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F2DAC0" w14:textId="77777777" w:rsidR="0037431A" w:rsidRDefault="00911EF4">
      <w:pPr>
        <w:rPr>
          <w:rStyle w:val="Heading1"/>
          <w:b w:val="0"/>
          <w:bCs w:val="0"/>
        </w:rPr>
      </w:pPr>
      <w:bookmarkStart w:id="0" w:name="bookmark0"/>
      <w:bookmarkStart w:id="1" w:name="_Hlk508371834"/>
      <w:r>
        <w:rPr>
          <w:noProof/>
        </w:rPr>
        <w:drawing>
          <wp:anchor distT="0" distB="0" distL="114300" distR="114300" simplePos="0" relativeHeight="252841984" behindDoc="0" locked="0" layoutInCell="1" allowOverlap="1" wp14:anchorId="01A0909F" wp14:editId="07D8DFEF">
            <wp:simplePos x="0" y="0"/>
            <wp:positionH relativeFrom="column">
              <wp:posOffset>-688559</wp:posOffset>
            </wp:positionH>
            <wp:positionV relativeFrom="paragraph">
              <wp:posOffset>-688559</wp:posOffset>
            </wp:positionV>
            <wp:extent cx="7488555" cy="10641724"/>
            <wp:effectExtent l="0" t="0" r="0" b="7620"/>
            <wp:wrapNone/>
            <wp:docPr id="24" name="Εικόνα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6100" cy="10652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7431A">
        <w:rPr>
          <w:rStyle w:val="Heading1"/>
          <w:b w:val="0"/>
          <w:bCs w:val="0"/>
        </w:rPr>
        <w:br w:type="page"/>
      </w:r>
    </w:p>
    <w:p w14:paraId="73BE99EA" w14:textId="77777777" w:rsidR="00E9474C" w:rsidRDefault="0037431A" w:rsidP="00E9474C">
      <w:pPr>
        <w:rPr>
          <w:rStyle w:val="Heading1"/>
          <w:b w:val="0"/>
          <w:bCs w:val="0"/>
        </w:rPr>
      </w:pPr>
      <w:r>
        <w:rPr>
          <w:rStyle w:val="Heading1"/>
          <w:b w:val="0"/>
          <w:bCs w:val="0"/>
        </w:rPr>
        <w:lastRenderedPageBreak/>
        <w:br w:type="page"/>
      </w:r>
    </w:p>
    <w:p w14:paraId="72239F9D" w14:textId="77777777" w:rsidR="00E9474C" w:rsidRPr="00CB385F" w:rsidRDefault="00E9474C" w:rsidP="00E9474C">
      <w:pPr>
        <w:rPr>
          <w:rStyle w:val="Heading1"/>
          <w:b w:val="0"/>
          <w:bCs w:val="0"/>
          <w:sz w:val="36"/>
          <w:szCs w:val="36"/>
        </w:rPr>
      </w:pPr>
    </w:p>
    <w:p w14:paraId="5BAF42BE" w14:textId="77777777" w:rsidR="00E9474C" w:rsidRDefault="00E9474C" w:rsidP="00E9474C">
      <w:pPr>
        <w:jc w:val="center"/>
        <w:rPr>
          <w:rStyle w:val="Heading1"/>
          <w:b w:val="0"/>
          <w:bCs w:val="0"/>
          <w:sz w:val="36"/>
          <w:szCs w:val="36"/>
        </w:rPr>
      </w:pPr>
      <w:r>
        <w:rPr>
          <w:noProof/>
        </w:rPr>
        <w:drawing>
          <wp:inline distT="0" distB="0" distL="0" distR="0" wp14:anchorId="68DCE7A6" wp14:editId="7DAFCD74">
            <wp:extent cx="6120000" cy="806118"/>
            <wp:effectExtent l="0" t="0" r="0" b="0"/>
            <wp:docPr id="9345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Εικόνα 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20000" cy="806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A064D6" w14:textId="77777777" w:rsidR="00E9474C" w:rsidRDefault="00E9474C" w:rsidP="00E9474C">
      <w:pPr>
        <w:rPr>
          <w:rStyle w:val="Heading1"/>
          <w:b w:val="0"/>
          <w:bCs w:val="0"/>
          <w:sz w:val="36"/>
          <w:szCs w:val="36"/>
        </w:rPr>
      </w:pPr>
    </w:p>
    <w:p w14:paraId="3D496293" w14:textId="77777777" w:rsidR="00E9474C" w:rsidRDefault="00E9474C" w:rsidP="00E9474C">
      <w:pPr>
        <w:rPr>
          <w:rStyle w:val="Heading1"/>
          <w:b w:val="0"/>
          <w:bCs w:val="0"/>
          <w:sz w:val="36"/>
          <w:szCs w:val="36"/>
        </w:rPr>
      </w:pPr>
    </w:p>
    <w:p w14:paraId="43576C8E" w14:textId="77777777" w:rsidR="00E9474C" w:rsidRPr="00CB385F" w:rsidRDefault="00E9474C" w:rsidP="00E9474C">
      <w:pPr>
        <w:rPr>
          <w:rStyle w:val="Heading1"/>
          <w:bCs w:val="0"/>
          <w:sz w:val="36"/>
          <w:szCs w:val="36"/>
        </w:rPr>
      </w:pPr>
      <w:r w:rsidRPr="00CB385F">
        <w:rPr>
          <w:rStyle w:val="Heading1"/>
          <w:bCs w:val="0"/>
          <w:sz w:val="36"/>
          <w:szCs w:val="36"/>
        </w:rPr>
        <w:t xml:space="preserve">Το έργο «Καθολικός Σχεδιασμός και Ανάπτυξη </w:t>
      </w:r>
      <w:proofErr w:type="spellStart"/>
      <w:r w:rsidRPr="00CB385F">
        <w:rPr>
          <w:rStyle w:val="Heading1"/>
          <w:bCs w:val="0"/>
          <w:sz w:val="36"/>
          <w:szCs w:val="36"/>
        </w:rPr>
        <w:t>Προσβάσιμου</w:t>
      </w:r>
      <w:proofErr w:type="spellEnd"/>
      <w:r w:rsidRPr="00CB385F">
        <w:rPr>
          <w:rStyle w:val="Heading1"/>
          <w:bCs w:val="0"/>
          <w:sz w:val="36"/>
          <w:szCs w:val="36"/>
        </w:rPr>
        <w:t xml:space="preserve"> Ψηφιακού Εκπαιδευτικού Υλικού» με κωδικό ΟΠΣ (MIS) 5001313 υλοποιείται στο πλαίσιο του Επιχειρησιακού Προγράμματος «Ανάπτυξη Ανθρώπινου Δυναμικού, Εκπαίδευση και Δια Βίου Μάθηση» (ΕΣΠΑ 2014-2020) και συγχρηματοδοτείται από την Ευρωπαϊκή Ένωση (Ευρωπαϊκό Κοινωνικό Ταμείο – ΕΚΤ) και από εθνικούς πόρους.</w:t>
      </w:r>
    </w:p>
    <w:p w14:paraId="0BEC648C" w14:textId="77777777" w:rsidR="00E9474C" w:rsidRDefault="00E9474C" w:rsidP="00E9474C">
      <w:pPr>
        <w:rPr>
          <w:rStyle w:val="Heading1"/>
          <w:b w:val="0"/>
          <w:bCs w:val="0"/>
          <w:sz w:val="36"/>
          <w:szCs w:val="36"/>
        </w:rPr>
      </w:pPr>
    </w:p>
    <w:p w14:paraId="06DA03FD" w14:textId="77777777" w:rsidR="00E9474C" w:rsidRDefault="00E9474C" w:rsidP="00E9474C">
      <w:pPr>
        <w:rPr>
          <w:rStyle w:val="Heading1"/>
          <w:b w:val="0"/>
          <w:bCs w:val="0"/>
          <w:sz w:val="36"/>
          <w:szCs w:val="36"/>
        </w:rPr>
      </w:pPr>
    </w:p>
    <w:p w14:paraId="74D7AC11" w14:textId="77777777" w:rsidR="00E9474C" w:rsidRDefault="00E9474C" w:rsidP="00E9474C">
      <w:pPr>
        <w:rPr>
          <w:rStyle w:val="Heading1"/>
          <w:b w:val="0"/>
          <w:bCs w:val="0"/>
          <w:sz w:val="36"/>
          <w:szCs w:val="36"/>
        </w:rPr>
      </w:pPr>
    </w:p>
    <w:p w14:paraId="10F0F9FF" w14:textId="77777777" w:rsidR="00E9474C" w:rsidRPr="00CB385F" w:rsidRDefault="00E9474C" w:rsidP="00E9474C">
      <w:pPr>
        <w:jc w:val="center"/>
        <w:rPr>
          <w:rStyle w:val="Heading1"/>
          <w:b w:val="0"/>
          <w:bCs w:val="0"/>
          <w:sz w:val="36"/>
          <w:szCs w:val="36"/>
        </w:rPr>
      </w:pPr>
      <w:r>
        <w:rPr>
          <w:noProof/>
        </w:rPr>
        <w:drawing>
          <wp:inline distT="0" distB="0" distL="0" distR="0" wp14:anchorId="5C69C889" wp14:editId="613F111A">
            <wp:extent cx="6120000" cy="838735"/>
            <wp:effectExtent l="0" t="0" r="0" b="0"/>
            <wp:docPr id="9346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Εικόνα 7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000" cy="838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B35BD2" w14:textId="77777777" w:rsidR="00E9474C" w:rsidRPr="00CB385F" w:rsidRDefault="00E9474C" w:rsidP="00E9474C">
      <w:pPr>
        <w:rPr>
          <w:rStyle w:val="Heading1"/>
          <w:b w:val="0"/>
          <w:bCs w:val="0"/>
          <w:sz w:val="36"/>
          <w:szCs w:val="36"/>
        </w:rPr>
      </w:pPr>
    </w:p>
    <w:p w14:paraId="06D632E7" w14:textId="77777777" w:rsidR="00E9474C" w:rsidRPr="00CB385F" w:rsidRDefault="00E9474C" w:rsidP="00E9474C">
      <w:pPr>
        <w:rPr>
          <w:rStyle w:val="Heading1"/>
          <w:b w:val="0"/>
          <w:bCs w:val="0"/>
          <w:sz w:val="36"/>
          <w:szCs w:val="36"/>
        </w:rPr>
      </w:pPr>
      <w:r w:rsidRPr="00CB385F">
        <w:rPr>
          <w:rStyle w:val="Heading1"/>
          <w:b w:val="0"/>
          <w:bCs w:val="0"/>
          <w:sz w:val="36"/>
          <w:szCs w:val="36"/>
        </w:rPr>
        <w:br w:type="page"/>
      </w:r>
    </w:p>
    <w:p w14:paraId="626B7074" w14:textId="77777777" w:rsidR="0037431A" w:rsidRDefault="00E9474C" w:rsidP="00E9474C">
      <w:pPr>
        <w:rPr>
          <w:rStyle w:val="Heading1"/>
          <w:b w:val="0"/>
          <w:bCs w:val="0"/>
        </w:rPr>
      </w:pPr>
      <w:r>
        <w:rPr>
          <w:rStyle w:val="Heading1"/>
          <w:b w:val="0"/>
          <w:bCs w:val="0"/>
        </w:rPr>
        <w:lastRenderedPageBreak/>
        <w:br w:type="page"/>
      </w:r>
    </w:p>
    <w:p w14:paraId="4EC5F63F" w14:textId="77777777" w:rsidR="00B46330" w:rsidRDefault="00B46330" w:rsidP="00B46330">
      <w:pPr>
        <w:keepNext/>
        <w:keepLines/>
        <w:spacing w:after="673" w:line="1160" w:lineRule="exact"/>
        <w:ind w:right="40"/>
        <w:rPr>
          <w:rStyle w:val="Heading1"/>
          <w:b w:val="0"/>
          <w:bCs w:val="0"/>
        </w:rPr>
      </w:pPr>
    </w:p>
    <w:p w14:paraId="1B849C24" w14:textId="77777777" w:rsidR="00EF6157" w:rsidRDefault="00EF6157" w:rsidP="00B46330">
      <w:pPr>
        <w:keepNext/>
        <w:keepLines/>
        <w:spacing w:after="673" w:line="1160" w:lineRule="exact"/>
        <w:ind w:right="40"/>
        <w:rPr>
          <w:rStyle w:val="Heading1"/>
          <w:b w:val="0"/>
          <w:bCs w:val="0"/>
        </w:rPr>
      </w:pPr>
    </w:p>
    <w:p w14:paraId="4966CEF8" w14:textId="77777777" w:rsidR="00B46330" w:rsidRDefault="00B46330" w:rsidP="00B46330">
      <w:pPr>
        <w:keepNext/>
        <w:keepLines/>
        <w:spacing w:after="673" w:line="1160" w:lineRule="exact"/>
        <w:ind w:right="40"/>
        <w:jc w:val="center"/>
      </w:pPr>
      <w:r>
        <w:rPr>
          <w:rStyle w:val="Heading1"/>
        </w:rPr>
        <w:t>Μαθηματικά</w:t>
      </w:r>
      <w:bookmarkEnd w:id="0"/>
    </w:p>
    <w:p w14:paraId="081EDB49" w14:textId="77777777" w:rsidR="00B46330" w:rsidRDefault="00B46330" w:rsidP="00B46330">
      <w:pPr>
        <w:spacing w:after="1094" w:line="540" w:lineRule="exact"/>
        <w:ind w:right="40"/>
        <w:jc w:val="center"/>
      </w:pPr>
      <w:r>
        <w:rPr>
          <w:rStyle w:val="Bodytext2"/>
        </w:rPr>
        <w:t>Ε' ΔΗΜΟΤΙΚΟΥ</w:t>
      </w:r>
    </w:p>
    <w:p w14:paraId="22CF352C" w14:textId="77777777" w:rsidR="00B46330" w:rsidRDefault="00B46330" w:rsidP="00B46330">
      <w:pPr>
        <w:spacing w:after="408" w:line="660" w:lineRule="exact"/>
        <w:ind w:right="40"/>
        <w:jc w:val="center"/>
        <w:rPr>
          <w:rStyle w:val="Bodytext4"/>
          <w:b w:val="0"/>
          <w:bCs w:val="0"/>
        </w:rPr>
      </w:pPr>
    </w:p>
    <w:p w14:paraId="02378E90" w14:textId="77777777" w:rsidR="00B46330" w:rsidRDefault="00B46330" w:rsidP="00B46330">
      <w:pPr>
        <w:spacing w:after="408" w:line="660" w:lineRule="exact"/>
        <w:ind w:right="40"/>
        <w:jc w:val="center"/>
        <w:rPr>
          <w:rStyle w:val="Bodytext4"/>
          <w:b w:val="0"/>
          <w:bCs w:val="0"/>
        </w:rPr>
      </w:pPr>
      <w:r>
        <w:rPr>
          <w:rStyle w:val="Bodytext4"/>
        </w:rPr>
        <w:t>α</w:t>
      </w:r>
      <w:r w:rsidR="00E347E1">
        <w:rPr>
          <w:rStyle w:val="Bodytext4"/>
        </w:rPr>
        <w:t>'</w:t>
      </w:r>
      <w:r>
        <w:rPr>
          <w:rStyle w:val="Bodytext4"/>
        </w:rPr>
        <w:t xml:space="preserve"> τεύχος</w:t>
      </w:r>
    </w:p>
    <w:p w14:paraId="2864D8EB" w14:textId="77777777" w:rsidR="00230A54" w:rsidRDefault="009C6ACF" w:rsidP="00B46330">
      <w:pPr>
        <w:spacing w:after="408" w:line="660" w:lineRule="exact"/>
        <w:ind w:right="40"/>
        <w:jc w:val="center"/>
        <w:rPr>
          <w:rStyle w:val="Bodytext4"/>
        </w:rPr>
      </w:pPr>
      <w:r>
        <w:rPr>
          <w:rStyle w:val="Bodytext4"/>
        </w:rPr>
        <w:t>2</w:t>
      </w:r>
      <w:r w:rsidR="00B46330">
        <w:rPr>
          <w:rStyle w:val="Bodytext4"/>
        </w:rPr>
        <w:t>ος τόμος</w:t>
      </w:r>
    </w:p>
    <w:p w14:paraId="3FE28877" w14:textId="77777777" w:rsidR="00230A54" w:rsidRDefault="00230A54" w:rsidP="00B46330">
      <w:pPr>
        <w:spacing w:after="408" w:line="660" w:lineRule="exact"/>
        <w:ind w:right="40"/>
        <w:jc w:val="center"/>
        <w:rPr>
          <w:rStyle w:val="Bodytext4"/>
        </w:rPr>
      </w:pPr>
    </w:p>
    <w:p w14:paraId="709A0695" w14:textId="77777777" w:rsidR="00230A54" w:rsidRDefault="00230A54" w:rsidP="00B46330">
      <w:pPr>
        <w:spacing w:after="408" w:line="660" w:lineRule="exact"/>
        <w:ind w:right="40"/>
        <w:jc w:val="center"/>
        <w:rPr>
          <w:rStyle w:val="Bodytext4"/>
        </w:rPr>
      </w:pPr>
    </w:p>
    <w:p w14:paraId="5FFB7BA9" w14:textId="3AEF06CA" w:rsidR="00230A54" w:rsidRDefault="00230A54" w:rsidP="00230A54">
      <w:pPr>
        <w:spacing w:after="408" w:line="240" w:lineRule="auto"/>
        <w:ind w:right="40"/>
        <w:jc w:val="center"/>
        <w:rPr>
          <w:rStyle w:val="Bodytext4"/>
        </w:rPr>
      </w:pPr>
    </w:p>
    <w:p w14:paraId="4DC3F436" w14:textId="77777777" w:rsidR="00B46330" w:rsidRPr="008331B9" w:rsidRDefault="00B46330" w:rsidP="00B46330">
      <w:pPr>
        <w:spacing w:after="408" w:line="660" w:lineRule="exact"/>
        <w:ind w:right="40"/>
        <w:jc w:val="center"/>
        <w:rPr>
          <w:rFonts w:ascii="Arial" w:hAnsi="Arial" w:cs="Arial"/>
          <w:b/>
          <w:color w:val="2B426E"/>
          <w:sz w:val="56"/>
          <w:szCs w:val="56"/>
        </w:rPr>
      </w:pPr>
      <w:r w:rsidRPr="008331B9"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717C9215" w14:textId="77777777" w:rsidR="00B46330" w:rsidRPr="00950BDF" w:rsidRDefault="00B46330" w:rsidP="00B46330">
      <w:pPr>
        <w:spacing w:after="0"/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lastRenderedPageBreak/>
        <w:t>ΣΤΟΙΧΕΙΑ ΕΚΔΟΣΗΣ</w:t>
      </w:r>
    </w:p>
    <w:p w14:paraId="52FD20FF" w14:textId="77777777" w:rsidR="00B46330" w:rsidRPr="00B46330" w:rsidRDefault="00B46330" w:rsidP="00B4633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B46330">
        <w:rPr>
          <w:rFonts w:ascii="Arial" w:hAnsi="Arial" w:cs="Arial"/>
          <w:b/>
          <w:sz w:val="36"/>
          <w:szCs w:val="36"/>
          <w:lang w:bidi="el-GR"/>
        </w:rPr>
        <w:t xml:space="preserve">ΣΥΓΓΡΑΦΕΙΣ </w:t>
      </w:r>
    </w:p>
    <w:p w14:paraId="53E7A9BB" w14:textId="77777777" w:rsidR="00B46330" w:rsidRPr="00B46330" w:rsidRDefault="00B46330" w:rsidP="00B4633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B46330">
        <w:rPr>
          <w:rFonts w:ascii="Tahoma" w:hAnsi="Tahoma" w:cs="Tahoma"/>
          <w:b/>
          <w:sz w:val="36"/>
          <w:szCs w:val="36"/>
          <w:lang w:bidi="el-GR"/>
        </w:rPr>
        <w:t>Κωνσταντίνος Βρυώνης</w:t>
      </w:r>
      <w:r w:rsidRPr="00B46330">
        <w:rPr>
          <w:rFonts w:ascii="Arial" w:hAnsi="Arial" w:cs="Arial"/>
          <w:b/>
          <w:sz w:val="36"/>
          <w:szCs w:val="36"/>
          <w:lang w:bidi="el-GR"/>
        </w:rPr>
        <w:t>, Εκπαιδευτικός ΠΕ70</w:t>
      </w:r>
    </w:p>
    <w:p w14:paraId="796755A1" w14:textId="77777777" w:rsidR="00B46330" w:rsidRPr="00B46330" w:rsidRDefault="00B46330" w:rsidP="00B4633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B46330">
        <w:rPr>
          <w:rFonts w:ascii="Tahoma" w:hAnsi="Tahoma" w:cs="Tahoma"/>
          <w:b/>
          <w:sz w:val="36"/>
          <w:szCs w:val="36"/>
          <w:lang w:bidi="el-GR"/>
        </w:rPr>
        <w:t>Σπυρίδων Δουκάκης</w:t>
      </w:r>
      <w:r w:rsidRPr="00B46330">
        <w:rPr>
          <w:rFonts w:ascii="Arial" w:hAnsi="Arial" w:cs="Arial"/>
          <w:b/>
          <w:sz w:val="36"/>
          <w:szCs w:val="36"/>
          <w:lang w:bidi="el-GR"/>
        </w:rPr>
        <w:t>,</w:t>
      </w:r>
      <w:r w:rsidR="00560E72">
        <w:rPr>
          <w:rFonts w:ascii="Arial" w:hAnsi="Arial" w:cs="Arial"/>
          <w:b/>
          <w:sz w:val="36"/>
          <w:szCs w:val="36"/>
          <w:lang w:bidi="el-GR"/>
        </w:rPr>
        <w:t xml:space="preserve"> </w:t>
      </w:r>
      <w:r w:rsidRPr="00B46330">
        <w:rPr>
          <w:rFonts w:ascii="Arial" w:hAnsi="Arial" w:cs="Arial"/>
          <w:b/>
          <w:sz w:val="36"/>
          <w:szCs w:val="36"/>
          <w:lang w:bidi="el-GR"/>
        </w:rPr>
        <w:t>Εκπαιδευτικός ΠΕ03</w:t>
      </w:r>
    </w:p>
    <w:p w14:paraId="0C4CF482" w14:textId="77777777" w:rsidR="00B46330" w:rsidRPr="00B46330" w:rsidRDefault="00B46330" w:rsidP="00B4633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B46330">
        <w:rPr>
          <w:rFonts w:ascii="Tahoma" w:hAnsi="Tahoma" w:cs="Tahoma"/>
          <w:b/>
          <w:sz w:val="36"/>
          <w:szCs w:val="36"/>
          <w:lang w:bidi="el-GR"/>
        </w:rPr>
        <w:t>Βασιλική Καρακώστα</w:t>
      </w:r>
      <w:r w:rsidRPr="00B46330">
        <w:rPr>
          <w:rFonts w:ascii="Arial" w:hAnsi="Arial" w:cs="Arial"/>
          <w:b/>
          <w:sz w:val="36"/>
          <w:szCs w:val="36"/>
          <w:lang w:bidi="el-GR"/>
        </w:rPr>
        <w:t>,</w:t>
      </w:r>
      <w:r w:rsidR="00560E72">
        <w:rPr>
          <w:rFonts w:ascii="Arial" w:hAnsi="Arial" w:cs="Arial"/>
          <w:b/>
          <w:sz w:val="36"/>
          <w:szCs w:val="36"/>
          <w:lang w:bidi="el-GR"/>
        </w:rPr>
        <w:t xml:space="preserve"> </w:t>
      </w:r>
      <w:r w:rsidRPr="00B46330">
        <w:rPr>
          <w:rFonts w:ascii="Arial" w:hAnsi="Arial" w:cs="Arial"/>
          <w:b/>
          <w:sz w:val="36"/>
          <w:szCs w:val="36"/>
          <w:lang w:bidi="el-GR"/>
        </w:rPr>
        <w:t>Εκπαιδευτικός ΠΕ70</w:t>
      </w:r>
    </w:p>
    <w:p w14:paraId="7F4CCBCE" w14:textId="77777777" w:rsidR="00B46330" w:rsidRPr="00B46330" w:rsidRDefault="00B46330" w:rsidP="00B4633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B46330">
        <w:rPr>
          <w:rFonts w:ascii="Tahoma" w:hAnsi="Tahoma" w:cs="Tahoma"/>
          <w:b/>
          <w:sz w:val="36"/>
          <w:szCs w:val="36"/>
          <w:lang w:bidi="el-GR"/>
        </w:rPr>
        <w:t xml:space="preserve">Γεώργιος </w:t>
      </w:r>
      <w:proofErr w:type="spellStart"/>
      <w:r w:rsidRPr="00B46330">
        <w:rPr>
          <w:rFonts w:ascii="Tahoma" w:hAnsi="Tahoma" w:cs="Tahoma"/>
          <w:b/>
          <w:sz w:val="36"/>
          <w:szCs w:val="36"/>
          <w:lang w:bidi="el-GR"/>
        </w:rPr>
        <w:t>Μπαραλής</w:t>
      </w:r>
      <w:proofErr w:type="spellEnd"/>
      <w:r w:rsidRPr="00B46330">
        <w:rPr>
          <w:rFonts w:ascii="Arial" w:hAnsi="Arial" w:cs="Arial"/>
          <w:b/>
          <w:sz w:val="36"/>
          <w:szCs w:val="36"/>
          <w:lang w:bidi="el-GR"/>
        </w:rPr>
        <w:t>,</w:t>
      </w:r>
      <w:r w:rsidR="00560E72">
        <w:rPr>
          <w:rFonts w:ascii="Arial" w:hAnsi="Arial" w:cs="Arial"/>
          <w:b/>
          <w:sz w:val="36"/>
          <w:szCs w:val="36"/>
          <w:lang w:bidi="el-GR"/>
        </w:rPr>
        <w:t xml:space="preserve"> </w:t>
      </w:r>
      <w:r w:rsidRPr="00B46330">
        <w:rPr>
          <w:rFonts w:ascii="Arial" w:hAnsi="Arial" w:cs="Arial"/>
          <w:b/>
          <w:sz w:val="36"/>
          <w:szCs w:val="36"/>
          <w:lang w:bidi="el-GR"/>
        </w:rPr>
        <w:t>Αναπληρωτής Καθηγητής Ε.Κ.Π.Α.</w:t>
      </w:r>
    </w:p>
    <w:p w14:paraId="4033A0F6" w14:textId="77777777" w:rsidR="00B46330" w:rsidRPr="00B46330" w:rsidRDefault="00B46330" w:rsidP="00B4633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B46330">
        <w:rPr>
          <w:rFonts w:ascii="Tahoma" w:hAnsi="Tahoma" w:cs="Tahoma"/>
          <w:b/>
          <w:sz w:val="36"/>
          <w:szCs w:val="36"/>
          <w:lang w:bidi="el-GR"/>
        </w:rPr>
        <w:t>Ιωάννα Σταύρου</w:t>
      </w:r>
      <w:r w:rsidRPr="00B46330">
        <w:rPr>
          <w:rFonts w:ascii="Arial" w:hAnsi="Arial" w:cs="Arial"/>
          <w:b/>
          <w:sz w:val="36"/>
          <w:szCs w:val="36"/>
          <w:lang w:bidi="el-GR"/>
        </w:rPr>
        <w:t>, Εκπαιδευτικός ΠΕ70</w:t>
      </w:r>
    </w:p>
    <w:p w14:paraId="17B2D26A" w14:textId="77777777" w:rsidR="00B46330" w:rsidRPr="00B46330" w:rsidRDefault="00B46330" w:rsidP="00B4633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</w:p>
    <w:p w14:paraId="423EE634" w14:textId="77777777" w:rsidR="00B46330" w:rsidRPr="00B46330" w:rsidRDefault="00B46330" w:rsidP="00B4633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B46330">
        <w:rPr>
          <w:rFonts w:ascii="Arial" w:hAnsi="Arial" w:cs="Arial"/>
          <w:b/>
          <w:sz w:val="36"/>
          <w:szCs w:val="36"/>
          <w:lang w:bidi="el-GR"/>
        </w:rPr>
        <w:t xml:space="preserve">ΚΡΙΤΕΣ-ΑΞΙΟΛΟΓΗΤΕΣ </w:t>
      </w:r>
    </w:p>
    <w:p w14:paraId="02122D7D" w14:textId="77777777" w:rsidR="00B46330" w:rsidRPr="00B46330" w:rsidRDefault="00B46330" w:rsidP="00B4633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B46330">
        <w:rPr>
          <w:rFonts w:ascii="Tahoma" w:hAnsi="Tahoma" w:cs="Tahoma"/>
          <w:b/>
          <w:sz w:val="36"/>
          <w:szCs w:val="36"/>
          <w:lang w:bidi="el-GR"/>
        </w:rPr>
        <w:t xml:space="preserve">Δέσποινα </w:t>
      </w:r>
      <w:proofErr w:type="spellStart"/>
      <w:r w:rsidRPr="00B46330">
        <w:rPr>
          <w:rFonts w:ascii="Tahoma" w:hAnsi="Tahoma" w:cs="Tahoma"/>
          <w:b/>
          <w:sz w:val="36"/>
          <w:szCs w:val="36"/>
          <w:lang w:bidi="el-GR"/>
        </w:rPr>
        <w:t>Πόταρη</w:t>
      </w:r>
      <w:proofErr w:type="spellEnd"/>
      <w:r w:rsidRPr="00B46330">
        <w:rPr>
          <w:rFonts w:ascii="Arial" w:hAnsi="Arial" w:cs="Arial"/>
          <w:b/>
          <w:sz w:val="36"/>
          <w:szCs w:val="36"/>
          <w:lang w:bidi="el-GR"/>
        </w:rPr>
        <w:t>,</w:t>
      </w:r>
      <w:r w:rsidR="00560E72">
        <w:rPr>
          <w:rFonts w:ascii="Arial" w:hAnsi="Arial" w:cs="Arial"/>
          <w:b/>
          <w:sz w:val="36"/>
          <w:szCs w:val="36"/>
          <w:lang w:bidi="el-GR"/>
        </w:rPr>
        <w:t xml:space="preserve"> </w:t>
      </w:r>
      <w:r w:rsidRPr="00B46330">
        <w:rPr>
          <w:rFonts w:ascii="Arial" w:hAnsi="Arial" w:cs="Arial"/>
          <w:b/>
          <w:sz w:val="36"/>
          <w:szCs w:val="36"/>
          <w:lang w:bidi="el-GR"/>
        </w:rPr>
        <w:t>Καθηγήτρια Ε.Κ.Π.Α.</w:t>
      </w:r>
    </w:p>
    <w:p w14:paraId="0E67CAA9" w14:textId="77777777" w:rsidR="00B46330" w:rsidRPr="00B46330" w:rsidRDefault="00B46330" w:rsidP="00B46330">
      <w:pPr>
        <w:spacing w:after="0"/>
        <w:rPr>
          <w:rFonts w:ascii="Arial" w:hAnsi="Arial" w:cs="Arial"/>
          <w:b/>
          <w:bCs/>
          <w:sz w:val="36"/>
          <w:szCs w:val="36"/>
          <w:lang w:bidi="el-GR"/>
        </w:rPr>
      </w:pPr>
      <w:r w:rsidRPr="00B46330">
        <w:rPr>
          <w:rFonts w:ascii="Tahoma" w:hAnsi="Tahoma" w:cs="Tahoma"/>
          <w:b/>
          <w:sz w:val="36"/>
          <w:szCs w:val="36"/>
          <w:lang w:bidi="el-GR"/>
        </w:rPr>
        <w:t xml:space="preserve">Δημήτριος </w:t>
      </w:r>
      <w:proofErr w:type="spellStart"/>
      <w:r w:rsidRPr="00B46330">
        <w:rPr>
          <w:rFonts w:ascii="Tahoma" w:hAnsi="Tahoma" w:cs="Tahoma"/>
          <w:b/>
          <w:sz w:val="36"/>
          <w:szCs w:val="36"/>
          <w:lang w:bidi="el-GR"/>
        </w:rPr>
        <w:t>Ζυμπίδης</w:t>
      </w:r>
      <w:proofErr w:type="spellEnd"/>
      <w:r w:rsidR="00560E72">
        <w:rPr>
          <w:rFonts w:ascii="Tahoma" w:hAnsi="Tahoma" w:cs="Tahoma"/>
          <w:b/>
          <w:sz w:val="36"/>
          <w:szCs w:val="36"/>
          <w:lang w:bidi="el-GR"/>
        </w:rPr>
        <w:t xml:space="preserve"> </w:t>
      </w:r>
      <w:r w:rsidRPr="00B46330">
        <w:rPr>
          <w:rFonts w:ascii="Tahoma" w:hAnsi="Tahoma" w:cs="Tahoma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411904" behindDoc="1" locked="0" layoutInCell="1" allowOverlap="1" wp14:anchorId="776AF986" wp14:editId="5DF3865C">
                <wp:simplePos x="0" y="0"/>
                <wp:positionH relativeFrom="page">
                  <wp:posOffset>666749</wp:posOffset>
                </wp:positionH>
                <wp:positionV relativeFrom="page">
                  <wp:posOffset>666750</wp:posOffset>
                </wp:positionV>
                <wp:extent cx="6181725" cy="8896350"/>
                <wp:effectExtent l="19050" t="19050" r="28575" b="19050"/>
                <wp:wrapNone/>
                <wp:docPr id="377" name="Ορθογώνιο 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88963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ysClr val="windowText" lastClr="000000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EF428FC" id="Ορθογώνιο 377" o:spid="_x0000_s1026" style="position:absolute;margin-left:52.5pt;margin-top:52.5pt;width:486.75pt;height:700.5pt;z-index:-2509045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" filled="f" strokecolor="windowText" strokeweight="3pt">
                <w10:wrap anchorx="page" anchory="page"/>
              </v:rect>
            </w:pict>
          </mc:Fallback>
        </mc:AlternateContent>
      </w:r>
      <w:r w:rsidRPr="00B46330">
        <w:rPr>
          <w:rFonts w:ascii="Arial" w:hAnsi="Arial" w:cs="Arial"/>
          <w:b/>
          <w:sz w:val="36"/>
          <w:szCs w:val="36"/>
          <w:lang w:bidi="el-GR"/>
        </w:rPr>
        <w:t>Σχολικός Σύμβουλος ΠΕ70</w:t>
      </w:r>
    </w:p>
    <w:p w14:paraId="3ED67C5B" w14:textId="77777777" w:rsidR="00B46330" w:rsidRPr="00B46330" w:rsidRDefault="00B46330" w:rsidP="00B46330">
      <w:pPr>
        <w:spacing w:after="0"/>
        <w:rPr>
          <w:rFonts w:ascii="Arial" w:hAnsi="Arial" w:cs="Arial"/>
          <w:b/>
          <w:bCs/>
          <w:sz w:val="36"/>
          <w:szCs w:val="36"/>
          <w:lang w:bidi="el-GR"/>
        </w:rPr>
      </w:pPr>
      <w:r w:rsidRPr="00B46330">
        <w:rPr>
          <w:rFonts w:ascii="Tahoma" w:hAnsi="Tahoma" w:cs="Tahoma"/>
          <w:b/>
          <w:sz w:val="36"/>
          <w:szCs w:val="36"/>
          <w:lang w:bidi="el-GR"/>
        </w:rPr>
        <w:t xml:space="preserve">Μαρία </w:t>
      </w:r>
      <w:proofErr w:type="spellStart"/>
      <w:r w:rsidRPr="00B46330">
        <w:rPr>
          <w:rFonts w:ascii="Tahoma" w:hAnsi="Tahoma" w:cs="Tahoma"/>
          <w:b/>
          <w:sz w:val="36"/>
          <w:szCs w:val="36"/>
          <w:lang w:bidi="el-GR"/>
        </w:rPr>
        <w:t>Λάτση</w:t>
      </w:r>
      <w:proofErr w:type="spellEnd"/>
      <w:r w:rsidRPr="00B46330">
        <w:rPr>
          <w:rFonts w:ascii="Arial" w:hAnsi="Arial" w:cs="Arial"/>
          <w:b/>
          <w:sz w:val="36"/>
          <w:szCs w:val="36"/>
          <w:lang w:bidi="el-GR"/>
        </w:rPr>
        <w:t>,</w:t>
      </w:r>
      <w:r w:rsidRPr="00B46330">
        <w:rPr>
          <w:rFonts w:ascii="Tahoma" w:hAnsi="Tahoma" w:cs="Tahoma"/>
          <w:b/>
          <w:noProof/>
          <w:sz w:val="36"/>
          <w:szCs w:val="36"/>
        </w:rPr>
        <w:t xml:space="preserve"> </w:t>
      </w:r>
      <w:r w:rsidRPr="00B46330">
        <w:rPr>
          <w:rFonts w:ascii="Arial" w:hAnsi="Arial" w:cs="Arial"/>
          <w:b/>
          <w:sz w:val="36"/>
          <w:szCs w:val="36"/>
          <w:lang w:bidi="el-GR"/>
        </w:rPr>
        <w:t>Εκπαιδευτικός ΠΕ70</w:t>
      </w:r>
    </w:p>
    <w:p w14:paraId="456D7A10" w14:textId="77777777" w:rsidR="00B46330" w:rsidRPr="00B46330" w:rsidRDefault="00B46330" w:rsidP="00B4633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</w:p>
    <w:p w14:paraId="13F08AD6" w14:textId="77777777" w:rsidR="00B46330" w:rsidRPr="00B46330" w:rsidRDefault="00B46330" w:rsidP="00B4633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B46330">
        <w:rPr>
          <w:rFonts w:ascii="Arial" w:hAnsi="Arial" w:cs="Arial"/>
          <w:b/>
          <w:sz w:val="36"/>
          <w:szCs w:val="36"/>
          <w:lang w:bidi="el-GR"/>
        </w:rPr>
        <w:t xml:space="preserve">ΕΙΚΟΝΟΓΡΑΦΗΣΗ </w:t>
      </w:r>
    </w:p>
    <w:p w14:paraId="0E0AF11D" w14:textId="77777777" w:rsidR="00B46330" w:rsidRPr="00B46330" w:rsidRDefault="00B46330" w:rsidP="00B46330">
      <w:pPr>
        <w:spacing w:after="0"/>
        <w:rPr>
          <w:rFonts w:ascii="Tahoma" w:hAnsi="Tahoma" w:cs="Tahoma"/>
          <w:b/>
          <w:sz w:val="36"/>
          <w:szCs w:val="36"/>
          <w:lang w:bidi="el-GR"/>
        </w:rPr>
      </w:pPr>
      <w:r w:rsidRPr="00B46330">
        <w:rPr>
          <w:rFonts w:ascii="Tahoma" w:hAnsi="Tahoma" w:cs="Tahoma"/>
          <w:b/>
          <w:sz w:val="36"/>
          <w:szCs w:val="36"/>
          <w:lang w:bidi="el-GR"/>
        </w:rPr>
        <w:t xml:space="preserve">Σοφία Στασινοπούλου </w:t>
      </w:r>
    </w:p>
    <w:p w14:paraId="54D08FF2" w14:textId="77777777" w:rsidR="00B46330" w:rsidRPr="00B46330" w:rsidRDefault="00B46330" w:rsidP="00B46330">
      <w:pPr>
        <w:spacing w:after="0"/>
        <w:rPr>
          <w:rFonts w:ascii="Tahoma" w:hAnsi="Tahoma" w:cs="Tahoma"/>
          <w:b/>
          <w:sz w:val="36"/>
          <w:szCs w:val="36"/>
          <w:lang w:bidi="el-GR"/>
        </w:rPr>
      </w:pPr>
      <w:r w:rsidRPr="00B46330">
        <w:rPr>
          <w:rFonts w:ascii="Tahoma" w:hAnsi="Tahoma" w:cs="Tahoma"/>
          <w:b/>
          <w:sz w:val="36"/>
          <w:szCs w:val="36"/>
          <w:lang w:bidi="el-GR"/>
        </w:rPr>
        <w:t xml:space="preserve">Γλυκερία </w:t>
      </w:r>
      <w:proofErr w:type="spellStart"/>
      <w:r w:rsidRPr="00B46330">
        <w:rPr>
          <w:rFonts w:ascii="Tahoma" w:hAnsi="Tahoma" w:cs="Tahoma"/>
          <w:b/>
          <w:sz w:val="36"/>
          <w:szCs w:val="36"/>
          <w:lang w:bidi="el-GR"/>
        </w:rPr>
        <w:t>Τσιμούρτου</w:t>
      </w:r>
      <w:proofErr w:type="spellEnd"/>
    </w:p>
    <w:p w14:paraId="602F0969" w14:textId="77777777" w:rsidR="00B46330" w:rsidRPr="00B46330" w:rsidRDefault="00B46330" w:rsidP="00B4633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</w:p>
    <w:p w14:paraId="0788DA76" w14:textId="77777777" w:rsidR="00B46330" w:rsidRPr="00B46330" w:rsidRDefault="00B46330" w:rsidP="00B4633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B46330">
        <w:rPr>
          <w:rFonts w:ascii="Arial" w:hAnsi="Arial" w:cs="Arial"/>
          <w:b/>
          <w:sz w:val="36"/>
          <w:szCs w:val="36"/>
          <w:lang w:bidi="el-GR"/>
        </w:rPr>
        <w:t xml:space="preserve">ΓΡΑΦΙΣΤΙΚΗ EΠΙΜΕΛΕΙΑ </w:t>
      </w:r>
    </w:p>
    <w:p w14:paraId="2831A820" w14:textId="77777777" w:rsidR="00B46330" w:rsidRPr="00B46330" w:rsidRDefault="00B46330" w:rsidP="00B46330">
      <w:pPr>
        <w:spacing w:after="0"/>
        <w:rPr>
          <w:rFonts w:ascii="Tahoma" w:hAnsi="Tahoma" w:cs="Tahoma"/>
          <w:b/>
          <w:sz w:val="36"/>
          <w:szCs w:val="36"/>
          <w:lang w:bidi="el-GR"/>
        </w:rPr>
      </w:pPr>
      <w:r w:rsidRPr="00B46330">
        <w:rPr>
          <w:rFonts w:ascii="Tahoma" w:hAnsi="Tahoma" w:cs="Tahoma"/>
          <w:b/>
          <w:sz w:val="36"/>
          <w:szCs w:val="36"/>
          <w:lang w:bidi="el-GR"/>
        </w:rPr>
        <w:t xml:space="preserve">Δημήτριος </w:t>
      </w:r>
      <w:proofErr w:type="spellStart"/>
      <w:r w:rsidRPr="00B46330">
        <w:rPr>
          <w:rFonts w:ascii="Tahoma" w:hAnsi="Tahoma" w:cs="Tahoma"/>
          <w:b/>
          <w:sz w:val="36"/>
          <w:szCs w:val="36"/>
          <w:lang w:bidi="el-GR"/>
        </w:rPr>
        <w:t>Μπόντης</w:t>
      </w:r>
      <w:proofErr w:type="spellEnd"/>
    </w:p>
    <w:p w14:paraId="140BA380" w14:textId="77777777" w:rsidR="00B46330" w:rsidRPr="00B46330" w:rsidRDefault="00B46330" w:rsidP="00B4633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</w:p>
    <w:p w14:paraId="1D8C311B" w14:textId="77777777" w:rsidR="00B46330" w:rsidRPr="00B46330" w:rsidRDefault="00B46330" w:rsidP="00B4633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B46330">
        <w:rPr>
          <w:rFonts w:ascii="Arial" w:hAnsi="Arial" w:cs="Arial"/>
          <w:b/>
          <w:sz w:val="36"/>
          <w:szCs w:val="36"/>
          <w:lang w:bidi="el-GR"/>
        </w:rPr>
        <w:t xml:space="preserve">ΟΡΓΑΝΩΣΗ &amp; ΕΠΟΠΤΕΙΑ ΔΙΑΔΙΚΑΣΙΑΣ ΣΥΓΓΡΑΦΗΣ ΓΙΑ ΤΟ ΙΕΠ </w:t>
      </w:r>
    </w:p>
    <w:p w14:paraId="264496DA" w14:textId="77777777" w:rsidR="00B46330" w:rsidRPr="00B46330" w:rsidRDefault="00B46330" w:rsidP="00B4633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B46330">
        <w:rPr>
          <w:rFonts w:ascii="Tahoma" w:hAnsi="Tahoma" w:cs="Tahoma"/>
          <w:b/>
          <w:sz w:val="36"/>
          <w:szCs w:val="36"/>
          <w:lang w:bidi="el-GR"/>
        </w:rPr>
        <w:t xml:space="preserve">Αθανάσιος Σκούρας, </w:t>
      </w:r>
      <w:r w:rsidRPr="00B46330">
        <w:rPr>
          <w:rFonts w:ascii="Arial" w:hAnsi="Arial" w:cs="Arial"/>
          <w:b/>
          <w:sz w:val="36"/>
          <w:szCs w:val="36"/>
          <w:lang w:bidi="el-GR"/>
        </w:rPr>
        <w:t xml:space="preserve">Σύμβουλος Α' ΥΠ.Π.Ε.Θ. </w:t>
      </w:r>
    </w:p>
    <w:p w14:paraId="305BEBF5" w14:textId="77777777" w:rsidR="00B46330" w:rsidRPr="00B46330" w:rsidRDefault="00B46330" w:rsidP="00B4633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</w:p>
    <w:p w14:paraId="5177E9C6" w14:textId="77777777" w:rsidR="00B46330" w:rsidRPr="00B46330" w:rsidRDefault="00B46330" w:rsidP="00B4633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B46330">
        <w:rPr>
          <w:rFonts w:ascii="Arial" w:hAnsi="Arial" w:cs="Arial"/>
          <w:b/>
          <w:sz w:val="36"/>
          <w:szCs w:val="36"/>
          <w:lang w:bidi="el-GR"/>
        </w:rPr>
        <w:t xml:space="preserve">ΕΠΟΠΤΕΙΑ ΕΙΚΟΝΟΓΡΑΦΗΣΗΣ </w:t>
      </w:r>
    </w:p>
    <w:p w14:paraId="00502D9F" w14:textId="77777777" w:rsidR="00B46330" w:rsidRPr="00B46330" w:rsidRDefault="00B46330" w:rsidP="00560E72">
      <w:pPr>
        <w:spacing w:after="0"/>
        <w:rPr>
          <w:rFonts w:ascii="Arial" w:hAnsi="Arial" w:cs="Arial"/>
          <w:b/>
          <w:bCs/>
          <w:sz w:val="36"/>
          <w:szCs w:val="36"/>
          <w:lang w:bidi="el-GR"/>
        </w:rPr>
      </w:pPr>
      <w:r w:rsidRPr="00B46330">
        <w:rPr>
          <w:rFonts w:ascii="Tahoma" w:hAnsi="Tahoma" w:cs="Tahoma"/>
          <w:b/>
          <w:sz w:val="36"/>
          <w:szCs w:val="36"/>
          <w:lang w:bidi="el-GR"/>
        </w:rPr>
        <w:t xml:space="preserve">Κλεοπάτρα </w:t>
      </w:r>
      <w:proofErr w:type="spellStart"/>
      <w:r w:rsidRPr="00B46330">
        <w:rPr>
          <w:rFonts w:ascii="Tahoma" w:hAnsi="Tahoma" w:cs="Tahoma"/>
          <w:b/>
          <w:sz w:val="36"/>
          <w:szCs w:val="36"/>
          <w:lang w:bidi="el-GR"/>
        </w:rPr>
        <w:t>Μουρσελά</w:t>
      </w:r>
      <w:proofErr w:type="spellEnd"/>
      <w:r w:rsidRPr="00B46330">
        <w:rPr>
          <w:rFonts w:ascii="Tahoma" w:hAnsi="Tahoma" w:cs="Tahoma"/>
          <w:b/>
          <w:sz w:val="36"/>
          <w:szCs w:val="36"/>
          <w:lang w:bidi="el-GR"/>
        </w:rPr>
        <w:t>,</w:t>
      </w:r>
      <w:r w:rsidR="00560E72">
        <w:rPr>
          <w:rFonts w:ascii="Tahoma" w:hAnsi="Tahoma" w:cs="Tahoma"/>
          <w:b/>
          <w:sz w:val="36"/>
          <w:szCs w:val="36"/>
          <w:lang w:bidi="el-GR"/>
        </w:rPr>
        <w:t xml:space="preserve"> </w:t>
      </w:r>
      <w:r w:rsidRPr="00B46330">
        <w:rPr>
          <w:rFonts w:ascii="Arial" w:hAnsi="Arial" w:cs="Arial"/>
          <w:b/>
          <w:sz w:val="36"/>
          <w:szCs w:val="36"/>
          <w:lang w:bidi="el-GR"/>
        </w:rPr>
        <w:t>Εισηγήτρια Ι.Ε.Π. ΠΕ08</w:t>
      </w:r>
    </w:p>
    <w:p w14:paraId="1EF2D454" w14:textId="77777777" w:rsidR="00E9474C" w:rsidRDefault="00E9474C">
      <w:pPr>
        <w:rPr>
          <w:rFonts w:ascii="Arial" w:hAnsi="Arial" w:cs="Arial"/>
          <w:b/>
          <w:sz w:val="36"/>
          <w:szCs w:val="36"/>
          <w:lang w:bidi="el-GR"/>
        </w:rPr>
      </w:pPr>
      <w:r>
        <w:rPr>
          <w:rFonts w:ascii="Arial" w:hAnsi="Arial" w:cs="Arial"/>
          <w:b/>
          <w:sz w:val="36"/>
          <w:szCs w:val="36"/>
          <w:lang w:bidi="el-GR"/>
        </w:rPr>
        <w:br w:type="page"/>
      </w:r>
    </w:p>
    <w:p w14:paraId="64C84A65" w14:textId="77777777" w:rsidR="00B46330" w:rsidRPr="00B46330" w:rsidRDefault="00E9474C" w:rsidP="00B46330">
      <w:pPr>
        <w:rPr>
          <w:rFonts w:ascii="Arial" w:hAnsi="Arial" w:cs="Arial"/>
          <w:b/>
          <w:sz w:val="36"/>
          <w:szCs w:val="36"/>
          <w:lang w:bidi="el-GR"/>
        </w:rPr>
      </w:pPr>
      <w:r w:rsidRPr="00B46330">
        <w:rPr>
          <w:rFonts w:ascii="Tahoma" w:hAnsi="Tahoma" w:cs="Tahoma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414976" behindDoc="1" locked="0" layoutInCell="1" allowOverlap="1" wp14:anchorId="4B7FEA69" wp14:editId="0550A16E">
                <wp:simplePos x="0" y="0"/>
                <wp:positionH relativeFrom="page">
                  <wp:posOffset>642620</wp:posOffset>
                </wp:positionH>
                <wp:positionV relativeFrom="page">
                  <wp:posOffset>721995</wp:posOffset>
                </wp:positionV>
                <wp:extent cx="6181725" cy="4369435"/>
                <wp:effectExtent l="19050" t="19050" r="28575" b="12065"/>
                <wp:wrapNone/>
                <wp:docPr id="384" name="Ορθογώνιο 3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4369435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ysClr val="windowText" lastClr="000000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26FC80A" id="Ορθογώνιο 384" o:spid="_x0000_s1026" style="position:absolute;margin-left:50.6pt;margin-top:56.85pt;width:486.75pt;height:344.05pt;z-index:-2509015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" filled="f" strokecolor="windowText" strokeweight="3pt">
                <w10:wrap anchorx="page" anchory="page"/>
              </v:rect>
            </w:pict>
          </mc:Fallback>
        </mc:AlternateContent>
      </w:r>
    </w:p>
    <w:p w14:paraId="72DAEF89" w14:textId="77777777" w:rsidR="00E9474C" w:rsidRDefault="00B46330" w:rsidP="00B46330">
      <w:pPr>
        <w:rPr>
          <w:rFonts w:ascii="Arial" w:hAnsi="Arial" w:cs="Arial"/>
          <w:b/>
          <w:sz w:val="36"/>
          <w:szCs w:val="36"/>
          <w:lang w:bidi="el-GR"/>
        </w:rPr>
      </w:pPr>
      <w:r w:rsidRPr="00B46330">
        <w:rPr>
          <w:rFonts w:ascii="Arial" w:hAnsi="Arial" w:cs="Arial"/>
          <w:b/>
          <w:sz w:val="36"/>
          <w:szCs w:val="36"/>
          <w:lang w:bidi="el-GR"/>
        </w:rPr>
        <w:t xml:space="preserve">ΕΠΟΠΤΕΙΑ ΓΡΑΦΙΣΤΙΚΩΝ ΕΡΓΑΣΙΩΝ - ΕΠΙΜΕΛΕΙΑ </w:t>
      </w:r>
    </w:p>
    <w:p w14:paraId="54245BB8" w14:textId="77777777" w:rsidR="00EF6157" w:rsidRDefault="00B46330" w:rsidP="00B46330">
      <w:pPr>
        <w:rPr>
          <w:rFonts w:ascii="Arial" w:hAnsi="Arial" w:cs="Arial"/>
          <w:b/>
          <w:sz w:val="36"/>
          <w:szCs w:val="36"/>
          <w:lang w:bidi="el-GR"/>
        </w:rPr>
      </w:pPr>
      <w:r w:rsidRPr="00B46330">
        <w:rPr>
          <w:rFonts w:ascii="Arial" w:hAnsi="Arial" w:cs="Arial"/>
          <w:b/>
          <w:sz w:val="36"/>
          <w:szCs w:val="36"/>
          <w:lang w:bidi="el-GR"/>
        </w:rPr>
        <w:t xml:space="preserve">ΣΧΕΔΙΑΣΜΟΥ </w:t>
      </w:r>
    </w:p>
    <w:p w14:paraId="11DF92EA" w14:textId="77777777" w:rsidR="00B46330" w:rsidRPr="00B46330" w:rsidRDefault="00B46330" w:rsidP="00B46330">
      <w:pPr>
        <w:rPr>
          <w:rFonts w:ascii="Arial" w:hAnsi="Arial" w:cs="Arial"/>
          <w:b/>
          <w:bCs/>
          <w:sz w:val="36"/>
          <w:szCs w:val="36"/>
          <w:lang w:bidi="el-GR"/>
        </w:rPr>
      </w:pPr>
      <w:r w:rsidRPr="00B46330">
        <w:rPr>
          <w:rFonts w:ascii="Tahoma" w:hAnsi="Tahoma" w:cs="Tahoma"/>
          <w:b/>
          <w:sz w:val="36"/>
          <w:szCs w:val="36"/>
          <w:lang w:bidi="el-GR"/>
        </w:rPr>
        <w:t>Ευάγγελος Συρίγος,</w:t>
      </w:r>
      <w:r w:rsidR="00EF6157">
        <w:rPr>
          <w:rFonts w:ascii="Tahoma" w:hAnsi="Tahoma" w:cs="Tahoma"/>
          <w:b/>
          <w:sz w:val="36"/>
          <w:szCs w:val="36"/>
          <w:lang w:bidi="el-GR"/>
        </w:rPr>
        <w:t xml:space="preserve"> </w:t>
      </w:r>
      <w:r w:rsidRPr="00B46330">
        <w:rPr>
          <w:rFonts w:ascii="Arial" w:hAnsi="Arial" w:cs="Arial"/>
          <w:b/>
          <w:sz w:val="36"/>
          <w:szCs w:val="36"/>
          <w:lang w:bidi="el-GR"/>
        </w:rPr>
        <w:t>Ειδικός Σύμβουλος Ι.Ε.Π.</w:t>
      </w:r>
    </w:p>
    <w:p w14:paraId="4913D228" w14:textId="77777777" w:rsidR="00B46330" w:rsidRPr="00B46330" w:rsidRDefault="00B46330" w:rsidP="00B46330">
      <w:pPr>
        <w:rPr>
          <w:rFonts w:ascii="Arial" w:hAnsi="Arial" w:cs="Arial"/>
          <w:b/>
          <w:sz w:val="36"/>
          <w:szCs w:val="36"/>
          <w:lang w:bidi="el-GR"/>
        </w:rPr>
      </w:pPr>
    </w:p>
    <w:p w14:paraId="18721662" w14:textId="77777777" w:rsidR="00B46330" w:rsidRPr="00B46330" w:rsidRDefault="00B46330" w:rsidP="00B46330">
      <w:pPr>
        <w:rPr>
          <w:rFonts w:ascii="Arial" w:hAnsi="Arial" w:cs="Arial"/>
          <w:b/>
          <w:sz w:val="36"/>
          <w:szCs w:val="36"/>
          <w:lang w:bidi="el-GR"/>
        </w:rPr>
      </w:pPr>
      <w:r w:rsidRPr="00B46330">
        <w:rPr>
          <w:rFonts w:ascii="Arial" w:hAnsi="Arial" w:cs="Arial"/>
          <w:b/>
          <w:sz w:val="36"/>
          <w:szCs w:val="36"/>
          <w:lang w:bidi="el-GR"/>
        </w:rPr>
        <w:t>ΦΙΛΟΛΟΓΙΚΗ ΕΠΙΜΕΛΕΙΑ</w:t>
      </w:r>
    </w:p>
    <w:p w14:paraId="6BD17CE0" w14:textId="77777777" w:rsidR="00B46330" w:rsidRPr="00B46330" w:rsidRDefault="00B46330" w:rsidP="00B46330">
      <w:pPr>
        <w:rPr>
          <w:rFonts w:ascii="Arial" w:hAnsi="Arial" w:cs="Arial"/>
          <w:b/>
          <w:bCs/>
          <w:sz w:val="36"/>
          <w:szCs w:val="36"/>
          <w:lang w:bidi="el-GR"/>
        </w:rPr>
      </w:pPr>
      <w:r w:rsidRPr="00B46330">
        <w:rPr>
          <w:rFonts w:ascii="Tahoma" w:hAnsi="Tahoma" w:cs="Tahoma"/>
          <w:b/>
          <w:sz w:val="36"/>
          <w:szCs w:val="36"/>
          <w:lang w:bidi="el-GR"/>
        </w:rPr>
        <w:t xml:space="preserve">Ιουλιανή </w:t>
      </w:r>
      <w:proofErr w:type="spellStart"/>
      <w:r w:rsidRPr="00B46330">
        <w:rPr>
          <w:rFonts w:ascii="Tahoma" w:hAnsi="Tahoma" w:cs="Tahoma"/>
          <w:b/>
          <w:sz w:val="36"/>
          <w:szCs w:val="36"/>
          <w:lang w:bidi="el-GR"/>
        </w:rPr>
        <w:t>Βρούτση</w:t>
      </w:r>
      <w:proofErr w:type="spellEnd"/>
      <w:r w:rsidRPr="00B46330">
        <w:rPr>
          <w:rFonts w:ascii="Arial" w:hAnsi="Arial" w:cs="Arial"/>
          <w:b/>
          <w:sz w:val="36"/>
          <w:szCs w:val="36"/>
          <w:lang w:bidi="el-GR"/>
        </w:rPr>
        <w:t>, Εκπαιδευτικός ΠΕ02</w:t>
      </w:r>
    </w:p>
    <w:p w14:paraId="5EB07DF5" w14:textId="77777777" w:rsidR="00B46330" w:rsidRPr="00B46330" w:rsidRDefault="00B46330" w:rsidP="00B46330">
      <w:pPr>
        <w:rPr>
          <w:rFonts w:ascii="Arial" w:hAnsi="Arial" w:cs="Arial"/>
          <w:b/>
          <w:sz w:val="36"/>
          <w:szCs w:val="36"/>
          <w:lang w:bidi="el-GR"/>
        </w:rPr>
      </w:pPr>
    </w:p>
    <w:p w14:paraId="33DCFF17" w14:textId="77777777" w:rsidR="00B46330" w:rsidRPr="00B46330" w:rsidRDefault="00B46330" w:rsidP="00B46330">
      <w:pPr>
        <w:rPr>
          <w:rFonts w:ascii="Arial" w:hAnsi="Arial" w:cs="Arial"/>
          <w:b/>
          <w:sz w:val="36"/>
          <w:szCs w:val="36"/>
          <w:lang w:bidi="el-GR"/>
        </w:rPr>
      </w:pPr>
      <w:r w:rsidRPr="00B46330">
        <w:rPr>
          <w:rFonts w:ascii="Arial" w:hAnsi="Arial" w:cs="Arial"/>
          <w:b/>
          <w:sz w:val="36"/>
          <w:szCs w:val="36"/>
          <w:lang w:bidi="el-GR"/>
        </w:rPr>
        <w:t xml:space="preserve">ΠΡΟΕΚΤΥΠΩΤΙΚΕΣ ΕΡΓΑΣΙΕΣ </w:t>
      </w:r>
    </w:p>
    <w:p w14:paraId="4032DC17" w14:textId="77777777" w:rsidR="00B46330" w:rsidRPr="00B46330" w:rsidRDefault="00B46330" w:rsidP="00B46330">
      <w:pPr>
        <w:rPr>
          <w:rFonts w:ascii="Tahoma" w:hAnsi="Tahoma" w:cs="Tahoma"/>
          <w:b/>
          <w:sz w:val="36"/>
          <w:szCs w:val="36"/>
          <w:lang w:bidi="el-GR"/>
        </w:rPr>
      </w:pPr>
      <w:r w:rsidRPr="00B46330">
        <w:rPr>
          <w:rFonts w:ascii="Tahoma" w:hAnsi="Tahoma" w:cs="Tahoma"/>
          <w:b/>
          <w:sz w:val="36"/>
          <w:szCs w:val="36"/>
          <w:lang w:bidi="el-GR"/>
        </w:rPr>
        <w:t>ΙΤΥΕ "ΔΙΟΦΑΝΤΟΣ''</w:t>
      </w:r>
    </w:p>
    <w:p w14:paraId="7A3223D0" w14:textId="04929B0D" w:rsidR="00B46330" w:rsidRPr="00B93AC6" w:rsidRDefault="00B46330" w:rsidP="00B46330">
      <w:pPr>
        <w:rPr>
          <w:rFonts w:ascii="Arial" w:hAnsi="Arial" w:cs="Arial"/>
          <w:b/>
          <w:sz w:val="56"/>
          <w:szCs w:val="56"/>
        </w:rPr>
      </w:pPr>
    </w:p>
    <w:p w14:paraId="7094CB03" w14:textId="0752FB7F" w:rsidR="00EF6157" w:rsidRDefault="003C444E" w:rsidP="005361D5">
      <w:pPr>
        <w:jc w:val="center"/>
        <w:rPr>
          <w:rFonts w:ascii="Arial" w:hAnsi="Arial" w:cs="Arial"/>
          <w:b/>
          <w:sz w:val="36"/>
          <w:szCs w:val="36"/>
          <w:lang w:bidi="el-GR"/>
        </w:rPr>
      </w:pPr>
      <w:r w:rsidRPr="00B46330">
        <w:rPr>
          <w:rFonts w:ascii="Tahoma" w:hAnsi="Tahoma" w:cs="Tahoma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419072" behindDoc="1" locked="0" layoutInCell="1" allowOverlap="1" wp14:anchorId="11EAC37D" wp14:editId="51F0510D">
                <wp:simplePos x="0" y="0"/>
                <wp:positionH relativeFrom="page">
                  <wp:posOffset>754380</wp:posOffset>
                </wp:positionH>
                <wp:positionV relativeFrom="page">
                  <wp:posOffset>5926761</wp:posOffset>
                </wp:positionV>
                <wp:extent cx="6060558" cy="3146690"/>
                <wp:effectExtent l="19050" t="19050" r="16510" b="15875"/>
                <wp:wrapNone/>
                <wp:docPr id="395" name="Ορθογώνιο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60558" cy="314669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B0F0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CC19D65" id="Ορθογώνιο 395" o:spid="_x0000_s1026" style="position:absolute;margin-left:59.4pt;margin-top:466.65pt;width:477.2pt;height:247.75pt;z-index:-250897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" filled="f" strokecolor="#00b0f0" strokeweight="3pt">
                <w10:wrap anchorx="page" anchory="page"/>
              </v:rect>
            </w:pict>
          </mc:Fallback>
        </mc:AlternateContent>
      </w:r>
    </w:p>
    <w:p w14:paraId="173D1406" w14:textId="77777777" w:rsidR="00B46330" w:rsidRPr="00B46330" w:rsidRDefault="00B46330" w:rsidP="005361D5">
      <w:pPr>
        <w:jc w:val="center"/>
        <w:rPr>
          <w:rFonts w:ascii="Arial" w:hAnsi="Arial" w:cs="Arial"/>
          <w:b/>
          <w:sz w:val="36"/>
          <w:szCs w:val="36"/>
          <w:lang w:bidi="el-GR"/>
        </w:rPr>
      </w:pPr>
      <w:r w:rsidRPr="00B46330">
        <w:rPr>
          <w:rFonts w:ascii="Arial" w:hAnsi="Arial" w:cs="Arial"/>
          <w:b/>
          <w:sz w:val="36"/>
          <w:szCs w:val="36"/>
          <w:lang w:bidi="el-GR"/>
        </w:rPr>
        <w:t xml:space="preserve">Το παρόν εκπονήθηκε με την υπ. </w:t>
      </w:r>
      <w:proofErr w:type="spellStart"/>
      <w:r w:rsidRPr="00B46330">
        <w:rPr>
          <w:rFonts w:ascii="Arial" w:hAnsi="Arial" w:cs="Arial"/>
          <w:b/>
          <w:sz w:val="36"/>
          <w:szCs w:val="36"/>
          <w:lang w:bidi="el-GR"/>
        </w:rPr>
        <w:t>αρ</w:t>
      </w:r>
      <w:proofErr w:type="spellEnd"/>
      <w:r w:rsidRPr="00B46330">
        <w:rPr>
          <w:rFonts w:ascii="Arial" w:hAnsi="Arial" w:cs="Arial"/>
          <w:b/>
          <w:sz w:val="36"/>
          <w:szCs w:val="36"/>
          <w:lang w:bidi="el-GR"/>
        </w:rPr>
        <w:t>. 21/16-06-2016 Πράξη του Δ.Σ. του Ι.Ε.Π.</w:t>
      </w:r>
    </w:p>
    <w:p w14:paraId="1D35ED3E" w14:textId="77777777" w:rsidR="00B46330" w:rsidRPr="00B46330" w:rsidRDefault="00B46330" w:rsidP="005361D5">
      <w:pPr>
        <w:jc w:val="center"/>
        <w:rPr>
          <w:rFonts w:ascii="Arial" w:hAnsi="Arial" w:cs="Arial"/>
          <w:b/>
          <w:bCs/>
          <w:sz w:val="36"/>
          <w:szCs w:val="36"/>
          <w:lang w:bidi="el-GR"/>
        </w:rPr>
      </w:pPr>
    </w:p>
    <w:p w14:paraId="38DB2CCE" w14:textId="77777777" w:rsidR="00B46330" w:rsidRPr="00B46330" w:rsidRDefault="00B46330" w:rsidP="005361D5">
      <w:pPr>
        <w:jc w:val="center"/>
        <w:rPr>
          <w:rFonts w:ascii="Arial" w:hAnsi="Arial" w:cs="Arial"/>
          <w:b/>
          <w:bCs/>
          <w:sz w:val="36"/>
          <w:szCs w:val="36"/>
          <w:lang w:bidi="el-GR"/>
        </w:rPr>
      </w:pPr>
      <w:r w:rsidRPr="00B46330">
        <w:rPr>
          <w:rFonts w:ascii="Arial" w:hAnsi="Arial" w:cs="Arial"/>
          <w:b/>
          <w:sz w:val="36"/>
          <w:szCs w:val="36"/>
          <w:lang w:bidi="el-GR"/>
        </w:rPr>
        <w:t>ΙΝΣΤΙΤΟΥΤΟ ΕΚΠΑΙΔΕΥΤΙΚΗΣ ΠΟΛΙΤΙΚΗΣ</w:t>
      </w:r>
    </w:p>
    <w:p w14:paraId="4B52A70A" w14:textId="77777777" w:rsidR="00B46330" w:rsidRPr="00B46330" w:rsidRDefault="00B46330" w:rsidP="005361D5">
      <w:pPr>
        <w:jc w:val="center"/>
        <w:rPr>
          <w:rFonts w:ascii="Arial" w:hAnsi="Arial" w:cs="Arial"/>
          <w:b/>
          <w:sz w:val="36"/>
          <w:szCs w:val="36"/>
          <w:lang w:bidi="el-GR"/>
        </w:rPr>
      </w:pPr>
    </w:p>
    <w:p w14:paraId="3CDEFA0F" w14:textId="77777777" w:rsidR="00B46330" w:rsidRPr="00B46330" w:rsidRDefault="00B46330" w:rsidP="005361D5">
      <w:pPr>
        <w:jc w:val="center"/>
        <w:rPr>
          <w:rFonts w:ascii="Tahoma" w:hAnsi="Tahoma" w:cs="Tahoma"/>
          <w:b/>
          <w:sz w:val="36"/>
          <w:szCs w:val="36"/>
          <w:lang w:bidi="el-GR"/>
        </w:rPr>
      </w:pPr>
      <w:r w:rsidRPr="00B46330">
        <w:rPr>
          <w:rFonts w:ascii="Tahoma" w:hAnsi="Tahoma" w:cs="Tahoma"/>
          <w:b/>
          <w:sz w:val="36"/>
          <w:szCs w:val="36"/>
          <w:lang w:bidi="el-GR"/>
        </w:rPr>
        <w:t xml:space="preserve">Γεράσιμος </w:t>
      </w:r>
      <w:proofErr w:type="spellStart"/>
      <w:r w:rsidRPr="00B46330">
        <w:rPr>
          <w:rFonts w:ascii="Tahoma" w:hAnsi="Tahoma" w:cs="Tahoma"/>
          <w:b/>
          <w:sz w:val="36"/>
          <w:szCs w:val="36"/>
          <w:lang w:bidi="el-GR"/>
        </w:rPr>
        <w:t>Κουζέλης</w:t>
      </w:r>
      <w:proofErr w:type="spellEnd"/>
    </w:p>
    <w:p w14:paraId="512BD99B" w14:textId="77777777" w:rsidR="00B46330" w:rsidRPr="00B46330" w:rsidRDefault="00B46330" w:rsidP="005361D5">
      <w:pPr>
        <w:jc w:val="center"/>
        <w:rPr>
          <w:rFonts w:ascii="Arial" w:hAnsi="Arial" w:cs="Arial"/>
          <w:b/>
          <w:bCs/>
          <w:sz w:val="36"/>
          <w:szCs w:val="36"/>
          <w:lang w:bidi="el-GR"/>
        </w:rPr>
      </w:pPr>
      <w:r w:rsidRPr="00B46330">
        <w:rPr>
          <w:rFonts w:ascii="Arial" w:hAnsi="Arial" w:cs="Arial"/>
          <w:b/>
          <w:sz w:val="36"/>
          <w:szCs w:val="36"/>
          <w:lang w:bidi="el-GR"/>
        </w:rPr>
        <w:t>Πρόεδρος του Ινστιτούτου Εκπαιδευτικής Πολιτικής</w:t>
      </w:r>
    </w:p>
    <w:p w14:paraId="1A47E614" w14:textId="77777777" w:rsidR="00B46330" w:rsidRDefault="00B46330" w:rsidP="00B46330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53524DC7" w14:textId="77777777" w:rsidR="00B54E20" w:rsidRDefault="00B54E20" w:rsidP="00B46330">
      <w:pPr>
        <w:spacing w:line="240" w:lineRule="auto"/>
        <w:rPr>
          <w:rFonts w:ascii="Arial" w:hAnsi="Arial" w:cs="Arial"/>
          <w:b/>
          <w:sz w:val="36"/>
          <w:szCs w:val="36"/>
          <w:lang w:bidi="el-GR"/>
        </w:rPr>
      </w:pPr>
      <w:r w:rsidRPr="00B46330">
        <w:rPr>
          <w:rFonts w:ascii="Tahoma" w:hAnsi="Tahoma" w:cs="Tahoma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416000" behindDoc="1" locked="0" layoutInCell="1" allowOverlap="1" wp14:anchorId="7FED2A7F" wp14:editId="488441F2">
                <wp:simplePos x="0" y="0"/>
                <wp:positionH relativeFrom="page">
                  <wp:posOffset>648442</wp:posOffset>
                </wp:positionH>
                <wp:positionV relativeFrom="page">
                  <wp:posOffset>648442</wp:posOffset>
                </wp:positionV>
                <wp:extent cx="6191250" cy="5462270"/>
                <wp:effectExtent l="19050" t="19050" r="19050" b="24130"/>
                <wp:wrapNone/>
                <wp:docPr id="385" name="Ορθογώνιο 3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91250" cy="546227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ysClr val="windowText" lastClr="000000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43A99BD" id="Ορθογώνιο 385" o:spid="_x0000_s1026" style="position:absolute;margin-left:51.05pt;margin-top:51.05pt;width:487.5pt;height:430.1pt;z-index:-2509004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" filled="f" strokecolor="windowText" strokeweight="3pt">
                <w10:wrap anchorx="page" anchory="page"/>
              </v:rect>
            </w:pict>
          </mc:Fallback>
        </mc:AlternateContent>
      </w:r>
    </w:p>
    <w:p w14:paraId="177EB432" w14:textId="77777777" w:rsidR="00B54E20" w:rsidRDefault="00B54E20" w:rsidP="00B46330">
      <w:pPr>
        <w:spacing w:line="240" w:lineRule="auto"/>
        <w:rPr>
          <w:rFonts w:ascii="Arial" w:hAnsi="Arial" w:cs="Arial"/>
          <w:b/>
          <w:sz w:val="36"/>
          <w:szCs w:val="36"/>
          <w:lang w:bidi="el-GR"/>
        </w:rPr>
      </w:pPr>
    </w:p>
    <w:p w14:paraId="72D3A107" w14:textId="77777777" w:rsidR="00B54E20" w:rsidRPr="00B46330" w:rsidRDefault="00B54E20" w:rsidP="00B54E20">
      <w:pPr>
        <w:spacing w:line="240" w:lineRule="auto"/>
        <w:rPr>
          <w:rFonts w:ascii="Arial" w:hAnsi="Arial" w:cs="Arial"/>
          <w:b/>
          <w:sz w:val="36"/>
          <w:szCs w:val="36"/>
          <w:lang w:bidi="el-GR"/>
        </w:rPr>
      </w:pPr>
      <w:r w:rsidRPr="00B46330">
        <w:rPr>
          <w:rFonts w:ascii="Arial" w:hAnsi="Arial" w:cs="Arial"/>
          <w:b/>
          <w:sz w:val="36"/>
          <w:szCs w:val="36"/>
          <w:lang w:bidi="el-GR"/>
        </w:rPr>
        <w:t xml:space="preserve">Η προσαρμογή του βιβλίου για μαθητές με μειωμένη όραση </w:t>
      </w:r>
      <w:r>
        <w:rPr>
          <w:rFonts w:ascii="Arial" w:hAnsi="Arial" w:cs="Arial"/>
          <w:b/>
          <w:sz w:val="36"/>
          <w:szCs w:val="36"/>
          <w:lang w:bidi="el-GR"/>
        </w:rPr>
        <w:t>έγινε</w:t>
      </w:r>
      <w:r w:rsidRPr="00B46330">
        <w:rPr>
          <w:rFonts w:ascii="Arial" w:hAnsi="Arial" w:cs="Arial"/>
          <w:b/>
          <w:sz w:val="36"/>
          <w:szCs w:val="36"/>
          <w:lang w:bidi="el-GR"/>
        </w:rPr>
        <w:t xml:space="preserve"> με βάση τις προδιαγραφές που έχουν αναπτυχθεί από ειδικούς εμπειρογνώμονες για το ΙΕΠ.</w:t>
      </w:r>
    </w:p>
    <w:p w14:paraId="3BD57298" w14:textId="77777777" w:rsidR="00B54E20" w:rsidRPr="00B46330" w:rsidRDefault="00B54E20" w:rsidP="00B54E20">
      <w:pPr>
        <w:spacing w:line="240" w:lineRule="auto"/>
        <w:rPr>
          <w:rFonts w:ascii="Arial" w:hAnsi="Arial" w:cs="Arial"/>
          <w:b/>
          <w:bCs/>
          <w:sz w:val="36"/>
          <w:szCs w:val="36"/>
          <w:lang w:bidi="el-GR"/>
        </w:rPr>
      </w:pPr>
    </w:p>
    <w:p w14:paraId="0699FE2D" w14:textId="77777777" w:rsidR="00B54E20" w:rsidRPr="00B46330" w:rsidRDefault="00B54E20" w:rsidP="00B54E20">
      <w:pPr>
        <w:rPr>
          <w:rFonts w:ascii="Arial" w:hAnsi="Arial" w:cs="Arial"/>
          <w:b/>
          <w:sz w:val="36"/>
          <w:szCs w:val="36"/>
        </w:rPr>
      </w:pPr>
    </w:p>
    <w:p w14:paraId="5CB8A65D" w14:textId="77777777" w:rsidR="00B54E20" w:rsidRPr="00B46330" w:rsidRDefault="00B54E20" w:rsidP="00B54E20">
      <w:pPr>
        <w:spacing w:line="240" w:lineRule="auto"/>
        <w:jc w:val="center"/>
        <w:rPr>
          <w:rFonts w:ascii="Arial" w:hAnsi="Arial" w:cs="Arial"/>
          <w:b/>
          <w:sz w:val="36"/>
          <w:szCs w:val="36"/>
        </w:rPr>
      </w:pPr>
      <w:r w:rsidRPr="00B46330">
        <w:rPr>
          <w:rFonts w:ascii="Arial" w:hAnsi="Arial" w:cs="Arial"/>
          <w:b/>
          <w:sz w:val="36"/>
          <w:szCs w:val="36"/>
        </w:rPr>
        <w:t>ΠΡΟΣΑΡΜΟΓΗ ΤΟΥ ΒΙΒΛΙΟΥ</w:t>
      </w:r>
    </w:p>
    <w:p w14:paraId="32D32975" w14:textId="77777777" w:rsidR="00B54E20" w:rsidRPr="00B46330" w:rsidRDefault="00B54E20" w:rsidP="00B54E20">
      <w:pPr>
        <w:spacing w:line="240" w:lineRule="auto"/>
        <w:jc w:val="center"/>
        <w:rPr>
          <w:rFonts w:ascii="Arial" w:hAnsi="Arial" w:cs="Arial"/>
          <w:b/>
          <w:sz w:val="36"/>
          <w:szCs w:val="36"/>
        </w:rPr>
      </w:pPr>
      <w:r w:rsidRPr="00B46330">
        <w:rPr>
          <w:rFonts w:ascii="Arial" w:hAnsi="Arial" w:cs="Arial"/>
          <w:b/>
          <w:noProof/>
          <w:color w:val="2B426E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44032" behindDoc="0" locked="0" layoutInCell="1" allowOverlap="1" wp14:anchorId="14E2CBD7" wp14:editId="5BB2B24C">
                <wp:simplePos x="0" y="0"/>
                <wp:positionH relativeFrom="column">
                  <wp:posOffset>708660</wp:posOffset>
                </wp:positionH>
                <wp:positionV relativeFrom="paragraph">
                  <wp:posOffset>289796</wp:posOffset>
                </wp:positionV>
                <wp:extent cx="4591050" cy="0"/>
                <wp:effectExtent l="0" t="19050" r="19050" b="19050"/>
                <wp:wrapNone/>
                <wp:docPr id="394" name="Ευθεία γραμμή σύνδεσης 3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9105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66D7944" id="Ευθεία γραμμή σύνδεσης 394" o:spid="_x0000_s1026" style="position:absolute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5.8pt,22.8pt" to="417.3pt,2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" strokecolor="windowText" strokeweight="3pt"/>
            </w:pict>
          </mc:Fallback>
        </mc:AlternateContent>
      </w:r>
      <w:r w:rsidRPr="00B46330">
        <w:rPr>
          <w:rFonts w:ascii="Arial" w:hAnsi="Arial" w:cs="Arial"/>
          <w:b/>
          <w:sz w:val="36"/>
          <w:szCs w:val="36"/>
        </w:rPr>
        <w:t>ΓΙΑ ΜΑΘΗΤΕΣ</w:t>
      </w:r>
      <w:r>
        <w:rPr>
          <w:rFonts w:ascii="Arial" w:hAnsi="Arial" w:cs="Arial"/>
          <w:b/>
          <w:sz w:val="36"/>
          <w:szCs w:val="36"/>
        </w:rPr>
        <w:t xml:space="preserve"> </w:t>
      </w:r>
      <w:r w:rsidRPr="00B46330">
        <w:rPr>
          <w:rFonts w:ascii="Arial" w:hAnsi="Arial" w:cs="Arial"/>
          <w:b/>
          <w:sz w:val="36"/>
          <w:szCs w:val="36"/>
        </w:rPr>
        <w:t>ΜΕ ΜΕΙΩΜΕΝΗ ΟΡΑΣΗ</w:t>
      </w:r>
    </w:p>
    <w:p w14:paraId="69EA4804" w14:textId="77777777" w:rsidR="00B54E20" w:rsidRDefault="00B54E20" w:rsidP="00B54E20">
      <w:pPr>
        <w:jc w:val="center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t xml:space="preserve">Κωνσταντίνος </w:t>
      </w:r>
      <w:proofErr w:type="spellStart"/>
      <w:r>
        <w:rPr>
          <w:rFonts w:ascii="Arial" w:hAnsi="Arial" w:cs="Arial"/>
          <w:b/>
          <w:sz w:val="36"/>
          <w:szCs w:val="36"/>
        </w:rPr>
        <w:t>Γκυρτής</w:t>
      </w:r>
      <w:proofErr w:type="spellEnd"/>
    </w:p>
    <w:p w14:paraId="5BD9AB7A" w14:textId="77777777" w:rsidR="00B54E20" w:rsidRPr="00B46330" w:rsidRDefault="00B54E20" w:rsidP="00B54E20">
      <w:pPr>
        <w:jc w:val="center"/>
        <w:rPr>
          <w:rFonts w:ascii="Arial" w:hAnsi="Arial" w:cs="Arial"/>
          <w:b/>
          <w:sz w:val="36"/>
          <w:szCs w:val="36"/>
        </w:rPr>
      </w:pPr>
      <w:proofErr w:type="spellStart"/>
      <w:r>
        <w:rPr>
          <w:rFonts w:ascii="Arial" w:hAnsi="Arial" w:cs="Arial"/>
          <w:b/>
          <w:sz w:val="36"/>
          <w:szCs w:val="36"/>
        </w:rPr>
        <w:t>Δρ</w:t>
      </w:r>
      <w:proofErr w:type="spellEnd"/>
      <w:r>
        <w:rPr>
          <w:rFonts w:ascii="Arial" w:hAnsi="Arial" w:cs="Arial"/>
          <w:b/>
          <w:sz w:val="36"/>
          <w:szCs w:val="36"/>
        </w:rPr>
        <w:t xml:space="preserve"> Πληροφορικής, Μαθηματικός</w:t>
      </w:r>
    </w:p>
    <w:p w14:paraId="489441FC" w14:textId="77777777" w:rsidR="00B46330" w:rsidRDefault="00B46330" w:rsidP="00B46330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7AB43224" w14:textId="77777777" w:rsidR="00B46330" w:rsidRPr="005361D5" w:rsidRDefault="00B46330" w:rsidP="00B46330">
      <w:pPr>
        <w:spacing w:after="0" w:line="240" w:lineRule="auto"/>
        <w:jc w:val="center"/>
        <w:rPr>
          <w:rFonts w:ascii="Arial" w:hAnsi="Arial" w:cs="Arial"/>
          <w:b/>
          <w:sz w:val="36"/>
          <w:szCs w:val="36"/>
          <w:lang w:bidi="el-GR"/>
        </w:rPr>
      </w:pPr>
      <w:r w:rsidRPr="005361D5">
        <w:rPr>
          <w:rFonts w:ascii="Arial" w:hAnsi="Arial" w:cs="Arial"/>
          <w:b/>
          <w:sz w:val="36"/>
          <w:szCs w:val="36"/>
          <w:lang w:bidi="el-GR"/>
        </w:rPr>
        <w:lastRenderedPageBreak/>
        <w:t>ΥΠΟΥΡΓΕΙΟ ΠΑΙΔΕΙΑΣ, ΕΡΕΥΝΑΣ</w:t>
      </w:r>
      <w:r w:rsidR="005361D5">
        <w:rPr>
          <w:rFonts w:ascii="Arial" w:hAnsi="Arial" w:cs="Arial"/>
          <w:b/>
          <w:sz w:val="36"/>
          <w:szCs w:val="36"/>
          <w:lang w:bidi="el-GR"/>
        </w:rPr>
        <w:t xml:space="preserve"> </w:t>
      </w:r>
      <w:r w:rsidRPr="005361D5">
        <w:rPr>
          <w:rFonts w:ascii="Arial" w:hAnsi="Arial" w:cs="Arial"/>
          <w:b/>
          <w:sz w:val="36"/>
          <w:szCs w:val="36"/>
          <w:lang w:bidi="el-GR"/>
        </w:rPr>
        <w:br/>
        <w:t>ΚΑΙ ΘΡΗΣΚΕΥΜΑΤΩΝ</w:t>
      </w:r>
    </w:p>
    <w:p w14:paraId="6DF487DC" w14:textId="77777777" w:rsidR="00B46330" w:rsidRPr="005361D5" w:rsidRDefault="00B46330" w:rsidP="00B46330">
      <w:pPr>
        <w:spacing w:after="0" w:line="240" w:lineRule="auto"/>
        <w:jc w:val="center"/>
        <w:rPr>
          <w:rFonts w:ascii="Arial" w:hAnsi="Arial" w:cs="Arial"/>
          <w:b/>
          <w:sz w:val="36"/>
          <w:szCs w:val="36"/>
          <w:lang w:bidi="el-GR"/>
        </w:rPr>
      </w:pPr>
    </w:p>
    <w:p w14:paraId="590CFBA1" w14:textId="77777777" w:rsidR="00B46330" w:rsidRPr="005361D5" w:rsidRDefault="00B46330" w:rsidP="00B46330">
      <w:pPr>
        <w:spacing w:after="0" w:line="240" w:lineRule="auto"/>
        <w:jc w:val="center"/>
        <w:rPr>
          <w:rFonts w:ascii="Arial" w:hAnsi="Arial" w:cs="Arial"/>
          <w:b/>
          <w:sz w:val="36"/>
          <w:szCs w:val="36"/>
          <w:lang w:bidi="el-GR"/>
        </w:rPr>
      </w:pPr>
      <w:r w:rsidRPr="005361D5">
        <w:rPr>
          <w:rFonts w:ascii="Arial" w:hAnsi="Arial" w:cs="Arial"/>
          <w:b/>
          <w:sz w:val="36"/>
          <w:szCs w:val="36"/>
          <w:lang w:bidi="el-GR"/>
        </w:rPr>
        <w:t>ΙΝΣΤΙΤΟΥΤΟ ΕΚΠΑΙΔΕΥΤΙΚΗΣ</w:t>
      </w:r>
      <w:r w:rsidR="005361D5">
        <w:rPr>
          <w:rFonts w:ascii="Arial" w:hAnsi="Arial" w:cs="Arial"/>
          <w:b/>
          <w:sz w:val="36"/>
          <w:szCs w:val="36"/>
          <w:lang w:bidi="el-GR"/>
        </w:rPr>
        <w:t xml:space="preserve"> </w:t>
      </w:r>
      <w:r w:rsidRPr="005361D5">
        <w:rPr>
          <w:rFonts w:ascii="Arial" w:hAnsi="Arial" w:cs="Arial"/>
          <w:b/>
          <w:sz w:val="36"/>
          <w:szCs w:val="36"/>
          <w:lang w:bidi="el-GR"/>
        </w:rPr>
        <w:t>ΠΟΛΙΤΙΚΗΣ</w:t>
      </w:r>
    </w:p>
    <w:p w14:paraId="621E414D" w14:textId="77777777" w:rsidR="00B46330" w:rsidRPr="005361D5" w:rsidRDefault="00B46330" w:rsidP="00B46330">
      <w:pPr>
        <w:spacing w:after="0" w:line="240" w:lineRule="auto"/>
        <w:jc w:val="center"/>
        <w:rPr>
          <w:rFonts w:ascii="Arial" w:hAnsi="Arial" w:cs="Arial"/>
          <w:b/>
          <w:sz w:val="36"/>
          <w:szCs w:val="36"/>
          <w:lang w:bidi="el-GR"/>
        </w:rPr>
      </w:pPr>
    </w:p>
    <w:p w14:paraId="3DBC23CE" w14:textId="77777777" w:rsidR="005361D5" w:rsidRDefault="00B46330" w:rsidP="00B46330">
      <w:pPr>
        <w:spacing w:after="0" w:line="240" w:lineRule="auto"/>
        <w:jc w:val="center"/>
        <w:rPr>
          <w:rFonts w:ascii="Tahoma" w:hAnsi="Tahoma" w:cs="Tahoma"/>
          <w:b/>
          <w:sz w:val="36"/>
          <w:szCs w:val="36"/>
          <w:lang w:bidi="el-GR"/>
        </w:rPr>
      </w:pPr>
      <w:r w:rsidRPr="005361D5">
        <w:rPr>
          <w:rFonts w:ascii="Tahoma" w:hAnsi="Tahoma" w:cs="Tahoma"/>
          <w:b/>
          <w:sz w:val="36"/>
          <w:szCs w:val="36"/>
          <w:lang w:bidi="el-GR"/>
        </w:rPr>
        <w:t>Κ. Βρυώνης, Σ. Δουκάκης</w:t>
      </w:r>
      <w:r w:rsidR="005361D5">
        <w:rPr>
          <w:rFonts w:ascii="Tahoma" w:hAnsi="Tahoma" w:cs="Tahoma"/>
          <w:b/>
          <w:sz w:val="36"/>
          <w:szCs w:val="36"/>
          <w:lang w:bidi="el-GR"/>
        </w:rPr>
        <w:t xml:space="preserve"> </w:t>
      </w:r>
      <w:r w:rsidRPr="005361D5">
        <w:rPr>
          <w:rFonts w:ascii="Tahoma" w:hAnsi="Tahoma" w:cs="Tahoma"/>
          <w:b/>
          <w:sz w:val="36"/>
          <w:szCs w:val="36"/>
          <w:lang w:bidi="el-GR"/>
        </w:rPr>
        <w:t xml:space="preserve">Β. Καρακώστα, </w:t>
      </w:r>
    </w:p>
    <w:p w14:paraId="75B660D6" w14:textId="77777777" w:rsidR="00B46330" w:rsidRPr="005361D5" w:rsidRDefault="00B46330" w:rsidP="00B46330">
      <w:pPr>
        <w:spacing w:after="0" w:line="240" w:lineRule="auto"/>
        <w:jc w:val="center"/>
        <w:rPr>
          <w:rFonts w:ascii="Tahoma" w:hAnsi="Tahoma" w:cs="Tahoma"/>
          <w:b/>
          <w:sz w:val="36"/>
          <w:szCs w:val="36"/>
          <w:lang w:bidi="el-GR"/>
        </w:rPr>
      </w:pPr>
      <w:r w:rsidRPr="005361D5">
        <w:rPr>
          <w:rFonts w:ascii="Tahoma" w:hAnsi="Tahoma" w:cs="Tahoma"/>
          <w:b/>
          <w:sz w:val="36"/>
          <w:szCs w:val="36"/>
          <w:lang w:bidi="el-GR"/>
        </w:rPr>
        <w:t xml:space="preserve">Γ. </w:t>
      </w:r>
      <w:proofErr w:type="spellStart"/>
      <w:r w:rsidRPr="005361D5">
        <w:rPr>
          <w:rFonts w:ascii="Tahoma" w:hAnsi="Tahoma" w:cs="Tahoma"/>
          <w:b/>
          <w:sz w:val="36"/>
          <w:szCs w:val="36"/>
          <w:lang w:bidi="el-GR"/>
        </w:rPr>
        <w:t>Μπαραλής</w:t>
      </w:r>
      <w:proofErr w:type="spellEnd"/>
      <w:r w:rsidR="00E347E1">
        <w:rPr>
          <w:rFonts w:ascii="Tahoma" w:hAnsi="Tahoma" w:cs="Tahoma"/>
          <w:b/>
          <w:sz w:val="36"/>
          <w:szCs w:val="36"/>
          <w:lang w:bidi="el-GR"/>
        </w:rPr>
        <w:t xml:space="preserve">, </w:t>
      </w:r>
      <w:r w:rsidRPr="005361D5">
        <w:rPr>
          <w:rFonts w:ascii="Tahoma" w:hAnsi="Tahoma" w:cs="Tahoma"/>
          <w:b/>
          <w:sz w:val="36"/>
          <w:szCs w:val="36"/>
          <w:lang w:bidi="el-GR"/>
        </w:rPr>
        <w:t>Ι. Σταύρου</w:t>
      </w:r>
    </w:p>
    <w:p w14:paraId="70ADEB20" w14:textId="77777777" w:rsidR="00B46330" w:rsidRPr="005361D5" w:rsidRDefault="00B46330" w:rsidP="00B46330">
      <w:pPr>
        <w:jc w:val="center"/>
        <w:rPr>
          <w:rFonts w:ascii="Arial" w:hAnsi="Arial" w:cs="Arial"/>
          <w:b/>
          <w:sz w:val="36"/>
          <w:szCs w:val="36"/>
          <w:lang w:bidi="el-GR"/>
        </w:rPr>
      </w:pPr>
    </w:p>
    <w:p w14:paraId="5B220E5A" w14:textId="77777777" w:rsidR="005361D5" w:rsidRDefault="005361D5" w:rsidP="00B46330">
      <w:pPr>
        <w:spacing w:after="0"/>
        <w:jc w:val="center"/>
        <w:rPr>
          <w:rFonts w:ascii="Tahoma" w:hAnsi="Tahoma" w:cs="Tahoma"/>
          <w:b/>
          <w:sz w:val="36"/>
          <w:szCs w:val="36"/>
          <w:lang w:bidi="el-GR"/>
        </w:rPr>
      </w:pPr>
    </w:p>
    <w:p w14:paraId="448D89E8" w14:textId="77777777" w:rsidR="005361D5" w:rsidRDefault="005361D5" w:rsidP="00B46330">
      <w:pPr>
        <w:spacing w:after="0"/>
        <w:jc w:val="center"/>
        <w:rPr>
          <w:rFonts w:ascii="Tahoma" w:hAnsi="Tahoma" w:cs="Tahoma"/>
          <w:b/>
          <w:sz w:val="36"/>
          <w:szCs w:val="36"/>
          <w:lang w:bidi="el-GR"/>
        </w:rPr>
      </w:pPr>
    </w:p>
    <w:p w14:paraId="04F062C0" w14:textId="77777777" w:rsidR="00B46330" w:rsidRPr="005361D5" w:rsidRDefault="00B46330" w:rsidP="00B46330">
      <w:pPr>
        <w:spacing w:after="0"/>
        <w:jc w:val="center"/>
        <w:rPr>
          <w:rFonts w:ascii="Tahoma" w:hAnsi="Tahoma" w:cs="Tahoma"/>
          <w:b/>
          <w:sz w:val="36"/>
          <w:szCs w:val="36"/>
          <w:lang w:bidi="el-GR"/>
        </w:rPr>
      </w:pPr>
      <w:r w:rsidRPr="005361D5">
        <w:rPr>
          <w:rFonts w:ascii="Tahoma" w:hAnsi="Tahoma" w:cs="Tahoma"/>
          <w:b/>
          <w:sz w:val="36"/>
          <w:szCs w:val="36"/>
          <w:lang w:bidi="el-GR"/>
        </w:rPr>
        <w:t>Μαθηματικά</w:t>
      </w:r>
    </w:p>
    <w:p w14:paraId="15090E95" w14:textId="77777777" w:rsidR="00B46330" w:rsidRPr="005361D5" w:rsidRDefault="00B46330" w:rsidP="00B46330">
      <w:pPr>
        <w:spacing w:after="0"/>
        <w:jc w:val="center"/>
        <w:rPr>
          <w:rFonts w:ascii="Arial" w:hAnsi="Arial" w:cs="Arial"/>
          <w:b/>
          <w:sz w:val="36"/>
          <w:szCs w:val="36"/>
          <w:lang w:bidi="el-GR"/>
        </w:rPr>
      </w:pPr>
      <w:r w:rsidRPr="005361D5">
        <w:rPr>
          <w:rFonts w:ascii="Arial" w:hAnsi="Arial" w:cs="Arial"/>
          <w:b/>
          <w:sz w:val="36"/>
          <w:szCs w:val="36"/>
          <w:lang w:bidi="el-GR"/>
        </w:rPr>
        <w:t>Ε' ΔΗΜΟΤΙΚΟΥ</w:t>
      </w:r>
    </w:p>
    <w:p w14:paraId="178131C3" w14:textId="77777777" w:rsidR="00B46330" w:rsidRDefault="00B46330" w:rsidP="00B46330">
      <w:pPr>
        <w:jc w:val="center"/>
        <w:rPr>
          <w:rFonts w:ascii="Arial" w:hAnsi="Arial" w:cs="Arial"/>
          <w:b/>
          <w:sz w:val="36"/>
          <w:szCs w:val="36"/>
          <w:lang w:bidi="el-GR"/>
        </w:rPr>
      </w:pPr>
    </w:p>
    <w:p w14:paraId="525ED231" w14:textId="77777777" w:rsidR="005361D5" w:rsidRDefault="005361D5" w:rsidP="00B46330">
      <w:pPr>
        <w:jc w:val="center"/>
        <w:rPr>
          <w:rFonts w:ascii="Arial" w:hAnsi="Arial" w:cs="Arial"/>
          <w:b/>
          <w:sz w:val="36"/>
          <w:szCs w:val="36"/>
          <w:lang w:bidi="el-GR"/>
        </w:rPr>
      </w:pPr>
    </w:p>
    <w:p w14:paraId="1AB27F2A" w14:textId="77777777" w:rsidR="005361D5" w:rsidRDefault="005361D5" w:rsidP="00B46330">
      <w:pPr>
        <w:jc w:val="center"/>
        <w:rPr>
          <w:rFonts w:ascii="Arial" w:hAnsi="Arial" w:cs="Arial"/>
          <w:b/>
          <w:sz w:val="36"/>
          <w:szCs w:val="36"/>
          <w:lang w:bidi="el-GR"/>
        </w:rPr>
      </w:pPr>
    </w:p>
    <w:p w14:paraId="4CC52E2C" w14:textId="77777777" w:rsidR="005361D5" w:rsidRPr="005361D5" w:rsidRDefault="005361D5" w:rsidP="00B46330">
      <w:pPr>
        <w:jc w:val="center"/>
        <w:rPr>
          <w:rFonts w:ascii="Arial" w:hAnsi="Arial" w:cs="Arial"/>
          <w:b/>
          <w:sz w:val="36"/>
          <w:szCs w:val="36"/>
          <w:lang w:bidi="el-GR"/>
        </w:rPr>
      </w:pPr>
    </w:p>
    <w:p w14:paraId="43892580" w14:textId="77777777" w:rsidR="00B46330" w:rsidRPr="005361D5" w:rsidRDefault="00B46330" w:rsidP="00B46330">
      <w:pPr>
        <w:spacing w:after="0"/>
        <w:jc w:val="center"/>
        <w:rPr>
          <w:rFonts w:ascii="Arial" w:hAnsi="Arial" w:cs="Arial"/>
          <w:b/>
          <w:sz w:val="36"/>
          <w:szCs w:val="36"/>
          <w:lang w:bidi="el-GR"/>
        </w:rPr>
      </w:pPr>
      <w:r w:rsidRPr="005361D5">
        <w:rPr>
          <w:rFonts w:ascii="Arial" w:hAnsi="Arial" w:cs="Arial"/>
          <w:b/>
          <w:sz w:val="36"/>
          <w:szCs w:val="36"/>
          <w:lang w:bidi="el-GR"/>
        </w:rPr>
        <w:t>α' τεύχος</w:t>
      </w:r>
    </w:p>
    <w:p w14:paraId="7F707F54" w14:textId="77777777" w:rsidR="00B46330" w:rsidRPr="005361D5" w:rsidRDefault="002D61A9" w:rsidP="00B46330">
      <w:pPr>
        <w:spacing w:after="0"/>
        <w:jc w:val="center"/>
        <w:rPr>
          <w:rFonts w:ascii="Arial" w:hAnsi="Arial" w:cs="Arial"/>
          <w:b/>
          <w:sz w:val="36"/>
          <w:szCs w:val="36"/>
          <w:lang w:bidi="el-GR"/>
        </w:rPr>
      </w:pPr>
      <w:r>
        <w:rPr>
          <w:rFonts w:ascii="Arial" w:hAnsi="Arial" w:cs="Arial"/>
          <w:b/>
          <w:sz w:val="36"/>
          <w:szCs w:val="36"/>
          <w:lang w:bidi="el-GR"/>
        </w:rPr>
        <w:t>2</w:t>
      </w:r>
      <w:r w:rsidR="00B46330" w:rsidRPr="005361D5">
        <w:rPr>
          <w:rFonts w:ascii="Arial" w:hAnsi="Arial" w:cs="Arial"/>
          <w:b/>
          <w:sz w:val="36"/>
          <w:szCs w:val="36"/>
          <w:lang w:bidi="el-GR"/>
        </w:rPr>
        <w:t>ος τόμος</w:t>
      </w:r>
    </w:p>
    <w:p w14:paraId="19D1C5EF" w14:textId="77777777" w:rsidR="00B46330" w:rsidRPr="005361D5" w:rsidRDefault="00B46330" w:rsidP="00B46330">
      <w:pPr>
        <w:jc w:val="center"/>
        <w:rPr>
          <w:rFonts w:ascii="Arial" w:hAnsi="Arial" w:cs="Arial"/>
          <w:b/>
          <w:sz w:val="36"/>
          <w:szCs w:val="36"/>
          <w:lang w:bidi="el-GR"/>
        </w:rPr>
      </w:pPr>
    </w:p>
    <w:p w14:paraId="1FA32496" w14:textId="77777777" w:rsidR="00B46330" w:rsidRPr="005361D5" w:rsidRDefault="00B46330" w:rsidP="00B46330">
      <w:pPr>
        <w:jc w:val="center"/>
        <w:rPr>
          <w:rFonts w:ascii="Arial" w:hAnsi="Arial" w:cs="Arial"/>
          <w:b/>
          <w:sz w:val="36"/>
          <w:szCs w:val="36"/>
        </w:rPr>
      </w:pPr>
      <w:r w:rsidRPr="005361D5">
        <w:rPr>
          <w:rFonts w:ascii="Arial" w:hAnsi="Arial" w:cs="Arial"/>
          <w:b/>
          <w:sz w:val="36"/>
          <w:szCs w:val="36"/>
          <w:lang w:bidi="el-GR"/>
        </w:rPr>
        <w:t>Ι.Τ.Υ.Ε. «ΔΙΟΦΑΝΤΟΣ»</w:t>
      </w:r>
    </w:p>
    <w:p w14:paraId="50BF6243" w14:textId="77777777" w:rsidR="00B46330" w:rsidRDefault="00B46330" w:rsidP="00B46330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59298106" w14:textId="77777777" w:rsidR="00B46330" w:rsidRPr="008331B9" w:rsidRDefault="00B46330" w:rsidP="00B46330">
      <w:pPr>
        <w:rPr>
          <w:rFonts w:ascii="Arial" w:hAnsi="Arial" w:cs="Arial"/>
          <w:b/>
          <w:color w:val="2B426E"/>
          <w:sz w:val="56"/>
          <w:szCs w:val="56"/>
        </w:rPr>
      </w:pPr>
    </w:p>
    <w:p w14:paraId="2847B778" w14:textId="77777777" w:rsidR="00B46330" w:rsidRPr="008331B9" w:rsidRDefault="00B46330" w:rsidP="00B46330">
      <w:pPr>
        <w:rPr>
          <w:rFonts w:ascii="Arial" w:hAnsi="Arial" w:cs="Arial"/>
          <w:b/>
          <w:color w:val="2B426E"/>
          <w:sz w:val="56"/>
          <w:szCs w:val="56"/>
        </w:rPr>
      </w:pPr>
      <w:r w:rsidRPr="008331B9"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62564CD6" w14:textId="77777777" w:rsidR="000F695E" w:rsidRDefault="000F695E">
      <w:pPr>
        <w:rPr>
          <w:rFonts w:ascii="Arial" w:hAnsi="Arial" w:cs="Arial"/>
          <w:b/>
          <w:sz w:val="36"/>
          <w:szCs w:val="36"/>
        </w:rPr>
      </w:pPr>
      <w:bookmarkStart w:id="2" w:name="_Hlk517360875"/>
    </w:p>
    <w:p w14:paraId="23CE8A35" w14:textId="77777777" w:rsidR="000F695E" w:rsidRDefault="000F695E">
      <w:pPr>
        <w:rPr>
          <w:rFonts w:ascii="Arial" w:hAnsi="Arial" w:cs="Arial"/>
          <w:b/>
          <w:sz w:val="36"/>
          <w:szCs w:val="36"/>
        </w:rPr>
      </w:pPr>
      <w:r w:rsidRPr="000F695E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494848" behindDoc="0" locked="0" layoutInCell="1" allowOverlap="1" wp14:anchorId="716EFA7A" wp14:editId="498C179A">
                <wp:simplePos x="0" y="0"/>
                <wp:positionH relativeFrom="column">
                  <wp:posOffset>3416199</wp:posOffset>
                </wp:positionH>
                <wp:positionV relativeFrom="paragraph">
                  <wp:posOffset>414934</wp:posOffset>
                </wp:positionV>
                <wp:extent cx="2658631" cy="867103"/>
                <wp:effectExtent l="0" t="0" r="8890" b="9525"/>
                <wp:wrapNone/>
                <wp:docPr id="281" name="Ορθογώνιο: Στρογγύλεμα γωνιών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58631" cy="867103"/>
                        </a:xfrm>
                        <a:prstGeom prst="roundRect">
                          <a:avLst>
                            <a:gd name="adj" fmla="val 14124"/>
                          </a:avLst>
                        </a:prstGeom>
                        <a:solidFill>
                          <a:srgbClr val="B82D4C"/>
                        </a:solidFill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txbx>
                        <w:txbxContent>
                          <w:p w14:paraId="52872E6E" w14:textId="77777777" w:rsidR="00D30DA1" w:rsidRPr="00295F60" w:rsidRDefault="00D30DA1" w:rsidP="000F695E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F81915">
                              <w:rPr>
                                <w:rFonts w:ascii="Tahoma-Bold" w:hAnsi="Tahoma-Bold"/>
                                <w:b/>
                                <w:bCs/>
                                <w:color w:val="FFFFFF"/>
                                <w:sz w:val="50"/>
                                <w:szCs w:val="50"/>
                              </w:rPr>
                              <w:t>Ενότητα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16EFA7A" id="Ορθογώνιο: Στρογγύλεμα γωνιών 281" o:spid="_x0000_s1026" style="position:absolute;margin-left:269pt;margin-top:32.65pt;width:209.35pt;height:68.3pt;z-index:25249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925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" fillcolor="#b82d4c" stroked="f" strokeweight="2pt">
                <v:textbox>
                  <w:txbxContent>
                    <w:p w14:paraId="52872E6E" w14:textId="77777777" w:rsidR="00D30DA1" w:rsidRPr="00295F60" w:rsidRDefault="00D30DA1" w:rsidP="000F695E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F81915">
                        <w:rPr>
                          <w:rFonts w:ascii="Tahoma-Bold" w:hAnsi="Tahoma-Bold"/>
                          <w:b/>
                          <w:bCs/>
                          <w:color w:val="FFFFFF"/>
                          <w:sz w:val="50"/>
                          <w:szCs w:val="50"/>
                        </w:rPr>
                        <w:t>Ενότητα 3</w:t>
                      </w:r>
                    </w:p>
                  </w:txbxContent>
                </v:textbox>
              </v:roundrect>
            </w:pict>
          </mc:Fallback>
        </mc:AlternateContent>
      </w:r>
    </w:p>
    <w:p w14:paraId="4598CC46" w14:textId="77777777" w:rsidR="000F695E" w:rsidRDefault="000F695E">
      <w:pPr>
        <w:rPr>
          <w:rFonts w:ascii="Arial" w:hAnsi="Arial" w:cs="Arial"/>
          <w:b/>
          <w:sz w:val="36"/>
          <w:szCs w:val="36"/>
        </w:rPr>
      </w:pPr>
    </w:p>
    <w:p w14:paraId="11E17C0A" w14:textId="77777777" w:rsidR="000F695E" w:rsidRDefault="000F695E">
      <w:pPr>
        <w:rPr>
          <w:rFonts w:ascii="Arial" w:hAnsi="Arial" w:cs="Arial"/>
          <w:b/>
          <w:sz w:val="36"/>
          <w:szCs w:val="36"/>
        </w:rPr>
      </w:pPr>
    </w:p>
    <w:p w14:paraId="1260409C" w14:textId="77777777" w:rsidR="001C4205" w:rsidRPr="001C4205" w:rsidRDefault="000F695E">
      <w:pPr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492800" behindDoc="1" locked="0" layoutInCell="1" allowOverlap="1" wp14:anchorId="1E723D66" wp14:editId="1FAA2C5A">
                <wp:simplePos x="0" y="0"/>
                <wp:positionH relativeFrom="page">
                  <wp:posOffset>720090</wp:posOffset>
                </wp:positionH>
                <wp:positionV relativeFrom="page">
                  <wp:posOffset>720725</wp:posOffset>
                </wp:positionV>
                <wp:extent cx="6138545" cy="9113520"/>
                <wp:effectExtent l="1905" t="1270" r="3175" b="635"/>
                <wp:wrapNone/>
                <wp:docPr id="277" name="Ορθογώνιο 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38545" cy="9113520"/>
                        </a:xfrm>
                        <a:prstGeom prst="rect">
                          <a:avLst/>
                        </a:prstGeom>
                        <a:solidFill>
                          <a:srgbClr val="F8CEBE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7F9E17" id="Ορθογώνιο 277" o:spid="_x0000_s1026" style="position:absolute;margin-left:56.7pt;margin-top:56.75pt;width:483.35pt;height:717.6pt;z-index:-250823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" fillcolor="#f8cebe" stroked="f">
                <w10:wrap anchorx="page" anchory="page"/>
              </v:rect>
            </w:pict>
          </mc:Fallback>
        </mc:AlternateContent>
      </w:r>
    </w:p>
    <w:p w14:paraId="119B6443" w14:textId="77777777" w:rsidR="001C4205" w:rsidRPr="001C4205" w:rsidRDefault="001C4205">
      <w:pPr>
        <w:rPr>
          <w:rFonts w:ascii="Arial" w:hAnsi="Arial" w:cs="Arial"/>
          <w:b/>
          <w:sz w:val="36"/>
          <w:szCs w:val="36"/>
        </w:rPr>
      </w:pPr>
    </w:p>
    <w:p w14:paraId="11620BAD" w14:textId="77777777" w:rsidR="001C4205" w:rsidRPr="001C4205" w:rsidRDefault="00E9474C">
      <w:pPr>
        <w:rPr>
          <w:rFonts w:ascii="Arial" w:hAnsi="Arial" w:cs="Arial"/>
          <w:b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2846080" behindDoc="0" locked="0" layoutInCell="1" allowOverlap="1" wp14:anchorId="1BC08D13" wp14:editId="44F0D36D">
            <wp:simplePos x="0" y="0"/>
            <wp:positionH relativeFrom="column">
              <wp:posOffset>152134</wp:posOffset>
            </wp:positionH>
            <wp:positionV relativeFrom="paragraph">
              <wp:posOffset>1131526</wp:posOffset>
            </wp:positionV>
            <wp:extent cx="5912069" cy="4882492"/>
            <wp:effectExtent l="0" t="0" r="0" b="0"/>
            <wp:wrapNone/>
            <wp:docPr id="9347" name="Εικόνα 9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2069" cy="4882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C4986" w:rsidRPr="00EC4986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28672" behindDoc="0" locked="0" layoutInCell="0" allowOverlap="0" wp14:anchorId="5D0AB9B5" wp14:editId="7F83394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92" name="Πλαίσιο κειμένου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A1D4E0F" w14:textId="77777777" w:rsidR="00D30DA1" w:rsidRPr="00B2132C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D0AB9B5" id="_x0000_t202" coordsize="21600,21600" o:spt="202" path="m,l,21600r21600,l21600,xe">
                <v:stroke joinstyle="miter"/>
                <v:path gradientshapeok="t" o:connecttype="rect"/>
              </v:shapetype>
              <v:shape id="Πλαίσιο κειμένου 192" o:spid="_x0000_s1027" type="#_x0000_t202" style="position:absolute;margin-left:0;margin-top:785.3pt;width:99.2pt;height:28.35pt;z-index:2528286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3A1D4E0F" w14:textId="77777777" w:rsidR="00D30DA1" w:rsidRPr="00B2132C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1C4205" w:rsidRPr="001C4205">
        <w:rPr>
          <w:rFonts w:ascii="Arial" w:hAnsi="Arial" w:cs="Arial"/>
          <w:b/>
          <w:sz w:val="36"/>
          <w:szCs w:val="36"/>
        </w:rPr>
        <w:br w:type="page"/>
      </w:r>
    </w:p>
    <w:p w14:paraId="79669B33" w14:textId="77777777" w:rsidR="000F695E" w:rsidRDefault="000F695E">
      <w:pPr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lastRenderedPageBreak/>
        <w:br w:type="page"/>
      </w:r>
    </w:p>
    <w:tbl>
      <w:tblPr>
        <w:tblStyle w:val="4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8CEBE"/>
        <w:tblLook w:val="04A0" w:firstRow="1" w:lastRow="0" w:firstColumn="1" w:lastColumn="0" w:noHBand="0" w:noVBand="1"/>
      </w:tblPr>
      <w:tblGrid>
        <w:gridCol w:w="8505"/>
        <w:gridCol w:w="1133"/>
      </w:tblGrid>
      <w:tr w:rsidR="000F695E" w:rsidRPr="002D61A9" w14:paraId="61ADD503" w14:textId="77777777" w:rsidTr="00B2132C">
        <w:tc>
          <w:tcPr>
            <w:tcW w:w="8505" w:type="dxa"/>
            <w:shd w:val="clear" w:color="auto" w:fill="F8CEBE"/>
            <w:vAlign w:val="bottom"/>
          </w:tcPr>
          <w:p w14:paraId="705CEBEF" w14:textId="77777777" w:rsidR="000F695E" w:rsidRPr="002D61A9" w:rsidRDefault="000F695E" w:rsidP="002D61A9">
            <w:pPr>
              <w:spacing w:after="160" w:line="259" w:lineRule="auto"/>
              <w:rPr>
                <w:rFonts w:ascii="Tahoma" w:eastAsia="Calibri" w:hAnsi="Tahoma" w:cs="Tahoma"/>
                <w:b/>
                <w:color w:val="2B426E"/>
                <w:sz w:val="42"/>
                <w:szCs w:val="42"/>
              </w:rPr>
            </w:pPr>
            <w:r w:rsidRPr="002D61A9">
              <w:rPr>
                <w:rFonts w:ascii="Tahoma" w:eastAsia="Tahoma" w:hAnsi="Tahoma" w:cs="Tahoma"/>
                <w:b/>
                <w:color w:val="B62E4A"/>
                <w:sz w:val="42"/>
                <w:szCs w:val="42"/>
                <w:lang w:eastAsia="el-GR" w:bidi="el-GR"/>
              </w:rPr>
              <w:lastRenderedPageBreak/>
              <w:t>Οι κλασματικοί αριθμοί</w:t>
            </w:r>
          </w:p>
        </w:tc>
        <w:tc>
          <w:tcPr>
            <w:tcW w:w="1123" w:type="dxa"/>
            <w:shd w:val="clear" w:color="auto" w:fill="F8CEBE"/>
            <w:vAlign w:val="bottom"/>
          </w:tcPr>
          <w:p w14:paraId="37D42C22" w14:textId="77777777" w:rsidR="000F695E" w:rsidRPr="008648A7" w:rsidRDefault="000F695E" w:rsidP="00B2132C">
            <w:pPr>
              <w:spacing w:after="160" w:line="259" w:lineRule="auto"/>
              <w:jc w:val="center"/>
              <w:rPr>
                <w:rFonts w:ascii="Tahoma" w:eastAsia="Calibri" w:hAnsi="Tahoma" w:cs="Tahoma"/>
                <w:b/>
                <w:color w:val="2B426E"/>
                <w:sz w:val="72"/>
                <w:szCs w:val="72"/>
              </w:rPr>
            </w:pPr>
            <w:r w:rsidRPr="008648A7">
              <w:rPr>
                <w:rFonts w:ascii="Tahoma" w:eastAsia="Tahoma" w:hAnsi="Tahoma" w:cs="Tahoma"/>
                <w:b/>
                <w:color w:val="B62E4A"/>
                <w:sz w:val="72"/>
                <w:szCs w:val="72"/>
                <w:lang w:eastAsia="el-GR" w:bidi="el-GR"/>
              </w:rPr>
              <w:t>13</w:t>
            </w:r>
          </w:p>
        </w:tc>
      </w:tr>
    </w:tbl>
    <w:p w14:paraId="64D1CAED" w14:textId="77777777" w:rsidR="000F695E" w:rsidRPr="000F695E" w:rsidRDefault="000F695E" w:rsidP="000F695E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8352"/>
      </w:tblGrid>
      <w:tr w:rsidR="000F695E" w:rsidRPr="000F695E" w14:paraId="1DAECFB9" w14:textId="77777777" w:rsidTr="00BC1FE8">
        <w:tc>
          <w:tcPr>
            <w:tcW w:w="1276" w:type="dxa"/>
            <w:vAlign w:val="center"/>
          </w:tcPr>
          <w:p w14:paraId="5F62C315" w14:textId="77777777" w:rsidR="000F695E" w:rsidRPr="000F695E" w:rsidRDefault="000F695E" w:rsidP="000F695E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0F695E">
              <w:rPr>
                <w:rFonts w:ascii="Calibri" w:eastAsia="Times New Roman" w:hAnsi="Calibri" w:cs="Times New Roman"/>
                <w:noProof/>
                <w:lang w:eastAsia="el-GR"/>
              </w:rPr>
              <mc:AlternateContent>
                <mc:Choice Requires="wpg">
                  <w:drawing>
                    <wp:inline distT="0" distB="0" distL="0" distR="0" wp14:anchorId="683A5C65" wp14:editId="21F780A9">
                      <wp:extent cx="540000" cy="540000"/>
                      <wp:effectExtent l="0" t="0" r="0" b="0"/>
                      <wp:docPr id="282" name="Group 95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40000" cy="540000"/>
                                <a:chOff x="1288" y="1028"/>
                                <a:chExt cx="567" cy="566"/>
                              </a:xfrm>
                            </wpg:grpSpPr>
                            <wps:wsp>
                              <wps:cNvPr id="283" name="Freeform 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9" y="1048"/>
                                  <a:ext cx="526" cy="518"/>
                                </a:xfrm>
                                <a:custGeom>
                                  <a:avLst/>
                                  <a:gdLst>
                                    <a:gd name="T0" fmla="*/ 234 w 526"/>
                                    <a:gd name="T1" fmla="*/ 1 h 518"/>
                                    <a:gd name="T2" fmla="*/ 191 w 526"/>
                                    <a:gd name="T3" fmla="*/ 9 h 518"/>
                                    <a:gd name="T4" fmla="*/ 151 w 526"/>
                                    <a:gd name="T5" fmla="*/ 24 h 518"/>
                                    <a:gd name="T6" fmla="*/ 114 w 526"/>
                                    <a:gd name="T7" fmla="*/ 45 h 518"/>
                                    <a:gd name="T8" fmla="*/ 82 w 526"/>
                                    <a:gd name="T9" fmla="*/ 72 h 518"/>
                                    <a:gd name="T10" fmla="*/ 53 w 526"/>
                                    <a:gd name="T11" fmla="*/ 105 h 518"/>
                                    <a:gd name="T12" fmla="*/ 31 w 526"/>
                                    <a:gd name="T13" fmla="*/ 142 h 518"/>
                                    <a:gd name="T14" fmla="*/ 14 w 526"/>
                                    <a:gd name="T15" fmla="*/ 184 h 518"/>
                                    <a:gd name="T16" fmla="*/ 3 w 526"/>
                                    <a:gd name="T17" fmla="*/ 230 h 518"/>
                                    <a:gd name="T18" fmla="*/ 0 w 526"/>
                                    <a:gd name="T19" fmla="*/ 280 h 518"/>
                                    <a:gd name="T20" fmla="*/ 7 w 526"/>
                                    <a:gd name="T21" fmla="*/ 323 h 518"/>
                                    <a:gd name="T22" fmla="*/ 21 w 526"/>
                                    <a:gd name="T23" fmla="*/ 364 h 518"/>
                                    <a:gd name="T24" fmla="*/ 42 w 526"/>
                                    <a:gd name="T25" fmla="*/ 401 h 518"/>
                                    <a:gd name="T26" fmla="*/ 69 w 526"/>
                                    <a:gd name="T27" fmla="*/ 434 h 518"/>
                                    <a:gd name="T28" fmla="*/ 101 w 526"/>
                                    <a:gd name="T29" fmla="*/ 463 h 518"/>
                                    <a:gd name="T30" fmla="*/ 139 w 526"/>
                                    <a:gd name="T31" fmla="*/ 486 h 518"/>
                                    <a:gd name="T32" fmla="*/ 180 w 526"/>
                                    <a:gd name="T33" fmla="*/ 503 h 518"/>
                                    <a:gd name="T34" fmla="*/ 225 w 526"/>
                                    <a:gd name="T35" fmla="*/ 514 h 518"/>
                                    <a:gd name="T36" fmla="*/ 274 w 526"/>
                                    <a:gd name="T37" fmla="*/ 518 h 518"/>
                                    <a:gd name="T38" fmla="*/ 319 w 526"/>
                                    <a:gd name="T39" fmla="*/ 512 h 518"/>
                                    <a:gd name="T40" fmla="*/ 362 w 526"/>
                                    <a:gd name="T41" fmla="*/ 499 h 518"/>
                                    <a:gd name="T42" fmla="*/ 401 w 526"/>
                                    <a:gd name="T43" fmla="*/ 479 h 518"/>
                                    <a:gd name="T44" fmla="*/ 437 w 526"/>
                                    <a:gd name="T45" fmla="*/ 453 h 518"/>
                                    <a:gd name="T46" fmla="*/ 467 w 526"/>
                                    <a:gd name="T47" fmla="*/ 422 h 518"/>
                                    <a:gd name="T48" fmla="*/ 492 w 526"/>
                                    <a:gd name="T49" fmla="*/ 387 h 518"/>
                                    <a:gd name="T50" fmla="*/ 510 w 526"/>
                                    <a:gd name="T51" fmla="*/ 347 h 518"/>
                                    <a:gd name="T52" fmla="*/ 522 w 526"/>
                                    <a:gd name="T53" fmla="*/ 304 h 518"/>
                                    <a:gd name="T54" fmla="*/ 526 w 526"/>
                                    <a:gd name="T55" fmla="*/ 259 h 518"/>
                                    <a:gd name="T56" fmla="*/ 523 w 526"/>
                                    <a:gd name="T57" fmla="*/ 220 h 518"/>
                                    <a:gd name="T58" fmla="*/ 513 w 526"/>
                                    <a:gd name="T59" fmla="*/ 178 h 518"/>
                                    <a:gd name="T60" fmla="*/ 495 w 526"/>
                                    <a:gd name="T61" fmla="*/ 138 h 518"/>
                                    <a:gd name="T62" fmla="*/ 472 w 526"/>
                                    <a:gd name="T63" fmla="*/ 102 h 518"/>
                                    <a:gd name="T64" fmla="*/ 442 w 526"/>
                                    <a:gd name="T65" fmla="*/ 70 h 518"/>
                                    <a:gd name="T66" fmla="*/ 408 w 526"/>
                                    <a:gd name="T67" fmla="*/ 44 h 518"/>
                                    <a:gd name="T68" fmla="*/ 369 w 526"/>
                                    <a:gd name="T69" fmla="*/ 23 h 518"/>
                                    <a:gd name="T70" fmla="*/ 326 w 526"/>
                                    <a:gd name="T71" fmla="*/ 8 h 518"/>
                                    <a:gd name="T72" fmla="*/ 280 w 526"/>
                                    <a:gd name="T73" fmla="*/ 0 h 5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526" h="518">
                                      <a:moveTo>
                                        <a:pt x="256" y="0"/>
                                      </a:moveTo>
                                      <a:lnTo>
                                        <a:pt x="234" y="1"/>
                                      </a:lnTo>
                                      <a:lnTo>
                                        <a:pt x="212" y="4"/>
                                      </a:lnTo>
                                      <a:lnTo>
                                        <a:pt x="191" y="9"/>
                                      </a:lnTo>
                                      <a:lnTo>
                                        <a:pt x="171" y="16"/>
                                      </a:lnTo>
                                      <a:lnTo>
                                        <a:pt x="151" y="24"/>
                                      </a:lnTo>
                                      <a:lnTo>
                                        <a:pt x="132" y="34"/>
                                      </a:lnTo>
                                      <a:lnTo>
                                        <a:pt x="114" y="45"/>
                                      </a:lnTo>
                                      <a:lnTo>
                                        <a:pt x="97" y="58"/>
                                      </a:lnTo>
                                      <a:lnTo>
                                        <a:pt x="82" y="72"/>
                                      </a:lnTo>
                                      <a:lnTo>
                                        <a:pt x="67" y="88"/>
                                      </a:lnTo>
                                      <a:lnTo>
                                        <a:pt x="53" y="105"/>
                                      </a:lnTo>
                                      <a:lnTo>
                                        <a:pt x="41" y="123"/>
                                      </a:lnTo>
                                      <a:lnTo>
                                        <a:pt x="31" y="142"/>
                                      </a:lnTo>
                                      <a:lnTo>
                                        <a:pt x="21" y="163"/>
                                      </a:lnTo>
                                      <a:lnTo>
                                        <a:pt x="14" y="184"/>
                                      </a:lnTo>
                                      <a:lnTo>
                                        <a:pt x="7" y="207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2" y="302"/>
                                      </a:lnTo>
                                      <a:lnTo>
                                        <a:pt x="7" y="323"/>
                                      </a:lnTo>
                                      <a:lnTo>
                                        <a:pt x="13" y="344"/>
                                      </a:lnTo>
                                      <a:lnTo>
                                        <a:pt x="21" y="364"/>
                                      </a:lnTo>
                                      <a:lnTo>
                                        <a:pt x="31" y="383"/>
                                      </a:lnTo>
                                      <a:lnTo>
                                        <a:pt x="42" y="401"/>
                                      </a:lnTo>
                                      <a:lnTo>
                                        <a:pt x="55" y="418"/>
                                      </a:lnTo>
                                      <a:lnTo>
                                        <a:pt x="69" y="434"/>
                                      </a:lnTo>
                                      <a:lnTo>
                                        <a:pt x="85" y="449"/>
                                      </a:lnTo>
                                      <a:lnTo>
                                        <a:pt x="101" y="463"/>
                                      </a:lnTo>
                                      <a:lnTo>
                                        <a:pt x="119" y="475"/>
                                      </a:lnTo>
                                      <a:lnTo>
                                        <a:pt x="139" y="486"/>
                                      </a:lnTo>
                                      <a:lnTo>
                                        <a:pt x="159" y="496"/>
                                      </a:lnTo>
                                      <a:lnTo>
                                        <a:pt x="180" y="503"/>
                                      </a:lnTo>
                                      <a:lnTo>
                                        <a:pt x="202" y="510"/>
                                      </a:lnTo>
                                      <a:lnTo>
                                        <a:pt x="225" y="514"/>
                                      </a:lnTo>
                                      <a:lnTo>
                                        <a:pt x="249" y="517"/>
                                      </a:lnTo>
                                      <a:lnTo>
                                        <a:pt x="274" y="518"/>
                                      </a:lnTo>
                                      <a:lnTo>
                                        <a:pt x="297" y="516"/>
                                      </a:lnTo>
                                      <a:lnTo>
                                        <a:pt x="319" y="512"/>
                                      </a:lnTo>
                                      <a:lnTo>
                                        <a:pt x="341" y="506"/>
                                      </a:lnTo>
                                      <a:lnTo>
                                        <a:pt x="362" y="499"/>
                                      </a:lnTo>
                                      <a:lnTo>
                                        <a:pt x="382" y="490"/>
                                      </a:lnTo>
                                      <a:lnTo>
                                        <a:pt x="401" y="479"/>
                                      </a:lnTo>
                                      <a:lnTo>
                                        <a:pt x="420" y="467"/>
                                      </a:lnTo>
                                      <a:lnTo>
                                        <a:pt x="437" y="453"/>
                                      </a:lnTo>
                                      <a:lnTo>
                                        <a:pt x="452" y="439"/>
                                      </a:lnTo>
                                      <a:lnTo>
                                        <a:pt x="467" y="422"/>
                                      </a:lnTo>
                                      <a:lnTo>
                                        <a:pt x="480" y="405"/>
                                      </a:lnTo>
                                      <a:lnTo>
                                        <a:pt x="492" y="387"/>
                                      </a:lnTo>
                                      <a:lnTo>
                                        <a:pt x="502" y="367"/>
                                      </a:lnTo>
                                      <a:lnTo>
                                        <a:pt x="510" y="347"/>
                                      </a:lnTo>
                                      <a:lnTo>
                                        <a:pt x="517" y="326"/>
                                      </a:lnTo>
                                      <a:lnTo>
                                        <a:pt x="522" y="304"/>
                                      </a:lnTo>
                                      <a:lnTo>
                                        <a:pt x="525" y="282"/>
                                      </a:lnTo>
                                      <a:lnTo>
                                        <a:pt x="526" y="259"/>
                                      </a:lnTo>
                                      <a:lnTo>
                                        <a:pt x="525" y="243"/>
                                      </a:lnTo>
                                      <a:lnTo>
                                        <a:pt x="523" y="220"/>
                                      </a:lnTo>
                                      <a:lnTo>
                                        <a:pt x="519" y="199"/>
                                      </a:lnTo>
                                      <a:lnTo>
                                        <a:pt x="513" y="178"/>
                                      </a:lnTo>
                                      <a:lnTo>
                                        <a:pt x="505" y="157"/>
                                      </a:lnTo>
                                      <a:lnTo>
                                        <a:pt x="495" y="138"/>
                                      </a:lnTo>
                                      <a:lnTo>
                                        <a:pt x="484" y="119"/>
                                      </a:lnTo>
                                      <a:lnTo>
                                        <a:pt x="472" y="102"/>
                                      </a:lnTo>
                                      <a:lnTo>
                                        <a:pt x="458" y="85"/>
                                      </a:lnTo>
                                      <a:lnTo>
                                        <a:pt x="442" y="70"/>
                                      </a:lnTo>
                                      <a:lnTo>
                                        <a:pt x="426" y="56"/>
                                      </a:lnTo>
                                      <a:lnTo>
                                        <a:pt x="408" y="44"/>
                                      </a:lnTo>
                                      <a:lnTo>
                                        <a:pt x="389" y="32"/>
                                      </a:lnTo>
                                      <a:lnTo>
                                        <a:pt x="369" y="23"/>
                                      </a:lnTo>
                                      <a:lnTo>
                                        <a:pt x="348" y="15"/>
                                      </a:lnTo>
                                      <a:lnTo>
                                        <a:pt x="326" y="8"/>
                                      </a:lnTo>
                                      <a:lnTo>
                                        <a:pt x="304" y="3"/>
                                      </a:lnTo>
                                      <a:lnTo>
                                        <a:pt x="280" y="0"/>
                                      </a:lnTo>
                                      <a:lnTo>
                                        <a:pt x="256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D34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4" name="Freeform 9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88 w 218"/>
                                    <a:gd name="T1" fmla="*/ 0 h 214"/>
                                    <a:gd name="T2" fmla="*/ 67 w 218"/>
                                    <a:gd name="T3" fmla="*/ 6 h 214"/>
                                    <a:gd name="T4" fmla="*/ 48 w 218"/>
                                    <a:gd name="T5" fmla="*/ 16 h 214"/>
                                    <a:gd name="T6" fmla="*/ 32 w 218"/>
                                    <a:gd name="T7" fmla="*/ 30 h 214"/>
                                    <a:gd name="T8" fmla="*/ 18 w 218"/>
                                    <a:gd name="T9" fmla="*/ 46 h 214"/>
                                    <a:gd name="T10" fmla="*/ 8 w 218"/>
                                    <a:gd name="T11" fmla="*/ 66 h 214"/>
                                    <a:gd name="T12" fmla="*/ 2 w 218"/>
                                    <a:gd name="T13" fmla="*/ 88 h 214"/>
                                    <a:gd name="T14" fmla="*/ 0 w 218"/>
                                    <a:gd name="T15" fmla="*/ 113 h 214"/>
                                    <a:gd name="T16" fmla="*/ 3 w 218"/>
                                    <a:gd name="T17" fmla="*/ 133 h 214"/>
                                    <a:gd name="T18" fmla="*/ 10 w 218"/>
                                    <a:gd name="T19" fmla="*/ 153 h 214"/>
                                    <a:gd name="T20" fmla="*/ 21 w 218"/>
                                    <a:gd name="T21" fmla="*/ 170 h 214"/>
                                    <a:gd name="T22" fmla="*/ 35 w 218"/>
                                    <a:gd name="T23" fmla="*/ 185 h 214"/>
                                    <a:gd name="T24" fmla="*/ 53 w 218"/>
                                    <a:gd name="T25" fmla="*/ 197 h 214"/>
                                    <a:gd name="T26" fmla="*/ 74 w 218"/>
                                    <a:gd name="T27" fmla="*/ 206 h 214"/>
                                    <a:gd name="T28" fmla="*/ 97 w 218"/>
                                    <a:gd name="T29" fmla="*/ 212 h 214"/>
                                    <a:gd name="T30" fmla="*/ 124 w 218"/>
                                    <a:gd name="T31" fmla="*/ 214 h 214"/>
                                    <a:gd name="T32" fmla="*/ 145 w 218"/>
                                    <a:gd name="T33" fmla="*/ 208 h 214"/>
                                    <a:gd name="T34" fmla="*/ 165 w 218"/>
                                    <a:gd name="T35" fmla="*/ 199 h 214"/>
                                    <a:gd name="T36" fmla="*/ 182 w 218"/>
                                    <a:gd name="T37" fmla="*/ 185 h 214"/>
                                    <a:gd name="T38" fmla="*/ 197 w 218"/>
                                    <a:gd name="T39" fmla="*/ 169 h 214"/>
                                    <a:gd name="T40" fmla="*/ 207 w 218"/>
                                    <a:gd name="T41" fmla="*/ 150 h 214"/>
                                    <a:gd name="T42" fmla="*/ 214 w 218"/>
                                    <a:gd name="T43" fmla="*/ 129 h 214"/>
                                    <a:gd name="T44" fmla="*/ 217 w 218"/>
                                    <a:gd name="T45" fmla="*/ 106 h 214"/>
                                    <a:gd name="T46" fmla="*/ 216 w 218"/>
                                    <a:gd name="T47" fmla="*/ 96 h 214"/>
                                    <a:gd name="T48" fmla="*/ 212 w 218"/>
                                    <a:gd name="T49" fmla="*/ 76 h 214"/>
                                    <a:gd name="T50" fmla="*/ 204 w 218"/>
                                    <a:gd name="T51" fmla="*/ 57 h 214"/>
                                    <a:gd name="T52" fmla="*/ 193 w 218"/>
                                    <a:gd name="T53" fmla="*/ 41 h 214"/>
                                    <a:gd name="T54" fmla="*/ 178 w 218"/>
                                    <a:gd name="T55" fmla="*/ 26 h 214"/>
                                    <a:gd name="T56" fmla="*/ 160 w 218"/>
                                    <a:gd name="T57" fmla="*/ 15 h 214"/>
                                    <a:gd name="T58" fmla="*/ 139 w 218"/>
                                    <a:gd name="T59" fmla="*/ 6 h 214"/>
                                    <a:gd name="T60" fmla="*/ 115 w 218"/>
                                    <a:gd name="T61" fmla="*/ 1 h 214"/>
                                    <a:gd name="T62" fmla="*/ 88 w 218"/>
                                    <a:gd name="T63" fmla="*/ 0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88" y="0"/>
                                      </a:moveTo>
                                      <a:lnTo>
                                        <a:pt x="67" y="6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214" y="129"/>
                                      </a:lnTo>
                                      <a:lnTo>
                                        <a:pt x="217" y="10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EE67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5" name="Freeform 9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5" y="1196"/>
                                  <a:ext cx="28" cy="46"/>
                                </a:xfrm>
                                <a:custGeom>
                                  <a:avLst/>
                                  <a:gdLst>
                                    <a:gd name="T0" fmla="*/ 28 w 28"/>
                                    <a:gd name="T1" fmla="*/ 0 h 46"/>
                                    <a:gd name="T2" fmla="*/ 26 w 28"/>
                                    <a:gd name="T3" fmla="*/ 0 h 46"/>
                                    <a:gd name="T4" fmla="*/ 25 w 28"/>
                                    <a:gd name="T5" fmla="*/ 0 h 46"/>
                                    <a:gd name="T6" fmla="*/ 23 w 28"/>
                                    <a:gd name="T7" fmla="*/ 0 h 46"/>
                                    <a:gd name="T8" fmla="*/ 21 w 28"/>
                                    <a:gd name="T9" fmla="*/ 1 h 46"/>
                                    <a:gd name="T10" fmla="*/ 16 w 28"/>
                                    <a:gd name="T11" fmla="*/ 4 h 46"/>
                                    <a:gd name="T12" fmla="*/ 13 w 28"/>
                                    <a:gd name="T13" fmla="*/ 6 h 46"/>
                                    <a:gd name="T14" fmla="*/ 11 w 28"/>
                                    <a:gd name="T15" fmla="*/ 8 h 46"/>
                                    <a:gd name="T16" fmla="*/ 9 w 28"/>
                                    <a:gd name="T17" fmla="*/ 11 h 46"/>
                                    <a:gd name="T18" fmla="*/ 6 w 28"/>
                                    <a:gd name="T19" fmla="*/ 14 h 46"/>
                                    <a:gd name="T20" fmla="*/ 5 w 28"/>
                                    <a:gd name="T21" fmla="*/ 17 h 46"/>
                                    <a:gd name="T22" fmla="*/ 3 w 28"/>
                                    <a:gd name="T23" fmla="*/ 20 h 46"/>
                                    <a:gd name="T24" fmla="*/ 1 w 28"/>
                                    <a:gd name="T25" fmla="*/ 23 h 46"/>
                                    <a:gd name="T26" fmla="*/ 1 w 28"/>
                                    <a:gd name="T27" fmla="*/ 26 h 46"/>
                                    <a:gd name="T28" fmla="*/ 0 w 28"/>
                                    <a:gd name="T29" fmla="*/ 30 h 46"/>
                                    <a:gd name="T30" fmla="*/ 0 w 28"/>
                                    <a:gd name="T31" fmla="*/ 35 h 46"/>
                                    <a:gd name="T32" fmla="*/ 0 w 28"/>
                                    <a:gd name="T33" fmla="*/ 39 h 46"/>
                                    <a:gd name="T34" fmla="*/ 1 w 28"/>
                                    <a:gd name="T35" fmla="*/ 41 h 46"/>
                                    <a:gd name="T36" fmla="*/ 1 w 28"/>
                                    <a:gd name="T37" fmla="*/ 42 h 46"/>
                                    <a:gd name="T38" fmla="*/ 2 w 28"/>
                                    <a:gd name="T39" fmla="*/ 44 h 46"/>
                                    <a:gd name="T40" fmla="*/ 3 w 28"/>
                                    <a:gd name="T41" fmla="*/ 45 h 46"/>
                                    <a:gd name="T42" fmla="*/ 3 w 28"/>
                                    <a:gd name="T43" fmla="*/ 45 h 46"/>
                                    <a:gd name="T44" fmla="*/ 4 w 28"/>
                                    <a:gd name="T45" fmla="*/ 45 h 46"/>
                                    <a:gd name="T46" fmla="*/ 4 w 28"/>
                                    <a:gd name="T47" fmla="*/ 44 h 46"/>
                                    <a:gd name="T48" fmla="*/ 5 w 28"/>
                                    <a:gd name="T49" fmla="*/ 44 h 46"/>
                                    <a:gd name="T50" fmla="*/ 5 w 28"/>
                                    <a:gd name="T51" fmla="*/ 43 h 46"/>
                                    <a:gd name="T52" fmla="*/ 6 w 28"/>
                                    <a:gd name="T53" fmla="*/ 42 h 46"/>
                                    <a:gd name="T54" fmla="*/ 7 w 28"/>
                                    <a:gd name="T55" fmla="*/ 41 h 46"/>
                                    <a:gd name="T56" fmla="*/ 8 w 28"/>
                                    <a:gd name="T57" fmla="*/ 40 h 46"/>
                                    <a:gd name="T58" fmla="*/ 9 w 28"/>
                                    <a:gd name="T59" fmla="*/ 39 h 46"/>
                                    <a:gd name="T60" fmla="*/ 10 w 28"/>
                                    <a:gd name="T61" fmla="*/ 38 h 46"/>
                                    <a:gd name="T62" fmla="*/ 11 w 28"/>
                                    <a:gd name="T63" fmla="*/ 37 h 46"/>
                                    <a:gd name="T64" fmla="*/ 13 w 28"/>
                                    <a:gd name="T65" fmla="*/ 35 h 46"/>
                                    <a:gd name="T66" fmla="*/ 14 w 28"/>
                                    <a:gd name="T67" fmla="*/ 33 h 46"/>
                                    <a:gd name="T68" fmla="*/ 16 w 28"/>
                                    <a:gd name="T69" fmla="*/ 30 h 46"/>
                                    <a:gd name="T70" fmla="*/ 19 w 28"/>
                                    <a:gd name="T71" fmla="*/ 26 h 46"/>
                                    <a:gd name="T72" fmla="*/ 19 w 28"/>
                                    <a:gd name="T73" fmla="*/ 25 h 46"/>
                                    <a:gd name="T74" fmla="*/ 22 w 28"/>
                                    <a:gd name="T75" fmla="*/ 20 h 46"/>
                                    <a:gd name="T76" fmla="*/ 25 w 28"/>
                                    <a:gd name="T77" fmla="*/ 14 h 46"/>
                                    <a:gd name="T78" fmla="*/ 26 w 28"/>
                                    <a:gd name="T79" fmla="*/ 8 h 46"/>
                                    <a:gd name="T80" fmla="*/ 27 w 28"/>
                                    <a:gd name="T81" fmla="*/ 4 h 46"/>
                                    <a:gd name="T82" fmla="*/ 27 w 28"/>
                                    <a:gd name="T83" fmla="*/ 2 h 46"/>
                                    <a:gd name="T84" fmla="*/ 28 w 28"/>
                                    <a:gd name="T85" fmla="*/ 2 h 46"/>
                                    <a:gd name="T86" fmla="*/ 28 w 28"/>
                                    <a:gd name="T87" fmla="*/ 0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8" h="46">
                                      <a:moveTo>
                                        <a:pt x="28" y="0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3" y="6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9" y="11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5" y="17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1" y="2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1" y="42"/>
                                      </a:lnTo>
                                      <a:lnTo>
                                        <a:pt x="2" y="44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4" y="45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7" y="41"/>
                                      </a:lnTo>
                                      <a:lnTo>
                                        <a:pt x="8" y="40"/>
                                      </a:lnTo>
                                      <a:lnTo>
                                        <a:pt x="9" y="39"/>
                                      </a:lnTo>
                                      <a:lnTo>
                                        <a:pt x="10" y="38"/>
                                      </a:lnTo>
                                      <a:lnTo>
                                        <a:pt x="11" y="37"/>
                                      </a:lnTo>
                                      <a:lnTo>
                                        <a:pt x="13" y="35"/>
                                      </a:lnTo>
                                      <a:lnTo>
                                        <a:pt x="14" y="33"/>
                                      </a:lnTo>
                                      <a:lnTo>
                                        <a:pt x="16" y="30"/>
                                      </a:lnTo>
                                      <a:lnTo>
                                        <a:pt x="19" y="26"/>
                                      </a:lnTo>
                                      <a:lnTo>
                                        <a:pt x="19" y="25"/>
                                      </a:lnTo>
                                      <a:lnTo>
                                        <a:pt x="22" y="20"/>
                                      </a:lnTo>
                                      <a:lnTo>
                                        <a:pt x="25" y="14"/>
                                      </a:lnTo>
                                      <a:lnTo>
                                        <a:pt x="26" y="8"/>
                                      </a:lnTo>
                                      <a:lnTo>
                                        <a:pt x="27" y="4"/>
                                      </a:lnTo>
                                      <a:lnTo>
                                        <a:pt x="27" y="2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2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87" name="Group 9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47" y="1238"/>
                                  <a:ext cx="65" cy="97"/>
                                  <a:chOff x="1547" y="1238"/>
                                  <a:chExt cx="65" cy="97"/>
                                </a:xfrm>
                              </wpg:grpSpPr>
                              <wps:wsp>
                                <wps:cNvPr id="288" name="Freeform 9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9 w 65"/>
                                      <a:gd name="T1" fmla="*/ 56 h 97"/>
                                      <a:gd name="T2" fmla="*/ 37 w 65"/>
                                      <a:gd name="T3" fmla="*/ 56 h 97"/>
                                      <a:gd name="T4" fmla="*/ 35 w 65"/>
                                      <a:gd name="T5" fmla="*/ 59 h 97"/>
                                      <a:gd name="T6" fmla="*/ 33 w 65"/>
                                      <a:gd name="T7" fmla="*/ 62 h 97"/>
                                      <a:gd name="T8" fmla="*/ 31 w 65"/>
                                      <a:gd name="T9" fmla="*/ 65 h 97"/>
                                      <a:gd name="T10" fmla="*/ 29 w 65"/>
                                      <a:gd name="T11" fmla="*/ 68 h 97"/>
                                      <a:gd name="T12" fmla="*/ 27 w 65"/>
                                      <a:gd name="T13" fmla="*/ 70 h 97"/>
                                      <a:gd name="T14" fmla="*/ 25 w 65"/>
                                      <a:gd name="T15" fmla="*/ 72 h 97"/>
                                      <a:gd name="T16" fmla="*/ 22 w 65"/>
                                      <a:gd name="T17" fmla="*/ 75 h 97"/>
                                      <a:gd name="T18" fmla="*/ 20 w 65"/>
                                      <a:gd name="T19" fmla="*/ 77 h 97"/>
                                      <a:gd name="T20" fmla="*/ 19 w 65"/>
                                      <a:gd name="T21" fmla="*/ 78 h 97"/>
                                      <a:gd name="T22" fmla="*/ 18 w 65"/>
                                      <a:gd name="T23" fmla="*/ 79 h 97"/>
                                      <a:gd name="T24" fmla="*/ 17 w 65"/>
                                      <a:gd name="T25" fmla="*/ 80 h 97"/>
                                      <a:gd name="T26" fmla="*/ 16 w 65"/>
                                      <a:gd name="T27" fmla="*/ 81 h 97"/>
                                      <a:gd name="T28" fmla="*/ 15 w 65"/>
                                      <a:gd name="T29" fmla="*/ 82 h 97"/>
                                      <a:gd name="T30" fmla="*/ 10 w 65"/>
                                      <a:gd name="T31" fmla="*/ 87 h 97"/>
                                      <a:gd name="T32" fmla="*/ 6 w 65"/>
                                      <a:gd name="T33" fmla="*/ 90 h 97"/>
                                      <a:gd name="T34" fmla="*/ 1 w 65"/>
                                      <a:gd name="T35" fmla="*/ 95 h 97"/>
                                      <a:gd name="T36" fmla="*/ 0 w 65"/>
                                      <a:gd name="T37" fmla="*/ 96 h 97"/>
                                      <a:gd name="T38" fmla="*/ 3 w 65"/>
                                      <a:gd name="T39" fmla="*/ 96 h 97"/>
                                      <a:gd name="T40" fmla="*/ 7 w 65"/>
                                      <a:gd name="T41" fmla="*/ 96 h 97"/>
                                      <a:gd name="T42" fmla="*/ 9 w 65"/>
                                      <a:gd name="T43" fmla="*/ 96 h 97"/>
                                      <a:gd name="T44" fmla="*/ 12 w 65"/>
                                      <a:gd name="T45" fmla="*/ 95 h 97"/>
                                      <a:gd name="T46" fmla="*/ 14 w 65"/>
                                      <a:gd name="T47" fmla="*/ 95 h 97"/>
                                      <a:gd name="T48" fmla="*/ 17 w 65"/>
                                      <a:gd name="T49" fmla="*/ 94 h 97"/>
                                      <a:gd name="T50" fmla="*/ 20 w 65"/>
                                      <a:gd name="T51" fmla="*/ 93 h 97"/>
                                      <a:gd name="T52" fmla="*/ 23 w 65"/>
                                      <a:gd name="T53" fmla="*/ 92 h 97"/>
                                      <a:gd name="T54" fmla="*/ 26 w 65"/>
                                      <a:gd name="T55" fmla="*/ 91 h 97"/>
                                      <a:gd name="T56" fmla="*/ 31 w 65"/>
                                      <a:gd name="T57" fmla="*/ 88 h 97"/>
                                      <a:gd name="T58" fmla="*/ 32 w 65"/>
                                      <a:gd name="T59" fmla="*/ 87 h 97"/>
                                      <a:gd name="T60" fmla="*/ 34 w 65"/>
                                      <a:gd name="T61" fmla="*/ 87 h 97"/>
                                      <a:gd name="T62" fmla="*/ 35 w 65"/>
                                      <a:gd name="T63" fmla="*/ 85 h 97"/>
                                      <a:gd name="T64" fmla="*/ 37 w 65"/>
                                      <a:gd name="T65" fmla="*/ 84 h 97"/>
                                      <a:gd name="T66" fmla="*/ 42 w 65"/>
                                      <a:gd name="T67" fmla="*/ 81 h 97"/>
                                      <a:gd name="T68" fmla="*/ 45 w 65"/>
                                      <a:gd name="T69" fmla="*/ 78 h 97"/>
                                      <a:gd name="T70" fmla="*/ 48 w 65"/>
                                      <a:gd name="T71" fmla="*/ 75 h 97"/>
                                      <a:gd name="T72" fmla="*/ 49 w 65"/>
                                      <a:gd name="T73" fmla="*/ 73 h 97"/>
                                      <a:gd name="T74" fmla="*/ 52 w 65"/>
                                      <a:gd name="T75" fmla="*/ 69 h 97"/>
                                      <a:gd name="T76" fmla="*/ 54 w 65"/>
                                      <a:gd name="T77" fmla="*/ 66 h 97"/>
                                      <a:gd name="T78" fmla="*/ 57 w 65"/>
                                      <a:gd name="T79" fmla="*/ 60 h 97"/>
                                      <a:gd name="T80" fmla="*/ 59 w 65"/>
                                      <a:gd name="T81" fmla="*/ 56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9" y="56"/>
                                        </a:moveTo>
                                        <a:lnTo>
                                          <a:pt x="37" y="5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33" y="62"/>
                                        </a:lnTo>
                                        <a:lnTo>
                                          <a:pt x="31" y="65"/>
                                        </a:lnTo>
                                        <a:lnTo>
                                          <a:pt x="29" y="6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5" y="72"/>
                                        </a:lnTo>
                                        <a:lnTo>
                                          <a:pt x="22" y="7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6" y="81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6" y="90"/>
                                        </a:lnTo>
                                        <a:lnTo>
                                          <a:pt x="1" y="95"/>
                                        </a:lnTo>
                                        <a:lnTo>
                                          <a:pt x="0" y="96"/>
                                        </a:lnTo>
                                        <a:lnTo>
                                          <a:pt x="3" y="96"/>
                                        </a:lnTo>
                                        <a:lnTo>
                                          <a:pt x="7" y="96"/>
                                        </a:lnTo>
                                        <a:lnTo>
                                          <a:pt x="9" y="96"/>
                                        </a:lnTo>
                                        <a:lnTo>
                                          <a:pt x="12" y="95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23" y="92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2" y="87"/>
                                        </a:lnTo>
                                        <a:lnTo>
                                          <a:pt x="34" y="87"/>
                                        </a:lnTo>
                                        <a:lnTo>
                                          <a:pt x="35" y="85"/>
                                        </a:lnTo>
                                        <a:lnTo>
                                          <a:pt x="37" y="84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8" y="75"/>
                                        </a:lnTo>
                                        <a:lnTo>
                                          <a:pt x="49" y="73"/>
                                        </a:lnTo>
                                        <a:lnTo>
                                          <a:pt x="52" y="69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7" y="60"/>
                                        </a:lnTo>
                                        <a:lnTo>
                                          <a:pt x="59" y="56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1" name="Freeform 9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8 w 65"/>
                                      <a:gd name="T1" fmla="*/ 0 h 97"/>
                                      <a:gd name="T2" fmla="*/ 57 w 65"/>
                                      <a:gd name="T3" fmla="*/ 3 h 97"/>
                                      <a:gd name="T4" fmla="*/ 56 w 65"/>
                                      <a:gd name="T5" fmla="*/ 5 h 97"/>
                                      <a:gd name="T6" fmla="*/ 56 w 65"/>
                                      <a:gd name="T7" fmla="*/ 7 h 97"/>
                                      <a:gd name="T8" fmla="*/ 55 w 65"/>
                                      <a:gd name="T9" fmla="*/ 9 h 97"/>
                                      <a:gd name="T10" fmla="*/ 55 w 65"/>
                                      <a:gd name="T11" fmla="*/ 11 h 97"/>
                                      <a:gd name="T12" fmla="*/ 55 w 65"/>
                                      <a:gd name="T13" fmla="*/ 12 h 97"/>
                                      <a:gd name="T14" fmla="*/ 54 w 65"/>
                                      <a:gd name="T15" fmla="*/ 14 h 97"/>
                                      <a:gd name="T16" fmla="*/ 53 w 65"/>
                                      <a:gd name="T17" fmla="*/ 16 h 97"/>
                                      <a:gd name="T18" fmla="*/ 53 w 65"/>
                                      <a:gd name="T19" fmla="*/ 17 h 97"/>
                                      <a:gd name="T20" fmla="*/ 51 w 65"/>
                                      <a:gd name="T21" fmla="*/ 24 h 97"/>
                                      <a:gd name="T22" fmla="*/ 50 w 65"/>
                                      <a:gd name="T23" fmla="*/ 27 h 97"/>
                                      <a:gd name="T24" fmla="*/ 47 w 65"/>
                                      <a:gd name="T25" fmla="*/ 33 h 97"/>
                                      <a:gd name="T26" fmla="*/ 44 w 65"/>
                                      <a:gd name="T27" fmla="*/ 42 h 97"/>
                                      <a:gd name="T28" fmla="*/ 42 w 65"/>
                                      <a:gd name="T29" fmla="*/ 45 h 97"/>
                                      <a:gd name="T30" fmla="*/ 41 w 65"/>
                                      <a:gd name="T31" fmla="*/ 48 h 97"/>
                                      <a:gd name="T32" fmla="*/ 39 w 65"/>
                                      <a:gd name="T33" fmla="*/ 51 h 97"/>
                                      <a:gd name="T34" fmla="*/ 37 w 65"/>
                                      <a:gd name="T35" fmla="*/ 56 h 97"/>
                                      <a:gd name="T36" fmla="*/ 37 w 65"/>
                                      <a:gd name="T37" fmla="*/ 56 h 97"/>
                                      <a:gd name="T38" fmla="*/ 59 w 65"/>
                                      <a:gd name="T39" fmla="*/ 56 h 97"/>
                                      <a:gd name="T40" fmla="*/ 61 w 65"/>
                                      <a:gd name="T41" fmla="*/ 48 h 97"/>
                                      <a:gd name="T42" fmla="*/ 62 w 65"/>
                                      <a:gd name="T43" fmla="*/ 44 h 97"/>
                                      <a:gd name="T44" fmla="*/ 63 w 65"/>
                                      <a:gd name="T45" fmla="*/ 38 h 97"/>
                                      <a:gd name="T46" fmla="*/ 64 w 65"/>
                                      <a:gd name="T47" fmla="*/ 36 h 97"/>
                                      <a:gd name="T48" fmla="*/ 64 w 65"/>
                                      <a:gd name="T49" fmla="*/ 35 h 97"/>
                                      <a:gd name="T50" fmla="*/ 64 w 65"/>
                                      <a:gd name="T51" fmla="*/ 33 h 97"/>
                                      <a:gd name="T52" fmla="*/ 64 w 65"/>
                                      <a:gd name="T53" fmla="*/ 22 h 97"/>
                                      <a:gd name="T54" fmla="*/ 64 w 65"/>
                                      <a:gd name="T55" fmla="*/ 19 h 97"/>
                                      <a:gd name="T56" fmla="*/ 64 w 65"/>
                                      <a:gd name="T57" fmla="*/ 17 h 97"/>
                                      <a:gd name="T58" fmla="*/ 63 w 65"/>
                                      <a:gd name="T59" fmla="*/ 16 h 97"/>
                                      <a:gd name="T60" fmla="*/ 63 w 65"/>
                                      <a:gd name="T61" fmla="*/ 13 h 97"/>
                                      <a:gd name="T62" fmla="*/ 62 w 65"/>
                                      <a:gd name="T63" fmla="*/ 11 h 97"/>
                                      <a:gd name="T64" fmla="*/ 62 w 65"/>
                                      <a:gd name="T65" fmla="*/ 8 h 97"/>
                                      <a:gd name="T66" fmla="*/ 61 w 65"/>
                                      <a:gd name="T67" fmla="*/ 6 h 97"/>
                                      <a:gd name="T68" fmla="*/ 60 w 65"/>
                                      <a:gd name="T69" fmla="*/ 5 h 97"/>
                                      <a:gd name="T70" fmla="*/ 60 w 65"/>
                                      <a:gd name="T71" fmla="*/ 3 h 97"/>
                                      <a:gd name="T72" fmla="*/ 59 w 65"/>
                                      <a:gd name="T73" fmla="*/ 2 h 97"/>
                                      <a:gd name="T74" fmla="*/ 58 w 65"/>
                                      <a:gd name="T75" fmla="*/ 1 h 97"/>
                                      <a:gd name="T76" fmla="*/ 58 w 65"/>
                                      <a:gd name="T77" fmla="*/ 0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8" y="0"/>
                                        </a:moveTo>
                                        <a:lnTo>
                                          <a:pt x="57" y="3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5" y="9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55" y="12"/>
                                        </a:lnTo>
                                        <a:lnTo>
                                          <a:pt x="54" y="14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3" y="17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0" y="27"/>
                                        </a:lnTo>
                                        <a:lnTo>
                                          <a:pt x="47" y="33"/>
                                        </a:lnTo>
                                        <a:lnTo>
                                          <a:pt x="44" y="42"/>
                                        </a:lnTo>
                                        <a:lnTo>
                                          <a:pt x="42" y="45"/>
                                        </a:lnTo>
                                        <a:lnTo>
                                          <a:pt x="41" y="48"/>
                                        </a:lnTo>
                                        <a:lnTo>
                                          <a:pt x="39" y="51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1" y="48"/>
                                        </a:lnTo>
                                        <a:lnTo>
                                          <a:pt x="62" y="4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4" y="33"/>
                                        </a:lnTo>
                                        <a:lnTo>
                                          <a:pt x="64" y="22"/>
                                        </a:lnTo>
                                        <a:lnTo>
                                          <a:pt x="64" y="19"/>
                                        </a:lnTo>
                                        <a:lnTo>
                                          <a:pt x="64" y="17"/>
                                        </a:lnTo>
                                        <a:lnTo>
                                          <a:pt x="63" y="16"/>
                                        </a:lnTo>
                                        <a:lnTo>
                                          <a:pt x="63" y="13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62" y="8"/>
                                        </a:lnTo>
                                        <a:lnTo>
                                          <a:pt x="61" y="6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0" y="3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8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92" name="Freeform 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217 w 218"/>
                                    <a:gd name="T1" fmla="*/ 106 h 214"/>
                                    <a:gd name="T2" fmla="*/ 214 w 218"/>
                                    <a:gd name="T3" fmla="*/ 129 h 214"/>
                                    <a:gd name="T4" fmla="*/ 207 w 218"/>
                                    <a:gd name="T5" fmla="*/ 150 h 214"/>
                                    <a:gd name="T6" fmla="*/ 197 w 218"/>
                                    <a:gd name="T7" fmla="*/ 169 h 214"/>
                                    <a:gd name="T8" fmla="*/ 182 w 218"/>
                                    <a:gd name="T9" fmla="*/ 185 h 214"/>
                                    <a:gd name="T10" fmla="*/ 165 w 218"/>
                                    <a:gd name="T11" fmla="*/ 199 h 214"/>
                                    <a:gd name="T12" fmla="*/ 145 w 218"/>
                                    <a:gd name="T13" fmla="*/ 208 h 214"/>
                                    <a:gd name="T14" fmla="*/ 124 w 218"/>
                                    <a:gd name="T15" fmla="*/ 214 h 214"/>
                                    <a:gd name="T16" fmla="*/ 97 w 218"/>
                                    <a:gd name="T17" fmla="*/ 212 h 214"/>
                                    <a:gd name="T18" fmla="*/ 74 w 218"/>
                                    <a:gd name="T19" fmla="*/ 206 h 214"/>
                                    <a:gd name="T20" fmla="*/ 53 w 218"/>
                                    <a:gd name="T21" fmla="*/ 197 h 214"/>
                                    <a:gd name="T22" fmla="*/ 35 w 218"/>
                                    <a:gd name="T23" fmla="*/ 185 h 214"/>
                                    <a:gd name="T24" fmla="*/ 21 w 218"/>
                                    <a:gd name="T25" fmla="*/ 170 h 214"/>
                                    <a:gd name="T26" fmla="*/ 10 w 218"/>
                                    <a:gd name="T27" fmla="*/ 153 h 214"/>
                                    <a:gd name="T28" fmla="*/ 3 w 218"/>
                                    <a:gd name="T29" fmla="*/ 133 h 214"/>
                                    <a:gd name="T30" fmla="*/ 0 w 218"/>
                                    <a:gd name="T31" fmla="*/ 113 h 214"/>
                                    <a:gd name="T32" fmla="*/ 2 w 218"/>
                                    <a:gd name="T33" fmla="*/ 88 h 214"/>
                                    <a:gd name="T34" fmla="*/ 8 w 218"/>
                                    <a:gd name="T35" fmla="*/ 66 h 214"/>
                                    <a:gd name="T36" fmla="*/ 18 w 218"/>
                                    <a:gd name="T37" fmla="*/ 46 h 214"/>
                                    <a:gd name="T38" fmla="*/ 32 w 218"/>
                                    <a:gd name="T39" fmla="*/ 30 h 214"/>
                                    <a:gd name="T40" fmla="*/ 48 w 218"/>
                                    <a:gd name="T41" fmla="*/ 16 h 214"/>
                                    <a:gd name="T42" fmla="*/ 67 w 218"/>
                                    <a:gd name="T43" fmla="*/ 6 h 214"/>
                                    <a:gd name="T44" fmla="*/ 88 w 218"/>
                                    <a:gd name="T45" fmla="*/ 0 h 214"/>
                                    <a:gd name="T46" fmla="*/ 115 w 218"/>
                                    <a:gd name="T47" fmla="*/ 1 h 214"/>
                                    <a:gd name="T48" fmla="*/ 139 w 218"/>
                                    <a:gd name="T49" fmla="*/ 6 h 214"/>
                                    <a:gd name="T50" fmla="*/ 160 w 218"/>
                                    <a:gd name="T51" fmla="*/ 15 h 214"/>
                                    <a:gd name="T52" fmla="*/ 178 w 218"/>
                                    <a:gd name="T53" fmla="*/ 26 h 214"/>
                                    <a:gd name="T54" fmla="*/ 193 w 218"/>
                                    <a:gd name="T55" fmla="*/ 41 h 214"/>
                                    <a:gd name="T56" fmla="*/ 204 w 218"/>
                                    <a:gd name="T57" fmla="*/ 57 h 214"/>
                                    <a:gd name="T58" fmla="*/ 212 w 218"/>
                                    <a:gd name="T59" fmla="*/ 76 h 214"/>
                                    <a:gd name="T60" fmla="*/ 216 w 218"/>
                                    <a:gd name="T61" fmla="*/ 96 h 214"/>
                                    <a:gd name="T62" fmla="*/ 217 w 218"/>
                                    <a:gd name="T63" fmla="*/ 106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217" y="106"/>
                                      </a:moveTo>
                                      <a:lnTo>
                                        <a:pt x="214" y="12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67" y="6"/>
                                      </a:lnTo>
                                      <a:lnTo>
                                        <a:pt x="88" y="0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7" y="1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4427">
                                  <a:solidFill>
                                    <a:srgbClr val="68686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93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9" y="1329"/>
                                  <a:ext cx="155" cy="165"/>
                                  <a:chOff x="1589" y="1329"/>
                                  <a:chExt cx="155" cy="165"/>
                                </a:xfrm>
                              </wpg:grpSpPr>
                              <wps:wsp>
                                <wps:cNvPr id="294" name="Freeform 9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21 w 155"/>
                                      <a:gd name="T1" fmla="*/ 0 h 165"/>
                                      <a:gd name="T2" fmla="*/ 0 w 155"/>
                                      <a:gd name="T3" fmla="*/ 19 h 165"/>
                                      <a:gd name="T4" fmla="*/ 2 w 155"/>
                                      <a:gd name="T5" fmla="*/ 20 h 165"/>
                                      <a:gd name="T6" fmla="*/ 9 w 155"/>
                                      <a:gd name="T7" fmla="*/ 28 h 165"/>
                                      <a:gd name="T8" fmla="*/ 14 w 155"/>
                                      <a:gd name="T9" fmla="*/ 33 h 165"/>
                                      <a:gd name="T10" fmla="*/ 18 w 155"/>
                                      <a:gd name="T11" fmla="*/ 41 h 165"/>
                                      <a:gd name="T12" fmla="*/ 19 w 155"/>
                                      <a:gd name="T13" fmla="*/ 42 h 165"/>
                                      <a:gd name="T14" fmla="*/ 20 w 155"/>
                                      <a:gd name="T15" fmla="*/ 44 h 165"/>
                                      <a:gd name="T16" fmla="*/ 20 w 155"/>
                                      <a:gd name="T17" fmla="*/ 45 h 165"/>
                                      <a:gd name="T18" fmla="*/ 21 w 155"/>
                                      <a:gd name="T19" fmla="*/ 45 h 165"/>
                                      <a:gd name="T20" fmla="*/ 21 w 155"/>
                                      <a:gd name="T21" fmla="*/ 47 h 165"/>
                                      <a:gd name="T22" fmla="*/ 22 w 155"/>
                                      <a:gd name="T23" fmla="*/ 50 h 165"/>
                                      <a:gd name="T24" fmla="*/ 20 w 155"/>
                                      <a:gd name="T25" fmla="*/ 55 h 165"/>
                                      <a:gd name="T26" fmla="*/ 21 w 155"/>
                                      <a:gd name="T27" fmla="*/ 57 h 165"/>
                                      <a:gd name="T28" fmla="*/ 24 w 155"/>
                                      <a:gd name="T29" fmla="*/ 61 h 165"/>
                                      <a:gd name="T30" fmla="*/ 27 w 155"/>
                                      <a:gd name="T31" fmla="*/ 65 h 165"/>
                                      <a:gd name="T32" fmla="*/ 31 w 155"/>
                                      <a:gd name="T33" fmla="*/ 69 h 165"/>
                                      <a:gd name="T34" fmla="*/ 37 w 155"/>
                                      <a:gd name="T35" fmla="*/ 78 h 165"/>
                                      <a:gd name="T36" fmla="*/ 45 w 155"/>
                                      <a:gd name="T37" fmla="*/ 87 h 165"/>
                                      <a:gd name="T38" fmla="*/ 56 w 155"/>
                                      <a:gd name="T39" fmla="*/ 100 h 165"/>
                                      <a:gd name="T40" fmla="*/ 60 w 155"/>
                                      <a:gd name="T41" fmla="*/ 104 h 165"/>
                                      <a:gd name="T42" fmla="*/ 63 w 155"/>
                                      <a:gd name="T43" fmla="*/ 109 h 165"/>
                                      <a:gd name="T44" fmla="*/ 78 w 155"/>
                                      <a:gd name="T45" fmla="*/ 125 h 165"/>
                                      <a:gd name="T46" fmla="*/ 81 w 155"/>
                                      <a:gd name="T47" fmla="*/ 129 h 165"/>
                                      <a:gd name="T48" fmla="*/ 88 w 155"/>
                                      <a:gd name="T49" fmla="*/ 137 h 165"/>
                                      <a:gd name="T50" fmla="*/ 91 w 155"/>
                                      <a:gd name="T51" fmla="*/ 140 h 165"/>
                                      <a:gd name="T52" fmla="*/ 94 w 155"/>
                                      <a:gd name="T53" fmla="*/ 143 h 165"/>
                                      <a:gd name="T54" fmla="*/ 100 w 155"/>
                                      <a:gd name="T55" fmla="*/ 150 h 165"/>
                                      <a:gd name="T56" fmla="*/ 109 w 155"/>
                                      <a:gd name="T57" fmla="*/ 158 h 165"/>
                                      <a:gd name="T58" fmla="*/ 112 w 155"/>
                                      <a:gd name="T59" fmla="*/ 162 h 165"/>
                                      <a:gd name="T60" fmla="*/ 114 w 155"/>
                                      <a:gd name="T61" fmla="*/ 164 h 165"/>
                                      <a:gd name="T62" fmla="*/ 154 w 155"/>
                                      <a:gd name="T63" fmla="*/ 128 h 165"/>
                                      <a:gd name="T64" fmla="*/ 152 w 155"/>
                                      <a:gd name="T65" fmla="*/ 126 h 165"/>
                                      <a:gd name="T66" fmla="*/ 149 w 155"/>
                                      <a:gd name="T67" fmla="*/ 122 h 165"/>
                                      <a:gd name="T68" fmla="*/ 141 w 155"/>
                                      <a:gd name="T69" fmla="*/ 113 h 165"/>
                                      <a:gd name="T70" fmla="*/ 135 w 155"/>
                                      <a:gd name="T71" fmla="*/ 106 h 165"/>
                                      <a:gd name="T72" fmla="*/ 129 w 155"/>
                                      <a:gd name="T73" fmla="*/ 99 h 165"/>
                                      <a:gd name="T74" fmla="*/ 123 w 155"/>
                                      <a:gd name="T75" fmla="*/ 92 h 165"/>
                                      <a:gd name="T76" fmla="*/ 119 w 155"/>
                                      <a:gd name="T77" fmla="*/ 88 h 165"/>
                                      <a:gd name="T78" fmla="*/ 100 w 155"/>
                                      <a:gd name="T79" fmla="*/ 68 h 165"/>
                                      <a:gd name="T80" fmla="*/ 96 w 155"/>
                                      <a:gd name="T81" fmla="*/ 64 h 165"/>
                                      <a:gd name="T82" fmla="*/ 84 w 155"/>
                                      <a:gd name="T83" fmla="*/ 51 h 165"/>
                                      <a:gd name="T84" fmla="*/ 76 w 155"/>
                                      <a:gd name="T85" fmla="*/ 43 h 165"/>
                                      <a:gd name="T86" fmla="*/ 64 w 155"/>
                                      <a:gd name="T87" fmla="*/ 32 h 165"/>
                                      <a:gd name="T88" fmla="*/ 60 w 155"/>
                                      <a:gd name="T89" fmla="*/ 28 h 165"/>
                                      <a:gd name="T90" fmla="*/ 57 w 155"/>
                                      <a:gd name="T91" fmla="*/ 25 h 165"/>
                                      <a:gd name="T92" fmla="*/ 49 w 155"/>
                                      <a:gd name="T93" fmla="*/ 25 h 165"/>
                                      <a:gd name="T94" fmla="*/ 47 w 155"/>
                                      <a:gd name="T95" fmla="*/ 24 h 165"/>
                                      <a:gd name="T96" fmla="*/ 45 w 155"/>
                                      <a:gd name="T97" fmla="*/ 24 h 165"/>
                                      <a:gd name="T98" fmla="*/ 44 w 155"/>
                                      <a:gd name="T99" fmla="*/ 23 h 165"/>
                                      <a:gd name="T100" fmla="*/ 43 w 155"/>
                                      <a:gd name="T101" fmla="*/ 22 h 165"/>
                                      <a:gd name="T102" fmla="*/ 42 w 155"/>
                                      <a:gd name="T103" fmla="*/ 21 h 165"/>
                                      <a:gd name="T104" fmla="*/ 41 w 155"/>
                                      <a:gd name="T105" fmla="*/ 20 h 165"/>
                                      <a:gd name="T106" fmla="*/ 34 w 155"/>
                                      <a:gd name="T107" fmla="*/ 15 h 165"/>
                                      <a:gd name="T108" fmla="*/ 29 w 155"/>
                                      <a:gd name="T109" fmla="*/ 10 h 165"/>
                                      <a:gd name="T110" fmla="*/ 22 w 155"/>
                                      <a:gd name="T111" fmla="*/ 2 h 165"/>
                                      <a:gd name="T112" fmla="*/ 21 w 155"/>
                                      <a:gd name="T113" fmla="*/ 0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21" y="0"/>
                                        </a:moveTo>
                                        <a:lnTo>
                                          <a:pt x="0" y="19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9" y="28"/>
                                        </a:lnTo>
                                        <a:lnTo>
                                          <a:pt x="14" y="33"/>
                                        </a:lnTo>
                                        <a:lnTo>
                                          <a:pt x="18" y="41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20" y="44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21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4" y="61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37" y="78"/>
                                        </a:lnTo>
                                        <a:lnTo>
                                          <a:pt x="45" y="87"/>
                                        </a:lnTo>
                                        <a:lnTo>
                                          <a:pt x="56" y="100"/>
                                        </a:lnTo>
                                        <a:lnTo>
                                          <a:pt x="60" y="104"/>
                                        </a:lnTo>
                                        <a:lnTo>
                                          <a:pt x="63" y="109"/>
                                        </a:lnTo>
                                        <a:lnTo>
                                          <a:pt x="78" y="125"/>
                                        </a:lnTo>
                                        <a:lnTo>
                                          <a:pt x="81" y="129"/>
                                        </a:lnTo>
                                        <a:lnTo>
                                          <a:pt x="88" y="137"/>
                                        </a:lnTo>
                                        <a:lnTo>
                                          <a:pt x="91" y="140"/>
                                        </a:lnTo>
                                        <a:lnTo>
                                          <a:pt x="94" y="143"/>
                                        </a:lnTo>
                                        <a:lnTo>
                                          <a:pt x="100" y="150"/>
                                        </a:lnTo>
                                        <a:lnTo>
                                          <a:pt x="109" y="158"/>
                                        </a:lnTo>
                                        <a:lnTo>
                                          <a:pt x="112" y="162"/>
                                        </a:lnTo>
                                        <a:lnTo>
                                          <a:pt x="114" y="164"/>
                                        </a:lnTo>
                                        <a:lnTo>
                                          <a:pt x="154" y="128"/>
                                        </a:lnTo>
                                        <a:lnTo>
                                          <a:pt x="152" y="126"/>
                                        </a:lnTo>
                                        <a:lnTo>
                                          <a:pt x="149" y="122"/>
                                        </a:lnTo>
                                        <a:lnTo>
                                          <a:pt x="141" y="113"/>
                                        </a:lnTo>
                                        <a:lnTo>
                                          <a:pt x="135" y="106"/>
                                        </a:lnTo>
                                        <a:lnTo>
                                          <a:pt x="129" y="99"/>
                                        </a:lnTo>
                                        <a:lnTo>
                                          <a:pt x="123" y="92"/>
                                        </a:lnTo>
                                        <a:lnTo>
                                          <a:pt x="119" y="88"/>
                                        </a:lnTo>
                                        <a:lnTo>
                                          <a:pt x="100" y="68"/>
                                        </a:lnTo>
                                        <a:lnTo>
                                          <a:pt x="96" y="64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76" y="43"/>
                                        </a:lnTo>
                                        <a:lnTo>
                                          <a:pt x="64" y="32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49" y="25"/>
                                        </a:lnTo>
                                        <a:lnTo>
                                          <a:pt x="47" y="24"/>
                                        </a:lnTo>
                                        <a:lnTo>
                                          <a:pt x="45" y="24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3" y="22"/>
                                        </a:lnTo>
                                        <a:lnTo>
                                          <a:pt x="42" y="21"/>
                                        </a:lnTo>
                                        <a:lnTo>
                                          <a:pt x="41" y="20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5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55 w 155"/>
                                      <a:gd name="T1" fmla="*/ 23 h 165"/>
                                      <a:gd name="T2" fmla="*/ 49 w 155"/>
                                      <a:gd name="T3" fmla="*/ 25 h 165"/>
                                      <a:gd name="T4" fmla="*/ 57 w 155"/>
                                      <a:gd name="T5" fmla="*/ 25 h 165"/>
                                      <a:gd name="T6" fmla="*/ 55 w 155"/>
                                      <a:gd name="T7" fmla="*/ 23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55" y="23"/>
                                        </a:moveTo>
                                        <a:lnTo>
                                          <a:pt x="49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3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96" name="Freeform 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" y="1048"/>
                                  <a:ext cx="527" cy="526"/>
                                </a:xfrm>
                                <a:custGeom>
                                  <a:avLst/>
                                  <a:gdLst>
                                    <a:gd name="T0" fmla="*/ 526 w 527"/>
                                    <a:gd name="T1" fmla="*/ 286 h 526"/>
                                    <a:gd name="T2" fmla="*/ 518 w 527"/>
                                    <a:gd name="T3" fmla="*/ 330 h 526"/>
                                    <a:gd name="T4" fmla="*/ 503 w 527"/>
                                    <a:gd name="T5" fmla="*/ 372 h 526"/>
                                    <a:gd name="T6" fmla="*/ 481 w 527"/>
                                    <a:gd name="T7" fmla="*/ 410 h 526"/>
                                    <a:gd name="T8" fmla="*/ 454 w 527"/>
                                    <a:gd name="T9" fmla="*/ 444 h 526"/>
                                    <a:gd name="T10" fmla="*/ 422 w 527"/>
                                    <a:gd name="T11" fmla="*/ 473 h 526"/>
                                    <a:gd name="T12" fmla="*/ 385 w 527"/>
                                    <a:gd name="T13" fmla="*/ 496 h 526"/>
                                    <a:gd name="T14" fmla="*/ 344 w 527"/>
                                    <a:gd name="T15" fmla="*/ 513 h 526"/>
                                    <a:gd name="T16" fmla="*/ 301 w 527"/>
                                    <a:gd name="T17" fmla="*/ 523 h 526"/>
                                    <a:gd name="T18" fmla="*/ 253 w 527"/>
                                    <a:gd name="T19" fmla="*/ 525 h 526"/>
                                    <a:gd name="T20" fmla="*/ 206 w 527"/>
                                    <a:gd name="T21" fmla="*/ 517 h 526"/>
                                    <a:gd name="T22" fmla="*/ 162 w 527"/>
                                    <a:gd name="T23" fmla="*/ 503 h 526"/>
                                    <a:gd name="T24" fmla="*/ 123 w 527"/>
                                    <a:gd name="T25" fmla="*/ 483 h 526"/>
                                    <a:gd name="T26" fmla="*/ 88 w 527"/>
                                    <a:gd name="T27" fmla="*/ 457 h 526"/>
                                    <a:gd name="T28" fmla="*/ 58 w 527"/>
                                    <a:gd name="T29" fmla="*/ 427 h 526"/>
                                    <a:gd name="T30" fmla="*/ 34 w 527"/>
                                    <a:gd name="T31" fmla="*/ 392 h 526"/>
                                    <a:gd name="T32" fmla="*/ 16 w 527"/>
                                    <a:gd name="T33" fmla="*/ 353 h 526"/>
                                    <a:gd name="T34" fmla="*/ 4 w 527"/>
                                    <a:gd name="T35" fmla="*/ 311 h 526"/>
                                    <a:gd name="T36" fmla="*/ 0 w 527"/>
                                    <a:gd name="T37" fmla="*/ 267 h 526"/>
                                    <a:gd name="T38" fmla="*/ 3 w 527"/>
                                    <a:gd name="T39" fmla="*/ 220 h 526"/>
                                    <a:gd name="T40" fmla="*/ 15 w 527"/>
                                    <a:gd name="T41" fmla="*/ 176 h 526"/>
                                    <a:gd name="T42" fmla="*/ 33 w 527"/>
                                    <a:gd name="T43" fmla="*/ 136 h 526"/>
                                    <a:gd name="T44" fmla="*/ 57 w 527"/>
                                    <a:gd name="T45" fmla="*/ 99 h 526"/>
                                    <a:gd name="T46" fmla="*/ 86 w 527"/>
                                    <a:gd name="T47" fmla="*/ 68 h 526"/>
                                    <a:gd name="T48" fmla="*/ 120 w 527"/>
                                    <a:gd name="T49" fmla="*/ 41 h 526"/>
                                    <a:gd name="T50" fmla="*/ 159 w 527"/>
                                    <a:gd name="T51" fmla="*/ 20 h 526"/>
                                    <a:gd name="T52" fmla="*/ 200 w 527"/>
                                    <a:gd name="T53" fmla="*/ 6 h 526"/>
                                    <a:gd name="T54" fmla="*/ 245 w 527"/>
                                    <a:gd name="T55" fmla="*/ 0 h 526"/>
                                    <a:gd name="T56" fmla="*/ 294 w 527"/>
                                    <a:gd name="T57" fmla="*/ 3 h 526"/>
                                    <a:gd name="T58" fmla="*/ 340 w 527"/>
                                    <a:gd name="T59" fmla="*/ 14 h 526"/>
                                    <a:gd name="T60" fmla="*/ 382 w 527"/>
                                    <a:gd name="T61" fmla="*/ 31 h 526"/>
                                    <a:gd name="T62" fmla="*/ 420 w 527"/>
                                    <a:gd name="T63" fmla="*/ 53 h 526"/>
                                    <a:gd name="T64" fmla="*/ 452 w 527"/>
                                    <a:gd name="T65" fmla="*/ 81 h 526"/>
                                    <a:gd name="T66" fmla="*/ 480 w 527"/>
                                    <a:gd name="T67" fmla="*/ 114 h 526"/>
                                    <a:gd name="T68" fmla="*/ 501 w 527"/>
                                    <a:gd name="T69" fmla="*/ 150 h 526"/>
                                    <a:gd name="T70" fmla="*/ 517 w 527"/>
                                    <a:gd name="T71" fmla="*/ 190 h 526"/>
                                    <a:gd name="T72" fmla="*/ 525 w 527"/>
                                    <a:gd name="T73" fmla="*/ 233 h 526"/>
                                    <a:gd name="T74" fmla="*/ 527 w 527"/>
                                    <a:gd name="T75" fmla="*/ 262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527" h="526">
                                      <a:moveTo>
                                        <a:pt x="527" y="262"/>
                                      </a:moveTo>
                                      <a:lnTo>
                                        <a:pt x="526" y="286"/>
                                      </a:lnTo>
                                      <a:lnTo>
                                        <a:pt x="523" y="308"/>
                                      </a:lnTo>
                                      <a:lnTo>
                                        <a:pt x="518" y="330"/>
                                      </a:lnTo>
                                      <a:lnTo>
                                        <a:pt x="511" y="351"/>
                                      </a:lnTo>
                                      <a:lnTo>
                                        <a:pt x="503" y="372"/>
                                      </a:lnTo>
                                      <a:lnTo>
                                        <a:pt x="493" y="391"/>
                                      </a:lnTo>
                                      <a:lnTo>
                                        <a:pt x="481" y="410"/>
                                      </a:lnTo>
                                      <a:lnTo>
                                        <a:pt x="469" y="428"/>
                                      </a:lnTo>
                                      <a:lnTo>
                                        <a:pt x="454" y="444"/>
                                      </a:lnTo>
                                      <a:lnTo>
                                        <a:pt x="439" y="459"/>
                                      </a:lnTo>
                                      <a:lnTo>
                                        <a:pt x="422" y="473"/>
                                      </a:lnTo>
                                      <a:lnTo>
                                        <a:pt x="404" y="485"/>
                                      </a:lnTo>
                                      <a:lnTo>
                                        <a:pt x="385" y="496"/>
                                      </a:lnTo>
                                      <a:lnTo>
                                        <a:pt x="365" y="506"/>
                                      </a:lnTo>
                                      <a:lnTo>
                                        <a:pt x="344" y="513"/>
                                      </a:lnTo>
                                      <a:lnTo>
                                        <a:pt x="323" y="519"/>
                                      </a:lnTo>
                                      <a:lnTo>
                                        <a:pt x="301" y="523"/>
                                      </a:lnTo>
                                      <a:lnTo>
                                        <a:pt x="278" y="526"/>
                                      </a:lnTo>
                                      <a:lnTo>
                                        <a:pt x="253" y="525"/>
                                      </a:lnTo>
                                      <a:lnTo>
                                        <a:pt x="229" y="522"/>
                                      </a:lnTo>
                                      <a:lnTo>
                                        <a:pt x="206" y="517"/>
                                      </a:lnTo>
                                      <a:lnTo>
                                        <a:pt x="184" y="511"/>
                                      </a:lnTo>
                                      <a:lnTo>
                                        <a:pt x="162" y="503"/>
                                      </a:lnTo>
                                      <a:lnTo>
                                        <a:pt x="142" y="494"/>
                                      </a:lnTo>
                                      <a:lnTo>
                                        <a:pt x="123" y="483"/>
                                      </a:lnTo>
                                      <a:lnTo>
                                        <a:pt x="105" y="471"/>
                                      </a:lnTo>
                                      <a:lnTo>
                                        <a:pt x="88" y="457"/>
                                      </a:lnTo>
                                      <a:lnTo>
                                        <a:pt x="72" y="443"/>
                                      </a:lnTo>
                                      <a:lnTo>
                                        <a:pt x="58" y="427"/>
                                      </a:lnTo>
                                      <a:lnTo>
                                        <a:pt x="45" y="410"/>
                                      </a:lnTo>
                                      <a:lnTo>
                                        <a:pt x="34" y="392"/>
                                      </a:lnTo>
                                      <a:lnTo>
                                        <a:pt x="24" y="373"/>
                                      </a:lnTo>
                                      <a:lnTo>
                                        <a:pt x="16" y="353"/>
                                      </a:lnTo>
                                      <a:lnTo>
                                        <a:pt x="9" y="332"/>
                                      </a:lnTo>
                                      <a:lnTo>
                                        <a:pt x="4" y="311"/>
                                      </a:lnTo>
                                      <a:lnTo>
                                        <a:pt x="1" y="289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0" y="243"/>
                                      </a:lnTo>
                                      <a:lnTo>
                                        <a:pt x="3" y="220"/>
                                      </a:lnTo>
                                      <a:lnTo>
                                        <a:pt x="8" y="198"/>
                                      </a:lnTo>
                                      <a:lnTo>
                                        <a:pt x="15" y="17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33" y="136"/>
                                      </a:lnTo>
                                      <a:lnTo>
                                        <a:pt x="44" y="117"/>
                                      </a:lnTo>
                                      <a:lnTo>
                                        <a:pt x="57" y="99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86" y="68"/>
                                      </a:lnTo>
                                      <a:lnTo>
                                        <a:pt x="103" y="54"/>
                                      </a:lnTo>
                                      <a:lnTo>
                                        <a:pt x="120" y="41"/>
                                      </a:lnTo>
                                      <a:lnTo>
                                        <a:pt x="139" y="30"/>
                                      </a:lnTo>
                                      <a:lnTo>
                                        <a:pt x="159" y="20"/>
                                      </a:lnTo>
                                      <a:lnTo>
                                        <a:pt x="179" y="13"/>
                                      </a:lnTo>
                                      <a:lnTo>
                                        <a:pt x="200" y="6"/>
                                      </a:lnTo>
                                      <a:lnTo>
                                        <a:pt x="222" y="2"/>
                                      </a:lnTo>
                                      <a:lnTo>
                                        <a:pt x="245" y="0"/>
                                      </a:lnTo>
                                      <a:lnTo>
                                        <a:pt x="270" y="0"/>
                                      </a:lnTo>
                                      <a:lnTo>
                                        <a:pt x="294" y="3"/>
                                      </a:lnTo>
                                      <a:lnTo>
                                        <a:pt x="318" y="7"/>
                                      </a:lnTo>
                                      <a:lnTo>
                                        <a:pt x="340" y="14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382" y="31"/>
                                      </a:lnTo>
                                      <a:lnTo>
                                        <a:pt x="401" y="41"/>
                                      </a:lnTo>
                                      <a:lnTo>
                                        <a:pt x="420" y="53"/>
                                      </a:lnTo>
                                      <a:lnTo>
                                        <a:pt x="437" y="67"/>
                                      </a:lnTo>
                                      <a:lnTo>
                                        <a:pt x="452" y="81"/>
                                      </a:lnTo>
                                      <a:lnTo>
                                        <a:pt x="467" y="97"/>
                                      </a:lnTo>
                                      <a:lnTo>
                                        <a:pt x="480" y="114"/>
                                      </a:lnTo>
                                      <a:lnTo>
                                        <a:pt x="491" y="132"/>
                                      </a:lnTo>
                                      <a:lnTo>
                                        <a:pt x="501" y="150"/>
                                      </a:lnTo>
                                      <a:lnTo>
                                        <a:pt x="510" y="170"/>
                                      </a:lnTo>
                                      <a:lnTo>
                                        <a:pt x="517" y="190"/>
                                      </a:lnTo>
                                      <a:lnTo>
                                        <a:pt x="522" y="212"/>
                                      </a:lnTo>
                                      <a:lnTo>
                                        <a:pt x="525" y="233"/>
                                      </a:lnTo>
                                      <a:lnTo>
                                        <a:pt x="527" y="255"/>
                                      </a:lnTo>
                                      <a:lnTo>
                                        <a:pt x="527" y="26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247">
                                  <a:solidFill>
                                    <a:srgbClr val="FFD34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66BD36A" id="Group 955" o:spid="_x0000_s1026" style="width:42.5pt;height:42.5pt;mso-position-horizontal-relative:char;mso-position-vertical-relative:line" coordorigin="1288,1028" coordsize="567,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">
                      <o:lock v:ext="edit" aspectratio="t"/>
                      <v:shape id="Freeform 956" o:spid="_x0000_s1027" style="position:absolute;left:1309;top:1048;width:526;height:518;visibility:visible;mso-wrap-style:square;v-text-anchor:top" coordsize="526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" path="m256,l234,1,212,4,191,9r-20,7l151,24,132,34,114,45,97,58,82,72,67,88,53,105,41,123,31,142,21,163r-7,21l7,207,3,230,,254r,26l2,302r5,21l13,344r8,20l31,383r11,18l55,418r14,16l85,449r16,14l119,475r20,11l159,496r21,7l202,510r23,4l249,517r25,1l297,516r22,-4l341,506r21,-7l382,490r19,-11l420,467r17,-14l452,439r15,-17l480,405r12,-18l502,367r8,-20l517,326r5,-22l525,282r1,-23l525,243r-2,-23l519,199r-6,-21l505,157,495,138,484,119,472,102,458,85,442,70,426,56,408,44,389,32,369,23,348,15,326,8,304,3,280,,256,e" fillcolor="#ffd340" stroked="f">
                        <v:path arrowok="t" o:connecttype="custom" o:connectlocs="234,1;191,9;151,24;114,45;82,72;53,105;31,142;14,184;3,230;0,280;7,323;21,364;42,401;69,434;101,463;139,486;180,503;225,514;274,518;319,512;362,499;401,479;437,453;467,422;492,387;510,347;522,304;526,259;523,220;513,178;495,138;472,102;442,70;408,44;369,23;326,8;280,0" o:connectangles="0,0,0,0,0,0,0,0,0,0,0,0,0,0,0,0,0,0,0,0,0,0,0,0,0,0,0,0,0,0,0,0,0,0,0,0,0"/>
                      </v:shape>
                      <v:shape id="Freeform 957" o:spid="_x0000_s1028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" path="m88,l67,6,48,16,32,30,18,46,8,66,2,88,,113r3,20l10,153r11,17l35,185r18,12l74,206r23,6l124,214r21,-6l165,199r17,-14l197,169r10,-19l214,129r3,-23l216,96,212,76,204,57,193,41,178,26,160,15,139,6,115,1,88,e" fillcolor="#fee67c" stroked="f">
                        <v:path arrowok="t" o:connecttype="custom" o:connectlocs="88,0;67,6;48,16;32,30;18,46;8,66;2,88;0,113;3,133;10,153;21,170;35,185;53,197;74,206;97,212;124,214;145,208;165,199;182,185;197,169;207,150;214,129;217,106;216,96;212,76;204,57;193,41;178,26;160,15;139,6;115,1;88,0" o:connectangles="0,0,0,0,0,0,0,0,0,0,0,0,0,0,0,0,0,0,0,0,0,0,0,0,0,0,0,0,0,0,0,0"/>
                      </v:shape>
                      <v:shape id="Freeform 958" o:spid="_x0000_s1029" style="position:absolute;left:1445;top:1196;width:28;height:46;visibility:visible;mso-wrap-style:square;v-text-anchor:top" coordsize="28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" path="m28,l26,,25,,23,,21,1,16,4,13,6,11,8,9,11,6,14,5,17,3,20,1,23r,3l,30r,5l,39r1,2l1,42r1,2l3,45r,l4,45r,-1l5,44r,-1l6,42,7,41,8,40,9,39r1,-1l11,37r2,-2l14,33r2,-3l19,26r,-1l22,20r3,-6l26,8,27,4r,-2l28,2,28,e" stroked="f">
                        <v:path arrowok="t" o:connecttype="custom" o:connectlocs="28,0;26,0;25,0;23,0;21,1;16,4;13,6;11,8;9,11;6,14;5,17;3,20;1,23;1,26;0,30;0,35;0,39;1,41;1,42;2,44;3,45;3,45;4,45;4,44;5,44;5,43;6,42;7,41;8,40;9,39;10,38;11,37;13,35;14,33;16,30;19,26;19,25;22,20;25,14;26,8;27,4;27,2;28,2;28,0" o:connectangles="0,0,0,0,0,0,0,0,0,0,0,0,0,0,0,0,0,0,0,0,0,0,0,0,0,0,0,0,0,0,0,0,0,0,0,0,0,0,0,0,0,0,0,0"/>
                      </v:shape>
                      <v:group id="Group 959" o:spid="_x0000_s1030" style="position:absolute;left:1547;top:1238;width:65;height:97" coordorigin="1547,1238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">
                        <v:shape id="Freeform 960" o:spid="_x0000_s1031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" path="m59,56r-22,l35,59r-2,3l31,65r-2,3l27,70r-2,2l22,75r-2,2l19,78r-1,1l17,80r-1,1l15,82r-5,5l6,90,1,95,,96r3,l7,96r2,l12,95r2,l17,94r3,-1l23,92r3,-1l31,88r1,-1l34,87r1,-2l37,84r5,-3l45,78r3,-3l49,73r3,-4l54,66r3,-6l59,56e" stroked="f">
                          <v:path arrowok="t" o:connecttype="custom" o:connectlocs="59,56;37,56;35,59;33,62;31,65;29,68;27,70;25,72;22,75;20,77;19,78;18,79;17,80;16,81;15,82;10,87;6,90;1,95;0,96;3,96;7,96;9,96;12,95;14,95;17,94;20,93;23,92;26,91;31,88;32,87;34,87;35,85;37,84;42,81;45,78;48,75;49,73;52,69;54,66;57,60;59,56" o:connectangles="0,0,0,0,0,0,0,0,0,0,0,0,0,0,0,0,0,0,0,0,0,0,0,0,0,0,0,0,0,0,0,0,0,0,0,0,0,0,0,0,0"/>
                        </v:shape>
                        <v:shape id="Freeform 961" o:spid="_x0000_s1032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" path="m58,l57,3,56,5r,2l55,9r,2l55,12r-1,2l53,16r,1l51,24r-1,3l47,33r-3,9l42,45r-1,3l39,51r-2,5l37,56r22,l61,48r1,-4l63,38r1,-2l64,35r,-2l64,22r,-3l64,17,63,16r,-3l62,11r,-3l61,6,60,5r,-2l59,2,58,1,58,e" stroked="f">
                          <v:path arrowok="t" o:connecttype="custom" o:connectlocs="58,0;57,3;56,5;56,7;55,9;55,11;55,12;54,14;53,16;53,17;51,24;50,27;47,33;44,42;42,45;41,48;39,51;37,56;37,56;59,56;61,48;62,44;63,38;64,36;64,35;64,33;64,22;64,19;64,17;63,16;63,13;62,11;62,8;61,6;60,5;60,3;59,2;58,1;58,0" o:connectangles="0,0,0,0,0,0,0,0,0,0,0,0,0,0,0,0,0,0,0,0,0,0,0,0,0,0,0,0,0,0,0,0,0,0,0,0,0,0,0"/>
                        </v:shape>
                      </v:group>
                      <v:shape id="Freeform 962" o:spid="_x0000_s1033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" path="m217,106r-3,23l207,150r-10,19l182,185r-17,14l145,208r-21,6l97,212,74,206,53,197,35,185,21,170,10,153,3,133,,113,2,88,8,66,18,46,32,30,48,16,67,6,88,r27,1l139,6r21,9l178,26r15,15l204,57r8,19l216,96r1,10xe" filled="f" strokecolor="#686868" strokeweight=".40075mm">
                        <v:path arrowok="t" o:connecttype="custom" o:connectlocs="217,106;214,129;207,150;197,169;182,185;165,199;145,208;124,214;97,212;74,206;53,197;35,185;21,170;10,153;3,133;0,113;2,88;8,66;18,46;32,30;48,16;67,6;88,0;115,1;139,6;160,15;178,26;193,41;204,57;212,76;216,96;217,106" o:connectangles="0,0,0,0,0,0,0,0,0,0,0,0,0,0,0,0,0,0,0,0,0,0,0,0,0,0,0,0,0,0,0,0"/>
                      </v:shape>
                      <v:group id="Group 963" o:spid="_x0000_s1034" style="position:absolute;left:1589;top:1329;width:155;height:165" coordorigin="1589,1329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fDQ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yTOHvTDgCcv0LAAD//wMAUEsBAi0AFAAGAAgAAAAhANvh9svuAAAAhQEAABMAAAAAAAAA&#10;AAAAAAAAAAAAAFtDb250ZW50X1R5cGVzXS54bWxQSwECLQAUAAYACAAAACEAWvQsW78AAAAVAQAA&#10;CwAAAAAAAAAAAAAAAAAfAQAAX3JlbHMvLnJlbHNQSwECLQAUAAYACAAAACEAiDnw0MYAAADcAAAA&#10;DwAAAAAAAAAAAAAAAAAHAgAAZHJzL2Rvd25yZXYueG1sUEsFBgAAAAADAAMAtwAAAPoCAAAAAA==&#10;">
                        <v:shape id="Freeform 964" o:spid="_x0000_s1035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" path="m21,l,19r2,1l9,28r5,5l18,41r1,1l20,44r,1l21,45r,2l22,50r-2,5l21,57r3,4l27,65r4,4l37,78r8,9l56,100r4,4l63,109r15,16l81,129r7,8l91,140r3,3l100,150r9,8l112,162r2,2l154,128r-2,-2l149,122r-8,-9l135,106r-6,-7l123,92r-4,-4l100,68,96,64,84,51,76,43,64,32,60,28,57,25r-8,l47,24r-2,l44,23,43,22,42,21,41,20,34,15,29,10,22,2,21,e" fillcolor="#686868" stroked="f">
                          <v:path arrowok="t" o:connecttype="custom" o:connectlocs="21,0;0,19;2,20;9,28;14,33;18,41;19,42;20,44;20,45;21,45;21,47;22,50;20,55;21,57;24,61;27,65;31,69;37,78;45,87;56,100;60,104;63,109;78,125;81,129;88,137;91,140;94,143;100,150;109,158;112,162;114,164;154,128;152,126;149,122;141,113;135,106;129,99;123,92;119,88;100,68;96,64;84,51;76,43;64,32;60,28;57,25;49,25;47,24;45,24;44,23;43,22;42,21;41,20;34,15;29,10;22,2;21,0" o:connectangles="0,0,0,0,0,0,0,0,0,0,0,0,0,0,0,0,0,0,0,0,0,0,0,0,0,0,0,0,0,0,0,0,0,0,0,0,0,0,0,0,0,0,0,0,0,0,0,0,0,0,0,0,0,0,0,0,0"/>
                        </v:shape>
                        <v:shape id="Freeform 965" o:spid="_x0000_s1036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" path="m55,23r-6,2l57,25,55,23e" fillcolor="#686868" stroked="f">
                          <v:path arrowok="t" o:connecttype="custom" o:connectlocs="55,23;49,25;57,25;55,23" o:connectangles="0,0,0,0"/>
                        </v:shape>
                      </v:group>
                      <v:shape id="Freeform 966" o:spid="_x0000_s1037" style="position:absolute;left:1308;top:1048;width:527;height:526;visibility:visible;mso-wrap-style:square;v-text-anchor:top" coordsize="527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" path="m527,262r-1,24l523,308r-5,22l511,351r-8,21l493,391r-12,19l469,428r-15,16l439,459r-17,14l404,485r-19,11l365,506r-21,7l323,519r-22,4l278,526r-25,-1l229,522r-23,-5l184,511r-22,-8l142,494,123,483,105,471,88,457,72,443,58,427,45,410,34,392,24,373,16,353,9,332,4,311,1,289,,267,,243,3,220,8,198r7,-22l23,155,33,136,44,117,57,99,71,83,86,68,103,54,120,41,139,30,159,20r20,-7l200,6,222,2,245,r25,l294,3r24,4l340,14r22,7l382,31r19,10l420,53r17,14l452,81r15,16l480,114r11,18l501,150r9,20l517,190r5,22l525,233r2,22l527,262xe" filled="f" strokecolor="#ffd340" strokeweight=".70131mm">
                        <v:path arrowok="t" o:connecttype="custom" o:connectlocs="526,286;518,330;503,372;481,410;454,444;422,473;385,496;344,513;301,523;253,525;206,517;162,503;123,483;88,457;58,427;34,392;16,353;4,311;0,267;3,220;15,176;33,136;57,99;86,68;120,41;159,20;200,6;245,0;294,3;340,14;382,31;420,53;452,81;480,114;501,150;517,190;525,233;527,262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352" w:type="dxa"/>
            <w:vAlign w:val="center"/>
          </w:tcPr>
          <w:p w14:paraId="6AE2E66D" w14:textId="77777777" w:rsidR="000F695E" w:rsidRPr="000F695E" w:rsidRDefault="000F695E" w:rsidP="000F695E">
            <w:pPr>
              <w:rPr>
                <w:rFonts w:ascii="Tahoma" w:eastAsia="Calibri" w:hAnsi="Tahoma" w:cs="Tahoma"/>
                <w:b/>
                <w:sz w:val="38"/>
                <w:szCs w:val="38"/>
              </w:rPr>
            </w:pPr>
            <w:r w:rsidRPr="000F695E">
              <w:rPr>
                <w:rFonts w:ascii="Tahoma" w:eastAsia="Calibri" w:hAnsi="Tahoma" w:cs="Tahoma"/>
                <w:b/>
                <w:color w:val="4A8ECC"/>
                <w:sz w:val="38"/>
                <w:szCs w:val="38"/>
              </w:rPr>
              <w:t>Διερεύνηση</w:t>
            </w:r>
          </w:p>
        </w:tc>
      </w:tr>
    </w:tbl>
    <w:p w14:paraId="5663A3E1" w14:textId="77777777" w:rsidR="000F695E" w:rsidRPr="000F695E" w:rsidRDefault="000F695E" w:rsidP="000F695E">
      <w:pPr>
        <w:spacing w:line="240" w:lineRule="auto"/>
        <w:rPr>
          <w:rFonts w:ascii="Arial" w:eastAsia="Calibri" w:hAnsi="Arial" w:cs="Arial"/>
          <w:b/>
          <w:sz w:val="20"/>
          <w:szCs w:val="20"/>
        </w:rPr>
      </w:pPr>
    </w:p>
    <w:p w14:paraId="4792C701" w14:textId="77777777" w:rsidR="00500781" w:rsidRPr="00500781" w:rsidRDefault="002D61A9" w:rsidP="00500781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2D61A9">
        <w:rPr>
          <w:rFonts w:ascii="Arial" w:hAnsi="Arial" w:cs="Arial"/>
          <w:b/>
          <w:bCs/>
          <w:noProof/>
          <w:color w:val="458ECB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597248" behindDoc="0" locked="0" layoutInCell="0" allowOverlap="0" wp14:anchorId="2F0F9170" wp14:editId="034B387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" name="Πλαίσιο κειμένου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49B6E7" w14:textId="77777777" w:rsidR="00D30DA1" w:rsidRPr="00B2132C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0F9170" id="Πλαίσιο κειμένου 4" o:spid="_x0000_s1028" type="#_x0000_t202" style="position:absolute;margin-left:0;margin-top:785.3pt;width:99.2pt;height:28.35pt;z-index:2525972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" o:allowincell="f" o:allowoverlap="f" fillcolor="#fc9" stroked="f" strokeweight="2.25pt">
                <v:textbox inset="1.5mm,1.5mm,1.5mm,1.5mm">
                  <w:txbxContent>
                    <w:p w14:paraId="2349B6E7" w14:textId="77777777" w:rsidR="00D30DA1" w:rsidRPr="00B2132C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500781" w:rsidRPr="00500781">
        <w:rPr>
          <w:rFonts w:ascii="Tahoma-Bold" w:hAnsi="Tahoma-Bold"/>
          <w:b/>
          <w:bCs/>
          <w:color w:val="458ECB"/>
          <w:sz w:val="36"/>
          <w:szCs w:val="36"/>
        </w:rPr>
        <w:t xml:space="preserve">1. </w:t>
      </w:r>
      <w:r w:rsidR="00500781" w:rsidRPr="00500781">
        <w:rPr>
          <w:rFonts w:ascii="Arial-BoldMT" w:hAnsi="Arial-BoldMT"/>
          <w:b/>
          <w:bCs/>
          <w:color w:val="242021"/>
          <w:sz w:val="36"/>
          <w:szCs w:val="36"/>
        </w:rPr>
        <w:t xml:space="preserve">Τα παιδιά της τάξης ύστερα από επίσκεψή τους σε ένα μουσείο με έργα του Ολλανδού ζωγράφου </w:t>
      </w:r>
      <w:proofErr w:type="spellStart"/>
      <w:r w:rsidR="00500781" w:rsidRPr="00500781">
        <w:rPr>
          <w:rFonts w:ascii="Arial-BoldMT" w:hAnsi="Arial-BoldMT"/>
          <w:b/>
          <w:bCs/>
          <w:color w:val="242021"/>
          <w:sz w:val="36"/>
          <w:szCs w:val="36"/>
        </w:rPr>
        <w:t>Μοντριάν</w:t>
      </w:r>
      <w:proofErr w:type="spellEnd"/>
      <w:r w:rsidR="00500781" w:rsidRPr="00500781">
        <w:rPr>
          <w:rFonts w:ascii="Arial-BoldMT" w:hAnsi="Arial-BoldMT"/>
          <w:b/>
          <w:bCs/>
          <w:color w:val="242021"/>
          <w:sz w:val="36"/>
          <w:szCs w:val="36"/>
        </w:rPr>
        <w:t xml:space="preserve">, δημιούργησαν τους δικούς τους πίνακες. Ένας από αυτούς είναι και ο </w:t>
      </w:r>
      <w:r w:rsidR="00500781" w:rsidRPr="00544027">
        <w:rPr>
          <w:rFonts w:ascii="Arial-BoldMT" w:hAnsi="Arial-BoldMT"/>
          <w:b/>
          <w:bCs/>
          <w:color w:val="242021"/>
          <w:sz w:val="36"/>
          <w:szCs w:val="36"/>
        </w:rPr>
        <w:t>παρακάτω</w:t>
      </w:r>
      <w:r w:rsidR="00500781" w:rsidRPr="00500781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14:paraId="64E94A27" w14:textId="77777777" w:rsidR="00261E96" w:rsidRPr="00261E96" w:rsidRDefault="00261E96" w:rsidP="00261E96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261E96">
        <w:rPr>
          <w:rFonts w:ascii="Arial" w:eastAsia="Calibri" w:hAnsi="Arial" w:cs="Arial"/>
          <w:b/>
          <w:bCs/>
          <w:sz w:val="36"/>
          <w:szCs w:val="36"/>
        </w:rPr>
        <w:t>Κόβουμε τα κομμάτια του πίνακα από το παράρτημα και με τη βοήθεια τους υπολογίζουμε.</w:t>
      </w:r>
    </w:p>
    <w:p w14:paraId="64CE9D5F" w14:textId="77777777" w:rsidR="000F695E" w:rsidRPr="000F695E" w:rsidRDefault="002B2BC0" w:rsidP="002B2BC0">
      <w:pPr>
        <w:spacing w:after="360" w:line="259" w:lineRule="auto"/>
        <w:jc w:val="center"/>
        <w:rPr>
          <w:rFonts w:ascii="Arial" w:eastAsia="Calibri" w:hAnsi="Arial" w:cs="Arial"/>
          <w:b/>
          <w:sz w:val="36"/>
          <w:szCs w:val="3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496896" behindDoc="0" locked="0" layoutInCell="1" allowOverlap="1" wp14:anchorId="77C1678B" wp14:editId="51AE428C">
                <wp:simplePos x="0" y="0"/>
                <wp:positionH relativeFrom="column">
                  <wp:posOffset>-47320</wp:posOffset>
                </wp:positionH>
                <wp:positionV relativeFrom="paragraph">
                  <wp:posOffset>2314575</wp:posOffset>
                </wp:positionV>
                <wp:extent cx="6210300" cy="2648102"/>
                <wp:effectExtent l="19050" t="19050" r="19050" b="19050"/>
                <wp:wrapNone/>
                <wp:docPr id="309" name="Ορθογώνιο 3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10300" cy="2648102"/>
                        </a:xfrm>
                        <a:prstGeom prst="rect">
                          <a:avLst/>
                        </a:prstGeom>
                        <a:noFill/>
                        <a:ln w="381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B96F4B0" id="Ορθογώνιο 309" o:spid="_x0000_s1026" style="position:absolute;margin-left:-3.75pt;margin-top:182.25pt;width:489pt;height:208.5pt;z-index:25249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" filled="f" strokecolor="red" strokeweight="3pt"/>
            </w:pict>
          </mc:Fallback>
        </mc:AlternateContent>
      </w:r>
      <w:r w:rsidR="00A92E6D">
        <w:rPr>
          <w:noProof/>
        </w:rPr>
        <w:drawing>
          <wp:inline distT="0" distB="0" distL="0" distR="0" wp14:anchorId="253BD9CA" wp14:editId="041EE790">
            <wp:extent cx="2133600" cy="2133600"/>
            <wp:effectExtent l="0" t="0" r="0" b="0"/>
            <wp:docPr id="308" name="Εικόνα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78323B" w14:textId="77777777" w:rsidR="00A92E6D" w:rsidRPr="00A92E6D" w:rsidRDefault="00A92E6D" w:rsidP="00A92E6D">
      <w:pPr>
        <w:spacing w:after="160" w:line="259" w:lineRule="auto"/>
        <w:rPr>
          <w:rFonts w:ascii="Arial" w:eastAsia="Calibri" w:hAnsi="Arial" w:cs="Arial"/>
          <w:b/>
          <w:bCs/>
          <w:sz w:val="36"/>
          <w:szCs w:val="36"/>
        </w:rPr>
      </w:pPr>
      <w:r w:rsidRPr="00A92E6D">
        <w:rPr>
          <w:rFonts w:ascii="Arial" w:eastAsia="Calibri" w:hAnsi="Arial" w:cs="Arial"/>
          <w:b/>
          <w:bCs/>
          <w:sz w:val="36"/>
          <w:szCs w:val="36"/>
        </w:rPr>
        <w:t>Γράφουμε με αριθμό το μέρος του πίνακα που καλύπτουν τα γεωμετρικά σχήματα:</w:t>
      </w:r>
    </w:p>
    <w:p w14:paraId="4F2BF0C7" w14:textId="77777777" w:rsidR="00A92E6D" w:rsidRPr="00A92E6D" w:rsidRDefault="00A92E6D" w:rsidP="00A92E6D">
      <w:pPr>
        <w:spacing w:after="160" w:line="259" w:lineRule="auto"/>
        <w:rPr>
          <w:rFonts w:ascii="Arial" w:eastAsia="Calibri" w:hAnsi="Arial" w:cs="Arial"/>
          <w:b/>
          <w:bCs/>
          <w:sz w:val="36"/>
          <w:szCs w:val="36"/>
        </w:rPr>
      </w:pPr>
      <w:r w:rsidRPr="00A92E6D">
        <w:rPr>
          <w:rFonts w:ascii="Arial" w:eastAsia="Calibri" w:hAnsi="Arial" w:cs="Arial"/>
          <w:b/>
          <w:bCs/>
          <w:sz w:val="36"/>
          <w:szCs w:val="36"/>
        </w:rPr>
        <w:t>Α =</w:t>
      </w:r>
    </w:p>
    <w:p w14:paraId="63C0D8FC" w14:textId="77777777" w:rsidR="00A92E6D" w:rsidRPr="00A92E6D" w:rsidRDefault="00A92E6D" w:rsidP="00A92E6D">
      <w:pPr>
        <w:spacing w:after="160" w:line="259" w:lineRule="auto"/>
        <w:rPr>
          <w:rFonts w:ascii="Arial" w:eastAsia="Calibri" w:hAnsi="Arial" w:cs="Arial"/>
          <w:b/>
          <w:bCs/>
          <w:sz w:val="36"/>
          <w:szCs w:val="36"/>
        </w:rPr>
      </w:pPr>
      <w:r w:rsidRPr="00A92E6D">
        <w:rPr>
          <w:rFonts w:ascii="Arial" w:eastAsia="Calibri" w:hAnsi="Arial" w:cs="Arial"/>
          <w:b/>
          <w:bCs/>
          <w:sz w:val="36"/>
          <w:szCs w:val="36"/>
        </w:rPr>
        <w:t>Β =</w:t>
      </w:r>
    </w:p>
    <w:p w14:paraId="78511B74" w14:textId="77777777" w:rsidR="00A92E6D" w:rsidRPr="00A92E6D" w:rsidRDefault="00A92E6D" w:rsidP="00A92E6D">
      <w:pPr>
        <w:spacing w:after="160" w:line="259" w:lineRule="auto"/>
        <w:rPr>
          <w:rFonts w:ascii="Arial" w:eastAsia="Calibri" w:hAnsi="Arial" w:cs="Arial"/>
          <w:b/>
          <w:bCs/>
          <w:sz w:val="36"/>
          <w:szCs w:val="36"/>
        </w:rPr>
      </w:pPr>
      <w:r w:rsidRPr="00A92E6D">
        <w:rPr>
          <w:rFonts w:ascii="Arial" w:eastAsia="Calibri" w:hAnsi="Arial" w:cs="Arial"/>
          <w:b/>
          <w:bCs/>
          <w:sz w:val="36"/>
          <w:szCs w:val="36"/>
        </w:rPr>
        <w:t>Γ =</w:t>
      </w:r>
    </w:p>
    <w:p w14:paraId="5A971E29" w14:textId="77777777" w:rsidR="00A92E6D" w:rsidRPr="00A92E6D" w:rsidRDefault="00A92E6D" w:rsidP="00A92E6D">
      <w:pPr>
        <w:spacing w:after="160" w:line="259" w:lineRule="auto"/>
        <w:rPr>
          <w:rFonts w:ascii="Arial" w:eastAsia="Calibri" w:hAnsi="Arial" w:cs="Arial"/>
          <w:b/>
          <w:bCs/>
          <w:sz w:val="36"/>
          <w:szCs w:val="36"/>
        </w:rPr>
      </w:pPr>
      <w:r w:rsidRPr="00A92E6D">
        <w:rPr>
          <w:rFonts w:ascii="Arial" w:eastAsia="Calibri" w:hAnsi="Arial" w:cs="Arial"/>
          <w:b/>
          <w:bCs/>
          <w:sz w:val="36"/>
          <w:szCs w:val="36"/>
        </w:rPr>
        <w:t>Δ =</w:t>
      </w:r>
    </w:p>
    <w:p w14:paraId="726CEFD2" w14:textId="77777777" w:rsidR="00A92E6D" w:rsidRPr="00A92E6D" w:rsidRDefault="00A92E6D" w:rsidP="00A92E6D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A92E6D">
        <w:rPr>
          <w:rFonts w:ascii="Arial" w:eastAsia="Calibri" w:hAnsi="Arial" w:cs="Arial"/>
          <w:b/>
          <w:bCs/>
          <w:sz w:val="36"/>
          <w:szCs w:val="36"/>
        </w:rPr>
        <w:t>Ε =</w:t>
      </w:r>
    </w:p>
    <w:p w14:paraId="58393ED4" w14:textId="77777777" w:rsidR="00A92E6D" w:rsidRDefault="00A92E6D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2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6"/>
        <w:gridCol w:w="8272"/>
      </w:tblGrid>
      <w:tr w:rsidR="000F695E" w:rsidRPr="000F695E" w14:paraId="224C0694" w14:textId="77777777" w:rsidTr="00BC1FE8">
        <w:tc>
          <w:tcPr>
            <w:tcW w:w="1356" w:type="dxa"/>
          </w:tcPr>
          <w:p w14:paraId="272C2874" w14:textId="77777777" w:rsidR="000F695E" w:rsidRPr="000F695E" w:rsidRDefault="000F695E" w:rsidP="000F695E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0F695E">
              <w:rPr>
                <w:rFonts w:ascii="Calibri" w:eastAsia="Calibri" w:hAnsi="Calibri" w:cs="Times New Roman"/>
                <w:noProof/>
              </w:rPr>
              <w:lastRenderedPageBreak/>
              <w:drawing>
                <wp:inline distT="0" distB="0" distL="0" distR="0" wp14:anchorId="30A6363C" wp14:editId="737B7B1A">
                  <wp:extent cx="720000" cy="471910"/>
                  <wp:effectExtent l="0" t="0" r="4445" b="4445"/>
                  <wp:docPr id="303" name="Εικόνα 3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000" cy="47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72" w:type="dxa"/>
          </w:tcPr>
          <w:p w14:paraId="6418B105" w14:textId="77777777" w:rsidR="000F695E" w:rsidRPr="000F695E" w:rsidRDefault="000F695E" w:rsidP="000F695E">
            <w:pPr>
              <w:rPr>
                <w:rFonts w:ascii="Tahoma" w:eastAsia="Calibri" w:hAnsi="Tahoma" w:cs="Tahoma"/>
                <w:b/>
                <w:color w:val="365F91"/>
                <w:sz w:val="36"/>
                <w:szCs w:val="36"/>
              </w:rPr>
            </w:pPr>
            <w:r w:rsidRPr="000F695E">
              <w:rPr>
                <w:rFonts w:ascii="Tahoma" w:eastAsia="Calibri" w:hAnsi="Tahoma" w:cs="Tahoma"/>
                <w:b/>
                <w:color w:val="365F91"/>
                <w:sz w:val="36"/>
                <w:szCs w:val="36"/>
              </w:rPr>
              <w:t xml:space="preserve">Συζητάμε </w:t>
            </w:r>
            <w:r w:rsidR="0091303B" w:rsidRPr="0091303B">
              <w:rPr>
                <w:rFonts w:ascii="Tahoma" w:eastAsia="Calibri" w:hAnsi="Tahoma" w:cs="Tahoma"/>
                <w:b/>
                <w:color w:val="365F91"/>
                <w:sz w:val="36"/>
                <w:szCs w:val="36"/>
              </w:rPr>
              <w:t>τους διαφορετικούς τρόπους με τους οποίους μπορούμε να υπολογίσουμε το μέρος που καλύπτει το σχήμα Ε.</w:t>
            </w:r>
          </w:p>
        </w:tc>
      </w:tr>
    </w:tbl>
    <w:p w14:paraId="59A5159C" w14:textId="77777777" w:rsidR="000F695E" w:rsidRDefault="000F695E" w:rsidP="000F695E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2D3AE434" w14:textId="77777777" w:rsidR="00003B4B" w:rsidRPr="00003B4B" w:rsidRDefault="00003B4B" w:rsidP="000F695E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003B4B">
        <w:rPr>
          <w:rFonts w:ascii="Tahoma-Bold" w:hAnsi="Tahoma-Bold"/>
          <w:b/>
          <w:bCs/>
          <w:color w:val="458ECB"/>
          <w:sz w:val="36"/>
          <w:szCs w:val="36"/>
        </w:rPr>
        <w:t>2.</w:t>
      </w:r>
      <w:r w:rsidRPr="00003B4B">
        <w:rPr>
          <w:rFonts w:ascii="Arial" w:hAnsi="Arial" w:cs="Arial"/>
          <w:b/>
          <w:noProof/>
          <w:sz w:val="36"/>
          <w:szCs w:val="36"/>
        </w:rPr>
        <w:t xml:space="preserve"> Η Δανάη διάλεξε τις χάντρες της εικόνας, για να φτιάξει ένα βραχιόλι.</w:t>
      </w:r>
    </w:p>
    <w:p w14:paraId="47517342" w14:textId="77777777" w:rsidR="00003B4B" w:rsidRDefault="009B2E60" w:rsidP="009B2E60">
      <w:pPr>
        <w:spacing w:after="160" w:line="259" w:lineRule="auto"/>
        <w:jc w:val="center"/>
        <w:rPr>
          <w:rFonts w:ascii="Arial" w:eastAsia="Calibri" w:hAnsi="Arial" w:cs="Arial"/>
          <w:b/>
          <w:sz w:val="36"/>
          <w:szCs w:val="3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500992" behindDoc="0" locked="0" layoutInCell="1" allowOverlap="1" wp14:anchorId="632E9672" wp14:editId="0D4E72F3">
                <wp:simplePos x="0" y="0"/>
                <wp:positionH relativeFrom="column">
                  <wp:posOffset>-76352</wp:posOffset>
                </wp:positionH>
                <wp:positionV relativeFrom="paragraph">
                  <wp:posOffset>1925269</wp:posOffset>
                </wp:positionV>
                <wp:extent cx="6261811" cy="1960474"/>
                <wp:effectExtent l="19050" t="19050" r="24765" b="20955"/>
                <wp:wrapNone/>
                <wp:docPr id="314" name="Ορθογώνιο 3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61811" cy="1960474"/>
                        </a:xfrm>
                        <a:prstGeom prst="rect">
                          <a:avLst/>
                        </a:prstGeom>
                        <a:noFill/>
                        <a:ln w="381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F934D5C" id="Ορθογώνιο 314" o:spid="_x0000_s1026" style="position:absolute;margin-left:-6pt;margin-top:151.6pt;width:493.05pt;height:154.35pt;z-index:25250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" filled="f" strokecolor="red" strokeweight="3pt"/>
            </w:pict>
          </mc:Fallback>
        </mc:AlternateContent>
      </w: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159C9E76" wp14:editId="3477C19A">
            <wp:extent cx="1160678" cy="1808032"/>
            <wp:effectExtent l="0" t="0" r="1905" b="1905"/>
            <wp:docPr id="310" name="Εικόνα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7959" cy="181937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ABF990C" w14:textId="77777777" w:rsidR="009B2E60" w:rsidRPr="009B2E60" w:rsidRDefault="009B2E60" w:rsidP="009B2E60">
      <w:pPr>
        <w:rPr>
          <w:rFonts w:ascii="Arial" w:hAnsi="Arial" w:cs="Arial"/>
          <w:b/>
          <w:noProof/>
          <w:sz w:val="36"/>
          <w:szCs w:val="36"/>
          <w:lang w:bidi="el-GR"/>
        </w:rPr>
      </w:pPr>
      <w:r w:rsidRPr="009B2E60">
        <w:rPr>
          <w:rFonts w:ascii="Arial" w:hAnsi="Arial" w:cs="Arial"/>
          <w:b/>
          <w:noProof/>
          <w:sz w:val="36"/>
          <w:szCs w:val="36"/>
        </w:rPr>
        <w:drawing>
          <wp:anchor distT="0" distB="0" distL="114300" distR="114300" simplePos="0" relativeHeight="252498944" behindDoc="0" locked="0" layoutInCell="1" allowOverlap="1" wp14:anchorId="714AF547" wp14:editId="63B097CE">
            <wp:simplePos x="0" y="0"/>
            <wp:positionH relativeFrom="column">
              <wp:posOffset>4049395</wp:posOffset>
            </wp:positionH>
            <wp:positionV relativeFrom="paragraph">
              <wp:posOffset>339725</wp:posOffset>
            </wp:positionV>
            <wp:extent cx="1235710" cy="1381760"/>
            <wp:effectExtent l="0" t="0" r="2540" b="8890"/>
            <wp:wrapSquare wrapText="bothSides"/>
            <wp:docPr id="311" name="Εικόνα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710" cy="1381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B2E60">
        <w:rPr>
          <w:rFonts w:ascii="Arial" w:hAnsi="Arial" w:cs="Arial"/>
          <w:b/>
          <w:noProof/>
          <w:sz w:val="36"/>
          <w:szCs w:val="36"/>
          <w:lang w:bidi="el-GR"/>
        </w:rPr>
        <w:t>Γράφουμε με αριθμό το μέρος από τις συνολικές χάντρες που είναι:</w:t>
      </w:r>
    </w:p>
    <w:p w14:paraId="435F34AE" w14:textId="77777777" w:rsidR="009B2E60" w:rsidRPr="009B2E60" w:rsidRDefault="009B2E60" w:rsidP="009B2E60">
      <w:pPr>
        <w:rPr>
          <w:rFonts w:ascii="Arial" w:hAnsi="Arial" w:cs="Arial"/>
          <w:b/>
          <w:noProof/>
          <w:sz w:val="36"/>
          <w:szCs w:val="36"/>
          <w:lang w:bidi="el-GR"/>
        </w:rPr>
      </w:pPr>
      <w:r w:rsidRPr="009B2E60">
        <w:rPr>
          <w:rFonts w:ascii="Arial" w:hAnsi="Arial" w:cs="Arial"/>
          <w:b/>
          <w:noProof/>
          <w:sz w:val="36"/>
          <w:szCs w:val="36"/>
          <w:lang w:bidi="el-GR"/>
        </w:rPr>
        <w:t xml:space="preserve">α. κίτρινες: </w:t>
      </w:r>
      <w:r w:rsidRPr="009B2E60">
        <w:rPr>
          <w:rFonts w:ascii="Arial" w:hAnsi="Arial" w:cs="Arial"/>
          <w:b/>
          <w:bCs/>
          <w:noProof/>
          <w:sz w:val="36"/>
          <w:szCs w:val="36"/>
          <w:lang w:bidi="el-GR"/>
        </w:rPr>
        <w:t>…………</w:t>
      </w:r>
    </w:p>
    <w:p w14:paraId="3674D074" w14:textId="77777777" w:rsidR="009B2E60" w:rsidRPr="009B2E60" w:rsidRDefault="009B2E60" w:rsidP="009B2E60">
      <w:pPr>
        <w:rPr>
          <w:rFonts w:ascii="Arial" w:hAnsi="Arial" w:cs="Arial"/>
          <w:b/>
          <w:noProof/>
          <w:sz w:val="36"/>
          <w:szCs w:val="36"/>
        </w:rPr>
      </w:pPr>
      <w:r w:rsidRPr="009B2E60">
        <w:rPr>
          <w:rFonts w:ascii="Arial" w:hAnsi="Arial" w:cs="Arial"/>
          <w:b/>
          <w:noProof/>
          <w:sz w:val="36"/>
          <w:szCs w:val="36"/>
          <w:lang w:bidi="el-GR"/>
        </w:rPr>
        <w:t xml:space="preserve">β. </w:t>
      </w:r>
      <w:r w:rsidRPr="009B2E60">
        <w:rPr>
          <w:rFonts w:ascii="Arial" w:hAnsi="Arial" w:cs="Arial"/>
          <w:b/>
          <w:bCs/>
          <w:noProof/>
          <w:sz w:val="36"/>
          <w:szCs w:val="36"/>
          <w:lang w:bidi="el-GR"/>
        </w:rPr>
        <w:t>κόκκινες: …………</w:t>
      </w:r>
    </w:p>
    <w:p w14:paraId="3A6DB26E" w14:textId="77777777" w:rsidR="009B2E60" w:rsidRPr="009B2E60" w:rsidRDefault="009B2E60" w:rsidP="009B2E60">
      <w:pPr>
        <w:rPr>
          <w:rFonts w:ascii="Arial" w:hAnsi="Arial" w:cs="Arial"/>
          <w:b/>
          <w:noProof/>
          <w:sz w:val="36"/>
          <w:szCs w:val="36"/>
        </w:rPr>
      </w:pPr>
    </w:p>
    <w:p w14:paraId="1D62F9F5" w14:textId="77777777" w:rsidR="00003B4B" w:rsidRDefault="00003B4B" w:rsidP="000F695E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2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6"/>
        <w:gridCol w:w="8272"/>
      </w:tblGrid>
      <w:tr w:rsidR="00972FD9" w:rsidRPr="000F695E" w14:paraId="31AAF2DD" w14:textId="77777777" w:rsidTr="00BC1FE8">
        <w:tc>
          <w:tcPr>
            <w:tcW w:w="1356" w:type="dxa"/>
          </w:tcPr>
          <w:p w14:paraId="791BF73B" w14:textId="77777777" w:rsidR="00972FD9" w:rsidRPr="000F695E" w:rsidRDefault="00972FD9" w:rsidP="00BC1FE8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0F695E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08BCB326" wp14:editId="4A316F34">
                  <wp:extent cx="720000" cy="471910"/>
                  <wp:effectExtent l="0" t="0" r="4445" b="4445"/>
                  <wp:docPr id="315" name="Εικόνα 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000" cy="47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72" w:type="dxa"/>
          </w:tcPr>
          <w:p w14:paraId="40E87A5C" w14:textId="77777777" w:rsidR="00972FD9" w:rsidRPr="000F695E" w:rsidRDefault="00972FD9" w:rsidP="00BC1FE8">
            <w:pPr>
              <w:rPr>
                <w:rFonts w:ascii="Tahoma" w:eastAsia="Calibri" w:hAnsi="Tahoma" w:cs="Tahoma"/>
                <w:b/>
                <w:color w:val="365F91"/>
                <w:sz w:val="36"/>
                <w:szCs w:val="36"/>
              </w:rPr>
            </w:pPr>
            <w:r w:rsidRPr="000F695E">
              <w:rPr>
                <w:rFonts w:ascii="Tahoma" w:eastAsia="Calibri" w:hAnsi="Tahoma" w:cs="Tahoma"/>
                <w:b/>
                <w:color w:val="365F91"/>
                <w:sz w:val="36"/>
                <w:szCs w:val="36"/>
              </w:rPr>
              <w:t xml:space="preserve">Συζητάμε </w:t>
            </w:r>
            <w:r w:rsidRPr="00972FD9">
              <w:rPr>
                <w:rFonts w:ascii="Tahoma" w:eastAsia="Calibri" w:hAnsi="Tahoma" w:cs="Tahoma"/>
                <w:b/>
                <w:color w:val="365F91"/>
                <w:sz w:val="36"/>
                <w:szCs w:val="36"/>
              </w:rPr>
              <w:t>τους διαφορετικούς τρόπους με τους οποίους μπορούμε να εκφράσουμε το μέρος των κίτρινων και κόκκινων χαντρών.</w:t>
            </w:r>
          </w:p>
        </w:tc>
      </w:tr>
    </w:tbl>
    <w:p w14:paraId="0633E127" w14:textId="77777777" w:rsidR="00003B4B" w:rsidRDefault="002D61A9" w:rsidP="000F695E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599296" behindDoc="0" locked="0" layoutInCell="0" allowOverlap="0" wp14:anchorId="6583F2C8" wp14:editId="1205DB2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" name="Πλαίσιο κειμένου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427F58" w14:textId="77777777" w:rsidR="00D30DA1" w:rsidRPr="00B2132C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83F2C8" id="Πλαίσιο κειμένου 5" o:spid="_x0000_s1029" type="#_x0000_t202" style="position:absolute;margin-left:0;margin-top:785.3pt;width:99.2pt;height:28.35pt;z-index:2525992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" o:allowincell="f" o:allowoverlap="f" fillcolor="#fc9" stroked="f" strokeweight="2.25pt">
                <v:textbox inset="1.5mm,1.5mm,1.5mm,1.5mm">
                  <w:txbxContent>
                    <w:p w14:paraId="6C427F58" w14:textId="77777777" w:rsidR="00D30DA1" w:rsidRPr="00B2132C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F5158FB" w14:textId="77777777" w:rsidR="00003B4B" w:rsidRPr="000F695E" w:rsidRDefault="00003B4B" w:rsidP="000F695E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3ECF576C" w14:textId="77777777" w:rsidR="009B2E60" w:rsidRDefault="009B2E60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2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0F695E" w:rsidRPr="000F695E" w14:paraId="0E7FDB07" w14:textId="77777777" w:rsidTr="00BC1FE8">
        <w:tc>
          <w:tcPr>
            <w:tcW w:w="9639" w:type="dxa"/>
            <w:shd w:val="clear" w:color="auto" w:fill="006600"/>
          </w:tcPr>
          <w:p w14:paraId="33599397" w14:textId="77777777" w:rsidR="000F695E" w:rsidRPr="00B2132C" w:rsidRDefault="000F695E" w:rsidP="00B2132C">
            <w:pPr>
              <w:spacing w:after="200" w:line="276" w:lineRule="auto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B2132C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0F695E" w:rsidRPr="000F695E" w14:paraId="3F2DD208" w14:textId="77777777" w:rsidTr="00BC1FE8">
        <w:trPr>
          <w:trHeight w:val="294"/>
        </w:trPr>
        <w:tc>
          <w:tcPr>
            <w:tcW w:w="9639" w:type="dxa"/>
            <w:shd w:val="clear" w:color="auto" w:fill="D9FFD9"/>
          </w:tcPr>
          <w:p w14:paraId="5A0266D8" w14:textId="77777777" w:rsidR="001D7244" w:rsidRDefault="001D7244" w:rsidP="00B2132C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1D724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Κάθε </w:t>
            </w:r>
            <w:r w:rsidRPr="001D7244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κλάσμα </w:t>
            </w:r>
            <w:r w:rsidRPr="001D724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ίναι ένας αριθμός.</w:t>
            </w:r>
          </w:p>
          <w:p w14:paraId="29305B5D" w14:textId="77777777" w:rsidR="000F695E" w:rsidRPr="000F695E" w:rsidRDefault="001D7244" w:rsidP="00B2132C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1D724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Σχηματίζεται από τον </w:t>
            </w:r>
            <w:r w:rsidRPr="001D7244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ριθμητή </w:t>
            </w:r>
            <w:r w:rsidRPr="001D724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και τον </w:t>
            </w:r>
            <w:r w:rsidRPr="001D7244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παρονομαστή, </w:t>
            </w:r>
            <w:r w:rsidRPr="001D724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που λέγονται όροι του κλάσματος και χωρίζονται με τη </w:t>
            </w:r>
            <w:r w:rsidRPr="001D7244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γραμμή κλάσματος.</w:t>
            </w:r>
          </w:p>
        </w:tc>
      </w:tr>
    </w:tbl>
    <w:p w14:paraId="5BDF4F2D" w14:textId="77777777" w:rsidR="000F695E" w:rsidRPr="000F695E" w:rsidRDefault="000F695E" w:rsidP="00B2132C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5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0F695E" w:rsidRPr="000F695E" w14:paraId="4CF3E4E2" w14:textId="77777777" w:rsidTr="00BC1FE8">
        <w:trPr>
          <w:jc w:val="center"/>
        </w:trPr>
        <w:tc>
          <w:tcPr>
            <w:tcW w:w="9639" w:type="dxa"/>
            <w:shd w:val="clear" w:color="auto" w:fill="FF0000"/>
          </w:tcPr>
          <w:p w14:paraId="20ED5C1F" w14:textId="77777777" w:rsidR="000F695E" w:rsidRPr="000F695E" w:rsidRDefault="000F695E" w:rsidP="00B2132C">
            <w:pPr>
              <w:spacing w:after="160" w:line="276" w:lineRule="auto"/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0F695E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t>Παραδείγματα</w:t>
            </w:r>
          </w:p>
        </w:tc>
      </w:tr>
      <w:tr w:rsidR="000F695E" w:rsidRPr="000F695E" w14:paraId="245BE5ED" w14:textId="77777777" w:rsidTr="00BC1FE8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43A080DA" w14:textId="77777777" w:rsidR="001425C6" w:rsidRPr="001425C6" w:rsidRDefault="004705D1" w:rsidP="00B2132C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4705D1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anchor distT="45720" distB="45720" distL="114300" distR="114300" simplePos="0" relativeHeight="252512256" behindDoc="0" locked="0" layoutInCell="1" allowOverlap="1" wp14:anchorId="05B4D0EB" wp14:editId="04BF7CE0">
                      <wp:simplePos x="0" y="0"/>
                      <wp:positionH relativeFrom="column">
                        <wp:posOffset>775818</wp:posOffset>
                      </wp:positionH>
                      <wp:positionV relativeFrom="paragraph">
                        <wp:posOffset>220066</wp:posOffset>
                      </wp:positionV>
                      <wp:extent cx="1221105" cy="365760"/>
                      <wp:effectExtent l="0" t="0" r="0" b="0"/>
                      <wp:wrapSquare wrapText="bothSides"/>
                      <wp:docPr id="331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21105" cy="3657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EBEB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BD2BD39" w14:textId="77777777" w:rsidR="00D30DA1" w:rsidRPr="004705D1" w:rsidRDefault="00D30DA1" w:rsidP="004705D1">
                                  <w:pPr>
                                    <w:rPr>
                                      <w:color w:val="FF0000"/>
                                      <w:sz w:val="36"/>
                                      <w:szCs w:val="36"/>
                                    </w:rPr>
                                  </w:pPr>
                                  <w:r w:rsidRPr="004705D1">
                                    <w:rPr>
                                      <w:rFonts w:ascii="Tahoma" w:eastAsia="Calibri" w:hAnsi="Tahoma" w:cs="Tahoma"/>
                                      <w:b/>
                                      <w:color w:val="FF0000"/>
                                      <w:sz w:val="36"/>
                                      <w:szCs w:val="36"/>
                                    </w:rPr>
                                    <w:t>αριθμητής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ctr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B4D0EB" id="_x0000_s1030" type="#_x0000_t202" style="position:absolute;margin-left:61.1pt;margin-top:17.35pt;width:96.15pt;height:28.8pt;z-index:2525122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" fillcolor="#ffebeb" stroked="f">
                      <v:textbox inset="0,0,0,0">
                        <w:txbxContent>
                          <w:p w14:paraId="2BD2BD39" w14:textId="77777777" w:rsidR="00D30DA1" w:rsidRPr="004705D1" w:rsidRDefault="00D30DA1" w:rsidP="004705D1">
                            <w:pPr>
                              <w:rPr>
                                <w:color w:val="FF0000"/>
                                <w:sz w:val="36"/>
                                <w:szCs w:val="36"/>
                              </w:rPr>
                            </w:pPr>
                            <w:r w:rsidRPr="004705D1">
                              <w:rPr>
                                <w:rFonts w:ascii="Tahoma" w:eastAsia="Calibri" w:hAnsi="Tahoma" w:cs="Tahoma"/>
                                <w:b/>
                                <w:color w:val="FF0000"/>
                                <w:sz w:val="36"/>
                                <w:szCs w:val="36"/>
                              </w:rPr>
                              <w:t>αριθμητής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14:paraId="7F7C015C" w14:textId="77777777" w:rsidR="001425C6" w:rsidRPr="001425C6" w:rsidRDefault="00DC612E" w:rsidP="00B2132C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1425C6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508160" behindDoc="0" locked="0" layoutInCell="1" allowOverlap="1" wp14:anchorId="41264503" wp14:editId="7432614C">
                      <wp:simplePos x="0" y="0"/>
                      <wp:positionH relativeFrom="column">
                        <wp:posOffset>2034997</wp:posOffset>
                      </wp:positionH>
                      <wp:positionV relativeFrom="paragraph">
                        <wp:posOffset>103885</wp:posOffset>
                      </wp:positionV>
                      <wp:extent cx="1536014" cy="387706"/>
                      <wp:effectExtent l="0" t="76200" r="7620" b="31750"/>
                      <wp:wrapNone/>
                      <wp:docPr id="317" name="Ευθύγραμμο βέλος σύνδεσης 3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536014" cy="38770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 cap="flat" cmpd="sng" algn="ctr">
                                <a:solidFill>
                                  <a:srgbClr val="00B050"/>
                                </a:solidFill>
                                <a:prstDash val="solid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945BF0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Ευθύγραμμο βέλος σύνδεσης 317" o:spid="_x0000_s1026" type="#_x0000_t32" style="position:absolute;margin-left:160.25pt;margin-top:8.2pt;width:120.95pt;height:30.55pt;flip:x y;z-index:25250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" strokecolor="#00b050" strokeweight="3pt">
                      <v:stroke endarrow="block"/>
                    </v:shape>
                  </w:pict>
                </mc:Fallback>
              </mc:AlternateContent>
            </w:r>
            <w:r w:rsidRPr="001425C6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510208" behindDoc="0" locked="0" layoutInCell="1" allowOverlap="1" wp14:anchorId="4BCB9F50" wp14:editId="5DAB9FE5">
                      <wp:simplePos x="0" y="0"/>
                      <wp:positionH relativeFrom="column">
                        <wp:posOffset>272364</wp:posOffset>
                      </wp:positionH>
                      <wp:positionV relativeFrom="paragraph">
                        <wp:posOffset>218719</wp:posOffset>
                      </wp:positionV>
                      <wp:extent cx="382773" cy="190854"/>
                      <wp:effectExtent l="38100" t="19050" r="17780" b="57150"/>
                      <wp:wrapNone/>
                      <wp:docPr id="316" name="Ευθύγραμμο βέλος σύνδεσης 3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82773" cy="19085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DF0520" id="Ευθύγραμμο βέλος σύνδεσης 316" o:spid="_x0000_s1026" type="#_x0000_t32" style="position:absolute;margin-left:21.45pt;margin-top:17.2pt;width:30.15pt;height:15.05pt;flip:x;z-index:25251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" strokecolor="red" strokeweight="3pt">
                      <v:stroke endarrow="block"/>
                    </v:shape>
                  </w:pict>
                </mc:Fallback>
              </mc:AlternateContent>
            </w:r>
          </w:p>
          <w:p w14:paraId="534D2247" w14:textId="77777777" w:rsidR="001425C6" w:rsidRPr="001425C6" w:rsidRDefault="00DC612E" w:rsidP="00B2132C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1425C6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45720" distB="45720" distL="114300" distR="114300" simplePos="0" relativeHeight="252505088" behindDoc="0" locked="0" layoutInCell="1" allowOverlap="1" wp14:anchorId="1C21FA3F" wp14:editId="5E8A057F">
                      <wp:simplePos x="0" y="0"/>
                      <wp:positionH relativeFrom="column">
                        <wp:posOffset>3511448</wp:posOffset>
                      </wp:positionH>
                      <wp:positionV relativeFrom="paragraph">
                        <wp:posOffset>111125</wp:posOffset>
                      </wp:positionV>
                      <wp:extent cx="1470025" cy="738505"/>
                      <wp:effectExtent l="0" t="0" r="0" b="4445"/>
                      <wp:wrapSquare wrapText="bothSides"/>
                      <wp:docPr id="325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0025" cy="7385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EBEB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AB3DF9A" w14:textId="77777777" w:rsidR="00D30DA1" w:rsidRPr="001425C6" w:rsidRDefault="00D30DA1" w:rsidP="00DC612E">
                                  <w:pPr>
                                    <w:spacing w:after="0" w:line="240" w:lineRule="auto"/>
                                    <w:rPr>
                                      <w:rFonts w:ascii="Tahoma" w:eastAsia="Calibri" w:hAnsi="Tahoma" w:cs="Tahoma"/>
                                      <w:b/>
                                      <w:color w:val="00B050"/>
                                      <w:sz w:val="36"/>
                                      <w:szCs w:val="36"/>
                                    </w:rPr>
                                  </w:pPr>
                                  <w:r w:rsidRPr="001425C6">
                                    <w:rPr>
                                      <w:rFonts w:ascii="Tahoma" w:eastAsia="Calibri" w:hAnsi="Tahoma" w:cs="Tahoma"/>
                                      <w:b/>
                                      <w:color w:val="00B050"/>
                                      <w:sz w:val="36"/>
                                      <w:szCs w:val="36"/>
                                    </w:rPr>
                                    <w:t>όροι του</w:t>
                                  </w:r>
                                </w:p>
                                <w:p w14:paraId="0195D2E4" w14:textId="77777777" w:rsidR="00D30DA1" w:rsidRPr="001425C6" w:rsidRDefault="00D30DA1" w:rsidP="00DC612E">
                                  <w:pPr>
                                    <w:spacing w:after="0" w:line="240" w:lineRule="auto"/>
                                    <w:rPr>
                                      <w:color w:val="00B050"/>
                                      <w:sz w:val="36"/>
                                      <w:szCs w:val="36"/>
                                    </w:rPr>
                                  </w:pPr>
                                  <w:r w:rsidRPr="001425C6">
                                    <w:rPr>
                                      <w:rFonts w:ascii="Tahoma" w:eastAsia="Calibri" w:hAnsi="Tahoma" w:cs="Tahoma"/>
                                      <w:b/>
                                      <w:color w:val="00B050"/>
                                      <w:sz w:val="36"/>
                                      <w:szCs w:val="36"/>
                                    </w:rPr>
                                    <w:t>κλάσματος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21FA3F" id="_x0000_s1031" type="#_x0000_t202" style="position:absolute;margin-left:276.5pt;margin-top:8.75pt;width:115.75pt;height:58.15pt;z-index:2525050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" fillcolor="#ffebeb" stroked="f">
                      <v:textbox>
                        <w:txbxContent>
                          <w:p w14:paraId="1AB3DF9A" w14:textId="77777777" w:rsidR="00D30DA1" w:rsidRPr="001425C6" w:rsidRDefault="00D30DA1" w:rsidP="00DC612E">
                            <w:pPr>
                              <w:spacing w:after="0" w:line="240" w:lineRule="auto"/>
                              <w:rPr>
                                <w:rFonts w:ascii="Tahoma" w:eastAsia="Calibri" w:hAnsi="Tahoma" w:cs="Tahoma"/>
                                <w:b/>
                                <w:color w:val="00B050"/>
                                <w:sz w:val="36"/>
                                <w:szCs w:val="36"/>
                              </w:rPr>
                            </w:pPr>
                            <w:r w:rsidRPr="001425C6">
                              <w:rPr>
                                <w:rFonts w:ascii="Tahoma" w:eastAsia="Calibri" w:hAnsi="Tahoma" w:cs="Tahoma"/>
                                <w:b/>
                                <w:color w:val="00B050"/>
                                <w:sz w:val="36"/>
                                <w:szCs w:val="36"/>
                              </w:rPr>
                              <w:t>όροι του</w:t>
                            </w:r>
                          </w:p>
                          <w:p w14:paraId="0195D2E4" w14:textId="77777777" w:rsidR="00D30DA1" w:rsidRPr="001425C6" w:rsidRDefault="00D30DA1" w:rsidP="00DC612E">
                            <w:pPr>
                              <w:spacing w:after="0" w:line="240" w:lineRule="auto"/>
                              <w:rPr>
                                <w:color w:val="00B050"/>
                                <w:sz w:val="36"/>
                                <w:szCs w:val="36"/>
                              </w:rPr>
                            </w:pPr>
                            <w:r w:rsidRPr="001425C6">
                              <w:rPr>
                                <w:rFonts w:ascii="Tahoma" w:eastAsia="Calibri" w:hAnsi="Tahoma" w:cs="Tahoma"/>
                                <w:b/>
                                <w:color w:val="00B050"/>
                                <w:sz w:val="36"/>
                                <w:szCs w:val="36"/>
                              </w:rPr>
                              <w:t>κλάσματος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1425C6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509184" behindDoc="0" locked="0" layoutInCell="1" allowOverlap="1" wp14:anchorId="7001C555" wp14:editId="0EFC32D0">
                      <wp:simplePos x="0" y="0"/>
                      <wp:positionH relativeFrom="column">
                        <wp:posOffset>264719</wp:posOffset>
                      </wp:positionH>
                      <wp:positionV relativeFrom="paragraph">
                        <wp:posOffset>528625</wp:posOffset>
                      </wp:positionV>
                      <wp:extent cx="563270" cy="394690"/>
                      <wp:effectExtent l="38100" t="38100" r="27305" b="24765"/>
                      <wp:wrapNone/>
                      <wp:docPr id="321" name="Ευθύγραμμο βέλος σύνδεσης 3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563270" cy="3946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573977" id="Ευθύγραμμο βέλος σύνδεσης 321" o:spid="_x0000_s1026" type="#_x0000_t32" style="position:absolute;margin-left:20.85pt;margin-top:41.6pt;width:44.35pt;height:31.1pt;flip:x y;z-index:25250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" strokecolor="red" strokeweight="3pt">
                      <v:stroke endarrow="block"/>
                    </v:shape>
                  </w:pict>
                </mc:Fallback>
              </mc:AlternateContent>
            </w:r>
            <w:r w:rsidRPr="001425C6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45720" distB="45720" distL="114300" distR="114300" simplePos="0" relativeHeight="252504064" behindDoc="0" locked="0" layoutInCell="1" allowOverlap="1" wp14:anchorId="7C35FC72" wp14:editId="3E22AC08">
                      <wp:simplePos x="0" y="0"/>
                      <wp:positionH relativeFrom="column">
                        <wp:posOffset>928726</wp:posOffset>
                      </wp:positionH>
                      <wp:positionV relativeFrom="paragraph">
                        <wp:posOffset>184226</wp:posOffset>
                      </wp:positionV>
                      <wp:extent cx="2377440" cy="431165"/>
                      <wp:effectExtent l="0" t="0" r="3810" b="6985"/>
                      <wp:wrapSquare wrapText="bothSides"/>
                      <wp:docPr id="318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7440" cy="4311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EBEB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A8AF550" w14:textId="77777777" w:rsidR="00D30DA1" w:rsidRPr="001425C6" w:rsidRDefault="00D30DA1" w:rsidP="001425C6">
                                  <w:pPr>
                                    <w:spacing w:after="0" w:line="240" w:lineRule="auto"/>
                                    <w:rPr>
                                      <w:color w:val="0070C0"/>
                                      <w:sz w:val="36"/>
                                      <w:szCs w:val="36"/>
                                    </w:rPr>
                                  </w:pPr>
                                  <w:r w:rsidRPr="001425C6">
                                    <w:rPr>
                                      <w:rFonts w:ascii="Tahoma" w:eastAsia="Calibri" w:hAnsi="Tahoma" w:cs="Tahoma"/>
                                      <w:b/>
                                      <w:color w:val="0070C0"/>
                                      <w:sz w:val="36"/>
                                      <w:szCs w:val="36"/>
                                    </w:rPr>
                                    <w:t>γραμμή κλάσματος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35FC72" id="_x0000_s1032" type="#_x0000_t202" style="position:absolute;margin-left:73.15pt;margin-top:14.5pt;width:187.2pt;height:33.95pt;z-index:2525040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" fillcolor="#ffebeb" stroked="f">
                      <v:textbox>
                        <w:txbxContent>
                          <w:p w14:paraId="7A8AF550" w14:textId="77777777" w:rsidR="00D30DA1" w:rsidRPr="001425C6" w:rsidRDefault="00D30DA1" w:rsidP="001425C6">
                            <w:pPr>
                              <w:spacing w:after="0" w:line="240" w:lineRule="auto"/>
                              <w:rPr>
                                <w:color w:val="0070C0"/>
                                <w:sz w:val="36"/>
                                <w:szCs w:val="36"/>
                              </w:rPr>
                            </w:pPr>
                            <w:r w:rsidRPr="001425C6">
                              <w:rPr>
                                <w:rFonts w:ascii="Tahoma" w:eastAsia="Calibri" w:hAnsi="Tahoma" w:cs="Tahoma"/>
                                <w:b/>
                                <w:color w:val="0070C0"/>
                                <w:sz w:val="36"/>
                                <w:szCs w:val="36"/>
                              </w:rPr>
                              <w:t>γραμμή κλάσματος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1425C6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506112" behindDoc="0" locked="0" layoutInCell="1" allowOverlap="1" wp14:anchorId="532E8A3E" wp14:editId="3B7A5679">
                      <wp:simplePos x="0" y="0"/>
                      <wp:positionH relativeFrom="column">
                        <wp:posOffset>344272</wp:posOffset>
                      </wp:positionH>
                      <wp:positionV relativeFrom="paragraph">
                        <wp:posOffset>370561</wp:posOffset>
                      </wp:positionV>
                      <wp:extent cx="584835" cy="0"/>
                      <wp:effectExtent l="0" t="114300" r="0" b="133350"/>
                      <wp:wrapNone/>
                      <wp:docPr id="320" name="Ευθύγραμμο βέλος σύνδεσης 3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5848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 cap="flat" cmpd="sng" algn="ctr">
                                <a:solidFill>
                                  <a:srgbClr val="0070C0"/>
                                </a:solidFill>
                                <a:prstDash val="solid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D8CD8C" id="Ευθύγραμμο βέλος σύνδεσης 320" o:spid="_x0000_s1026" type="#_x0000_t32" style="position:absolute;margin-left:27.1pt;margin-top:29.2pt;width:46.05pt;height:0;flip:x;z-index:25250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" strokecolor="#0070c0" strokeweight="4.5pt">
                      <v:stroke endarrow="block"/>
                    </v:shape>
                  </w:pict>
                </mc:Fallback>
              </mc:AlternateContent>
            </w:r>
            <w:r w:rsidR="001425C6" w:rsidRPr="001425C6">
              <w:rPr>
                <w:position w:val="-38"/>
                <w:sz w:val="36"/>
                <w:szCs w:val="36"/>
              </w:rPr>
              <w:object w:dxaOrig="420" w:dyaOrig="1060" w14:anchorId="5F5433A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53.25pt" o:ole="">
                  <v:imagedata r:id="rId16" o:title=""/>
                </v:shape>
                <o:OLEObject Type="Embed" ProgID="Equation.DSMT4" ShapeID="_x0000_i1025" DrawAspect="Content" ObjectID="_1620553371" r:id="rId17"/>
              </w:object>
            </w:r>
          </w:p>
          <w:p w14:paraId="5128E15F" w14:textId="77777777" w:rsidR="001425C6" w:rsidRPr="001425C6" w:rsidRDefault="00DC612E" w:rsidP="00B2132C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1425C6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507136" behindDoc="0" locked="0" layoutInCell="1" allowOverlap="1" wp14:anchorId="3C4E6363" wp14:editId="26479F03">
                      <wp:simplePos x="0" y="0"/>
                      <wp:positionH relativeFrom="column">
                        <wp:posOffset>2737256</wp:posOffset>
                      </wp:positionH>
                      <wp:positionV relativeFrom="paragraph">
                        <wp:posOffset>66700</wp:posOffset>
                      </wp:positionV>
                      <wp:extent cx="833933" cy="189408"/>
                      <wp:effectExtent l="38100" t="19050" r="4445" b="77470"/>
                      <wp:wrapNone/>
                      <wp:docPr id="323" name="Ευθύγραμμο βέλος σύνδεσης 3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33933" cy="18940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 cap="flat" cmpd="sng" algn="ctr">
                                <a:solidFill>
                                  <a:srgbClr val="00B050"/>
                                </a:solidFill>
                                <a:prstDash val="solid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8307A0" id="Ευθύγραμμο βέλος σύνδεσης 323" o:spid="_x0000_s1026" type="#_x0000_t32" style="position:absolute;margin-left:215.55pt;margin-top:5.25pt;width:65.65pt;height:14.9pt;flip:x;z-index:25250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" strokecolor="#00b050" strokeweight="3pt">
                      <v:stroke endarrow="block"/>
                    </v:shape>
                  </w:pict>
                </mc:Fallback>
              </mc:AlternateContent>
            </w:r>
            <w:r w:rsidRPr="001425C6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45720" distB="45720" distL="114300" distR="114300" simplePos="0" relativeHeight="252503040" behindDoc="0" locked="0" layoutInCell="1" allowOverlap="1" wp14:anchorId="24AC0BF6" wp14:editId="775395FC">
                      <wp:simplePos x="0" y="0"/>
                      <wp:positionH relativeFrom="column">
                        <wp:posOffset>827075</wp:posOffset>
                      </wp:positionH>
                      <wp:positionV relativeFrom="paragraph">
                        <wp:posOffset>66548</wp:posOffset>
                      </wp:positionV>
                      <wp:extent cx="1959610" cy="424180"/>
                      <wp:effectExtent l="0" t="0" r="2540" b="0"/>
                      <wp:wrapSquare wrapText="bothSides"/>
                      <wp:docPr id="328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9610" cy="424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EBEB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249C1BA" w14:textId="77777777" w:rsidR="00D30DA1" w:rsidRPr="001425C6" w:rsidRDefault="00D30DA1" w:rsidP="001425C6">
                                  <w:pPr>
                                    <w:rPr>
                                      <w:color w:val="FF0000"/>
                                      <w:sz w:val="36"/>
                                      <w:szCs w:val="36"/>
                                    </w:rPr>
                                  </w:pPr>
                                  <w:r w:rsidRPr="001425C6">
                                    <w:rPr>
                                      <w:rFonts w:ascii="Tahoma" w:eastAsia="Calibri" w:hAnsi="Tahoma" w:cs="Tahoma"/>
                                      <w:b/>
                                      <w:color w:val="FF0000"/>
                                      <w:sz w:val="36"/>
                                      <w:szCs w:val="36"/>
                                    </w:rPr>
                                    <w:t>παρονομαστής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4AC0BF6" id="_x0000_s1033" type="#_x0000_t202" style="position:absolute;margin-left:65.1pt;margin-top:5.25pt;width:154.3pt;height:33.4pt;z-index:2525030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" fillcolor="#ffebeb" stroked="f">
                      <v:textbox>
                        <w:txbxContent>
                          <w:p w14:paraId="4249C1BA" w14:textId="77777777" w:rsidR="00D30DA1" w:rsidRPr="001425C6" w:rsidRDefault="00D30DA1" w:rsidP="001425C6">
                            <w:pPr>
                              <w:rPr>
                                <w:color w:val="FF0000"/>
                                <w:sz w:val="36"/>
                                <w:szCs w:val="36"/>
                              </w:rPr>
                            </w:pPr>
                            <w:r w:rsidRPr="001425C6">
                              <w:rPr>
                                <w:rFonts w:ascii="Tahoma" w:eastAsia="Calibri" w:hAnsi="Tahoma" w:cs="Tahoma"/>
                                <w:b/>
                                <w:color w:val="FF0000"/>
                                <w:sz w:val="36"/>
                                <w:szCs w:val="36"/>
                              </w:rPr>
                              <w:t>παρονομαστής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14:paraId="285AE2B6" w14:textId="77777777" w:rsidR="001425C6" w:rsidRDefault="001425C6" w:rsidP="00B2132C">
            <w:pPr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</w:rPr>
            </w:pPr>
          </w:p>
          <w:p w14:paraId="41B83ADB" w14:textId="77777777" w:rsidR="001425C6" w:rsidRPr="001425C6" w:rsidRDefault="001425C6" w:rsidP="00B2132C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1425C6">
              <w:rPr>
                <w:rFonts w:ascii="Tahoma" w:eastAsia="Calibri" w:hAnsi="Tahoma" w:cs="Tahoma"/>
                <w:b/>
                <w:sz w:val="36"/>
                <w:szCs w:val="36"/>
              </w:rPr>
              <w:t>Διαβάζουμε</w:t>
            </w:r>
            <w:r w:rsidRPr="001425C6">
              <w:rPr>
                <w:rFonts w:ascii="Arial" w:eastAsia="Calibri" w:hAnsi="Arial" w:cs="Arial"/>
                <w:b/>
                <w:sz w:val="36"/>
                <w:szCs w:val="36"/>
              </w:rPr>
              <w:t>: τρία τέταρτα</w:t>
            </w:r>
          </w:p>
          <w:p w14:paraId="53B6BC1F" w14:textId="77777777" w:rsidR="001425C6" w:rsidRPr="000F695E" w:rsidRDefault="001425C6" w:rsidP="00B2132C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749087D1" w14:textId="77777777" w:rsidR="000F695E" w:rsidRDefault="000F695E" w:rsidP="00B2132C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2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B872FF" w:rsidRPr="000F695E" w14:paraId="7DCAABC5" w14:textId="77777777" w:rsidTr="00BC1FE8">
        <w:tc>
          <w:tcPr>
            <w:tcW w:w="9639" w:type="dxa"/>
            <w:shd w:val="clear" w:color="auto" w:fill="006600"/>
          </w:tcPr>
          <w:p w14:paraId="67B74B25" w14:textId="77777777" w:rsidR="00B872FF" w:rsidRPr="00B2132C" w:rsidRDefault="00B872FF" w:rsidP="00B2132C">
            <w:pPr>
              <w:spacing w:after="200" w:line="276" w:lineRule="auto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B2132C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B872FF" w:rsidRPr="000F695E" w14:paraId="2CA7C507" w14:textId="77777777" w:rsidTr="00BC1FE8">
        <w:trPr>
          <w:trHeight w:val="294"/>
        </w:trPr>
        <w:tc>
          <w:tcPr>
            <w:tcW w:w="9639" w:type="dxa"/>
            <w:shd w:val="clear" w:color="auto" w:fill="D9FFD9"/>
          </w:tcPr>
          <w:p w14:paraId="632CA2E5" w14:textId="77777777" w:rsidR="00B872FF" w:rsidRDefault="00B872FF" w:rsidP="00B2132C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B872F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Ένα </w:t>
            </w:r>
            <w:r w:rsidRPr="00B872FF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κλάσμα </w:t>
            </w:r>
            <w:r w:rsidRPr="00B872F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πορεί να εκφράζει μια ποσότητα από</w:t>
            </w:r>
            <w: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B872F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κάτι ολόκληρο, </w:t>
            </w:r>
            <w:r w:rsidRPr="00B872FF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το μέρος ενός όλου</w:t>
            </w:r>
            <w:r w:rsidRPr="00B872F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</w:t>
            </w:r>
          </w:p>
          <w:p w14:paraId="42720E9F" w14:textId="77777777" w:rsidR="00B872FF" w:rsidRPr="000F695E" w:rsidRDefault="00B872FF" w:rsidP="00B2132C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B872F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ο ολόκληρο ή όλο το λέμε </w:t>
            </w:r>
            <w:r w:rsidRPr="00B872FF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κέραιη μονάδα</w:t>
            </w:r>
            <w:r w:rsidR="00885CE6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.</w:t>
            </w:r>
          </w:p>
        </w:tc>
      </w:tr>
    </w:tbl>
    <w:p w14:paraId="3B3E5A29" w14:textId="77777777" w:rsidR="00B872FF" w:rsidRDefault="00B872FF" w:rsidP="00B2132C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p w14:paraId="6215AEB5" w14:textId="77777777" w:rsidR="00B872FF" w:rsidRDefault="002D61A9" w:rsidP="00B2132C">
      <w:pPr>
        <w:spacing w:after="0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11584" behindDoc="0" locked="0" layoutInCell="0" allowOverlap="0" wp14:anchorId="5CADD889" wp14:editId="1458E08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1" name="Πλαίσιο κειμένου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F075E" w14:textId="77777777" w:rsidR="00D30DA1" w:rsidRPr="00B2132C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ADD889" id="Πλαίσιο κειμένου 11" o:spid="_x0000_s1034" type="#_x0000_t202" style="position:absolute;margin-left:0;margin-top:785.3pt;width:99.2pt;height:28.35pt;z-index:2526115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005F075E" w14:textId="77777777" w:rsidR="00D30DA1" w:rsidRPr="00B2132C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4DC5175" w14:textId="77777777" w:rsidR="00B872FF" w:rsidRPr="000F695E" w:rsidRDefault="00B872FF" w:rsidP="00B2132C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p w14:paraId="432DF16F" w14:textId="77777777" w:rsidR="0000350C" w:rsidRDefault="0000350C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416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B872FF" w:rsidRPr="00B872FF" w14:paraId="50B444F6" w14:textId="77777777" w:rsidTr="00BC1FE8">
        <w:trPr>
          <w:jc w:val="center"/>
        </w:trPr>
        <w:tc>
          <w:tcPr>
            <w:tcW w:w="9639" w:type="dxa"/>
            <w:shd w:val="clear" w:color="auto" w:fill="FF0000"/>
          </w:tcPr>
          <w:p w14:paraId="549419F2" w14:textId="77777777" w:rsidR="00B872FF" w:rsidRPr="00B872FF" w:rsidRDefault="00B872FF" w:rsidP="00B872FF">
            <w:pPr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B872FF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lastRenderedPageBreak/>
              <w:t>Παραδείγματα</w:t>
            </w:r>
          </w:p>
        </w:tc>
      </w:tr>
      <w:tr w:rsidR="00B872FF" w:rsidRPr="00B872FF" w14:paraId="1F29D3EF" w14:textId="77777777" w:rsidTr="00BC1FE8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2EC6685C" w14:textId="77777777" w:rsidR="00FF324C" w:rsidRDefault="00FF324C" w:rsidP="00FF324C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fldChar w:fldCharType="begin"/>
            </w:r>
            <w:r>
              <w:instrText xml:space="preserve"> INCLUDEPICTURE  "C:\\Users\\kgirtis\\Documents\\2017-prosvasimo-new\\paradoteo-2\\arial28\\media\\image5.jpeg" \* MERGEFORMATINET </w:instrText>
            </w:r>
            <w:r>
              <w:fldChar w:fldCharType="separate"/>
            </w:r>
            <w:r>
              <w:fldChar w:fldCharType="begin"/>
            </w:r>
            <w:r>
              <w:instrText xml:space="preserve"> INCLUDEPICTURE  "C:\\Users\\kgirtis\\Documents\\2017-prosvasimo-new\\paradoteo-2\\arial28\\media\\image5.jpeg" \* MERGEFORMATINET </w:instrText>
            </w:r>
            <w:r>
              <w:fldChar w:fldCharType="separate"/>
            </w:r>
            <w:r>
              <w:fldChar w:fldCharType="begin"/>
            </w:r>
            <w:r>
              <w:instrText xml:space="preserve"> INCLUDEPICTURE  "C:\\Users\\kgirtis\\Documents\\2017-prosvasimo-new\\paradoteo-2\\arial28\\media\\image5.jpeg" \* MERGEFORMATINET </w:instrText>
            </w:r>
            <w:r>
              <w:fldChar w:fldCharType="separate"/>
            </w:r>
            <w:r>
              <w:fldChar w:fldCharType="begin"/>
            </w:r>
            <w:r>
              <w:instrText xml:space="preserve"> INCLUDEPICTURE  "C:\\Users\\kgirtis\\Documents\\2017-prosvasimo-new\\paradoteo-2\\arial28\\media\\image5.jpeg" \* MERGEFORMATINET </w:instrText>
            </w:r>
            <w:r>
              <w:fldChar w:fldCharType="separate"/>
            </w:r>
            <w:r>
              <w:fldChar w:fldCharType="begin"/>
            </w:r>
            <w:r>
              <w:instrText xml:space="preserve"> INCLUDEPICTURE  "C:\\Users\\kgirtis\\Documents\\2017-prosvasimo-new\\paradoteo-2\\arial28\\media\\image5.jpeg" \* MERGEFORMATINET </w:instrText>
            </w:r>
            <w:r>
              <w:fldChar w:fldCharType="separate"/>
            </w:r>
            <w:r>
              <w:fldChar w:fldCharType="begin"/>
            </w:r>
            <w:r>
              <w:instrText xml:space="preserve"> INCLUDEPICTURE  "C:\\Users\\kgirtis\\Documents\\2017-prosvasimo-new\\paradoteo-2\\arial28\\media\\image5.jpeg" \* MERGEFORMATINET </w:instrText>
            </w:r>
            <w:r>
              <w:fldChar w:fldCharType="separate"/>
            </w:r>
            <w:r>
              <w:fldChar w:fldCharType="begin"/>
            </w:r>
            <w:r>
              <w:instrText xml:space="preserve"> INCLUDEPICTURE  "C:\\Users\\kgirtis\\Documents\\2017-prosvasimo-new\\paradoteo-2\\arial28\\media\\image5.jpeg" \* MERGEFORMATINET </w:instrText>
            </w:r>
            <w:r>
              <w:fldChar w:fldCharType="separate"/>
            </w:r>
            <w:r>
              <w:fldChar w:fldCharType="begin"/>
            </w:r>
            <w:r>
              <w:instrText xml:space="preserve"> INCLUDEPICTURE  "C:\\Users\\kgirtis\\Documents\\2017-prosvasimo-new\\paradoteo-2\\arial28\\media\\image5.jpeg" \* MERGEFORMATINET </w:instrText>
            </w:r>
            <w:r>
              <w:fldChar w:fldCharType="separate"/>
            </w:r>
            <w:r>
              <w:fldChar w:fldCharType="begin"/>
            </w:r>
            <w:r>
              <w:instrText xml:space="preserve"> INCLUDEPICTURE  "C:\\Users\\kgirtis\\Documents\\2017-prosvasimo-new\\paradoteo-2\\arial28\\media\\image5.jpeg" \* MERGEFORMATINET </w:instrText>
            </w:r>
            <w:r>
              <w:fldChar w:fldCharType="separate"/>
            </w:r>
            <w:r>
              <w:fldChar w:fldCharType="begin"/>
            </w:r>
            <w:r>
              <w:instrText xml:space="preserve"> INCLUDEPICTURE  "C:\\Users\\kgirtis\\Documents\\2017-prosvasimo-new\\paradoteo-2\\arial28\\media\\image5.jpeg" \* MERGEFORMATINET </w:instrText>
            </w:r>
            <w:r>
              <w:fldChar w:fldCharType="separate"/>
            </w:r>
            <w:r>
              <w:fldChar w:fldCharType="begin"/>
            </w:r>
            <w:r>
              <w:instrText xml:space="preserve"> INCLUDEPICTURE  "C:\\Users\\kgirtis\\Documents\\2017-prosvasimo-new\\paradoteo-2\\arial28\\media\\image5.jpeg" \* MERGEFORMATINET </w:instrText>
            </w:r>
            <w:r>
              <w:fldChar w:fldCharType="separate"/>
            </w:r>
            <w:r>
              <w:fldChar w:fldCharType="begin"/>
            </w:r>
            <w:r>
              <w:instrText xml:space="preserve"> INCLUDEPICTURE  "C:\\Users\\kgirtis\\Documents\\2017-prosvasimo-new\\paradoteo-2\\arial28\\media\\image5.jpeg" \* MERGEFORMATINET </w:instrText>
            </w:r>
            <w:r>
              <w:fldChar w:fldCharType="separate"/>
            </w:r>
            <w:r>
              <w:fldChar w:fldCharType="begin"/>
            </w:r>
            <w:r>
              <w:instrText xml:space="preserve"> INCLUDEPICTURE  "C:\\Users\\kgirtis\\Documents\\2017-prosvasimo-new\\paradoteo-2\\arial28\\media\\image5.jpeg" \* MERGEFORMATINET </w:instrText>
            </w:r>
            <w:r>
              <w:fldChar w:fldCharType="separate"/>
            </w:r>
            <w:r>
              <w:fldChar w:fldCharType="begin"/>
            </w:r>
            <w:r>
              <w:instrText xml:space="preserve"> INCLUDEPICTURE  "C:\\Users\\kgirtis\\Documents\\2017-prosvasimo-new\\paradoteo-2\\arial28\\media\\image5.jpeg" \* MERGEFORMATINET </w:instrText>
            </w:r>
            <w:r>
              <w:fldChar w:fldCharType="separate"/>
            </w:r>
            <w:r w:rsidR="0035107B">
              <w:fldChar w:fldCharType="begin"/>
            </w:r>
            <w:r w:rsidR="0035107B">
              <w:instrText xml:space="preserve"> INCLUDEPICTURE  "C:\\Users\\kgirtis\\Documents\\2017-prosvasimo-new\\paradoteo-2\\arial28\\media\\image5.jpeg" \* MERGEFORMATINET </w:instrText>
            </w:r>
            <w:r w:rsidR="0035107B">
              <w:fldChar w:fldCharType="separate"/>
            </w:r>
            <w:r w:rsidR="0041722C">
              <w:fldChar w:fldCharType="begin"/>
            </w:r>
            <w:r w:rsidR="0041722C">
              <w:instrText xml:space="preserve"> INCLUDEPICTURE  "C:\\Users\\kgirtis\\Documents\\2017-prosvasimo-new\\paradoteo-2\\arial28\\media\\image5.jpeg" \* MERGEFORMATINET </w:instrText>
            </w:r>
            <w:r w:rsidR="0041722C">
              <w:fldChar w:fldCharType="separate"/>
            </w:r>
            <w:r w:rsidR="005809C0">
              <w:fldChar w:fldCharType="begin"/>
            </w:r>
            <w:r w:rsidR="005809C0">
              <w:instrText xml:space="preserve"> INCLUDEPICTURE  "C:\\Users\\kgirtis\\Documents\\2017-prosvasimo-new\\paradoteo-2\\arial28\\media\\image5.jpeg" \* MERGEFORMATINET </w:instrText>
            </w:r>
            <w:r w:rsidR="005809C0">
              <w:fldChar w:fldCharType="separate"/>
            </w:r>
            <w:r w:rsidR="00E3053E">
              <w:fldChar w:fldCharType="begin"/>
            </w:r>
            <w:r w:rsidR="00E3053E">
              <w:instrText xml:space="preserve"> INCLUDEPICTURE  "C:\\Users\\kgirtis\\Documents\\2017-prosvasimo-new\\paradoteo-2\\arial28\\media\\image5.jpeg" \* MERGEFORMATINET </w:instrText>
            </w:r>
            <w:r w:rsidR="00E3053E">
              <w:fldChar w:fldCharType="separate"/>
            </w:r>
            <w:r w:rsidR="008648A7">
              <w:fldChar w:fldCharType="begin"/>
            </w:r>
            <w:r w:rsidR="008648A7">
              <w:instrText xml:space="preserve"> INCLUDEPICTURE  "C:\\Users\\kgirtis\\Documents\\2017-prosvasimo-new\\paradoteo-3\\arial28\\media\\image5.jpeg" \* MERGEFORMATINET </w:instrText>
            </w:r>
            <w:r w:rsidR="008648A7">
              <w:fldChar w:fldCharType="separate"/>
            </w:r>
            <w:r w:rsidR="00D82E39">
              <w:fldChar w:fldCharType="begin"/>
            </w:r>
            <w:r w:rsidR="00D82E39">
              <w:instrText xml:space="preserve"> INCLUDEPICTURE  "C:\\Users\\kgirtis\\Documents\\2017-prosvasimo-new\\paradoteo-3\\arial28\\media\\image5.jpeg" \* MERGEFORMATINET </w:instrText>
            </w:r>
            <w:r w:rsidR="00D82E39">
              <w:fldChar w:fldCharType="separate"/>
            </w:r>
            <w:r w:rsidR="00EF3CEC">
              <w:fldChar w:fldCharType="begin"/>
            </w:r>
            <w:r w:rsidR="00EF3CEC">
              <w:instrText xml:space="preserve"> INCLUDEPICTURE  "C:\\Users\\kgirtis\\Documents\\2017-prosvasimo-new\\paradoteo-3\\arial28\\media\\image5.jpeg" \* MERGEFORMATINET </w:instrText>
            </w:r>
            <w:r w:rsidR="00EF3CEC">
              <w:fldChar w:fldCharType="separate"/>
            </w:r>
            <w:r w:rsidR="008C5C6C">
              <w:fldChar w:fldCharType="begin"/>
            </w:r>
            <w:r w:rsidR="008C5C6C">
              <w:instrText xml:space="preserve"> INCLUDEPICTURE  "C:\\Users\\kgirtis\\Documents\\2017-prosvasimo-new\\paradoteo-3\\arial28\\media\\image5.jpeg" \* MERGEFORMATINET </w:instrText>
            </w:r>
            <w:r w:rsidR="008C5C6C">
              <w:fldChar w:fldCharType="separate"/>
            </w:r>
            <w:r w:rsidR="00F03CE8">
              <w:fldChar w:fldCharType="begin"/>
            </w:r>
            <w:r w:rsidR="00F03CE8">
              <w:instrText xml:space="preserve"> INCLUDEPICTURE  "C:\\Users\\kgirtis\\Documents\\2017-prosvasimo-new\\paradoteo-3\\arial28\\media\\image5.jpeg" \* MERGEFORMATINET </w:instrText>
            </w:r>
            <w:r w:rsidR="00F03CE8">
              <w:fldChar w:fldCharType="separate"/>
            </w:r>
            <w:r w:rsidR="00C94FE9">
              <w:fldChar w:fldCharType="begin"/>
            </w:r>
            <w:r w:rsidR="00C94FE9">
              <w:instrText xml:space="preserve"> INCLUDEPICTURE  "C:\\Users\\kgirtis\\Documents\\2017-prosvasimo-new\\paradoteo-3\\arial28\\media\\image5.jpeg" \* MERGEFORMATINET </w:instrText>
            </w:r>
            <w:r w:rsidR="00C94FE9">
              <w:fldChar w:fldCharType="separate"/>
            </w:r>
            <w:r w:rsidR="00357925">
              <w:fldChar w:fldCharType="begin"/>
            </w:r>
            <w:r w:rsidR="00357925">
              <w:instrText xml:space="preserve"> INCLUDEPICTURE  "C:\\Users\\kgirtis\\Documents\\2017-prosvasimo-new\\paradoteo-3\\arial28\\media\\image5.jpeg" \* MERGEFORMATINET </w:instrText>
            </w:r>
            <w:r w:rsidR="00357925">
              <w:fldChar w:fldCharType="separate"/>
            </w:r>
            <w:r w:rsidR="00212B86">
              <w:fldChar w:fldCharType="begin"/>
            </w:r>
            <w:r w:rsidR="00212B86">
              <w:instrText xml:space="preserve"> INCLUDEPICTURE  "C:\\Users\\kgirtis\\Documents\\2017-prosvasimo-new\\paradoteo-3\\arial28\\media\\image5.jpeg" \* MERGEFORMATINET </w:instrText>
            </w:r>
            <w:r w:rsidR="00212B86">
              <w:fldChar w:fldCharType="separate"/>
            </w:r>
            <w:r w:rsidR="00566DE8">
              <w:fldChar w:fldCharType="begin"/>
            </w:r>
            <w:r w:rsidR="00566DE8">
              <w:instrText xml:space="preserve"> INCLUDEPICTURE  "C:\\Users\\kgirtis\\Documents\\2017-prosvasimo-new\\paradoteo-3\\arial28\\media\\image5.jpeg" \* MERGEFORMATINET </w:instrText>
            </w:r>
            <w:r w:rsidR="00566DE8">
              <w:fldChar w:fldCharType="separate"/>
            </w:r>
            <w:r w:rsidR="00BC301D">
              <w:fldChar w:fldCharType="begin"/>
            </w:r>
            <w:r w:rsidR="00BC301D">
              <w:instrText xml:space="preserve"> </w:instrText>
            </w:r>
            <w:r w:rsidR="00BC301D">
              <w:instrText>INCLUDEPICTURE  "C:\\Users\\kgirtis\\Documents</w:instrText>
            </w:r>
            <w:r w:rsidR="00BC301D">
              <w:instrText>\\2017-prosvasimo-new\\paradoteo-3\\arial28\\media\\image5.jpeg" \* MERGEFORMATINET</w:instrText>
            </w:r>
            <w:r w:rsidR="00BC301D">
              <w:instrText xml:space="preserve"> </w:instrText>
            </w:r>
            <w:r w:rsidR="00BC301D">
              <w:fldChar w:fldCharType="separate"/>
            </w:r>
            <w:r w:rsidR="004266BC">
              <w:pict w14:anchorId="30A97B72">
                <v:shape id="_x0000_i1026" type="#_x0000_t75" style="width:230.25pt;height:114.75pt">
                  <v:imagedata r:id="rId18" r:href="rId19"/>
                </v:shape>
              </w:pict>
            </w:r>
            <w:r w:rsidR="00BC301D">
              <w:fldChar w:fldCharType="end"/>
            </w:r>
            <w:r w:rsidR="00566DE8">
              <w:fldChar w:fldCharType="end"/>
            </w:r>
            <w:r w:rsidR="00212B86">
              <w:fldChar w:fldCharType="end"/>
            </w:r>
            <w:r w:rsidR="00357925">
              <w:fldChar w:fldCharType="end"/>
            </w:r>
            <w:r w:rsidR="00C94FE9">
              <w:fldChar w:fldCharType="end"/>
            </w:r>
            <w:r w:rsidR="00F03CE8">
              <w:fldChar w:fldCharType="end"/>
            </w:r>
            <w:r w:rsidR="008C5C6C">
              <w:fldChar w:fldCharType="end"/>
            </w:r>
            <w:r w:rsidR="00EF3CEC">
              <w:fldChar w:fldCharType="end"/>
            </w:r>
            <w:r w:rsidR="00D82E39">
              <w:fldChar w:fldCharType="end"/>
            </w:r>
            <w:r w:rsidR="008648A7">
              <w:fldChar w:fldCharType="end"/>
            </w:r>
            <w:r w:rsidR="00E3053E">
              <w:fldChar w:fldCharType="end"/>
            </w:r>
            <w:r w:rsidR="005809C0">
              <w:fldChar w:fldCharType="end"/>
            </w:r>
            <w:r w:rsidR="0041722C">
              <w:fldChar w:fldCharType="end"/>
            </w:r>
            <w:r w:rsidR="0035107B">
              <w:fldChar w:fldCharType="end"/>
            </w:r>
            <w:r>
              <w:fldChar w:fldCharType="end"/>
            </w:r>
            <w:r>
              <w:fldChar w:fldCharType="end"/>
            </w:r>
            <w:r>
              <w:fldChar w:fldCharType="end"/>
            </w:r>
            <w:r>
              <w:fldChar w:fldCharType="end"/>
            </w:r>
            <w:r>
              <w:fldChar w:fldCharType="end"/>
            </w:r>
            <w:r>
              <w:fldChar w:fldCharType="end"/>
            </w:r>
            <w:r>
              <w:fldChar w:fldCharType="end"/>
            </w:r>
            <w:r>
              <w:fldChar w:fldCharType="end"/>
            </w:r>
            <w:r>
              <w:fldChar w:fldCharType="end"/>
            </w:r>
            <w:r>
              <w:fldChar w:fldCharType="end"/>
            </w:r>
            <w:r>
              <w:fldChar w:fldCharType="end"/>
            </w:r>
            <w:r>
              <w:fldChar w:fldCharType="end"/>
            </w:r>
            <w:r>
              <w:fldChar w:fldCharType="end"/>
            </w:r>
            <w:r>
              <w:fldChar w:fldCharType="end"/>
            </w:r>
          </w:p>
          <w:p w14:paraId="0C9E66D8" w14:textId="77777777" w:rsidR="00FF324C" w:rsidRPr="00FF324C" w:rsidRDefault="00FF324C" w:rsidP="00FF324C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F324C">
              <w:rPr>
                <w:rFonts w:ascii="Arial" w:eastAsia="Calibri" w:hAnsi="Arial" w:cs="Arial"/>
                <w:b/>
                <w:sz w:val="36"/>
                <w:szCs w:val="36"/>
              </w:rPr>
              <w:t xml:space="preserve">Τα </w:t>
            </w:r>
            <w:r w:rsidRPr="00FF324C">
              <w:rPr>
                <w:position w:val="-34"/>
                <w:sz w:val="36"/>
                <w:szCs w:val="36"/>
              </w:rPr>
              <w:object w:dxaOrig="320" w:dyaOrig="900" w14:anchorId="70F1A24C">
                <v:shape id="_x0000_i1027" type="#_x0000_t75" style="width:15pt;height:45.75pt" o:ole="">
                  <v:imagedata r:id="rId20" o:title=""/>
                </v:shape>
                <o:OLEObject Type="Embed" ProgID="Equation.DSMT4" ShapeID="_x0000_i1027" DrawAspect="Content" ObjectID="_1620553372" r:id="rId21"/>
              </w:object>
            </w:r>
            <w:r w:rsidRPr="00FF324C">
              <w:rPr>
                <w:rFonts w:ascii="Arial" w:eastAsia="Calibri" w:hAnsi="Arial" w:cs="Arial"/>
                <w:b/>
                <w:sz w:val="36"/>
                <w:szCs w:val="36"/>
              </w:rPr>
              <w:t xml:space="preserve"> από το σύνολο των γεωμετρικών σχημάτων είναι τρίγωνα.</w:t>
            </w:r>
          </w:p>
          <w:p w14:paraId="33DC22A5" w14:textId="77777777" w:rsidR="00B872FF" w:rsidRPr="00B872FF" w:rsidRDefault="00B872FF" w:rsidP="00B872FF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22B42FF3" w14:textId="77777777" w:rsidR="000F695E" w:rsidRDefault="000F695E" w:rsidP="000F695E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2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885CE6" w:rsidRPr="000F695E" w14:paraId="1DC30A8E" w14:textId="77777777" w:rsidTr="00BC1FE8">
        <w:tc>
          <w:tcPr>
            <w:tcW w:w="9639" w:type="dxa"/>
            <w:shd w:val="clear" w:color="auto" w:fill="006600"/>
          </w:tcPr>
          <w:p w14:paraId="75A032A0" w14:textId="77777777" w:rsidR="00885CE6" w:rsidRPr="00B2132C" w:rsidRDefault="00885CE6" w:rsidP="00BC1FE8">
            <w:pPr>
              <w:spacing w:after="200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B2132C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885CE6" w:rsidRPr="000F695E" w14:paraId="1FEDAC8C" w14:textId="77777777" w:rsidTr="00BC1FE8">
        <w:trPr>
          <w:trHeight w:val="294"/>
        </w:trPr>
        <w:tc>
          <w:tcPr>
            <w:tcW w:w="9639" w:type="dxa"/>
            <w:shd w:val="clear" w:color="auto" w:fill="D9FFD9"/>
          </w:tcPr>
          <w:p w14:paraId="5E78A8C0" w14:textId="77777777" w:rsidR="00885CE6" w:rsidRDefault="00885CE6" w:rsidP="00BC1FE8">
            <w:pPr>
              <w:spacing w:after="12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885CE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Όταν το κλάσμα δείχνει </w:t>
            </w:r>
            <w:r w:rsidRPr="00885CE6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το μέρος ενός όλου </w:t>
            </w:r>
            <w:r w:rsidRPr="00885CE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ότε:</w:t>
            </w:r>
          </w:p>
          <w:p w14:paraId="55EEAC4F" w14:textId="77777777" w:rsidR="00885CE6" w:rsidRPr="00885CE6" w:rsidRDefault="00885CE6" w:rsidP="005B1A8B">
            <w:pPr>
              <w:pStyle w:val="a3"/>
              <w:numPr>
                <w:ilvl w:val="0"/>
                <w:numId w:val="6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885CE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ο παρονομαστής δείχνει </w:t>
            </w:r>
            <w:r w:rsidRPr="00885CE6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σε πόσα ίσα μέρη χωρίζουμε </w:t>
            </w:r>
            <w:r w:rsidRPr="00885CE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 όλο.</w:t>
            </w:r>
          </w:p>
          <w:p w14:paraId="40553561" w14:textId="77777777" w:rsidR="00885CE6" w:rsidRPr="00885CE6" w:rsidRDefault="00885CE6" w:rsidP="005B1A8B">
            <w:pPr>
              <w:pStyle w:val="a3"/>
              <w:numPr>
                <w:ilvl w:val="0"/>
                <w:numId w:val="6"/>
              </w:numPr>
              <w:spacing w:after="120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885CE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Ο αριθμητής δείχνει </w:t>
            </w:r>
            <w:r w:rsidRPr="00885CE6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πόσα από αυτά τα ίσα μέρη παίρνουμε.</w:t>
            </w:r>
          </w:p>
        </w:tc>
      </w:tr>
    </w:tbl>
    <w:p w14:paraId="7C013652" w14:textId="77777777" w:rsidR="00B872FF" w:rsidRDefault="002D61A9" w:rsidP="000F695E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09536" behindDoc="0" locked="0" layoutInCell="0" allowOverlap="0" wp14:anchorId="00EC2E4E" wp14:editId="7FB9210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0" name="Πλαίσιο κειμένου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8BCB877" w14:textId="77777777" w:rsidR="00D30DA1" w:rsidRPr="00B2132C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EC2E4E" id="Πλαίσιο κειμένου 10" o:spid="_x0000_s1035" type="#_x0000_t202" style="position:absolute;margin-left:0;margin-top:785.3pt;width:99.2pt;height:28.35pt;z-index:2526095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18BCB877" w14:textId="77777777" w:rsidR="00D30DA1" w:rsidRPr="00B2132C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58DE239" w14:textId="77777777" w:rsidR="00B872FF" w:rsidRDefault="00B872FF" w:rsidP="000F695E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</w:p>
    <w:p w14:paraId="3F2C770E" w14:textId="77777777" w:rsidR="00B872FF" w:rsidRDefault="00B872FF" w:rsidP="000F695E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</w:p>
    <w:p w14:paraId="27E01F77" w14:textId="77777777" w:rsidR="004E6840" w:rsidRDefault="004E6840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4E6840" w:rsidRPr="004E6840" w14:paraId="687DC00E" w14:textId="77777777" w:rsidTr="00BC1FE8">
        <w:trPr>
          <w:jc w:val="center"/>
        </w:trPr>
        <w:tc>
          <w:tcPr>
            <w:tcW w:w="9639" w:type="dxa"/>
            <w:shd w:val="clear" w:color="auto" w:fill="FF0000"/>
            <w:hideMark/>
          </w:tcPr>
          <w:p w14:paraId="5C23E7BA" w14:textId="77777777" w:rsidR="004E6840" w:rsidRPr="004E6840" w:rsidRDefault="004E6840" w:rsidP="00BC1FE8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4E6840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Παραδείγματα</w:t>
            </w:r>
          </w:p>
        </w:tc>
      </w:tr>
      <w:tr w:rsidR="004E6840" w:rsidRPr="004E6840" w14:paraId="252FFDEF" w14:textId="77777777" w:rsidTr="00BC1FE8">
        <w:trPr>
          <w:jc w:val="center"/>
        </w:trPr>
        <w:tc>
          <w:tcPr>
            <w:tcW w:w="9639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3B3DD219" w14:textId="77777777" w:rsidR="004E6840" w:rsidRPr="004E6840" w:rsidRDefault="004E6840" w:rsidP="00BC1FE8">
            <w:pPr>
              <w:jc w:val="center"/>
              <w:rPr>
                <w:rFonts w:ascii="Tahoma" w:eastAsia="Calibri" w:hAnsi="Tahoma" w:cs="Tahoma"/>
                <w:b/>
                <w:sz w:val="36"/>
                <w:szCs w:val="36"/>
                <w:lang w:bidi="el-GR"/>
              </w:rPr>
            </w:pPr>
            <w:r w:rsidRPr="004E6840">
              <w:rPr>
                <w:rFonts w:ascii="Tahoma" w:eastAsia="Calibri" w:hAnsi="Tahoma" w:cs="Tahoma"/>
                <w:b/>
                <w:sz w:val="36"/>
                <w:szCs w:val="36"/>
                <w:lang w:bidi="el-GR"/>
              </w:rPr>
              <w:t>Μέρος του όλου</w:t>
            </w:r>
          </w:p>
          <w:p w14:paraId="4DB1C9F8" w14:textId="77777777" w:rsidR="004E6840" w:rsidRPr="004E6840" w:rsidRDefault="004E6840" w:rsidP="00BC1FE8">
            <w:pPr>
              <w:rPr>
                <w:sz w:val="36"/>
                <w:szCs w:val="36"/>
              </w:rPr>
            </w:pPr>
          </w:p>
          <w:p w14:paraId="389E1479" w14:textId="77777777" w:rsidR="004E6840" w:rsidRPr="004E6840" w:rsidRDefault="004E6840" w:rsidP="00BC1FE8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4E6840">
              <w:rPr>
                <w:sz w:val="36"/>
                <w:szCs w:val="36"/>
              </w:rPr>
              <w:fldChar w:fldCharType="begin"/>
            </w:r>
            <w:r w:rsidRPr="004E6840">
              <w:rPr>
                <w:sz w:val="36"/>
                <w:szCs w:val="36"/>
              </w:rPr>
              <w:instrText xml:space="preserve"> INCLUDEPICTURE  "C:\\Users\\kgirtis\\Documents\\2017-prosvasimo-new\\paradoteo-2\\arial28\\media\\image6.jpeg" \* MERGEFORMATINET </w:instrText>
            </w:r>
            <w:r w:rsidRPr="004E6840">
              <w:rPr>
                <w:sz w:val="36"/>
                <w:szCs w:val="36"/>
              </w:rPr>
              <w:fldChar w:fldCharType="separate"/>
            </w:r>
            <w:r w:rsidRPr="004E6840">
              <w:rPr>
                <w:sz w:val="36"/>
                <w:szCs w:val="36"/>
              </w:rPr>
              <w:fldChar w:fldCharType="begin"/>
            </w:r>
            <w:r w:rsidRPr="004E6840">
              <w:rPr>
                <w:sz w:val="36"/>
                <w:szCs w:val="36"/>
              </w:rPr>
              <w:instrText xml:space="preserve"> INCLUDEPICTURE  "C:\\Users\\kgirtis\\Documents\\2017-prosvasimo-new\\paradoteo-2\\arial28\\media\\image6.jpeg" \* MERGEFORMATINET </w:instrText>
            </w:r>
            <w:r w:rsidRPr="004E6840">
              <w:rPr>
                <w:sz w:val="36"/>
                <w:szCs w:val="36"/>
              </w:rPr>
              <w:fldChar w:fldCharType="separate"/>
            </w:r>
            <w:r w:rsidRPr="004E6840">
              <w:rPr>
                <w:sz w:val="36"/>
                <w:szCs w:val="36"/>
              </w:rPr>
              <w:fldChar w:fldCharType="begin"/>
            </w:r>
            <w:r w:rsidRPr="004E6840">
              <w:rPr>
                <w:sz w:val="36"/>
                <w:szCs w:val="36"/>
              </w:rPr>
              <w:instrText xml:space="preserve"> INCLUDEPICTURE  "C:\\Users\\kgirtis\\Documents\\2017-prosvasimo-new\\paradoteo-2\\arial28\\media\\image6.jpeg" \* MERGEFORMATINET </w:instrText>
            </w:r>
            <w:r w:rsidRPr="004E6840">
              <w:rPr>
                <w:sz w:val="36"/>
                <w:szCs w:val="36"/>
              </w:rPr>
              <w:fldChar w:fldCharType="separate"/>
            </w:r>
            <w:r w:rsidRPr="004E6840">
              <w:rPr>
                <w:sz w:val="36"/>
                <w:szCs w:val="36"/>
              </w:rPr>
              <w:fldChar w:fldCharType="begin"/>
            </w:r>
            <w:r w:rsidRPr="004E6840">
              <w:rPr>
                <w:sz w:val="36"/>
                <w:szCs w:val="36"/>
              </w:rPr>
              <w:instrText xml:space="preserve"> INCLUDEPICTURE  "C:\\Users\\kgirtis\\Documents\\2017-prosvasimo-new\\paradoteo-2\\arial28\\media\\image6.jpeg" \* MERGEFORMATINET </w:instrText>
            </w:r>
            <w:r w:rsidRPr="004E6840">
              <w:rPr>
                <w:sz w:val="36"/>
                <w:szCs w:val="36"/>
              </w:rPr>
              <w:fldChar w:fldCharType="separate"/>
            </w:r>
            <w:r w:rsidRPr="004E6840">
              <w:rPr>
                <w:sz w:val="36"/>
                <w:szCs w:val="36"/>
              </w:rPr>
              <w:fldChar w:fldCharType="begin"/>
            </w:r>
            <w:r w:rsidRPr="004E6840">
              <w:rPr>
                <w:sz w:val="36"/>
                <w:szCs w:val="36"/>
              </w:rPr>
              <w:instrText xml:space="preserve"> INCLUDEPICTURE  "C:\\Users\\kgirtis\\Documents\\2017-prosvasimo-new\\paradoteo-2\\arial28\\media\\image6.jpeg" \* MERGEFORMATINET </w:instrText>
            </w:r>
            <w:r w:rsidRPr="004E6840">
              <w:rPr>
                <w:sz w:val="36"/>
                <w:szCs w:val="36"/>
              </w:rPr>
              <w:fldChar w:fldCharType="separate"/>
            </w:r>
            <w:r w:rsidRPr="004E6840">
              <w:rPr>
                <w:sz w:val="36"/>
                <w:szCs w:val="36"/>
              </w:rPr>
              <w:fldChar w:fldCharType="begin"/>
            </w:r>
            <w:r w:rsidRPr="004E6840">
              <w:rPr>
                <w:sz w:val="36"/>
                <w:szCs w:val="36"/>
              </w:rPr>
              <w:instrText xml:space="preserve"> INCLUDEPICTURE  "C:\\Users\\kgirtis\\Documents\\2017-prosvasimo-new\\paradoteo-2\\arial28\\media\\image6.jpeg" \* MERGEFORMATINET </w:instrText>
            </w:r>
            <w:r w:rsidRPr="004E6840">
              <w:rPr>
                <w:sz w:val="36"/>
                <w:szCs w:val="36"/>
              </w:rPr>
              <w:fldChar w:fldCharType="separate"/>
            </w:r>
            <w:r w:rsidRPr="004E6840">
              <w:rPr>
                <w:sz w:val="36"/>
                <w:szCs w:val="36"/>
              </w:rPr>
              <w:fldChar w:fldCharType="begin"/>
            </w:r>
            <w:r w:rsidRPr="004E6840">
              <w:rPr>
                <w:sz w:val="36"/>
                <w:szCs w:val="36"/>
              </w:rPr>
              <w:instrText xml:space="preserve"> INCLUDEPICTURE  "C:\\Users\\kgirtis\\Documents\\2017-prosvasimo-new\\paradoteo-2\\arial28\\media\\image6.jpeg" \* MERGEFORMATINET </w:instrText>
            </w:r>
            <w:r w:rsidRPr="004E6840">
              <w:rPr>
                <w:sz w:val="36"/>
                <w:szCs w:val="36"/>
              </w:rPr>
              <w:fldChar w:fldCharType="separate"/>
            </w:r>
            <w:r w:rsidRPr="004E6840">
              <w:rPr>
                <w:sz w:val="36"/>
                <w:szCs w:val="36"/>
              </w:rPr>
              <w:fldChar w:fldCharType="begin"/>
            </w:r>
            <w:r w:rsidRPr="004E6840">
              <w:rPr>
                <w:sz w:val="36"/>
                <w:szCs w:val="36"/>
              </w:rPr>
              <w:instrText xml:space="preserve"> INCLUDEPICTURE  "C:\\Users\\kgirtis\\Documents\\2017-prosvasimo-new\\paradoteo-2\\arial28\\media\\image6.jpeg" \* MERGEFORMATINET </w:instrText>
            </w:r>
            <w:r w:rsidRPr="004E6840">
              <w:rPr>
                <w:sz w:val="36"/>
                <w:szCs w:val="36"/>
              </w:rPr>
              <w:fldChar w:fldCharType="separate"/>
            </w:r>
            <w:r w:rsidRPr="004E6840">
              <w:rPr>
                <w:sz w:val="36"/>
                <w:szCs w:val="36"/>
              </w:rPr>
              <w:fldChar w:fldCharType="begin"/>
            </w:r>
            <w:r w:rsidRPr="004E6840">
              <w:rPr>
                <w:sz w:val="36"/>
                <w:szCs w:val="36"/>
              </w:rPr>
              <w:instrText xml:space="preserve"> INCLUDEPICTURE  "C:\\Users\\kgirtis\\Documents\\2017-prosvasimo-new\\paradoteo-2\\arial28\\media\\image6.jpeg" \* MERGEFORMATINET </w:instrText>
            </w:r>
            <w:r w:rsidRPr="004E6840">
              <w:rPr>
                <w:sz w:val="36"/>
                <w:szCs w:val="36"/>
              </w:rPr>
              <w:fldChar w:fldCharType="separate"/>
            </w:r>
            <w:r w:rsidRPr="004E6840">
              <w:rPr>
                <w:sz w:val="36"/>
                <w:szCs w:val="36"/>
              </w:rPr>
              <w:fldChar w:fldCharType="begin"/>
            </w:r>
            <w:r w:rsidRPr="004E6840">
              <w:rPr>
                <w:sz w:val="36"/>
                <w:szCs w:val="36"/>
              </w:rPr>
              <w:instrText xml:space="preserve"> INCLUDEPICTURE  "C:\\Users\\kgirtis\\Documents\\2017-prosvasimo-new\\paradoteo-2\\arial28\\media\\image6.jpeg" \* MERGEFORMATINET </w:instrText>
            </w:r>
            <w:r w:rsidRPr="004E6840">
              <w:rPr>
                <w:sz w:val="36"/>
                <w:szCs w:val="36"/>
              </w:rPr>
              <w:fldChar w:fldCharType="separate"/>
            </w:r>
            <w:r w:rsidRPr="004E6840">
              <w:rPr>
                <w:sz w:val="36"/>
                <w:szCs w:val="36"/>
              </w:rPr>
              <w:fldChar w:fldCharType="begin"/>
            </w:r>
            <w:r w:rsidRPr="004E6840">
              <w:rPr>
                <w:sz w:val="36"/>
                <w:szCs w:val="36"/>
              </w:rPr>
              <w:instrText xml:space="preserve"> INCLUDEPICTURE  "C:\\Users\\kgirtis\\Documents\\2017-prosvasimo-new\\paradoteo-2\\arial28\\media\\image6.jpeg" \* MERGEFORMATINET </w:instrText>
            </w:r>
            <w:r w:rsidRPr="004E6840">
              <w:rPr>
                <w:sz w:val="36"/>
                <w:szCs w:val="36"/>
              </w:rPr>
              <w:fldChar w:fldCharType="separate"/>
            </w:r>
            <w:r w:rsidRPr="004E6840">
              <w:rPr>
                <w:sz w:val="36"/>
                <w:szCs w:val="36"/>
              </w:rPr>
              <w:fldChar w:fldCharType="begin"/>
            </w:r>
            <w:r w:rsidRPr="004E6840">
              <w:rPr>
                <w:sz w:val="36"/>
                <w:szCs w:val="36"/>
              </w:rPr>
              <w:instrText xml:space="preserve"> INCLUDEPICTURE  "C:\\Users\\kgirtis\\Documents\\2017-prosvasimo-new\\paradoteo-2\\arial28\\media\\image6.jpeg" \* MERGEFORMATINET </w:instrText>
            </w:r>
            <w:r w:rsidRPr="004E6840">
              <w:rPr>
                <w:sz w:val="36"/>
                <w:szCs w:val="36"/>
              </w:rPr>
              <w:fldChar w:fldCharType="separate"/>
            </w:r>
            <w:r w:rsidRPr="004E6840">
              <w:rPr>
                <w:sz w:val="36"/>
                <w:szCs w:val="36"/>
              </w:rPr>
              <w:fldChar w:fldCharType="begin"/>
            </w:r>
            <w:r w:rsidRPr="004E6840">
              <w:rPr>
                <w:sz w:val="36"/>
                <w:szCs w:val="36"/>
              </w:rPr>
              <w:instrText xml:space="preserve"> INCLUDEPICTURE  "C:\\Users\\kgirtis\\Documents\\2017-prosvasimo-new\\paradoteo-2\\arial28\\media\\image6.jpeg" \* MERGEFORMATINET </w:instrText>
            </w:r>
            <w:r w:rsidRPr="004E6840">
              <w:rPr>
                <w:sz w:val="36"/>
                <w:szCs w:val="36"/>
              </w:rPr>
              <w:fldChar w:fldCharType="separate"/>
            </w:r>
            <w:r w:rsidRPr="004E6840">
              <w:rPr>
                <w:sz w:val="36"/>
                <w:szCs w:val="36"/>
              </w:rPr>
              <w:fldChar w:fldCharType="begin"/>
            </w:r>
            <w:r w:rsidRPr="004E6840">
              <w:rPr>
                <w:sz w:val="36"/>
                <w:szCs w:val="36"/>
              </w:rPr>
              <w:instrText xml:space="preserve"> INCLUDEPICTURE  "C:\\Users\\kgirtis\\Documents\\2017-prosvasimo-new\\paradoteo-2\\arial28\\media\\image6.jpeg" \* MERGEFORMATINET </w:instrText>
            </w:r>
            <w:r w:rsidRPr="004E6840">
              <w:rPr>
                <w:sz w:val="36"/>
                <w:szCs w:val="36"/>
              </w:rPr>
              <w:fldChar w:fldCharType="separate"/>
            </w:r>
            <w:r w:rsidR="0035107B">
              <w:rPr>
                <w:sz w:val="36"/>
                <w:szCs w:val="36"/>
              </w:rPr>
              <w:fldChar w:fldCharType="begin"/>
            </w:r>
            <w:r w:rsidR="0035107B">
              <w:rPr>
                <w:sz w:val="36"/>
                <w:szCs w:val="36"/>
              </w:rPr>
              <w:instrText xml:space="preserve"> INCLUDEPICTURE  "C:\\Users\\kgirtis\\Documents\\2017-prosvasimo-new\\paradoteo-2\\arial28\\media\\image6.jpeg" \* MERGEFORMATINET </w:instrText>
            </w:r>
            <w:r w:rsidR="0035107B">
              <w:rPr>
                <w:sz w:val="36"/>
                <w:szCs w:val="36"/>
              </w:rPr>
              <w:fldChar w:fldCharType="separate"/>
            </w:r>
            <w:r w:rsidR="0041722C">
              <w:rPr>
                <w:sz w:val="36"/>
                <w:szCs w:val="36"/>
              </w:rPr>
              <w:fldChar w:fldCharType="begin"/>
            </w:r>
            <w:r w:rsidR="0041722C">
              <w:rPr>
                <w:sz w:val="36"/>
                <w:szCs w:val="36"/>
              </w:rPr>
              <w:instrText xml:space="preserve"> INCLUDEPICTURE  "C:\\Users\\kgirtis\\Documents\\2017-prosvasimo-new\\paradoteo-2\\arial28\\media\\image6.jpeg" \* MERGEFORMATINET </w:instrText>
            </w:r>
            <w:r w:rsidR="0041722C">
              <w:rPr>
                <w:sz w:val="36"/>
                <w:szCs w:val="36"/>
              </w:rPr>
              <w:fldChar w:fldCharType="separate"/>
            </w:r>
            <w:r w:rsidR="005809C0">
              <w:rPr>
                <w:sz w:val="36"/>
                <w:szCs w:val="36"/>
              </w:rPr>
              <w:fldChar w:fldCharType="begin"/>
            </w:r>
            <w:r w:rsidR="005809C0">
              <w:rPr>
                <w:sz w:val="36"/>
                <w:szCs w:val="36"/>
              </w:rPr>
              <w:instrText xml:space="preserve"> INCLUDEPICTURE  "C:\\Users\\kgirtis\\Documents\\2017-prosvasimo-new\\paradoteo-2\\arial28\\media\\image6.jpeg" \* MERGEFORMATINET </w:instrText>
            </w:r>
            <w:r w:rsidR="005809C0">
              <w:rPr>
                <w:sz w:val="36"/>
                <w:szCs w:val="36"/>
              </w:rPr>
              <w:fldChar w:fldCharType="separate"/>
            </w:r>
            <w:r w:rsidR="00E3053E">
              <w:rPr>
                <w:sz w:val="36"/>
                <w:szCs w:val="36"/>
              </w:rPr>
              <w:fldChar w:fldCharType="begin"/>
            </w:r>
            <w:r w:rsidR="00E3053E">
              <w:rPr>
                <w:sz w:val="36"/>
                <w:szCs w:val="36"/>
              </w:rPr>
              <w:instrText xml:space="preserve"> INCLUDEPICTURE  "C:\\Users\\kgirtis\\Documents\\2017-prosvasimo-new\\paradoteo-2\\arial28\\media\\image6.jpeg" \* MERGEFORMATINET </w:instrText>
            </w:r>
            <w:r w:rsidR="00E3053E">
              <w:rPr>
                <w:sz w:val="36"/>
                <w:szCs w:val="36"/>
              </w:rPr>
              <w:fldChar w:fldCharType="separate"/>
            </w:r>
            <w:r w:rsidR="008648A7">
              <w:rPr>
                <w:sz w:val="36"/>
                <w:szCs w:val="36"/>
              </w:rPr>
              <w:fldChar w:fldCharType="begin"/>
            </w:r>
            <w:r w:rsidR="008648A7">
              <w:rPr>
                <w:sz w:val="36"/>
                <w:szCs w:val="36"/>
              </w:rPr>
              <w:instrText xml:space="preserve"> INCLUDEPICTURE  "C:\\Users\\kgirtis\\Documents\\2017-prosvasimo-new\\paradoteo-3\\arial28\\media\\image6.jpeg" \* MERGEFORMATINET </w:instrText>
            </w:r>
            <w:r w:rsidR="008648A7">
              <w:rPr>
                <w:sz w:val="36"/>
                <w:szCs w:val="36"/>
              </w:rPr>
              <w:fldChar w:fldCharType="separate"/>
            </w:r>
            <w:r w:rsidR="00D82E39">
              <w:rPr>
                <w:sz w:val="36"/>
                <w:szCs w:val="36"/>
              </w:rPr>
              <w:fldChar w:fldCharType="begin"/>
            </w:r>
            <w:r w:rsidR="00D82E39">
              <w:rPr>
                <w:sz w:val="36"/>
                <w:szCs w:val="36"/>
              </w:rPr>
              <w:instrText xml:space="preserve"> INCLUDEPICTURE  "C:\\Users\\kgirtis\\Documents\\2017-prosvasimo-new\\paradoteo-3\\arial28\\media\\image6.jpeg" \* MERGEFORMATINET </w:instrText>
            </w:r>
            <w:r w:rsidR="00D82E39">
              <w:rPr>
                <w:sz w:val="36"/>
                <w:szCs w:val="36"/>
              </w:rPr>
              <w:fldChar w:fldCharType="separate"/>
            </w:r>
            <w:r w:rsidR="00EF3CEC">
              <w:rPr>
                <w:sz w:val="36"/>
                <w:szCs w:val="36"/>
              </w:rPr>
              <w:fldChar w:fldCharType="begin"/>
            </w:r>
            <w:r w:rsidR="00EF3CEC">
              <w:rPr>
                <w:sz w:val="36"/>
                <w:szCs w:val="36"/>
              </w:rPr>
              <w:instrText xml:space="preserve"> INCLUDEPICTURE  "C:\\Users\\kgirtis\\Documents\\2017-prosvasimo-new\\paradoteo-3\\arial28\\media\\image6.jpeg" \* MERGEFORMATINET </w:instrText>
            </w:r>
            <w:r w:rsidR="00EF3CEC">
              <w:rPr>
                <w:sz w:val="36"/>
                <w:szCs w:val="36"/>
              </w:rPr>
              <w:fldChar w:fldCharType="separate"/>
            </w:r>
            <w:r w:rsidR="008C5C6C">
              <w:rPr>
                <w:sz w:val="36"/>
                <w:szCs w:val="36"/>
              </w:rPr>
              <w:fldChar w:fldCharType="begin"/>
            </w:r>
            <w:r w:rsidR="008C5C6C">
              <w:rPr>
                <w:sz w:val="36"/>
                <w:szCs w:val="36"/>
              </w:rPr>
              <w:instrText xml:space="preserve"> INCLUDEPICTURE  "C:\\Users\\kgirtis\\Documents\\2017-prosvasimo-new\\paradoteo-3\\arial28\\media\\image6.jpeg" \* MERGEFORMATINET </w:instrText>
            </w:r>
            <w:r w:rsidR="008C5C6C">
              <w:rPr>
                <w:sz w:val="36"/>
                <w:szCs w:val="36"/>
              </w:rPr>
              <w:fldChar w:fldCharType="separate"/>
            </w:r>
            <w:r w:rsidR="00F03CE8">
              <w:rPr>
                <w:sz w:val="36"/>
                <w:szCs w:val="36"/>
              </w:rPr>
              <w:fldChar w:fldCharType="begin"/>
            </w:r>
            <w:r w:rsidR="00F03CE8">
              <w:rPr>
                <w:sz w:val="36"/>
                <w:szCs w:val="36"/>
              </w:rPr>
              <w:instrText xml:space="preserve"> INCLUDEPICTURE  "C:\\Users\\kgirtis\\Documents\\2017-prosvasimo-new\\paradoteo-3\\arial28\\media\\image6.jpeg" \* MERGEFORMATINET </w:instrText>
            </w:r>
            <w:r w:rsidR="00F03CE8">
              <w:rPr>
                <w:sz w:val="36"/>
                <w:szCs w:val="36"/>
              </w:rPr>
              <w:fldChar w:fldCharType="separate"/>
            </w:r>
            <w:r w:rsidR="00C94FE9">
              <w:rPr>
                <w:sz w:val="36"/>
                <w:szCs w:val="36"/>
              </w:rPr>
              <w:fldChar w:fldCharType="begin"/>
            </w:r>
            <w:r w:rsidR="00C94FE9">
              <w:rPr>
                <w:sz w:val="36"/>
                <w:szCs w:val="36"/>
              </w:rPr>
              <w:instrText xml:space="preserve"> INCLUDEPICTURE  "C:\\Users\\kgirtis\\Documents\\2017-prosvasimo-new\\paradoteo-3\\arial28\\media\\image6.jpeg" \* MERGEFORMATINET </w:instrText>
            </w:r>
            <w:r w:rsidR="00C94FE9">
              <w:rPr>
                <w:sz w:val="36"/>
                <w:szCs w:val="36"/>
              </w:rPr>
              <w:fldChar w:fldCharType="separate"/>
            </w:r>
            <w:r w:rsidR="00357925">
              <w:rPr>
                <w:sz w:val="36"/>
                <w:szCs w:val="36"/>
              </w:rPr>
              <w:fldChar w:fldCharType="begin"/>
            </w:r>
            <w:r w:rsidR="00357925">
              <w:rPr>
                <w:sz w:val="36"/>
                <w:szCs w:val="36"/>
              </w:rPr>
              <w:instrText xml:space="preserve"> INCLUDEPICTURE  "C:\\Users\\kgirtis\\Documents\\2017-prosvasimo-new\\paradoteo-3\\arial28\\media\\image6.jpeg" \* MERGEFORMATINET </w:instrText>
            </w:r>
            <w:r w:rsidR="00357925">
              <w:rPr>
                <w:sz w:val="36"/>
                <w:szCs w:val="36"/>
              </w:rPr>
              <w:fldChar w:fldCharType="separate"/>
            </w:r>
            <w:r w:rsidR="00212B86">
              <w:rPr>
                <w:sz w:val="36"/>
                <w:szCs w:val="36"/>
              </w:rPr>
              <w:fldChar w:fldCharType="begin"/>
            </w:r>
            <w:r w:rsidR="00212B86">
              <w:rPr>
                <w:sz w:val="36"/>
                <w:szCs w:val="36"/>
              </w:rPr>
              <w:instrText xml:space="preserve"> INCLUDEPICTURE  "C:\\Users\\kgirtis\\Documents\\2017-prosvasimo-new\\paradoteo-3\\arial28\\media\\image6.jpeg" \* MERGEFORMATINET </w:instrText>
            </w:r>
            <w:r w:rsidR="00212B86">
              <w:rPr>
                <w:sz w:val="36"/>
                <w:szCs w:val="36"/>
              </w:rPr>
              <w:fldChar w:fldCharType="separate"/>
            </w:r>
            <w:r w:rsidR="00566DE8">
              <w:rPr>
                <w:sz w:val="36"/>
                <w:szCs w:val="36"/>
              </w:rPr>
              <w:fldChar w:fldCharType="begin"/>
            </w:r>
            <w:r w:rsidR="00566DE8">
              <w:rPr>
                <w:sz w:val="36"/>
                <w:szCs w:val="36"/>
              </w:rPr>
              <w:instrText xml:space="preserve"> INCLUDEPICTURE  "C:\\Users\\kgirtis\\Documents\\2017-prosvasimo-new\\paradoteo-3\\arial28\\media\\image6.jpeg" \* MERGEFORMATINET </w:instrText>
            </w:r>
            <w:r w:rsidR="00566DE8">
              <w:rPr>
                <w:sz w:val="36"/>
                <w:szCs w:val="36"/>
              </w:rPr>
              <w:fldChar w:fldCharType="separate"/>
            </w:r>
            <w:r w:rsidR="00BC301D">
              <w:rPr>
                <w:sz w:val="36"/>
                <w:szCs w:val="36"/>
              </w:rPr>
              <w:fldChar w:fldCharType="begin"/>
            </w:r>
            <w:r w:rsidR="00BC301D">
              <w:rPr>
                <w:sz w:val="36"/>
                <w:szCs w:val="36"/>
              </w:rPr>
              <w:instrText xml:space="preserve"> </w:instrText>
            </w:r>
            <w:r w:rsidR="00BC301D">
              <w:rPr>
                <w:sz w:val="36"/>
                <w:szCs w:val="36"/>
              </w:rPr>
              <w:instrText>INCLUDEPICTURE  "C:\\Users\\kgirtis\\Documents\\2017-prosvasimo-new\\paradoteo-3\\arial28\\media\\image6.jpeg" \* MERGEFORMATINET</w:instrText>
            </w:r>
            <w:r w:rsidR="00BC301D">
              <w:rPr>
                <w:sz w:val="36"/>
                <w:szCs w:val="36"/>
              </w:rPr>
              <w:instrText xml:space="preserve"> </w:instrText>
            </w:r>
            <w:r w:rsidR="00BC301D">
              <w:rPr>
                <w:sz w:val="36"/>
                <w:szCs w:val="36"/>
              </w:rPr>
              <w:fldChar w:fldCharType="separate"/>
            </w:r>
            <w:r w:rsidR="004266BC">
              <w:rPr>
                <w:sz w:val="36"/>
                <w:szCs w:val="36"/>
              </w:rPr>
              <w:pict w14:anchorId="7C3405D1">
                <v:shape id="_x0000_i1028" type="#_x0000_t75" style="width:162pt;height:151.5pt">
                  <v:imagedata r:id="rId22" r:href="rId23"/>
                </v:shape>
              </w:pict>
            </w:r>
            <w:r w:rsidR="00BC301D">
              <w:rPr>
                <w:sz w:val="36"/>
                <w:szCs w:val="36"/>
              </w:rPr>
              <w:fldChar w:fldCharType="end"/>
            </w:r>
            <w:r w:rsidR="00566DE8">
              <w:rPr>
                <w:sz w:val="36"/>
                <w:szCs w:val="36"/>
              </w:rPr>
              <w:fldChar w:fldCharType="end"/>
            </w:r>
            <w:r w:rsidR="00212B86">
              <w:rPr>
                <w:sz w:val="36"/>
                <w:szCs w:val="36"/>
              </w:rPr>
              <w:fldChar w:fldCharType="end"/>
            </w:r>
            <w:r w:rsidR="00357925">
              <w:rPr>
                <w:sz w:val="36"/>
                <w:szCs w:val="36"/>
              </w:rPr>
              <w:fldChar w:fldCharType="end"/>
            </w:r>
            <w:r w:rsidR="00C94FE9">
              <w:rPr>
                <w:sz w:val="36"/>
                <w:szCs w:val="36"/>
              </w:rPr>
              <w:fldChar w:fldCharType="end"/>
            </w:r>
            <w:r w:rsidR="00F03CE8">
              <w:rPr>
                <w:sz w:val="36"/>
                <w:szCs w:val="36"/>
              </w:rPr>
              <w:fldChar w:fldCharType="end"/>
            </w:r>
            <w:r w:rsidR="008C5C6C">
              <w:rPr>
                <w:sz w:val="36"/>
                <w:szCs w:val="36"/>
              </w:rPr>
              <w:fldChar w:fldCharType="end"/>
            </w:r>
            <w:r w:rsidR="00EF3CEC">
              <w:rPr>
                <w:sz w:val="36"/>
                <w:szCs w:val="36"/>
              </w:rPr>
              <w:fldChar w:fldCharType="end"/>
            </w:r>
            <w:r w:rsidR="00D82E39">
              <w:rPr>
                <w:sz w:val="36"/>
                <w:szCs w:val="36"/>
              </w:rPr>
              <w:fldChar w:fldCharType="end"/>
            </w:r>
            <w:r w:rsidR="008648A7">
              <w:rPr>
                <w:sz w:val="36"/>
                <w:szCs w:val="36"/>
              </w:rPr>
              <w:fldChar w:fldCharType="end"/>
            </w:r>
            <w:r w:rsidR="00E3053E">
              <w:rPr>
                <w:sz w:val="36"/>
                <w:szCs w:val="36"/>
              </w:rPr>
              <w:fldChar w:fldCharType="end"/>
            </w:r>
            <w:r w:rsidR="005809C0">
              <w:rPr>
                <w:sz w:val="36"/>
                <w:szCs w:val="36"/>
              </w:rPr>
              <w:fldChar w:fldCharType="end"/>
            </w:r>
            <w:r w:rsidR="0041722C">
              <w:rPr>
                <w:sz w:val="36"/>
                <w:szCs w:val="36"/>
              </w:rPr>
              <w:fldChar w:fldCharType="end"/>
            </w:r>
            <w:r w:rsidR="0035107B">
              <w:rPr>
                <w:sz w:val="36"/>
                <w:szCs w:val="36"/>
              </w:rPr>
              <w:fldChar w:fldCharType="end"/>
            </w:r>
            <w:r w:rsidRPr="004E6840">
              <w:rPr>
                <w:sz w:val="36"/>
                <w:szCs w:val="36"/>
              </w:rPr>
              <w:fldChar w:fldCharType="end"/>
            </w:r>
            <w:r w:rsidRPr="004E6840">
              <w:rPr>
                <w:sz w:val="36"/>
                <w:szCs w:val="36"/>
              </w:rPr>
              <w:fldChar w:fldCharType="end"/>
            </w:r>
            <w:r w:rsidRPr="004E6840">
              <w:rPr>
                <w:sz w:val="36"/>
                <w:szCs w:val="36"/>
              </w:rPr>
              <w:fldChar w:fldCharType="end"/>
            </w:r>
            <w:r w:rsidRPr="004E6840">
              <w:rPr>
                <w:sz w:val="36"/>
                <w:szCs w:val="36"/>
              </w:rPr>
              <w:fldChar w:fldCharType="end"/>
            </w:r>
            <w:r w:rsidRPr="004E6840">
              <w:rPr>
                <w:sz w:val="36"/>
                <w:szCs w:val="36"/>
              </w:rPr>
              <w:fldChar w:fldCharType="end"/>
            </w:r>
            <w:r w:rsidRPr="004E6840">
              <w:rPr>
                <w:sz w:val="36"/>
                <w:szCs w:val="36"/>
              </w:rPr>
              <w:fldChar w:fldCharType="end"/>
            </w:r>
            <w:r w:rsidRPr="004E6840">
              <w:rPr>
                <w:sz w:val="36"/>
                <w:szCs w:val="36"/>
              </w:rPr>
              <w:fldChar w:fldCharType="end"/>
            </w:r>
            <w:r w:rsidRPr="004E6840">
              <w:rPr>
                <w:sz w:val="36"/>
                <w:szCs w:val="36"/>
              </w:rPr>
              <w:fldChar w:fldCharType="end"/>
            </w:r>
            <w:r w:rsidRPr="004E6840">
              <w:rPr>
                <w:sz w:val="36"/>
                <w:szCs w:val="36"/>
              </w:rPr>
              <w:fldChar w:fldCharType="end"/>
            </w:r>
            <w:r w:rsidRPr="004E6840">
              <w:rPr>
                <w:sz w:val="36"/>
                <w:szCs w:val="36"/>
              </w:rPr>
              <w:fldChar w:fldCharType="end"/>
            </w:r>
            <w:r w:rsidRPr="004E6840">
              <w:rPr>
                <w:sz w:val="36"/>
                <w:szCs w:val="36"/>
              </w:rPr>
              <w:fldChar w:fldCharType="end"/>
            </w:r>
            <w:r w:rsidRPr="004E6840">
              <w:rPr>
                <w:sz w:val="36"/>
                <w:szCs w:val="36"/>
              </w:rPr>
              <w:fldChar w:fldCharType="end"/>
            </w:r>
            <w:r w:rsidRPr="004E6840">
              <w:rPr>
                <w:sz w:val="36"/>
                <w:szCs w:val="36"/>
              </w:rPr>
              <w:fldChar w:fldCharType="end"/>
            </w:r>
            <w:r w:rsidRPr="004E6840">
              <w:rPr>
                <w:sz w:val="36"/>
                <w:szCs w:val="36"/>
              </w:rPr>
              <w:fldChar w:fldCharType="end"/>
            </w:r>
          </w:p>
          <w:p w14:paraId="23843695" w14:textId="77777777" w:rsidR="004E6840" w:rsidRPr="004E6840" w:rsidRDefault="004E6840" w:rsidP="00BC1FE8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4E6840">
              <w:rPr>
                <w:rFonts w:ascii="Arial" w:eastAsia="Calibri" w:hAnsi="Arial" w:cs="Arial"/>
                <w:b/>
                <w:sz w:val="36"/>
                <w:szCs w:val="36"/>
              </w:rPr>
              <w:t xml:space="preserve">Τα </w:t>
            </w:r>
            <w:r w:rsidRPr="004E6840">
              <w:rPr>
                <w:position w:val="-34"/>
                <w:sz w:val="36"/>
                <w:szCs w:val="36"/>
              </w:rPr>
              <w:object w:dxaOrig="340" w:dyaOrig="900" w14:anchorId="72D0223A">
                <v:shape id="_x0000_i1029" type="#_x0000_t75" style="width:18pt;height:45.75pt" o:ole="">
                  <v:imagedata r:id="rId24" o:title=""/>
                </v:shape>
                <o:OLEObject Type="Embed" ProgID="Equation.DSMT4" ShapeID="_x0000_i1029" DrawAspect="Content" ObjectID="_1620553373" r:id="rId25"/>
              </w:object>
            </w:r>
            <w:r w:rsidRPr="004E6840">
              <w:rPr>
                <w:rFonts w:ascii="Arial" w:eastAsia="Calibri" w:hAnsi="Arial" w:cs="Arial"/>
                <w:b/>
                <w:sz w:val="36"/>
                <w:szCs w:val="36"/>
              </w:rPr>
              <w:t xml:space="preserve"> της πίτσας έχουν ντομάτα</w:t>
            </w:r>
          </w:p>
          <w:p w14:paraId="222EB6B1" w14:textId="77777777" w:rsidR="004E6840" w:rsidRPr="004E6840" w:rsidRDefault="004E6840" w:rsidP="00BC1FE8">
            <w:p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4E684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Παρονομαστής: </w:t>
            </w:r>
            <w:r w:rsidRPr="004E684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6, σε τόσα ίσα κομμάτια χωρίζουμε</w:t>
            </w:r>
          </w:p>
          <w:p w14:paraId="75235F7E" w14:textId="77777777" w:rsidR="004E6840" w:rsidRPr="004E6840" w:rsidRDefault="004E6840" w:rsidP="00BC1FE8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4E684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ριθμητής: </w:t>
            </w:r>
            <w:r w:rsidRPr="004E684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4, τόσα κομμάτια έχουν ντομάτα</w:t>
            </w:r>
          </w:p>
          <w:p w14:paraId="691351A4" w14:textId="77777777" w:rsidR="004E6840" w:rsidRPr="004E6840" w:rsidRDefault="004E6840" w:rsidP="00BC1FE8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3D2D8F3E" w14:textId="77777777" w:rsidR="00B872FF" w:rsidRDefault="00B872FF" w:rsidP="000F695E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FF2C50" w:rsidRPr="00FF2C50" w14:paraId="183D97CE" w14:textId="77777777" w:rsidTr="00FF2C50"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17DD1A10" w14:textId="77777777" w:rsidR="00FF2C50" w:rsidRPr="00B2132C" w:rsidRDefault="00FF2C50" w:rsidP="00BC1FE8">
            <w:pPr>
              <w:spacing w:after="200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B2132C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FF2C50" w:rsidRPr="00FF2C50" w14:paraId="1C219FB8" w14:textId="77777777" w:rsidTr="00FF2C50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0DF571F6" w14:textId="77777777" w:rsidR="00FF2C50" w:rsidRPr="00FF2C50" w:rsidRDefault="00FF2C50" w:rsidP="00BC1FE8">
            <w:pPr>
              <w:spacing w:after="120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F2C50">
              <w:rPr>
                <w:rFonts w:ascii="Arial" w:eastAsia="Calibri" w:hAnsi="Arial" w:cs="Arial"/>
                <w:b/>
                <w:sz w:val="36"/>
                <w:szCs w:val="36"/>
              </w:rPr>
              <w:t xml:space="preserve">Όταν ο </w:t>
            </w:r>
            <w:r w:rsidRPr="00FF2C50">
              <w:rPr>
                <w:rFonts w:ascii="Tahoma" w:eastAsia="Calibri" w:hAnsi="Tahoma" w:cs="Tahoma"/>
                <w:b/>
                <w:sz w:val="36"/>
                <w:szCs w:val="36"/>
              </w:rPr>
              <w:t>παρονομαστής</w:t>
            </w:r>
            <w:r w:rsidRPr="00FF2C50">
              <w:rPr>
                <w:rFonts w:ascii="Arial" w:eastAsia="Calibri" w:hAnsi="Arial" w:cs="Arial"/>
                <w:b/>
                <w:sz w:val="36"/>
                <w:szCs w:val="36"/>
              </w:rPr>
              <w:t xml:space="preserve"> είναι </w:t>
            </w:r>
            <w:r w:rsidRPr="00FF2C50">
              <w:rPr>
                <w:rFonts w:ascii="Tahoma" w:eastAsia="Calibri" w:hAnsi="Tahoma" w:cs="Tahoma"/>
                <w:b/>
                <w:sz w:val="36"/>
                <w:szCs w:val="36"/>
              </w:rPr>
              <w:t>ίσος</w:t>
            </w:r>
            <w:r w:rsidRPr="00FF2C50">
              <w:rPr>
                <w:rFonts w:ascii="Arial" w:eastAsia="Calibri" w:hAnsi="Arial" w:cs="Arial"/>
                <w:b/>
                <w:sz w:val="36"/>
                <w:szCs w:val="36"/>
              </w:rPr>
              <w:t xml:space="preserve"> με τον </w:t>
            </w:r>
            <w:r w:rsidRPr="00FF2C50">
              <w:rPr>
                <w:rFonts w:ascii="Tahoma" w:eastAsia="Calibri" w:hAnsi="Tahoma" w:cs="Tahoma"/>
                <w:b/>
                <w:sz w:val="36"/>
                <w:szCs w:val="36"/>
              </w:rPr>
              <w:t>αριθμητή</w:t>
            </w:r>
            <w:r w:rsidRPr="00FF2C50">
              <w:rPr>
                <w:rFonts w:ascii="Arial" w:eastAsia="Calibri" w:hAnsi="Arial" w:cs="Arial"/>
                <w:b/>
                <w:sz w:val="36"/>
                <w:szCs w:val="36"/>
              </w:rPr>
              <w:t xml:space="preserve"> το κλάσμα είναι ίσο με την ακέραιη μονάδα.</w:t>
            </w:r>
          </w:p>
        </w:tc>
      </w:tr>
    </w:tbl>
    <w:p w14:paraId="50F915E8" w14:textId="77777777" w:rsidR="00FF2C50" w:rsidRPr="00FF2C50" w:rsidRDefault="00FF2C50" w:rsidP="00FF2C50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FF2C50" w:rsidRPr="00FF2C50" w14:paraId="31A1E5E4" w14:textId="77777777" w:rsidTr="00BC1FE8">
        <w:trPr>
          <w:jc w:val="center"/>
        </w:trPr>
        <w:tc>
          <w:tcPr>
            <w:tcW w:w="9639" w:type="dxa"/>
            <w:shd w:val="clear" w:color="auto" w:fill="FF0000"/>
            <w:hideMark/>
          </w:tcPr>
          <w:p w14:paraId="7ECA4ABB" w14:textId="77777777" w:rsidR="00FF2C50" w:rsidRPr="00FF2C50" w:rsidRDefault="00FF2C50" w:rsidP="00BC1FE8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FF2C50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FF2C50" w:rsidRPr="00FF2C50" w14:paraId="4B351E81" w14:textId="77777777" w:rsidTr="00BC1FE8">
        <w:trPr>
          <w:jc w:val="center"/>
        </w:trPr>
        <w:tc>
          <w:tcPr>
            <w:tcW w:w="9639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2AFD1C58" w14:textId="77777777" w:rsidR="00FF2C50" w:rsidRPr="00FF2C50" w:rsidRDefault="00FF2C50" w:rsidP="00BC1FE8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F2C50">
              <w:rPr>
                <w:position w:val="-34"/>
                <w:sz w:val="36"/>
                <w:szCs w:val="36"/>
              </w:rPr>
              <w:object w:dxaOrig="4620" w:dyaOrig="900" w14:anchorId="35BDFC4A">
                <v:shape id="_x0000_i1030" type="#_x0000_t75" style="width:231pt;height:45.75pt" o:ole="">
                  <v:imagedata r:id="rId26" o:title=""/>
                </v:shape>
                <o:OLEObject Type="Embed" ProgID="Equation.DSMT4" ShapeID="_x0000_i1030" DrawAspect="Content" ObjectID="_1620553374" r:id="rId27"/>
              </w:object>
            </w:r>
          </w:p>
        </w:tc>
      </w:tr>
    </w:tbl>
    <w:p w14:paraId="4FE02017" w14:textId="77777777" w:rsidR="00FF2C50" w:rsidRPr="00FF2C50" w:rsidRDefault="00FF2C50" w:rsidP="00FF2C50">
      <w:pPr>
        <w:rPr>
          <w:rFonts w:ascii="Arial" w:hAnsi="Arial" w:cs="Arial"/>
          <w:b/>
          <w:noProof/>
          <w:sz w:val="36"/>
          <w:szCs w:val="36"/>
        </w:rPr>
      </w:pPr>
    </w:p>
    <w:p w14:paraId="643BFB67" w14:textId="77777777" w:rsidR="00B872FF" w:rsidRDefault="00B872FF" w:rsidP="000F695E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</w:p>
    <w:p w14:paraId="6C289195" w14:textId="77777777" w:rsidR="00FF2C50" w:rsidRDefault="00FF2C50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  <w:r w:rsidR="002D61A9"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07488" behindDoc="0" locked="0" layoutInCell="0" allowOverlap="0" wp14:anchorId="5484680A" wp14:editId="76983A9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" name="Πλαίσιο κειμένου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ACCC50" w14:textId="77777777" w:rsidR="00D30DA1" w:rsidRPr="00B2132C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84680A" id="Πλαίσιο κειμένου 9" o:spid="_x0000_s1036" type="#_x0000_t202" style="position:absolute;margin-left:0;margin-top:785.3pt;width:99.2pt;height:28.35pt;z-index:2526074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08ACCC50" w14:textId="77777777" w:rsidR="00D30DA1" w:rsidRPr="00B2132C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851"/>
        <w:gridCol w:w="8788"/>
      </w:tblGrid>
      <w:tr w:rsidR="000F695E" w:rsidRPr="000F695E" w14:paraId="22130980" w14:textId="77777777" w:rsidTr="00BC1FE8">
        <w:tc>
          <w:tcPr>
            <w:tcW w:w="851" w:type="dxa"/>
            <w:shd w:val="clear" w:color="auto" w:fill="EFE9FF"/>
          </w:tcPr>
          <w:p w14:paraId="6B65E1EF" w14:textId="77777777" w:rsidR="000F695E" w:rsidRPr="000F695E" w:rsidRDefault="000F695E" w:rsidP="000F695E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0F695E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lastRenderedPageBreak/>
              <w:drawing>
                <wp:inline distT="0" distB="0" distL="0" distR="0" wp14:anchorId="490BE54E" wp14:editId="6868BB53">
                  <wp:extent cx="450683" cy="648000"/>
                  <wp:effectExtent l="0" t="0" r="6985" b="0"/>
                  <wp:docPr id="304" name="Εικόνα 3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683" cy="6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88" w:type="dxa"/>
            <w:shd w:val="clear" w:color="auto" w:fill="EFE9FF"/>
            <w:vAlign w:val="center"/>
          </w:tcPr>
          <w:p w14:paraId="3E9981BD" w14:textId="77777777" w:rsidR="000F695E" w:rsidRPr="000F695E" w:rsidRDefault="000F695E" w:rsidP="000F695E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0F695E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  <w:r w:rsidR="00E5507C" w:rsidRPr="00E5507C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 xml:space="preserve">  </w:t>
            </w:r>
            <w:r w:rsidR="00E5507C" w:rsidRPr="00E5507C">
              <w:rPr>
                <w:rFonts w:ascii="Tahoma-Bold" w:hAnsi="Tahoma-Bold"/>
                <w:b/>
                <w:bCs/>
                <w:color w:val="428DCB"/>
                <w:sz w:val="36"/>
                <w:szCs w:val="36"/>
              </w:rPr>
              <w:t xml:space="preserve"> Κλάσματα στην </w:t>
            </w:r>
            <w:proofErr w:type="spellStart"/>
            <w:r w:rsidR="00E5507C" w:rsidRPr="00E5507C">
              <w:rPr>
                <w:rFonts w:ascii="Tahoma-Bold" w:hAnsi="Tahoma-Bold"/>
                <w:b/>
                <w:bCs/>
                <w:color w:val="428DCB"/>
                <w:sz w:val="36"/>
                <w:szCs w:val="36"/>
              </w:rPr>
              <w:t>αριθμογραμμή</w:t>
            </w:r>
            <w:proofErr w:type="spellEnd"/>
          </w:p>
        </w:tc>
      </w:tr>
      <w:tr w:rsidR="000F695E" w:rsidRPr="000F695E" w14:paraId="3B4A8260" w14:textId="77777777" w:rsidTr="00BC1FE8">
        <w:tc>
          <w:tcPr>
            <w:tcW w:w="9639" w:type="dxa"/>
            <w:gridSpan w:val="2"/>
            <w:shd w:val="clear" w:color="auto" w:fill="EFE9F5"/>
          </w:tcPr>
          <w:p w14:paraId="4F60452C" w14:textId="77777777" w:rsidR="000F695E" w:rsidRPr="000F695E" w:rsidRDefault="00C23308" w:rsidP="000F695E">
            <w:pPr>
              <w:spacing w:after="200" w:line="259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C23308">
              <w:rPr>
                <w:rFonts w:ascii="Tahoma" w:hAnsi="Tahoma" w:cs="Tahoma"/>
                <w:b/>
                <w:sz w:val="36"/>
                <w:szCs w:val="36"/>
              </w:rPr>
              <w:t xml:space="preserve">Να τοποθετήσετε πάνω στην </w:t>
            </w:r>
            <w:proofErr w:type="spellStart"/>
            <w:r w:rsidRPr="00C23308">
              <w:rPr>
                <w:rFonts w:ascii="Tahoma" w:hAnsi="Tahoma" w:cs="Tahoma"/>
                <w:b/>
                <w:sz w:val="36"/>
                <w:szCs w:val="36"/>
              </w:rPr>
              <w:t>αριθμογραμμή</w:t>
            </w:r>
            <w:proofErr w:type="spellEnd"/>
            <w:r w:rsidRPr="00C23308">
              <w:rPr>
                <w:rFonts w:ascii="Tahoma" w:hAnsi="Tahoma" w:cs="Tahoma"/>
                <w:b/>
                <w:sz w:val="36"/>
                <w:szCs w:val="36"/>
              </w:rPr>
              <w:t xml:space="preserve"> τα κλάσματα: </w:t>
            </w:r>
            <w:bookmarkStart w:id="3" w:name="MTBlankEqn"/>
            <w:r w:rsidRPr="00C23308">
              <w:rPr>
                <w:position w:val="-32"/>
              </w:rPr>
              <w:object w:dxaOrig="340" w:dyaOrig="880" w14:anchorId="14E73EC4">
                <v:shape id="_x0000_i1031" type="#_x0000_t75" style="width:18pt;height:42.75pt" o:ole="">
                  <v:imagedata r:id="rId29" o:title=""/>
                </v:shape>
                <o:OLEObject Type="Embed" ProgID="Equation.DSMT4" ShapeID="_x0000_i1031" DrawAspect="Content" ObjectID="_1620553375" r:id="rId30"/>
              </w:object>
            </w:r>
            <w:bookmarkEnd w:id="3"/>
            <w:r w:rsidRPr="00C23308">
              <w:rPr>
                <w:rFonts w:ascii="Tahoma" w:hAnsi="Tahoma" w:cs="Tahoma"/>
                <w:b/>
                <w:sz w:val="36"/>
                <w:szCs w:val="36"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hAnsi="Cambria Math" w:cs="Tahoma"/>
                  <w:sz w:val="36"/>
                  <w:szCs w:val="36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position w:val="-32"/>
                </w:rPr>
                <w:object w:dxaOrig="340" w:dyaOrig="880" w14:anchorId="065F8FFE">
                  <v:shape id="_x0000_i1032" type="#_x0000_t75" style="width:18pt;height:42.75pt" o:ole="">
                    <v:imagedata r:id="rId31" o:title=""/>
                  </v:shape>
                  <o:OLEObject Type="Embed" ProgID="Equation.DSMT4" ShapeID="_x0000_i1032" DrawAspect="Content" ObjectID="_1620553376" r:id="rId32"/>
                </w:object>
              </m:r>
            </m:oMath>
            <w:r w:rsidRPr="00C23308">
              <w:rPr>
                <w:rFonts w:ascii="Tahoma" w:eastAsiaTheme="minorEastAsia" w:hAnsi="Tahoma" w:cs="Tahoma"/>
                <w:sz w:val="36"/>
                <w:szCs w:val="36"/>
              </w:rPr>
              <w:t xml:space="preserve"> </w:t>
            </w:r>
            <w:r w:rsidRPr="00C23308">
              <w:rPr>
                <w:rFonts w:ascii="Tahoma" w:hAnsi="Tahoma" w:cs="Tahoma"/>
                <w:b/>
                <w:sz w:val="36"/>
                <w:szCs w:val="36"/>
              </w:rPr>
              <w:t xml:space="preserve">και </w:t>
            </w:r>
            <w:r w:rsidRPr="00C23308">
              <w:rPr>
                <w:position w:val="-32"/>
              </w:rPr>
              <w:object w:dxaOrig="340" w:dyaOrig="880" w14:anchorId="1B23ABE3">
                <v:shape id="_x0000_i1033" type="#_x0000_t75" style="width:18pt;height:42.75pt" o:ole="">
                  <v:imagedata r:id="rId33" o:title=""/>
                </v:shape>
                <o:OLEObject Type="Embed" ProgID="Equation.DSMT4" ShapeID="_x0000_i1033" DrawAspect="Content" ObjectID="_1620553377" r:id="rId34"/>
              </w:object>
            </w:r>
            <w:r w:rsidRPr="00C23308">
              <w:rPr>
                <w:rFonts w:ascii="Tahoma" w:hAnsi="Tahoma" w:cs="Tahoma"/>
                <w:b/>
                <w:sz w:val="36"/>
                <w:szCs w:val="36"/>
              </w:rPr>
              <w:t>.</w:t>
            </w:r>
          </w:p>
        </w:tc>
      </w:tr>
      <w:tr w:rsidR="000F695E" w:rsidRPr="000F695E" w14:paraId="7F752657" w14:textId="77777777" w:rsidTr="00BC1FE8">
        <w:tc>
          <w:tcPr>
            <w:tcW w:w="9639" w:type="dxa"/>
            <w:gridSpan w:val="2"/>
            <w:shd w:val="clear" w:color="auto" w:fill="EFE9F5"/>
          </w:tcPr>
          <w:p w14:paraId="34786B1A" w14:textId="77777777" w:rsidR="00A55C66" w:rsidRDefault="00DB3E08" w:rsidP="000F695E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B3E08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1o βήμα: </w:t>
            </w:r>
            <w:r w:rsidRPr="00DB3E0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Χωρίζουμε κάθε μονάδα στην </w:t>
            </w:r>
            <w:proofErr w:type="spellStart"/>
            <w:r w:rsidRPr="00DB3E0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ριθμογραμμή</w:t>
            </w:r>
            <w:proofErr w:type="spellEnd"/>
            <w:r w:rsidRPr="00DB3E0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σε ..................................................................</w:t>
            </w:r>
            <w:r w:rsidR="00A55C6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......................</w:t>
            </w:r>
          </w:p>
          <w:p w14:paraId="0AB19034" w14:textId="77777777" w:rsidR="00A55C66" w:rsidRDefault="00A55C66" w:rsidP="00A55C6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B3E0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.................................................................</w:t>
            </w:r>
            <w: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...........................</w:t>
            </w:r>
          </w:p>
          <w:p w14:paraId="58F5C081" w14:textId="77777777" w:rsidR="00A55C66" w:rsidRDefault="00A55C66" w:rsidP="00A55C6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B3E0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.............................</w:t>
            </w:r>
            <w:r w:rsidR="002D61A9" w:rsidRPr="002D61A9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603392" behindDoc="0" locked="0" layoutInCell="0" allowOverlap="0" wp14:anchorId="4285E82D" wp14:editId="2628CF7B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7" name="Πλαίσιο κειμένου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46A7155" w14:textId="77777777" w:rsidR="00D30DA1" w:rsidRPr="00432B70" w:rsidRDefault="00D30DA1" w:rsidP="008648A7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85E82D" id="Πλαίσιο κειμένου 7" o:spid="_x0000_s1037" type="#_x0000_t202" style="position:absolute;margin-left:0;margin-top:785.3pt;width:99.2pt;height:28.35pt;z-index:2526033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" o:allowincell="f" o:allowoverlap="f" fillcolor="#fc9" stroked="f" strokeweight="2.25pt">
                      <v:textbox inset="1.5mm,1.5mm,1.5mm,1.5mm">
                        <w:txbxContent>
                          <w:p w14:paraId="346A7155" w14:textId="77777777" w:rsidR="00D30DA1" w:rsidRPr="00432B70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DB3E0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...................................</w:t>
            </w:r>
            <w: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...........................</w:t>
            </w:r>
          </w:p>
          <w:p w14:paraId="66E6F5BE" w14:textId="77777777" w:rsidR="00A55C66" w:rsidRDefault="00A55C66" w:rsidP="00A55C6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B3E0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.................................................................</w:t>
            </w:r>
            <w: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...........................</w:t>
            </w:r>
          </w:p>
          <w:p w14:paraId="456E74E8" w14:textId="77777777" w:rsidR="00A55C66" w:rsidRDefault="00A55C66" w:rsidP="00A55C6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B3E0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.................................................................</w:t>
            </w:r>
            <w: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...........................</w:t>
            </w:r>
          </w:p>
          <w:p w14:paraId="3987BDED" w14:textId="77777777" w:rsidR="000F695E" w:rsidRDefault="00A55C66" w:rsidP="00A55C66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06AC5FF4" wp14:editId="1DE9C4F2">
                  <wp:extent cx="5419725" cy="962025"/>
                  <wp:effectExtent l="0" t="0" r="9525" b="9525"/>
                  <wp:docPr id="336" name="Εικόνα 3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19725" cy="962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78DF82D" w14:textId="77777777" w:rsidR="007C0559" w:rsidRPr="007C0559" w:rsidRDefault="007C0559" w:rsidP="007C0559">
            <w:pPr>
              <w:spacing w:before="240" w:after="200" w:line="276" w:lineRule="auto"/>
              <w:ind w:left="-110"/>
              <w:rPr>
                <w:rFonts w:ascii="Arial" w:hAnsi="Arial" w:cs="Arial"/>
                <w:b/>
                <w:sz w:val="36"/>
                <w:szCs w:val="36"/>
              </w:rPr>
            </w:pPr>
            <w:r w:rsidRPr="007C0559">
              <w:rPr>
                <w:rFonts w:ascii="Tahoma" w:hAnsi="Tahoma" w:cs="Tahoma"/>
                <w:b/>
                <w:sz w:val="36"/>
                <w:szCs w:val="36"/>
              </w:rPr>
              <w:t>2ο βήμα</w:t>
            </w:r>
            <w:r w:rsidRPr="007C0559">
              <w:rPr>
                <w:rFonts w:ascii="Arial" w:hAnsi="Arial" w:cs="Arial"/>
                <w:b/>
                <w:sz w:val="36"/>
                <w:szCs w:val="36"/>
              </w:rPr>
              <w:t xml:space="preserve">: Προσδιορίζουμε πάνω στην </w:t>
            </w:r>
            <w:proofErr w:type="spellStart"/>
            <w:r w:rsidRPr="007C0559">
              <w:rPr>
                <w:rFonts w:ascii="Arial" w:hAnsi="Arial" w:cs="Arial"/>
                <w:b/>
                <w:sz w:val="36"/>
                <w:szCs w:val="36"/>
              </w:rPr>
              <w:t>αριθμογραμμή</w:t>
            </w:r>
            <w:proofErr w:type="spellEnd"/>
            <w:r w:rsidRPr="007C0559">
              <w:rPr>
                <w:rFonts w:ascii="Arial" w:hAnsi="Arial" w:cs="Arial"/>
                <w:b/>
                <w:sz w:val="36"/>
                <w:szCs w:val="36"/>
              </w:rPr>
              <w:t xml:space="preserve"> την κλασματική μονάδα </w:t>
            </w:r>
            <w:r w:rsidRPr="007C0559">
              <w:rPr>
                <w:position w:val="-32"/>
              </w:rPr>
              <w:object w:dxaOrig="340" w:dyaOrig="880" w14:anchorId="2C353F52">
                <v:shape id="_x0000_i1034" type="#_x0000_t75" style="width:18pt;height:42.75pt" o:ole="">
                  <v:imagedata r:id="rId36" o:title=""/>
                </v:shape>
                <o:OLEObject Type="Embed" ProgID="Equation.DSMT4" ShapeID="_x0000_i1034" DrawAspect="Content" ObjectID="_1620553378" r:id="rId37"/>
              </w:object>
            </w:r>
            <w:r w:rsidRPr="007C0559">
              <w:rPr>
                <w:rFonts w:ascii="Arial" w:hAnsi="Arial" w:cs="Arial"/>
                <w:b/>
                <w:sz w:val="36"/>
                <w:szCs w:val="36"/>
              </w:rPr>
              <w:t>.</w:t>
            </w:r>
          </w:p>
          <w:p w14:paraId="0C76B057" w14:textId="77777777" w:rsidR="00A55C66" w:rsidRPr="000F695E" w:rsidRDefault="007C0559" w:rsidP="007C0559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7C0559">
              <w:rPr>
                <w:rFonts w:ascii="Tahoma" w:hAnsi="Tahoma" w:cs="Tahoma"/>
                <w:b/>
                <w:sz w:val="36"/>
                <w:szCs w:val="36"/>
              </w:rPr>
              <w:t>3ο βήμα</w:t>
            </w:r>
            <w:r w:rsidRPr="007C0559">
              <w:rPr>
                <w:rFonts w:ascii="Arial" w:hAnsi="Arial" w:cs="Arial"/>
                <w:b/>
                <w:sz w:val="36"/>
                <w:szCs w:val="36"/>
              </w:rPr>
              <w:t xml:space="preserve">: Για να τοποθετήσουμε το κλάσμα </w:t>
            </w:r>
            <w:r w:rsidRPr="007C0559">
              <w:rPr>
                <w:position w:val="-32"/>
              </w:rPr>
              <w:object w:dxaOrig="340" w:dyaOrig="880" w14:anchorId="11CB0A9A">
                <v:shape id="_x0000_i1035" type="#_x0000_t75" style="width:18pt;height:42.75pt" o:ole="">
                  <v:imagedata r:id="rId38" o:title=""/>
                </v:shape>
                <o:OLEObject Type="Embed" ProgID="Equation.DSMT4" ShapeID="_x0000_i1035" DrawAspect="Content" ObjectID="_1620553379" r:id="rId39"/>
              </w:object>
            </w:r>
            <w:r w:rsidRPr="007C0559">
              <w:rPr>
                <w:rFonts w:ascii="Arial" w:hAnsi="Arial" w:cs="Arial"/>
                <w:b/>
                <w:sz w:val="36"/>
                <w:szCs w:val="36"/>
              </w:rPr>
              <w:t xml:space="preserve"> , επαναλαμβάνουμε 3 φορές την κλασματική μονάδα </w:t>
            </w:r>
            <w:r w:rsidRPr="007C0559">
              <w:rPr>
                <w:position w:val="-32"/>
              </w:rPr>
              <w:object w:dxaOrig="340" w:dyaOrig="880" w14:anchorId="3562794F">
                <v:shape id="_x0000_i1036" type="#_x0000_t75" style="width:18pt;height:42.75pt" o:ole="">
                  <v:imagedata r:id="rId40" o:title=""/>
                </v:shape>
                <o:OLEObject Type="Embed" ProgID="Equation.DSMT4" ShapeID="_x0000_i1036" DrawAspect="Content" ObjectID="_1620553380" r:id="rId41"/>
              </w:object>
            </w:r>
            <w:r w:rsidRPr="007C0559">
              <w:rPr>
                <w:rFonts w:ascii="Arial" w:hAnsi="Arial" w:cs="Arial"/>
                <w:b/>
                <w:sz w:val="36"/>
                <w:szCs w:val="36"/>
              </w:rPr>
              <w:t xml:space="preserve">. Προσδιορίζουμε πάνω στην </w:t>
            </w:r>
            <w:proofErr w:type="spellStart"/>
            <w:r w:rsidRPr="007C0559">
              <w:rPr>
                <w:rFonts w:ascii="Arial" w:hAnsi="Arial" w:cs="Arial"/>
                <w:b/>
                <w:sz w:val="36"/>
                <w:szCs w:val="36"/>
              </w:rPr>
              <w:t>αριθμογραμμή</w:t>
            </w:r>
            <w:proofErr w:type="spellEnd"/>
            <w:r w:rsidRPr="007C0559">
              <w:rPr>
                <w:rFonts w:ascii="Arial" w:hAnsi="Arial" w:cs="Arial"/>
                <w:b/>
                <w:sz w:val="36"/>
                <w:szCs w:val="36"/>
              </w:rPr>
              <w:t xml:space="preserve"> το κλάσμα </w:t>
            </w:r>
            <w:r w:rsidRPr="007C0559">
              <w:rPr>
                <w:position w:val="-32"/>
              </w:rPr>
              <w:object w:dxaOrig="340" w:dyaOrig="880" w14:anchorId="1DD48A7E">
                <v:shape id="_x0000_i1037" type="#_x0000_t75" style="width:18pt;height:42.75pt" o:ole="">
                  <v:imagedata r:id="rId42" o:title=""/>
                </v:shape>
                <o:OLEObject Type="Embed" ProgID="Equation.DSMT4" ShapeID="_x0000_i1037" DrawAspect="Content" ObjectID="_1620553381" r:id="rId43"/>
              </w:object>
            </w:r>
            <w:r w:rsidRPr="007C0559">
              <w:rPr>
                <w:rFonts w:ascii="Arial" w:hAnsi="Arial" w:cs="Arial"/>
                <w:b/>
                <w:sz w:val="36"/>
                <w:szCs w:val="36"/>
              </w:rPr>
              <w:t>.</w:t>
            </w:r>
          </w:p>
          <w:p w14:paraId="4057B2DA" w14:textId="77777777" w:rsidR="000F695E" w:rsidRPr="000F695E" w:rsidRDefault="000F695E" w:rsidP="000F695E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</w:p>
        </w:tc>
      </w:tr>
    </w:tbl>
    <w:p w14:paraId="4C4CCCF1" w14:textId="77777777" w:rsidR="007C0559" w:rsidRDefault="007C0559">
      <w:r>
        <w:br w:type="page"/>
      </w:r>
      <w:r w:rsidR="002D61A9" w:rsidRPr="005D0270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2605440" behindDoc="0" locked="0" layoutInCell="0" allowOverlap="0" wp14:anchorId="7DD1BF7D" wp14:editId="72AC15B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8" name="Πλαίσιο κειμένου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9E6AB8" w14:textId="77777777" w:rsidR="00D30DA1" w:rsidRPr="00B2132C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D1BF7D" id="Πλαίσιο κειμένου 8" o:spid="_x0000_s1038" type="#_x0000_t202" style="position:absolute;margin-left:0;margin-top:785.3pt;width:99.2pt;height:28.35pt;z-index:2526054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" o:allowincell="f" o:allowoverlap="f" fillcolor="#fc9" stroked="f" strokeweight="2.25pt">
                <v:textbox inset="1.5mm,1.5mm,1.5mm,1.5mm">
                  <w:txbxContent>
                    <w:p w14:paraId="479E6AB8" w14:textId="77777777" w:rsidR="00D30DA1" w:rsidRPr="00B2132C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0F695E" w:rsidRPr="000F695E" w14:paraId="6E379105" w14:textId="77777777" w:rsidTr="00BC1FE8">
        <w:tc>
          <w:tcPr>
            <w:tcW w:w="9639" w:type="dxa"/>
            <w:shd w:val="clear" w:color="auto" w:fill="EFE9F5"/>
          </w:tcPr>
          <w:p w14:paraId="395F24C6" w14:textId="77777777" w:rsidR="00FA67AF" w:rsidRPr="00FA67AF" w:rsidRDefault="00FA67AF" w:rsidP="00FA67AF">
            <w:pPr>
              <w:spacing w:before="240" w:after="200" w:line="276" w:lineRule="auto"/>
              <w:ind w:left="-110"/>
              <w:rPr>
                <w:rFonts w:ascii="Arial" w:hAnsi="Arial" w:cs="Arial"/>
                <w:b/>
                <w:sz w:val="36"/>
                <w:szCs w:val="36"/>
              </w:rPr>
            </w:pPr>
            <w:r w:rsidRPr="00FA67AF">
              <w:rPr>
                <w:rFonts w:ascii="Tahoma" w:hAnsi="Tahoma" w:cs="Tahoma"/>
                <w:b/>
                <w:sz w:val="36"/>
                <w:szCs w:val="36"/>
              </w:rPr>
              <w:lastRenderedPageBreak/>
              <w:t>4ο βήμα</w:t>
            </w:r>
            <w:r w:rsidRPr="00FA67AF">
              <w:rPr>
                <w:rFonts w:ascii="Arial" w:hAnsi="Arial" w:cs="Arial"/>
                <w:b/>
                <w:sz w:val="36"/>
                <w:szCs w:val="36"/>
              </w:rPr>
              <w:t xml:space="preserve">: Προσδιορίζουμε πάνω στην </w:t>
            </w:r>
            <w:proofErr w:type="spellStart"/>
            <w:r w:rsidRPr="00FA67AF">
              <w:rPr>
                <w:rFonts w:ascii="Arial" w:hAnsi="Arial" w:cs="Arial"/>
                <w:b/>
                <w:sz w:val="36"/>
                <w:szCs w:val="36"/>
              </w:rPr>
              <w:t>αριθμογραμμή</w:t>
            </w:r>
            <w:proofErr w:type="spellEnd"/>
            <w:r w:rsidRPr="00FA67AF">
              <w:rPr>
                <w:rFonts w:ascii="Arial" w:hAnsi="Arial" w:cs="Arial"/>
                <w:b/>
                <w:sz w:val="36"/>
                <w:szCs w:val="36"/>
              </w:rPr>
              <w:t xml:space="preserve"> το κλάσμα </w:t>
            </w:r>
            <w:r w:rsidRPr="00FA67AF">
              <w:rPr>
                <w:position w:val="-32"/>
              </w:rPr>
              <w:object w:dxaOrig="340" w:dyaOrig="880" w14:anchorId="4EC92E19">
                <v:shape id="_x0000_i1038" type="#_x0000_t75" style="width:18pt;height:42.75pt" o:ole="">
                  <v:imagedata r:id="rId44" o:title=""/>
                </v:shape>
                <o:OLEObject Type="Embed" ProgID="Equation.DSMT4" ShapeID="_x0000_i1038" DrawAspect="Content" ObjectID="_1620553382" r:id="rId45"/>
              </w:object>
            </w:r>
            <w:r w:rsidRPr="00FA67AF">
              <w:rPr>
                <w:rFonts w:ascii="Arial" w:hAnsi="Arial" w:cs="Arial"/>
                <w:b/>
                <w:sz w:val="36"/>
                <w:szCs w:val="36"/>
              </w:rPr>
              <w:t>.</w:t>
            </w:r>
          </w:p>
          <w:p w14:paraId="12129700" w14:textId="77777777" w:rsidR="000F695E" w:rsidRPr="000F695E" w:rsidRDefault="00FA67AF" w:rsidP="00FA67AF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FA67AF">
              <w:rPr>
                <w:rFonts w:ascii="Arial" w:hAnsi="Arial" w:cs="Arial"/>
                <w:b/>
                <w:sz w:val="36"/>
                <w:szCs w:val="36"/>
              </w:rPr>
              <w:t xml:space="preserve">Παρατηρούμε ότι </w:t>
            </w:r>
            <w:r w:rsidRPr="00FA67AF">
              <w:rPr>
                <w:position w:val="-32"/>
              </w:rPr>
              <w:object w:dxaOrig="639" w:dyaOrig="880" w14:anchorId="16FA463B">
                <v:shape id="_x0000_i1039" type="#_x0000_t75" style="width:31.5pt;height:42.75pt" o:ole="">
                  <v:imagedata r:id="rId46" o:title=""/>
                </v:shape>
                <o:OLEObject Type="Embed" ProgID="Equation.DSMT4" ShapeID="_x0000_i1039" DrawAspect="Content" ObjectID="_1620553383" r:id="rId47"/>
              </w:object>
            </w:r>
            <w:r w:rsidRPr="00FA67AF">
              <w:rPr>
                <w:sz w:val="36"/>
                <w:szCs w:val="36"/>
              </w:rPr>
              <w:t xml:space="preserve"> </w:t>
            </w:r>
            <w:r w:rsidRPr="00FA67AF">
              <w:rPr>
                <w:rFonts w:ascii="Arial" w:hAnsi="Arial" w:cs="Arial"/>
                <w:b/>
                <w:sz w:val="36"/>
                <w:szCs w:val="36"/>
              </w:rPr>
              <w:t>……</w:t>
            </w:r>
          </w:p>
        </w:tc>
      </w:tr>
    </w:tbl>
    <w:p w14:paraId="64C36B98" w14:textId="77777777" w:rsidR="000F695E" w:rsidRPr="000F695E" w:rsidRDefault="002D61A9" w:rsidP="000F695E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01344" behindDoc="0" locked="0" layoutInCell="0" allowOverlap="0" wp14:anchorId="1A651469" wp14:editId="32CCC4D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" name="Πλαίσιο κειμένου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A6B40E" w14:textId="77777777" w:rsidR="00D30DA1" w:rsidRPr="00B2132C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651469" id="Πλαίσιο κειμένου 6" o:spid="_x0000_s1039" type="#_x0000_t202" style="position:absolute;margin-left:0;margin-top:785.3pt;width:99.2pt;height:28.35pt;z-index:2526013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8+t3rQIAAC8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3FA6B40E" w14:textId="77777777" w:rsidR="00D30DA1" w:rsidRPr="00B2132C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1134"/>
        <w:gridCol w:w="8505"/>
      </w:tblGrid>
      <w:tr w:rsidR="000F695E" w:rsidRPr="000F695E" w14:paraId="539F50D8" w14:textId="77777777" w:rsidTr="00BC1FE8">
        <w:trPr>
          <w:jc w:val="center"/>
        </w:trPr>
        <w:tc>
          <w:tcPr>
            <w:tcW w:w="1134" w:type="dxa"/>
            <w:shd w:val="clear" w:color="auto" w:fill="FEF8E8"/>
            <w:noWrap/>
            <w:tcMar>
              <w:left w:w="85" w:type="dxa"/>
              <w:right w:w="85" w:type="dxa"/>
            </w:tcMar>
            <w:vAlign w:val="center"/>
          </w:tcPr>
          <w:p w14:paraId="38038CF2" w14:textId="77777777" w:rsidR="000F695E" w:rsidRPr="000F695E" w:rsidRDefault="000F695E" w:rsidP="000F695E">
            <w:pPr>
              <w:spacing w:after="12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0F695E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drawing>
                <wp:inline distT="0" distB="0" distL="0" distR="0" wp14:anchorId="74A8CEB0" wp14:editId="0B0E1A92">
                  <wp:extent cx="664884" cy="525600"/>
                  <wp:effectExtent l="0" t="0" r="1905" b="8255"/>
                  <wp:docPr id="305" name="Εικόνα 3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4884" cy="52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5" w:type="dxa"/>
            <w:shd w:val="clear" w:color="auto" w:fill="FEF8E8"/>
            <w:vAlign w:val="center"/>
          </w:tcPr>
          <w:p w14:paraId="7B42FAE0" w14:textId="77777777" w:rsidR="000F695E" w:rsidRPr="000F695E" w:rsidRDefault="000F695E" w:rsidP="000F695E">
            <w:pPr>
              <w:spacing w:after="12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proofErr w:type="spellStart"/>
            <w:r w:rsidRPr="000F695E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Pr="000F695E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0F695E" w:rsidRPr="000F695E" w14:paraId="1183E5EE" w14:textId="77777777" w:rsidTr="00BC1FE8">
        <w:trPr>
          <w:jc w:val="center"/>
        </w:trPr>
        <w:tc>
          <w:tcPr>
            <w:tcW w:w="9639" w:type="dxa"/>
            <w:gridSpan w:val="2"/>
            <w:shd w:val="clear" w:color="auto" w:fill="FEF8E8"/>
          </w:tcPr>
          <w:p w14:paraId="21ED56D9" w14:textId="77777777" w:rsidR="00724D6F" w:rsidRPr="00724D6F" w:rsidRDefault="00724D6F" w:rsidP="00B2132C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24D6F">
              <w:rPr>
                <w:rFonts w:ascii="Arial" w:eastAsia="Calibri" w:hAnsi="Arial" w:cs="Arial"/>
                <w:b/>
                <w:sz w:val="36"/>
                <w:szCs w:val="36"/>
              </w:rPr>
              <w:t>1. Γράφουμε με κλάσμα το μέρος των παιδιών της τάξης μας που έχουν ένα κοινό χαρακτηριστικό:</w:t>
            </w:r>
          </w:p>
          <w:p w14:paraId="29297749" w14:textId="77777777" w:rsidR="00724D6F" w:rsidRPr="00724D6F" w:rsidRDefault="00724D6F" w:rsidP="00B2132C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24D6F">
              <w:rPr>
                <w:rFonts w:ascii="Arial" w:eastAsia="Calibri" w:hAnsi="Arial" w:cs="Arial"/>
                <w:b/>
                <w:sz w:val="36"/>
                <w:szCs w:val="36"/>
              </w:rPr>
              <w:t>.........................................................</w:t>
            </w:r>
            <w:r>
              <w:rPr>
                <w:rFonts w:ascii="Arial" w:eastAsia="Calibri" w:hAnsi="Arial" w:cs="Arial"/>
                <w:b/>
                <w:sz w:val="36"/>
                <w:szCs w:val="36"/>
              </w:rPr>
              <w:t>....................................</w:t>
            </w:r>
          </w:p>
          <w:p w14:paraId="36D1E4B1" w14:textId="77777777" w:rsidR="00724D6F" w:rsidRPr="00724D6F" w:rsidRDefault="00724D6F" w:rsidP="00B2132C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24D6F">
              <w:rPr>
                <w:rFonts w:ascii="Arial" w:eastAsia="Calibri" w:hAnsi="Arial" w:cs="Arial"/>
                <w:b/>
                <w:sz w:val="36"/>
                <w:szCs w:val="36"/>
              </w:rPr>
              <w:t>.........................................................</w:t>
            </w:r>
            <w:r>
              <w:rPr>
                <w:rFonts w:ascii="Arial" w:eastAsia="Calibri" w:hAnsi="Arial" w:cs="Arial"/>
                <w:b/>
                <w:sz w:val="36"/>
                <w:szCs w:val="36"/>
              </w:rPr>
              <w:t>.....................................</w:t>
            </w:r>
          </w:p>
          <w:p w14:paraId="2D3F247B" w14:textId="77777777" w:rsidR="00724D6F" w:rsidRPr="00724D6F" w:rsidRDefault="00724D6F" w:rsidP="00B2132C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24D6F">
              <w:rPr>
                <w:rFonts w:ascii="Arial" w:eastAsia="Calibri" w:hAnsi="Arial" w:cs="Arial"/>
                <w:b/>
                <w:sz w:val="36"/>
                <w:szCs w:val="36"/>
              </w:rPr>
              <w:t>2. Βρίσκουμε κλάσματα μικρότερα, ίσα και μεγαλύτερα της μονάδας.</w:t>
            </w:r>
          </w:p>
          <w:p w14:paraId="6A6755C7" w14:textId="77777777" w:rsidR="00724D6F" w:rsidRPr="00724D6F" w:rsidRDefault="00724D6F" w:rsidP="00B2132C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24D6F">
              <w:rPr>
                <w:rFonts w:ascii="Arial" w:eastAsia="Calibri" w:hAnsi="Arial" w:cs="Arial"/>
                <w:b/>
                <w:sz w:val="36"/>
                <w:szCs w:val="36"/>
              </w:rPr>
              <w:t xml:space="preserve">3. Δημιουργούμε μία έντυπη ή ψηφιακή αφίσα και καταγράφουμε σε αυτήν τρεις εκφράσεις από την καθημερινή μας ζωή στις οποίες χρησιμοποιούμε κλάσματα. Σχεδιάζουμε εικόνες, για να αναπαραστήσουμε τα κλάσματα αυτά. </w:t>
            </w:r>
          </w:p>
          <w:p w14:paraId="19529DFE" w14:textId="77777777" w:rsidR="000F695E" w:rsidRPr="000F695E" w:rsidRDefault="000F695E" w:rsidP="000F695E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0C1887F9" w14:textId="77777777" w:rsidR="000F695E" w:rsidRPr="000F695E" w:rsidRDefault="000F695E" w:rsidP="000F695E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</w:p>
    <w:p w14:paraId="24250AE3" w14:textId="77777777" w:rsidR="000F695E" w:rsidRPr="000F695E" w:rsidRDefault="000F695E" w:rsidP="000F695E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3C1F7F7B" w14:textId="77777777" w:rsidR="000F695E" w:rsidRPr="000F695E" w:rsidRDefault="000F695E" w:rsidP="000F695E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0F695E"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4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8CEBE"/>
        <w:tblLook w:val="04A0" w:firstRow="1" w:lastRow="0" w:firstColumn="1" w:lastColumn="0" w:noHBand="0" w:noVBand="1"/>
      </w:tblPr>
      <w:tblGrid>
        <w:gridCol w:w="8505"/>
        <w:gridCol w:w="1133"/>
      </w:tblGrid>
      <w:tr w:rsidR="005B1F73" w:rsidRPr="002D61A9" w14:paraId="1A822F52" w14:textId="77777777" w:rsidTr="00B2132C">
        <w:tc>
          <w:tcPr>
            <w:tcW w:w="8505" w:type="dxa"/>
            <w:shd w:val="clear" w:color="auto" w:fill="F8CEBE"/>
            <w:vAlign w:val="bottom"/>
          </w:tcPr>
          <w:p w14:paraId="1F6A636F" w14:textId="77777777" w:rsidR="00B2132C" w:rsidRDefault="00B84694" w:rsidP="00B2132C">
            <w:pPr>
              <w:rPr>
                <w:rFonts w:ascii="Tahoma" w:eastAsia="Tahoma" w:hAnsi="Tahoma" w:cs="Tahoma"/>
                <w:b/>
                <w:color w:val="B62E4A"/>
                <w:sz w:val="42"/>
                <w:szCs w:val="42"/>
                <w:lang w:eastAsia="el-GR" w:bidi="el-GR"/>
              </w:rPr>
            </w:pPr>
            <w:r w:rsidRPr="002D61A9">
              <w:rPr>
                <w:rFonts w:ascii="Tahoma" w:eastAsia="Tahoma" w:hAnsi="Tahoma" w:cs="Tahoma"/>
                <w:b/>
                <w:color w:val="B62E4A"/>
                <w:sz w:val="42"/>
                <w:szCs w:val="42"/>
                <w:lang w:eastAsia="el-GR" w:bidi="el-GR"/>
              </w:rPr>
              <w:lastRenderedPageBreak/>
              <w:t xml:space="preserve">Κλάσματα μεγαλύτερα </w:t>
            </w:r>
          </w:p>
          <w:p w14:paraId="4F755351" w14:textId="77777777" w:rsidR="005B1F73" w:rsidRPr="002D61A9" w:rsidRDefault="00B84694" w:rsidP="00B2132C">
            <w:pPr>
              <w:rPr>
                <w:rFonts w:ascii="Tahoma" w:eastAsia="Calibri" w:hAnsi="Tahoma" w:cs="Tahoma"/>
                <w:b/>
                <w:color w:val="2B426E"/>
                <w:sz w:val="42"/>
                <w:szCs w:val="42"/>
              </w:rPr>
            </w:pPr>
            <w:r w:rsidRPr="002D61A9">
              <w:rPr>
                <w:rFonts w:ascii="Tahoma" w:eastAsia="Tahoma" w:hAnsi="Tahoma" w:cs="Tahoma"/>
                <w:b/>
                <w:color w:val="B62E4A"/>
                <w:sz w:val="42"/>
                <w:szCs w:val="42"/>
                <w:lang w:eastAsia="el-GR" w:bidi="el-GR"/>
              </w:rPr>
              <w:t>της ακέραιης μονάδας</w:t>
            </w:r>
          </w:p>
        </w:tc>
        <w:tc>
          <w:tcPr>
            <w:tcW w:w="1123" w:type="dxa"/>
            <w:shd w:val="clear" w:color="auto" w:fill="F8CEBE"/>
            <w:vAlign w:val="bottom"/>
          </w:tcPr>
          <w:p w14:paraId="630A3AE4" w14:textId="77777777" w:rsidR="005B1F73" w:rsidRPr="00B2132C" w:rsidRDefault="005B1F73" w:rsidP="00B2132C">
            <w:pPr>
              <w:spacing w:after="160" w:line="259" w:lineRule="auto"/>
              <w:jc w:val="center"/>
              <w:rPr>
                <w:rFonts w:ascii="Tahoma" w:eastAsia="Calibri" w:hAnsi="Tahoma" w:cs="Tahoma"/>
                <w:b/>
                <w:color w:val="2B426E"/>
                <w:sz w:val="72"/>
                <w:szCs w:val="72"/>
              </w:rPr>
            </w:pPr>
            <w:r w:rsidRPr="00B2132C">
              <w:rPr>
                <w:rFonts w:ascii="Tahoma" w:eastAsia="Tahoma" w:hAnsi="Tahoma" w:cs="Tahoma"/>
                <w:b/>
                <w:color w:val="B62E4A"/>
                <w:sz w:val="72"/>
                <w:szCs w:val="72"/>
                <w:lang w:eastAsia="el-GR" w:bidi="el-GR"/>
              </w:rPr>
              <w:t>14</w:t>
            </w:r>
          </w:p>
        </w:tc>
      </w:tr>
    </w:tbl>
    <w:p w14:paraId="0F5E253F" w14:textId="77777777" w:rsidR="005B1F73" w:rsidRPr="005B1F73" w:rsidRDefault="005B1F73" w:rsidP="005B1F73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8352"/>
      </w:tblGrid>
      <w:tr w:rsidR="005B1F73" w:rsidRPr="005B1F73" w14:paraId="533C65B4" w14:textId="77777777" w:rsidTr="00BC1FE8">
        <w:tc>
          <w:tcPr>
            <w:tcW w:w="1276" w:type="dxa"/>
            <w:vAlign w:val="center"/>
          </w:tcPr>
          <w:p w14:paraId="29C7AE2A" w14:textId="77777777" w:rsidR="005B1F73" w:rsidRPr="005B1F73" w:rsidRDefault="005B1F73" w:rsidP="005B1F73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5B1F73">
              <w:rPr>
                <w:rFonts w:ascii="Calibri" w:eastAsia="Times New Roman" w:hAnsi="Calibri" w:cs="Times New Roman"/>
                <w:noProof/>
                <w:lang w:eastAsia="el-GR"/>
              </w:rPr>
              <mc:AlternateContent>
                <mc:Choice Requires="wpg">
                  <w:drawing>
                    <wp:inline distT="0" distB="0" distL="0" distR="0" wp14:anchorId="371E046B" wp14:editId="159C4B40">
                      <wp:extent cx="540000" cy="540000"/>
                      <wp:effectExtent l="0" t="0" r="0" b="0"/>
                      <wp:docPr id="337" name="Group 95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40000" cy="540000"/>
                                <a:chOff x="1288" y="1028"/>
                                <a:chExt cx="567" cy="566"/>
                              </a:xfrm>
                            </wpg:grpSpPr>
                            <wps:wsp>
                              <wps:cNvPr id="342" name="Freeform 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9" y="1048"/>
                                  <a:ext cx="526" cy="518"/>
                                </a:xfrm>
                                <a:custGeom>
                                  <a:avLst/>
                                  <a:gdLst>
                                    <a:gd name="T0" fmla="*/ 234 w 526"/>
                                    <a:gd name="T1" fmla="*/ 1 h 518"/>
                                    <a:gd name="T2" fmla="*/ 191 w 526"/>
                                    <a:gd name="T3" fmla="*/ 9 h 518"/>
                                    <a:gd name="T4" fmla="*/ 151 w 526"/>
                                    <a:gd name="T5" fmla="*/ 24 h 518"/>
                                    <a:gd name="T6" fmla="*/ 114 w 526"/>
                                    <a:gd name="T7" fmla="*/ 45 h 518"/>
                                    <a:gd name="T8" fmla="*/ 82 w 526"/>
                                    <a:gd name="T9" fmla="*/ 72 h 518"/>
                                    <a:gd name="T10" fmla="*/ 53 w 526"/>
                                    <a:gd name="T11" fmla="*/ 105 h 518"/>
                                    <a:gd name="T12" fmla="*/ 31 w 526"/>
                                    <a:gd name="T13" fmla="*/ 142 h 518"/>
                                    <a:gd name="T14" fmla="*/ 14 w 526"/>
                                    <a:gd name="T15" fmla="*/ 184 h 518"/>
                                    <a:gd name="T16" fmla="*/ 3 w 526"/>
                                    <a:gd name="T17" fmla="*/ 230 h 518"/>
                                    <a:gd name="T18" fmla="*/ 0 w 526"/>
                                    <a:gd name="T19" fmla="*/ 280 h 518"/>
                                    <a:gd name="T20" fmla="*/ 7 w 526"/>
                                    <a:gd name="T21" fmla="*/ 323 h 518"/>
                                    <a:gd name="T22" fmla="*/ 21 w 526"/>
                                    <a:gd name="T23" fmla="*/ 364 h 518"/>
                                    <a:gd name="T24" fmla="*/ 42 w 526"/>
                                    <a:gd name="T25" fmla="*/ 401 h 518"/>
                                    <a:gd name="T26" fmla="*/ 69 w 526"/>
                                    <a:gd name="T27" fmla="*/ 434 h 518"/>
                                    <a:gd name="T28" fmla="*/ 101 w 526"/>
                                    <a:gd name="T29" fmla="*/ 463 h 518"/>
                                    <a:gd name="T30" fmla="*/ 139 w 526"/>
                                    <a:gd name="T31" fmla="*/ 486 h 518"/>
                                    <a:gd name="T32" fmla="*/ 180 w 526"/>
                                    <a:gd name="T33" fmla="*/ 503 h 518"/>
                                    <a:gd name="T34" fmla="*/ 225 w 526"/>
                                    <a:gd name="T35" fmla="*/ 514 h 518"/>
                                    <a:gd name="T36" fmla="*/ 274 w 526"/>
                                    <a:gd name="T37" fmla="*/ 518 h 518"/>
                                    <a:gd name="T38" fmla="*/ 319 w 526"/>
                                    <a:gd name="T39" fmla="*/ 512 h 518"/>
                                    <a:gd name="T40" fmla="*/ 362 w 526"/>
                                    <a:gd name="T41" fmla="*/ 499 h 518"/>
                                    <a:gd name="T42" fmla="*/ 401 w 526"/>
                                    <a:gd name="T43" fmla="*/ 479 h 518"/>
                                    <a:gd name="T44" fmla="*/ 437 w 526"/>
                                    <a:gd name="T45" fmla="*/ 453 h 518"/>
                                    <a:gd name="T46" fmla="*/ 467 w 526"/>
                                    <a:gd name="T47" fmla="*/ 422 h 518"/>
                                    <a:gd name="T48" fmla="*/ 492 w 526"/>
                                    <a:gd name="T49" fmla="*/ 387 h 518"/>
                                    <a:gd name="T50" fmla="*/ 510 w 526"/>
                                    <a:gd name="T51" fmla="*/ 347 h 518"/>
                                    <a:gd name="T52" fmla="*/ 522 w 526"/>
                                    <a:gd name="T53" fmla="*/ 304 h 518"/>
                                    <a:gd name="T54" fmla="*/ 526 w 526"/>
                                    <a:gd name="T55" fmla="*/ 259 h 518"/>
                                    <a:gd name="T56" fmla="*/ 523 w 526"/>
                                    <a:gd name="T57" fmla="*/ 220 h 518"/>
                                    <a:gd name="T58" fmla="*/ 513 w 526"/>
                                    <a:gd name="T59" fmla="*/ 178 h 518"/>
                                    <a:gd name="T60" fmla="*/ 495 w 526"/>
                                    <a:gd name="T61" fmla="*/ 138 h 518"/>
                                    <a:gd name="T62" fmla="*/ 472 w 526"/>
                                    <a:gd name="T63" fmla="*/ 102 h 518"/>
                                    <a:gd name="T64" fmla="*/ 442 w 526"/>
                                    <a:gd name="T65" fmla="*/ 70 h 518"/>
                                    <a:gd name="T66" fmla="*/ 408 w 526"/>
                                    <a:gd name="T67" fmla="*/ 44 h 518"/>
                                    <a:gd name="T68" fmla="*/ 369 w 526"/>
                                    <a:gd name="T69" fmla="*/ 23 h 518"/>
                                    <a:gd name="T70" fmla="*/ 326 w 526"/>
                                    <a:gd name="T71" fmla="*/ 8 h 518"/>
                                    <a:gd name="T72" fmla="*/ 280 w 526"/>
                                    <a:gd name="T73" fmla="*/ 0 h 5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526" h="518">
                                      <a:moveTo>
                                        <a:pt x="256" y="0"/>
                                      </a:moveTo>
                                      <a:lnTo>
                                        <a:pt x="234" y="1"/>
                                      </a:lnTo>
                                      <a:lnTo>
                                        <a:pt x="212" y="4"/>
                                      </a:lnTo>
                                      <a:lnTo>
                                        <a:pt x="191" y="9"/>
                                      </a:lnTo>
                                      <a:lnTo>
                                        <a:pt x="171" y="16"/>
                                      </a:lnTo>
                                      <a:lnTo>
                                        <a:pt x="151" y="24"/>
                                      </a:lnTo>
                                      <a:lnTo>
                                        <a:pt x="132" y="34"/>
                                      </a:lnTo>
                                      <a:lnTo>
                                        <a:pt x="114" y="45"/>
                                      </a:lnTo>
                                      <a:lnTo>
                                        <a:pt x="97" y="58"/>
                                      </a:lnTo>
                                      <a:lnTo>
                                        <a:pt x="82" y="72"/>
                                      </a:lnTo>
                                      <a:lnTo>
                                        <a:pt x="67" y="88"/>
                                      </a:lnTo>
                                      <a:lnTo>
                                        <a:pt x="53" y="105"/>
                                      </a:lnTo>
                                      <a:lnTo>
                                        <a:pt x="41" y="123"/>
                                      </a:lnTo>
                                      <a:lnTo>
                                        <a:pt x="31" y="142"/>
                                      </a:lnTo>
                                      <a:lnTo>
                                        <a:pt x="21" y="163"/>
                                      </a:lnTo>
                                      <a:lnTo>
                                        <a:pt x="14" y="184"/>
                                      </a:lnTo>
                                      <a:lnTo>
                                        <a:pt x="7" y="207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2" y="302"/>
                                      </a:lnTo>
                                      <a:lnTo>
                                        <a:pt x="7" y="323"/>
                                      </a:lnTo>
                                      <a:lnTo>
                                        <a:pt x="13" y="344"/>
                                      </a:lnTo>
                                      <a:lnTo>
                                        <a:pt x="21" y="364"/>
                                      </a:lnTo>
                                      <a:lnTo>
                                        <a:pt x="31" y="383"/>
                                      </a:lnTo>
                                      <a:lnTo>
                                        <a:pt x="42" y="401"/>
                                      </a:lnTo>
                                      <a:lnTo>
                                        <a:pt x="55" y="418"/>
                                      </a:lnTo>
                                      <a:lnTo>
                                        <a:pt x="69" y="434"/>
                                      </a:lnTo>
                                      <a:lnTo>
                                        <a:pt x="85" y="449"/>
                                      </a:lnTo>
                                      <a:lnTo>
                                        <a:pt x="101" y="463"/>
                                      </a:lnTo>
                                      <a:lnTo>
                                        <a:pt x="119" y="475"/>
                                      </a:lnTo>
                                      <a:lnTo>
                                        <a:pt x="139" y="486"/>
                                      </a:lnTo>
                                      <a:lnTo>
                                        <a:pt x="159" y="496"/>
                                      </a:lnTo>
                                      <a:lnTo>
                                        <a:pt x="180" y="503"/>
                                      </a:lnTo>
                                      <a:lnTo>
                                        <a:pt x="202" y="510"/>
                                      </a:lnTo>
                                      <a:lnTo>
                                        <a:pt x="225" y="514"/>
                                      </a:lnTo>
                                      <a:lnTo>
                                        <a:pt x="249" y="517"/>
                                      </a:lnTo>
                                      <a:lnTo>
                                        <a:pt x="274" y="518"/>
                                      </a:lnTo>
                                      <a:lnTo>
                                        <a:pt x="297" y="516"/>
                                      </a:lnTo>
                                      <a:lnTo>
                                        <a:pt x="319" y="512"/>
                                      </a:lnTo>
                                      <a:lnTo>
                                        <a:pt x="341" y="506"/>
                                      </a:lnTo>
                                      <a:lnTo>
                                        <a:pt x="362" y="499"/>
                                      </a:lnTo>
                                      <a:lnTo>
                                        <a:pt x="382" y="490"/>
                                      </a:lnTo>
                                      <a:lnTo>
                                        <a:pt x="401" y="479"/>
                                      </a:lnTo>
                                      <a:lnTo>
                                        <a:pt x="420" y="467"/>
                                      </a:lnTo>
                                      <a:lnTo>
                                        <a:pt x="437" y="453"/>
                                      </a:lnTo>
                                      <a:lnTo>
                                        <a:pt x="452" y="439"/>
                                      </a:lnTo>
                                      <a:lnTo>
                                        <a:pt x="467" y="422"/>
                                      </a:lnTo>
                                      <a:lnTo>
                                        <a:pt x="480" y="405"/>
                                      </a:lnTo>
                                      <a:lnTo>
                                        <a:pt x="492" y="387"/>
                                      </a:lnTo>
                                      <a:lnTo>
                                        <a:pt x="502" y="367"/>
                                      </a:lnTo>
                                      <a:lnTo>
                                        <a:pt x="510" y="347"/>
                                      </a:lnTo>
                                      <a:lnTo>
                                        <a:pt x="517" y="326"/>
                                      </a:lnTo>
                                      <a:lnTo>
                                        <a:pt x="522" y="304"/>
                                      </a:lnTo>
                                      <a:lnTo>
                                        <a:pt x="525" y="282"/>
                                      </a:lnTo>
                                      <a:lnTo>
                                        <a:pt x="526" y="259"/>
                                      </a:lnTo>
                                      <a:lnTo>
                                        <a:pt x="525" y="243"/>
                                      </a:lnTo>
                                      <a:lnTo>
                                        <a:pt x="523" y="220"/>
                                      </a:lnTo>
                                      <a:lnTo>
                                        <a:pt x="519" y="199"/>
                                      </a:lnTo>
                                      <a:lnTo>
                                        <a:pt x="513" y="178"/>
                                      </a:lnTo>
                                      <a:lnTo>
                                        <a:pt x="505" y="157"/>
                                      </a:lnTo>
                                      <a:lnTo>
                                        <a:pt x="495" y="138"/>
                                      </a:lnTo>
                                      <a:lnTo>
                                        <a:pt x="484" y="119"/>
                                      </a:lnTo>
                                      <a:lnTo>
                                        <a:pt x="472" y="102"/>
                                      </a:lnTo>
                                      <a:lnTo>
                                        <a:pt x="458" y="85"/>
                                      </a:lnTo>
                                      <a:lnTo>
                                        <a:pt x="442" y="70"/>
                                      </a:lnTo>
                                      <a:lnTo>
                                        <a:pt x="426" y="56"/>
                                      </a:lnTo>
                                      <a:lnTo>
                                        <a:pt x="408" y="44"/>
                                      </a:lnTo>
                                      <a:lnTo>
                                        <a:pt x="389" y="32"/>
                                      </a:lnTo>
                                      <a:lnTo>
                                        <a:pt x="369" y="23"/>
                                      </a:lnTo>
                                      <a:lnTo>
                                        <a:pt x="348" y="15"/>
                                      </a:lnTo>
                                      <a:lnTo>
                                        <a:pt x="326" y="8"/>
                                      </a:lnTo>
                                      <a:lnTo>
                                        <a:pt x="304" y="3"/>
                                      </a:lnTo>
                                      <a:lnTo>
                                        <a:pt x="280" y="0"/>
                                      </a:lnTo>
                                      <a:lnTo>
                                        <a:pt x="256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D34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3" name="Freeform 9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88 w 218"/>
                                    <a:gd name="T1" fmla="*/ 0 h 214"/>
                                    <a:gd name="T2" fmla="*/ 67 w 218"/>
                                    <a:gd name="T3" fmla="*/ 6 h 214"/>
                                    <a:gd name="T4" fmla="*/ 48 w 218"/>
                                    <a:gd name="T5" fmla="*/ 16 h 214"/>
                                    <a:gd name="T6" fmla="*/ 32 w 218"/>
                                    <a:gd name="T7" fmla="*/ 30 h 214"/>
                                    <a:gd name="T8" fmla="*/ 18 w 218"/>
                                    <a:gd name="T9" fmla="*/ 46 h 214"/>
                                    <a:gd name="T10" fmla="*/ 8 w 218"/>
                                    <a:gd name="T11" fmla="*/ 66 h 214"/>
                                    <a:gd name="T12" fmla="*/ 2 w 218"/>
                                    <a:gd name="T13" fmla="*/ 88 h 214"/>
                                    <a:gd name="T14" fmla="*/ 0 w 218"/>
                                    <a:gd name="T15" fmla="*/ 113 h 214"/>
                                    <a:gd name="T16" fmla="*/ 3 w 218"/>
                                    <a:gd name="T17" fmla="*/ 133 h 214"/>
                                    <a:gd name="T18" fmla="*/ 10 w 218"/>
                                    <a:gd name="T19" fmla="*/ 153 h 214"/>
                                    <a:gd name="T20" fmla="*/ 21 w 218"/>
                                    <a:gd name="T21" fmla="*/ 170 h 214"/>
                                    <a:gd name="T22" fmla="*/ 35 w 218"/>
                                    <a:gd name="T23" fmla="*/ 185 h 214"/>
                                    <a:gd name="T24" fmla="*/ 53 w 218"/>
                                    <a:gd name="T25" fmla="*/ 197 h 214"/>
                                    <a:gd name="T26" fmla="*/ 74 w 218"/>
                                    <a:gd name="T27" fmla="*/ 206 h 214"/>
                                    <a:gd name="T28" fmla="*/ 97 w 218"/>
                                    <a:gd name="T29" fmla="*/ 212 h 214"/>
                                    <a:gd name="T30" fmla="*/ 124 w 218"/>
                                    <a:gd name="T31" fmla="*/ 214 h 214"/>
                                    <a:gd name="T32" fmla="*/ 145 w 218"/>
                                    <a:gd name="T33" fmla="*/ 208 h 214"/>
                                    <a:gd name="T34" fmla="*/ 165 w 218"/>
                                    <a:gd name="T35" fmla="*/ 199 h 214"/>
                                    <a:gd name="T36" fmla="*/ 182 w 218"/>
                                    <a:gd name="T37" fmla="*/ 185 h 214"/>
                                    <a:gd name="T38" fmla="*/ 197 w 218"/>
                                    <a:gd name="T39" fmla="*/ 169 h 214"/>
                                    <a:gd name="T40" fmla="*/ 207 w 218"/>
                                    <a:gd name="T41" fmla="*/ 150 h 214"/>
                                    <a:gd name="T42" fmla="*/ 214 w 218"/>
                                    <a:gd name="T43" fmla="*/ 129 h 214"/>
                                    <a:gd name="T44" fmla="*/ 217 w 218"/>
                                    <a:gd name="T45" fmla="*/ 106 h 214"/>
                                    <a:gd name="T46" fmla="*/ 216 w 218"/>
                                    <a:gd name="T47" fmla="*/ 96 h 214"/>
                                    <a:gd name="T48" fmla="*/ 212 w 218"/>
                                    <a:gd name="T49" fmla="*/ 76 h 214"/>
                                    <a:gd name="T50" fmla="*/ 204 w 218"/>
                                    <a:gd name="T51" fmla="*/ 57 h 214"/>
                                    <a:gd name="T52" fmla="*/ 193 w 218"/>
                                    <a:gd name="T53" fmla="*/ 41 h 214"/>
                                    <a:gd name="T54" fmla="*/ 178 w 218"/>
                                    <a:gd name="T55" fmla="*/ 26 h 214"/>
                                    <a:gd name="T56" fmla="*/ 160 w 218"/>
                                    <a:gd name="T57" fmla="*/ 15 h 214"/>
                                    <a:gd name="T58" fmla="*/ 139 w 218"/>
                                    <a:gd name="T59" fmla="*/ 6 h 214"/>
                                    <a:gd name="T60" fmla="*/ 115 w 218"/>
                                    <a:gd name="T61" fmla="*/ 1 h 214"/>
                                    <a:gd name="T62" fmla="*/ 88 w 218"/>
                                    <a:gd name="T63" fmla="*/ 0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88" y="0"/>
                                      </a:moveTo>
                                      <a:lnTo>
                                        <a:pt x="67" y="6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214" y="129"/>
                                      </a:lnTo>
                                      <a:lnTo>
                                        <a:pt x="217" y="10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EE67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4" name="Freeform 9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5" y="1196"/>
                                  <a:ext cx="28" cy="46"/>
                                </a:xfrm>
                                <a:custGeom>
                                  <a:avLst/>
                                  <a:gdLst>
                                    <a:gd name="T0" fmla="*/ 28 w 28"/>
                                    <a:gd name="T1" fmla="*/ 0 h 46"/>
                                    <a:gd name="T2" fmla="*/ 26 w 28"/>
                                    <a:gd name="T3" fmla="*/ 0 h 46"/>
                                    <a:gd name="T4" fmla="*/ 25 w 28"/>
                                    <a:gd name="T5" fmla="*/ 0 h 46"/>
                                    <a:gd name="T6" fmla="*/ 23 w 28"/>
                                    <a:gd name="T7" fmla="*/ 0 h 46"/>
                                    <a:gd name="T8" fmla="*/ 21 w 28"/>
                                    <a:gd name="T9" fmla="*/ 1 h 46"/>
                                    <a:gd name="T10" fmla="*/ 16 w 28"/>
                                    <a:gd name="T11" fmla="*/ 4 h 46"/>
                                    <a:gd name="T12" fmla="*/ 13 w 28"/>
                                    <a:gd name="T13" fmla="*/ 6 h 46"/>
                                    <a:gd name="T14" fmla="*/ 11 w 28"/>
                                    <a:gd name="T15" fmla="*/ 8 h 46"/>
                                    <a:gd name="T16" fmla="*/ 9 w 28"/>
                                    <a:gd name="T17" fmla="*/ 11 h 46"/>
                                    <a:gd name="T18" fmla="*/ 6 w 28"/>
                                    <a:gd name="T19" fmla="*/ 14 h 46"/>
                                    <a:gd name="T20" fmla="*/ 5 w 28"/>
                                    <a:gd name="T21" fmla="*/ 17 h 46"/>
                                    <a:gd name="T22" fmla="*/ 3 w 28"/>
                                    <a:gd name="T23" fmla="*/ 20 h 46"/>
                                    <a:gd name="T24" fmla="*/ 1 w 28"/>
                                    <a:gd name="T25" fmla="*/ 23 h 46"/>
                                    <a:gd name="T26" fmla="*/ 1 w 28"/>
                                    <a:gd name="T27" fmla="*/ 26 h 46"/>
                                    <a:gd name="T28" fmla="*/ 0 w 28"/>
                                    <a:gd name="T29" fmla="*/ 30 h 46"/>
                                    <a:gd name="T30" fmla="*/ 0 w 28"/>
                                    <a:gd name="T31" fmla="*/ 35 h 46"/>
                                    <a:gd name="T32" fmla="*/ 0 w 28"/>
                                    <a:gd name="T33" fmla="*/ 39 h 46"/>
                                    <a:gd name="T34" fmla="*/ 1 w 28"/>
                                    <a:gd name="T35" fmla="*/ 41 h 46"/>
                                    <a:gd name="T36" fmla="*/ 1 w 28"/>
                                    <a:gd name="T37" fmla="*/ 42 h 46"/>
                                    <a:gd name="T38" fmla="*/ 2 w 28"/>
                                    <a:gd name="T39" fmla="*/ 44 h 46"/>
                                    <a:gd name="T40" fmla="*/ 3 w 28"/>
                                    <a:gd name="T41" fmla="*/ 45 h 46"/>
                                    <a:gd name="T42" fmla="*/ 3 w 28"/>
                                    <a:gd name="T43" fmla="*/ 45 h 46"/>
                                    <a:gd name="T44" fmla="*/ 4 w 28"/>
                                    <a:gd name="T45" fmla="*/ 45 h 46"/>
                                    <a:gd name="T46" fmla="*/ 4 w 28"/>
                                    <a:gd name="T47" fmla="*/ 44 h 46"/>
                                    <a:gd name="T48" fmla="*/ 5 w 28"/>
                                    <a:gd name="T49" fmla="*/ 44 h 46"/>
                                    <a:gd name="T50" fmla="*/ 5 w 28"/>
                                    <a:gd name="T51" fmla="*/ 43 h 46"/>
                                    <a:gd name="T52" fmla="*/ 6 w 28"/>
                                    <a:gd name="T53" fmla="*/ 42 h 46"/>
                                    <a:gd name="T54" fmla="*/ 7 w 28"/>
                                    <a:gd name="T55" fmla="*/ 41 h 46"/>
                                    <a:gd name="T56" fmla="*/ 8 w 28"/>
                                    <a:gd name="T57" fmla="*/ 40 h 46"/>
                                    <a:gd name="T58" fmla="*/ 9 w 28"/>
                                    <a:gd name="T59" fmla="*/ 39 h 46"/>
                                    <a:gd name="T60" fmla="*/ 10 w 28"/>
                                    <a:gd name="T61" fmla="*/ 38 h 46"/>
                                    <a:gd name="T62" fmla="*/ 11 w 28"/>
                                    <a:gd name="T63" fmla="*/ 37 h 46"/>
                                    <a:gd name="T64" fmla="*/ 13 w 28"/>
                                    <a:gd name="T65" fmla="*/ 35 h 46"/>
                                    <a:gd name="T66" fmla="*/ 14 w 28"/>
                                    <a:gd name="T67" fmla="*/ 33 h 46"/>
                                    <a:gd name="T68" fmla="*/ 16 w 28"/>
                                    <a:gd name="T69" fmla="*/ 30 h 46"/>
                                    <a:gd name="T70" fmla="*/ 19 w 28"/>
                                    <a:gd name="T71" fmla="*/ 26 h 46"/>
                                    <a:gd name="T72" fmla="*/ 19 w 28"/>
                                    <a:gd name="T73" fmla="*/ 25 h 46"/>
                                    <a:gd name="T74" fmla="*/ 22 w 28"/>
                                    <a:gd name="T75" fmla="*/ 20 h 46"/>
                                    <a:gd name="T76" fmla="*/ 25 w 28"/>
                                    <a:gd name="T77" fmla="*/ 14 h 46"/>
                                    <a:gd name="T78" fmla="*/ 26 w 28"/>
                                    <a:gd name="T79" fmla="*/ 8 h 46"/>
                                    <a:gd name="T80" fmla="*/ 27 w 28"/>
                                    <a:gd name="T81" fmla="*/ 4 h 46"/>
                                    <a:gd name="T82" fmla="*/ 27 w 28"/>
                                    <a:gd name="T83" fmla="*/ 2 h 46"/>
                                    <a:gd name="T84" fmla="*/ 28 w 28"/>
                                    <a:gd name="T85" fmla="*/ 2 h 46"/>
                                    <a:gd name="T86" fmla="*/ 28 w 28"/>
                                    <a:gd name="T87" fmla="*/ 0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8" h="46">
                                      <a:moveTo>
                                        <a:pt x="28" y="0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3" y="6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9" y="11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5" y="17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1" y="2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1" y="42"/>
                                      </a:lnTo>
                                      <a:lnTo>
                                        <a:pt x="2" y="44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4" y="45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7" y="41"/>
                                      </a:lnTo>
                                      <a:lnTo>
                                        <a:pt x="8" y="40"/>
                                      </a:lnTo>
                                      <a:lnTo>
                                        <a:pt x="9" y="39"/>
                                      </a:lnTo>
                                      <a:lnTo>
                                        <a:pt x="10" y="38"/>
                                      </a:lnTo>
                                      <a:lnTo>
                                        <a:pt x="11" y="37"/>
                                      </a:lnTo>
                                      <a:lnTo>
                                        <a:pt x="13" y="35"/>
                                      </a:lnTo>
                                      <a:lnTo>
                                        <a:pt x="14" y="33"/>
                                      </a:lnTo>
                                      <a:lnTo>
                                        <a:pt x="16" y="30"/>
                                      </a:lnTo>
                                      <a:lnTo>
                                        <a:pt x="19" y="26"/>
                                      </a:lnTo>
                                      <a:lnTo>
                                        <a:pt x="19" y="25"/>
                                      </a:lnTo>
                                      <a:lnTo>
                                        <a:pt x="22" y="20"/>
                                      </a:lnTo>
                                      <a:lnTo>
                                        <a:pt x="25" y="14"/>
                                      </a:lnTo>
                                      <a:lnTo>
                                        <a:pt x="26" y="8"/>
                                      </a:lnTo>
                                      <a:lnTo>
                                        <a:pt x="27" y="4"/>
                                      </a:lnTo>
                                      <a:lnTo>
                                        <a:pt x="27" y="2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2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45" name="Group 9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47" y="1238"/>
                                  <a:ext cx="65" cy="97"/>
                                  <a:chOff x="1547" y="1238"/>
                                  <a:chExt cx="65" cy="97"/>
                                </a:xfrm>
                              </wpg:grpSpPr>
                              <wps:wsp>
                                <wps:cNvPr id="346" name="Freeform 9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9 w 65"/>
                                      <a:gd name="T1" fmla="*/ 56 h 97"/>
                                      <a:gd name="T2" fmla="*/ 37 w 65"/>
                                      <a:gd name="T3" fmla="*/ 56 h 97"/>
                                      <a:gd name="T4" fmla="*/ 35 w 65"/>
                                      <a:gd name="T5" fmla="*/ 59 h 97"/>
                                      <a:gd name="T6" fmla="*/ 33 w 65"/>
                                      <a:gd name="T7" fmla="*/ 62 h 97"/>
                                      <a:gd name="T8" fmla="*/ 31 w 65"/>
                                      <a:gd name="T9" fmla="*/ 65 h 97"/>
                                      <a:gd name="T10" fmla="*/ 29 w 65"/>
                                      <a:gd name="T11" fmla="*/ 68 h 97"/>
                                      <a:gd name="T12" fmla="*/ 27 w 65"/>
                                      <a:gd name="T13" fmla="*/ 70 h 97"/>
                                      <a:gd name="T14" fmla="*/ 25 w 65"/>
                                      <a:gd name="T15" fmla="*/ 72 h 97"/>
                                      <a:gd name="T16" fmla="*/ 22 w 65"/>
                                      <a:gd name="T17" fmla="*/ 75 h 97"/>
                                      <a:gd name="T18" fmla="*/ 20 w 65"/>
                                      <a:gd name="T19" fmla="*/ 77 h 97"/>
                                      <a:gd name="T20" fmla="*/ 19 w 65"/>
                                      <a:gd name="T21" fmla="*/ 78 h 97"/>
                                      <a:gd name="T22" fmla="*/ 18 w 65"/>
                                      <a:gd name="T23" fmla="*/ 79 h 97"/>
                                      <a:gd name="T24" fmla="*/ 17 w 65"/>
                                      <a:gd name="T25" fmla="*/ 80 h 97"/>
                                      <a:gd name="T26" fmla="*/ 16 w 65"/>
                                      <a:gd name="T27" fmla="*/ 81 h 97"/>
                                      <a:gd name="T28" fmla="*/ 15 w 65"/>
                                      <a:gd name="T29" fmla="*/ 82 h 97"/>
                                      <a:gd name="T30" fmla="*/ 10 w 65"/>
                                      <a:gd name="T31" fmla="*/ 87 h 97"/>
                                      <a:gd name="T32" fmla="*/ 6 w 65"/>
                                      <a:gd name="T33" fmla="*/ 90 h 97"/>
                                      <a:gd name="T34" fmla="*/ 1 w 65"/>
                                      <a:gd name="T35" fmla="*/ 95 h 97"/>
                                      <a:gd name="T36" fmla="*/ 0 w 65"/>
                                      <a:gd name="T37" fmla="*/ 96 h 97"/>
                                      <a:gd name="T38" fmla="*/ 3 w 65"/>
                                      <a:gd name="T39" fmla="*/ 96 h 97"/>
                                      <a:gd name="T40" fmla="*/ 7 w 65"/>
                                      <a:gd name="T41" fmla="*/ 96 h 97"/>
                                      <a:gd name="T42" fmla="*/ 9 w 65"/>
                                      <a:gd name="T43" fmla="*/ 96 h 97"/>
                                      <a:gd name="T44" fmla="*/ 12 w 65"/>
                                      <a:gd name="T45" fmla="*/ 95 h 97"/>
                                      <a:gd name="T46" fmla="*/ 14 w 65"/>
                                      <a:gd name="T47" fmla="*/ 95 h 97"/>
                                      <a:gd name="T48" fmla="*/ 17 w 65"/>
                                      <a:gd name="T49" fmla="*/ 94 h 97"/>
                                      <a:gd name="T50" fmla="*/ 20 w 65"/>
                                      <a:gd name="T51" fmla="*/ 93 h 97"/>
                                      <a:gd name="T52" fmla="*/ 23 w 65"/>
                                      <a:gd name="T53" fmla="*/ 92 h 97"/>
                                      <a:gd name="T54" fmla="*/ 26 w 65"/>
                                      <a:gd name="T55" fmla="*/ 91 h 97"/>
                                      <a:gd name="T56" fmla="*/ 31 w 65"/>
                                      <a:gd name="T57" fmla="*/ 88 h 97"/>
                                      <a:gd name="T58" fmla="*/ 32 w 65"/>
                                      <a:gd name="T59" fmla="*/ 87 h 97"/>
                                      <a:gd name="T60" fmla="*/ 34 w 65"/>
                                      <a:gd name="T61" fmla="*/ 87 h 97"/>
                                      <a:gd name="T62" fmla="*/ 35 w 65"/>
                                      <a:gd name="T63" fmla="*/ 85 h 97"/>
                                      <a:gd name="T64" fmla="*/ 37 w 65"/>
                                      <a:gd name="T65" fmla="*/ 84 h 97"/>
                                      <a:gd name="T66" fmla="*/ 42 w 65"/>
                                      <a:gd name="T67" fmla="*/ 81 h 97"/>
                                      <a:gd name="T68" fmla="*/ 45 w 65"/>
                                      <a:gd name="T69" fmla="*/ 78 h 97"/>
                                      <a:gd name="T70" fmla="*/ 48 w 65"/>
                                      <a:gd name="T71" fmla="*/ 75 h 97"/>
                                      <a:gd name="T72" fmla="*/ 49 w 65"/>
                                      <a:gd name="T73" fmla="*/ 73 h 97"/>
                                      <a:gd name="T74" fmla="*/ 52 w 65"/>
                                      <a:gd name="T75" fmla="*/ 69 h 97"/>
                                      <a:gd name="T76" fmla="*/ 54 w 65"/>
                                      <a:gd name="T77" fmla="*/ 66 h 97"/>
                                      <a:gd name="T78" fmla="*/ 57 w 65"/>
                                      <a:gd name="T79" fmla="*/ 60 h 97"/>
                                      <a:gd name="T80" fmla="*/ 59 w 65"/>
                                      <a:gd name="T81" fmla="*/ 56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9" y="56"/>
                                        </a:moveTo>
                                        <a:lnTo>
                                          <a:pt x="37" y="5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33" y="62"/>
                                        </a:lnTo>
                                        <a:lnTo>
                                          <a:pt x="31" y="65"/>
                                        </a:lnTo>
                                        <a:lnTo>
                                          <a:pt x="29" y="6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5" y="72"/>
                                        </a:lnTo>
                                        <a:lnTo>
                                          <a:pt x="22" y="7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6" y="81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6" y="90"/>
                                        </a:lnTo>
                                        <a:lnTo>
                                          <a:pt x="1" y="95"/>
                                        </a:lnTo>
                                        <a:lnTo>
                                          <a:pt x="0" y="96"/>
                                        </a:lnTo>
                                        <a:lnTo>
                                          <a:pt x="3" y="96"/>
                                        </a:lnTo>
                                        <a:lnTo>
                                          <a:pt x="7" y="96"/>
                                        </a:lnTo>
                                        <a:lnTo>
                                          <a:pt x="9" y="96"/>
                                        </a:lnTo>
                                        <a:lnTo>
                                          <a:pt x="12" y="95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23" y="92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2" y="87"/>
                                        </a:lnTo>
                                        <a:lnTo>
                                          <a:pt x="34" y="87"/>
                                        </a:lnTo>
                                        <a:lnTo>
                                          <a:pt x="35" y="85"/>
                                        </a:lnTo>
                                        <a:lnTo>
                                          <a:pt x="37" y="84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8" y="75"/>
                                        </a:lnTo>
                                        <a:lnTo>
                                          <a:pt x="49" y="73"/>
                                        </a:lnTo>
                                        <a:lnTo>
                                          <a:pt x="52" y="69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7" y="60"/>
                                        </a:lnTo>
                                        <a:lnTo>
                                          <a:pt x="59" y="56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7" name="Freeform 9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8 w 65"/>
                                      <a:gd name="T1" fmla="*/ 0 h 97"/>
                                      <a:gd name="T2" fmla="*/ 57 w 65"/>
                                      <a:gd name="T3" fmla="*/ 3 h 97"/>
                                      <a:gd name="T4" fmla="*/ 56 w 65"/>
                                      <a:gd name="T5" fmla="*/ 5 h 97"/>
                                      <a:gd name="T6" fmla="*/ 56 w 65"/>
                                      <a:gd name="T7" fmla="*/ 7 h 97"/>
                                      <a:gd name="T8" fmla="*/ 55 w 65"/>
                                      <a:gd name="T9" fmla="*/ 9 h 97"/>
                                      <a:gd name="T10" fmla="*/ 55 w 65"/>
                                      <a:gd name="T11" fmla="*/ 11 h 97"/>
                                      <a:gd name="T12" fmla="*/ 55 w 65"/>
                                      <a:gd name="T13" fmla="*/ 12 h 97"/>
                                      <a:gd name="T14" fmla="*/ 54 w 65"/>
                                      <a:gd name="T15" fmla="*/ 14 h 97"/>
                                      <a:gd name="T16" fmla="*/ 53 w 65"/>
                                      <a:gd name="T17" fmla="*/ 16 h 97"/>
                                      <a:gd name="T18" fmla="*/ 53 w 65"/>
                                      <a:gd name="T19" fmla="*/ 17 h 97"/>
                                      <a:gd name="T20" fmla="*/ 51 w 65"/>
                                      <a:gd name="T21" fmla="*/ 24 h 97"/>
                                      <a:gd name="T22" fmla="*/ 50 w 65"/>
                                      <a:gd name="T23" fmla="*/ 27 h 97"/>
                                      <a:gd name="T24" fmla="*/ 47 w 65"/>
                                      <a:gd name="T25" fmla="*/ 33 h 97"/>
                                      <a:gd name="T26" fmla="*/ 44 w 65"/>
                                      <a:gd name="T27" fmla="*/ 42 h 97"/>
                                      <a:gd name="T28" fmla="*/ 42 w 65"/>
                                      <a:gd name="T29" fmla="*/ 45 h 97"/>
                                      <a:gd name="T30" fmla="*/ 41 w 65"/>
                                      <a:gd name="T31" fmla="*/ 48 h 97"/>
                                      <a:gd name="T32" fmla="*/ 39 w 65"/>
                                      <a:gd name="T33" fmla="*/ 51 h 97"/>
                                      <a:gd name="T34" fmla="*/ 37 w 65"/>
                                      <a:gd name="T35" fmla="*/ 56 h 97"/>
                                      <a:gd name="T36" fmla="*/ 37 w 65"/>
                                      <a:gd name="T37" fmla="*/ 56 h 97"/>
                                      <a:gd name="T38" fmla="*/ 59 w 65"/>
                                      <a:gd name="T39" fmla="*/ 56 h 97"/>
                                      <a:gd name="T40" fmla="*/ 61 w 65"/>
                                      <a:gd name="T41" fmla="*/ 48 h 97"/>
                                      <a:gd name="T42" fmla="*/ 62 w 65"/>
                                      <a:gd name="T43" fmla="*/ 44 h 97"/>
                                      <a:gd name="T44" fmla="*/ 63 w 65"/>
                                      <a:gd name="T45" fmla="*/ 38 h 97"/>
                                      <a:gd name="T46" fmla="*/ 64 w 65"/>
                                      <a:gd name="T47" fmla="*/ 36 h 97"/>
                                      <a:gd name="T48" fmla="*/ 64 w 65"/>
                                      <a:gd name="T49" fmla="*/ 35 h 97"/>
                                      <a:gd name="T50" fmla="*/ 64 w 65"/>
                                      <a:gd name="T51" fmla="*/ 33 h 97"/>
                                      <a:gd name="T52" fmla="*/ 64 w 65"/>
                                      <a:gd name="T53" fmla="*/ 22 h 97"/>
                                      <a:gd name="T54" fmla="*/ 64 w 65"/>
                                      <a:gd name="T55" fmla="*/ 19 h 97"/>
                                      <a:gd name="T56" fmla="*/ 64 w 65"/>
                                      <a:gd name="T57" fmla="*/ 17 h 97"/>
                                      <a:gd name="T58" fmla="*/ 63 w 65"/>
                                      <a:gd name="T59" fmla="*/ 16 h 97"/>
                                      <a:gd name="T60" fmla="*/ 63 w 65"/>
                                      <a:gd name="T61" fmla="*/ 13 h 97"/>
                                      <a:gd name="T62" fmla="*/ 62 w 65"/>
                                      <a:gd name="T63" fmla="*/ 11 h 97"/>
                                      <a:gd name="T64" fmla="*/ 62 w 65"/>
                                      <a:gd name="T65" fmla="*/ 8 h 97"/>
                                      <a:gd name="T66" fmla="*/ 61 w 65"/>
                                      <a:gd name="T67" fmla="*/ 6 h 97"/>
                                      <a:gd name="T68" fmla="*/ 60 w 65"/>
                                      <a:gd name="T69" fmla="*/ 5 h 97"/>
                                      <a:gd name="T70" fmla="*/ 60 w 65"/>
                                      <a:gd name="T71" fmla="*/ 3 h 97"/>
                                      <a:gd name="T72" fmla="*/ 59 w 65"/>
                                      <a:gd name="T73" fmla="*/ 2 h 97"/>
                                      <a:gd name="T74" fmla="*/ 58 w 65"/>
                                      <a:gd name="T75" fmla="*/ 1 h 97"/>
                                      <a:gd name="T76" fmla="*/ 58 w 65"/>
                                      <a:gd name="T77" fmla="*/ 0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8" y="0"/>
                                        </a:moveTo>
                                        <a:lnTo>
                                          <a:pt x="57" y="3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5" y="9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55" y="12"/>
                                        </a:lnTo>
                                        <a:lnTo>
                                          <a:pt x="54" y="14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3" y="17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0" y="27"/>
                                        </a:lnTo>
                                        <a:lnTo>
                                          <a:pt x="47" y="33"/>
                                        </a:lnTo>
                                        <a:lnTo>
                                          <a:pt x="44" y="42"/>
                                        </a:lnTo>
                                        <a:lnTo>
                                          <a:pt x="42" y="45"/>
                                        </a:lnTo>
                                        <a:lnTo>
                                          <a:pt x="41" y="48"/>
                                        </a:lnTo>
                                        <a:lnTo>
                                          <a:pt x="39" y="51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1" y="48"/>
                                        </a:lnTo>
                                        <a:lnTo>
                                          <a:pt x="62" y="4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4" y="33"/>
                                        </a:lnTo>
                                        <a:lnTo>
                                          <a:pt x="64" y="22"/>
                                        </a:lnTo>
                                        <a:lnTo>
                                          <a:pt x="64" y="19"/>
                                        </a:lnTo>
                                        <a:lnTo>
                                          <a:pt x="64" y="17"/>
                                        </a:lnTo>
                                        <a:lnTo>
                                          <a:pt x="63" y="16"/>
                                        </a:lnTo>
                                        <a:lnTo>
                                          <a:pt x="63" y="13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62" y="8"/>
                                        </a:lnTo>
                                        <a:lnTo>
                                          <a:pt x="61" y="6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0" y="3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8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48" name="Freeform 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217 w 218"/>
                                    <a:gd name="T1" fmla="*/ 106 h 214"/>
                                    <a:gd name="T2" fmla="*/ 214 w 218"/>
                                    <a:gd name="T3" fmla="*/ 129 h 214"/>
                                    <a:gd name="T4" fmla="*/ 207 w 218"/>
                                    <a:gd name="T5" fmla="*/ 150 h 214"/>
                                    <a:gd name="T6" fmla="*/ 197 w 218"/>
                                    <a:gd name="T7" fmla="*/ 169 h 214"/>
                                    <a:gd name="T8" fmla="*/ 182 w 218"/>
                                    <a:gd name="T9" fmla="*/ 185 h 214"/>
                                    <a:gd name="T10" fmla="*/ 165 w 218"/>
                                    <a:gd name="T11" fmla="*/ 199 h 214"/>
                                    <a:gd name="T12" fmla="*/ 145 w 218"/>
                                    <a:gd name="T13" fmla="*/ 208 h 214"/>
                                    <a:gd name="T14" fmla="*/ 124 w 218"/>
                                    <a:gd name="T15" fmla="*/ 214 h 214"/>
                                    <a:gd name="T16" fmla="*/ 97 w 218"/>
                                    <a:gd name="T17" fmla="*/ 212 h 214"/>
                                    <a:gd name="T18" fmla="*/ 74 w 218"/>
                                    <a:gd name="T19" fmla="*/ 206 h 214"/>
                                    <a:gd name="T20" fmla="*/ 53 w 218"/>
                                    <a:gd name="T21" fmla="*/ 197 h 214"/>
                                    <a:gd name="T22" fmla="*/ 35 w 218"/>
                                    <a:gd name="T23" fmla="*/ 185 h 214"/>
                                    <a:gd name="T24" fmla="*/ 21 w 218"/>
                                    <a:gd name="T25" fmla="*/ 170 h 214"/>
                                    <a:gd name="T26" fmla="*/ 10 w 218"/>
                                    <a:gd name="T27" fmla="*/ 153 h 214"/>
                                    <a:gd name="T28" fmla="*/ 3 w 218"/>
                                    <a:gd name="T29" fmla="*/ 133 h 214"/>
                                    <a:gd name="T30" fmla="*/ 0 w 218"/>
                                    <a:gd name="T31" fmla="*/ 113 h 214"/>
                                    <a:gd name="T32" fmla="*/ 2 w 218"/>
                                    <a:gd name="T33" fmla="*/ 88 h 214"/>
                                    <a:gd name="T34" fmla="*/ 8 w 218"/>
                                    <a:gd name="T35" fmla="*/ 66 h 214"/>
                                    <a:gd name="T36" fmla="*/ 18 w 218"/>
                                    <a:gd name="T37" fmla="*/ 46 h 214"/>
                                    <a:gd name="T38" fmla="*/ 32 w 218"/>
                                    <a:gd name="T39" fmla="*/ 30 h 214"/>
                                    <a:gd name="T40" fmla="*/ 48 w 218"/>
                                    <a:gd name="T41" fmla="*/ 16 h 214"/>
                                    <a:gd name="T42" fmla="*/ 67 w 218"/>
                                    <a:gd name="T43" fmla="*/ 6 h 214"/>
                                    <a:gd name="T44" fmla="*/ 88 w 218"/>
                                    <a:gd name="T45" fmla="*/ 0 h 214"/>
                                    <a:gd name="T46" fmla="*/ 115 w 218"/>
                                    <a:gd name="T47" fmla="*/ 1 h 214"/>
                                    <a:gd name="T48" fmla="*/ 139 w 218"/>
                                    <a:gd name="T49" fmla="*/ 6 h 214"/>
                                    <a:gd name="T50" fmla="*/ 160 w 218"/>
                                    <a:gd name="T51" fmla="*/ 15 h 214"/>
                                    <a:gd name="T52" fmla="*/ 178 w 218"/>
                                    <a:gd name="T53" fmla="*/ 26 h 214"/>
                                    <a:gd name="T54" fmla="*/ 193 w 218"/>
                                    <a:gd name="T55" fmla="*/ 41 h 214"/>
                                    <a:gd name="T56" fmla="*/ 204 w 218"/>
                                    <a:gd name="T57" fmla="*/ 57 h 214"/>
                                    <a:gd name="T58" fmla="*/ 212 w 218"/>
                                    <a:gd name="T59" fmla="*/ 76 h 214"/>
                                    <a:gd name="T60" fmla="*/ 216 w 218"/>
                                    <a:gd name="T61" fmla="*/ 96 h 214"/>
                                    <a:gd name="T62" fmla="*/ 217 w 218"/>
                                    <a:gd name="T63" fmla="*/ 106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217" y="106"/>
                                      </a:moveTo>
                                      <a:lnTo>
                                        <a:pt x="214" y="12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67" y="6"/>
                                      </a:lnTo>
                                      <a:lnTo>
                                        <a:pt x="88" y="0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7" y="1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4427">
                                  <a:solidFill>
                                    <a:srgbClr val="68686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49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9" y="1329"/>
                                  <a:ext cx="155" cy="165"/>
                                  <a:chOff x="1589" y="1329"/>
                                  <a:chExt cx="155" cy="165"/>
                                </a:xfrm>
                              </wpg:grpSpPr>
                              <wps:wsp>
                                <wps:cNvPr id="350" name="Freeform 9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21 w 155"/>
                                      <a:gd name="T1" fmla="*/ 0 h 165"/>
                                      <a:gd name="T2" fmla="*/ 0 w 155"/>
                                      <a:gd name="T3" fmla="*/ 19 h 165"/>
                                      <a:gd name="T4" fmla="*/ 2 w 155"/>
                                      <a:gd name="T5" fmla="*/ 20 h 165"/>
                                      <a:gd name="T6" fmla="*/ 9 w 155"/>
                                      <a:gd name="T7" fmla="*/ 28 h 165"/>
                                      <a:gd name="T8" fmla="*/ 14 w 155"/>
                                      <a:gd name="T9" fmla="*/ 33 h 165"/>
                                      <a:gd name="T10" fmla="*/ 18 w 155"/>
                                      <a:gd name="T11" fmla="*/ 41 h 165"/>
                                      <a:gd name="T12" fmla="*/ 19 w 155"/>
                                      <a:gd name="T13" fmla="*/ 42 h 165"/>
                                      <a:gd name="T14" fmla="*/ 20 w 155"/>
                                      <a:gd name="T15" fmla="*/ 44 h 165"/>
                                      <a:gd name="T16" fmla="*/ 20 w 155"/>
                                      <a:gd name="T17" fmla="*/ 45 h 165"/>
                                      <a:gd name="T18" fmla="*/ 21 w 155"/>
                                      <a:gd name="T19" fmla="*/ 45 h 165"/>
                                      <a:gd name="T20" fmla="*/ 21 w 155"/>
                                      <a:gd name="T21" fmla="*/ 47 h 165"/>
                                      <a:gd name="T22" fmla="*/ 22 w 155"/>
                                      <a:gd name="T23" fmla="*/ 50 h 165"/>
                                      <a:gd name="T24" fmla="*/ 20 w 155"/>
                                      <a:gd name="T25" fmla="*/ 55 h 165"/>
                                      <a:gd name="T26" fmla="*/ 21 w 155"/>
                                      <a:gd name="T27" fmla="*/ 57 h 165"/>
                                      <a:gd name="T28" fmla="*/ 24 w 155"/>
                                      <a:gd name="T29" fmla="*/ 61 h 165"/>
                                      <a:gd name="T30" fmla="*/ 27 w 155"/>
                                      <a:gd name="T31" fmla="*/ 65 h 165"/>
                                      <a:gd name="T32" fmla="*/ 31 w 155"/>
                                      <a:gd name="T33" fmla="*/ 69 h 165"/>
                                      <a:gd name="T34" fmla="*/ 37 w 155"/>
                                      <a:gd name="T35" fmla="*/ 78 h 165"/>
                                      <a:gd name="T36" fmla="*/ 45 w 155"/>
                                      <a:gd name="T37" fmla="*/ 87 h 165"/>
                                      <a:gd name="T38" fmla="*/ 56 w 155"/>
                                      <a:gd name="T39" fmla="*/ 100 h 165"/>
                                      <a:gd name="T40" fmla="*/ 60 w 155"/>
                                      <a:gd name="T41" fmla="*/ 104 h 165"/>
                                      <a:gd name="T42" fmla="*/ 63 w 155"/>
                                      <a:gd name="T43" fmla="*/ 109 h 165"/>
                                      <a:gd name="T44" fmla="*/ 78 w 155"/>
                                      <a:gd name="T45" fmla="*/ 125 h 165"/>
                                      <a:gd name="T46" fmla="*/ 81 w 155"/>
                                      <a:gd name="T47" fmla="*/ 129 h 165"/>
                                      <a:gd name="T48" fmla="*/ 88 w 155"/>
                                      <a:gd name="T49" fmla="*/ 137 h 165"/>
                                      <a:gd name="T50" fmla="*/ 91 w 155"/>
                                      <a:gd name="T51" fmla="*/ 140 h 165"/>
                                      <a:gd name="T52" fmla="*/ 94 w 155"/>
                                      <a:gd name="T53" fmla="*/ 143 h 165"/>
                                      <a:gd name="T54" fmla="*/ 100 w 155"/>
                                      <a:gd name="T55" fmla="*/ 150 h 165"/>
                                      <a:gd name="T56" fmla="*/ 109 w 155"/>
                                      <a:gd name="T57" fmla="*/ 158 h 165"/>
                                      <a:gd name="T58" fmla="*/ 112 w 155"/>
                                      <a:gd name="T59" fmla="*/ 162 h 165"/>
                                      <a:gd name="T60" fmla="*/ 114 w 155"/>
                                      <a:gd name="T61" fmla="*/ 164 h 165"/>
                                      <a:gd name="T62" fmla="*/ 154 w 155"/>
                                      <a:gd name="T63" fmla="*/ 128 h 165"/>
                                      <a:gd name="T64" fmla="*/ 152 w 155"/>
                                      <a:gd name="T65" fmla="*/ 126 h 165"/>
                                      <a:gd name="T66" fmla="*/ 149 w 155"/>
                                      <a:gd name="T67" fmla="*/ 122 h 165"/>
                                      <a:gd name="T68" fmla="*/ 141 w 155"/>
                                      <a:gd name="T69" fmla="*/ 113 h 165"/>
                                      <a:gd name="T70" fmla="*/ 135 w 155"/>
                                      <a:gd name="T71" fmla="*/ 106 h 165"/>
                                      <a:gd name="T72" fmla="*/ 129 w 155"/>
                                      <a:gd name="T73" fmla="*/ 99 h 165"/>
                                      <a:gd name="T74" fmla="*/ 123 w 155"/>
                                      <a:gd name="T75" fmla="*/ 92 h 165"/>
                                      <a:gd name="T76" fmla="*/ 119 w 155"/>
                                      <a:gd name="T77" fmla="*/ 88 h 165"/>
                                      <a:gd name="T78" fmla="*/ 100 w 155"/>
                                      <a:gd name="T79" fmla="*/ 68 h 165"/>
                                      <a:gd name="T80" fmla="*/ 96 w 155"/>
                                      <a:gd name="T81" fmla="*/ 64 h 165"/>
                                      <a:gd name="T82" fmla="*/ 84 w 155"/>
                                      <a:gd name="T83" fmla="*/ 51 h 165"/>
                                      <a:gd name="T84" fmla="*/ 76 w 155"/>
                                      <a:gd name="T85" fmla="*/ 43 h 165"/>
                                      <a:gd name="T86" fmla="*/ 64 w 155"/>
                                      <a:gd name="T87" fmla="*/ 32 h 165"/>
                                      <a:gd name="T88" fmla="*/ 60 w 155"/>
                                      <a:gd name="T89" fmla="*/ 28 h 165"/>
                                      <a:gd name="T90" fmla="*/ 57 w 155"/>
                                      <a:gd name="T91" fmla="*/ 25 h 165"/>
                                      <a:gd name="T92" fmla="*/ 49 w 155"/>
                                      <a:gd name="T93" fmla="*/ 25 h 165"/>
                                      <a:gd name="T94" fmla="*/ 47 w 155"/>
                                      <a:gd name="T95" fmla="*/ 24 h 165"/>
                                      <a:gd name="T96" fmla="*/ 45 w 155"/>
                                      <a:gd name="T97" fmla="*/ 24 h 165"/>
                                      <a:gd name="T98" fmla="*/ 44 w 155"/>
                                      <a:gd name="T99" fmla="*/ 23 h 165"/>
                                      <a:gd name="T100" fmla="*/ 43 w 155"/>
                                      <a:gd name="T101" fmla="*/ 22 h 165"/>
                                      <a:gd name="T102" fmla="*/ 42 w 155"/>
                                      <a:gd name="T103" fmla="*/ 21 h 165"/>
                                      <a:gd name="T104" fmla="*/ 41 w 155"/>
                                      <a:gd name="T105" fmla="*/ 20 h 165"/>
                                      <a:gd name="T106" fmla="*/ 34 w 155"/>
                                      <a:gd name="T107" fmla="*/ 15 h 165"/>
                                      <a:gd name="T108" fmla="*/ 29 w 155"/>
                                      <a:gd name="T109" fmla="*/ 10 h 165"/>
                                      <a:gd name="T110" fmla="*/ 22 w 155"/>
                                      <a:gd name="T111" fmla="*/ 2 h 165"/>
                                      <a:gd name="T112" fmla="*/ 21 w 155"/>
                                      <a:gd name="T113" fmla="*/ 0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21" y="0"/>
                                        </a:moveTo>
                                        <a:lnTo>
                                          <a:pt x="0" y="19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9" y="28"/>
                                        </a:lnTo>
                                        <a:lnTo>
                                          <a:pt x="14" y="33"/>
                                        </a:lnTo>
                                        <a:lnTo>
                                          <a:pt x="18" y="41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20" y="44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21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4" y="61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37" y="78"/>
                                        </a:lnTo>
                                        <a:lnTo>
                                          <a:pt x="45" y="87"/>
                                        </a:lnTo>
                                        <a:lnTo>
                                          <a:pt x="56" y="100"/>
                                        </a:lnTo>
                                        <a:lnTo>
                                          <a:pt x="60" y="104"/>
                                        </a:lnTo>
                                        <a:lnTo>
                                          <a:pt x="63" y="109"/>
                                        </a:lnTo>
                                        <a:lnTo>
                                          <a:pt x="78" y="125"/>
                                        </a:lnTo>
                                        <a:lnTo>
                                          <a:pt x="81" y="129"/>
                                        </a:lnTo>
                                        <a:lnTo>
                                          <a:pt x="88" y="137"/>
                                        </a:lnTo>
                                        <a:lnTo>
                                          <a:pt x="91" y="140"/>
                                        </a:lnTo>
                                        <a:lnTo>
                                          <a:pt x="94" y="143"/>
                                        </a:lnTo>
                                        <a:lnTo>
                                          <a:pt x="100" y="150"/>
                                        </a:lnTo>
                                        <a:lnTo>
                                          <a:pt x="109" y="158"/>
                                        </a:lnTo>
                                        <a:lnTo>
                                          <a:pt x="112" y="162"/>
                                        </a:lnTo>
                                        <a:lnTo>
                                          <a:pt x="114" y="164"/>
                                        </a:lnTo>
                                        <a:lnTo>
                                          <a:pt x="154" y="128"/>
                                        </a:lnTo>
                                        <a:lnTo>
                                          <a:pt x="152" y="126"/>
                                        </a:lnTo>
                                        <a:lnTo>
                                          <a:pt x="149" y="122"/>
                                        </a:lnTo>
                                        <a:lnTo>
                                          <a:pt x="141" y="113"/>
                                        </a:lnTo>
                                        <a:lnTo>
                                          <a:pt x="135" y="106"/>
                                        </a:lnTo>
                                        <a:lnTo>
                                          <a:pt x="129" y="99"/>
                                        </a:lnTo>
                                        <a:lnTo>
                                          <a:pt x="123" y="92"/>
                                        </a:lnTo>
                                        <a:lnTo>
                                          <a:pt x="119" y="88"/>
                                        </a:lnTo>
                                        <a:lnTo>
                                          <a:pt x="100" y="68"/>
                                        </a:lnTo>
                                        <a:lnTo>
                                          <a:pt x="96" y="64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76" y="43"/>
                                        </a:lnTo>
                                        <a:lnTo>
                                          <a:pt x="64" y="32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49" y="25"/>
                                        </a:lnTo>
                                        <a:lnTo>
                                          <a:pt x="47" y="24"/>
                                        </a:lnTo>
                                        <a:lnTo>
                                          <a:pt x="45" y="24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3" y="22"/>
                                        </a:lnTo>
                                        <a:lnTo>
                                          <a:pt x="42" y="21"/>
                                        </a:lnTo>
                                        <a:lnTo>
                                          <a:pt x="41" y="20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1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55 w 155"/>
                                      <a:gd name="T1" fmla="*/ 23 h 165"/>
                                      <a:gd name="T2" fmla="*/ 49 w 155"/>
                                      <a:gd name="T3" fmla="*/ 25 h 165"/>
                                      <a:gd name="T4" fmla="*/ 57 w 155"/>
                                      <a:gd name="T5" fmla="*/ 25 h 165"/>
                                      <a:gd name="T6" fmla="*/ 55 w 155"/>
                                      <a:gd name="T7" fmla="*/ 23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55" y="23"/>
                                        </a:moveTo>
                                        <a:lnTo>
                                          <a:pt x="49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3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52" name="Freeform 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" y="1048"/>
                                  <a:ext cx="527" cy="526"/>
                                </a:xfrm>
                                <a:custGeom>
                                  <a:avLst/>
                                  <a:gdLst>
                                    <a:gd name="T0" fmla="*/ 526 w 527"/>
                                    <a:gd name="T1" fmla="*/ 286 h 526"/>
                                    <a:gd name="T2" fmla="*/ 518 w 527"/>
                                    <a:gd name="T3" fmla="*/ 330 h 526"/>
                                    <a:gd name="T4" fmla="*/ 503 w 527"/>
                                    <a:gd name="T5" fmla="*/ 372 h 526"/>
                                    <a:gd name="T6" fmla="*/ 481 w 527"/>
                                    <a:gd name="T7" fmla="*/ 410 h 526"/>
                                    <a:gd name="T8" fmla="*/ 454 w 527"/>
                                    <a:gd name="T9" fmla="*/ 444 h 526"/>
                                    <a:gd name="T10" fmla="*/ 422 w 527"/>
                                    <a:gd name="T11" fmla="*/ 473 h 526"/>
                                    <a:gd name="T12" fmla="*/ 385 w 527"/>
                                    <a:gd name="T13" fmla="*/ 496 h 526"/>
                                    <a:gd name="T14" fmla="*/ 344 w 527"/>
                                    <a:gd name="T15" fmla="*/ 513 h 526"/>
                                    <a:gd name="T16" fmla="*/ 301 w 527"/>
                                    <a:gd name="T17" fmla="*/ 523 h 526"/>
                                    <a:gd name="T18" fmla="*/ 253 w 527"/>
                                    <a:gd name="T19" fmla="*/ 525 h 526"/>
                                    <a:gd name="T20" fmla="*/ 206 w 527"/>
                                    <a:gd name="T21" fmla="*/ 517 h 526"/>
                                    <a:gd name="T22" fmla="*/ 162 w 527"/>
                                    <a:gd name="T23" fmla="*/ 503 h 526"/>
                                    <a:gd name="T24" fmla="*/ 123 w 527"/>
                                    <a:gd name="T25" fmla="*/ 483 h 526"/>
                                    <a:gd name="T26" fmla="*/ 88 w 527"/>
                                    <a:gd name="T27" fmla="*/ 457 h 526"/>
                                    <a:gd name="T28" fmla="*/ 58 w 527"/>
                                    <a:gd name="T29" fmla="*/ 427 h 526"/>
                                    <a:gd name="T30" fmla="*/ 34 w 527"/>
                                    <a:gd name="T31" fmla="*/ 392 h 526"/>
                                    <a:gd name="T32" fmla="*/ 16 w 527"/>
                                    <a:gd name="T33" fmla="*/ 353 h 526"/>
                                    <a:gd name="T34" fmla="*/ 4 w 527"/>
                                    <a:gd name="T35" fmla="*/ 311 h 526"/>
                                    <a:gd name="T36" fmla="*/ 0 w 527"/>
                                    <a:gd name="T37" fmla="*/ 267 h 526"/>
                                    <a:gd name="T38" fmla="*/ 3 w 527"/>
                                    <a:gd name="T39" fmla="*/ 220 h 526"/>
                                    <a:gd name="T40" fmla="*/ 15 w 527"/>
                                    <a:gd name="T41" fmla="*/ 176 h 526"/>
                                    <a:gd name="T42" fmla="*/ 33 w 527"/>
                                    <a:gd name="T43" fmla="*/ 136 h 526"/>
                                    <a:gd name="T44" fmla="*/ 57 w 527"/>
                                    <a:gd name="T45" fmla="*/ 99 h 526"/>
                                    <a:gd name="T46" fmla="*/ 86 w 527"/>
                                    <a:gd name="T47" fmla="*/ 68 h 526"/>
                                    <a:gd name="T48" fmla="*/ 120 w 527"/>
                                    <a:gd name="T49" fmla="*/ 41 h 526"/>
                                    <a:gd name="T50" fmla="*/ 159 w 527"/>
                                    <a:gd name="T51" fmla="*/ 20 h 526"/>
                                    <a:gd name="T52" fmla="*/ 200 w 527"/>
                                    <a:gd name="T53" fmla="*/ 6 h 526"/>
                                    <a:gd name="T54" fmla="*/ 245 w 527"/>
                                    <a:gd name="T55" fmla="*/ 0 h 526"/>
                                    <a:gd name="T56" fmla="*/ 294 w 527"/>
                                    <a:gd name="T57" fmla="*/ 3 h 526"/>
                                    <a:gd name="T58" fmla="*/ 340 w 527"/>
                                    <a:gd name="T59" fmla="*/ 14 h 526"/>
                                    <a:gd name="T60" fmla="*/ 382 w 527"/>
                                    <a:gd name="T61" fmla="*/ 31 h 526"/>
                                    <a:gd name="T62" fmla="*/ 420 w 527"/>
                                    <a:gd name="T63" fmla="*/ 53 h 526"/>
                                    <a:gd name="T64" fmla="*/ 452 w 527"/>
                                    <a:gd name="T65" fmla="*/ 81 h 526"/>
                                    <a:gd name="T66" fmla="*/ 480 w 527"/>
                                    <a:gd name="T67" fmla="*/ 114 h 526"/>
                                    <a:gd name="T68" fmla="*/ 501 w 527"/>
                                    <a:gd name="T69" fmla="*/ 150 h 526"/>
                                    <a:gd name="T70" fmla="*/ 517 w 527"/>
                                    <a:gd name="T71" fmla="*/ 190 h 526"/>
                                    <a:gd name="T72" fmla="*/ 525 w 527"/>
                                    <a:gd name="T73" fmla="*/ 233 h 526"/>
                                    <a:gd name="T74" fmla="*/ 527 w 527"/>
                                    <a:gd name="T75" fmla="*/ 262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527" h="526">
                                      <a:moveTo>
                                        <a:pt x="527" y="262"/>
                                      </a:moveTo>
                                      <a:lnTo>
                                        <a:pt x="526" y="286"/>
                                      </a:lnTo>
                                      <a:lnTo>
                                        <a:pt x="523" y="308"/>
                                      </a:lnTo>
                                      <a:lnTo>
                                        <a:pt x="518" y="330"/>
                                      </a:lnTo>
                                      <a:lnTo>
                                        <a:pt x="511" y="351"/>
                                      </a:lnTo>
                                      <a:lnTo>
                                        <a:pt x="503" y="372"/>
                                      </a:lnTo>
                                      <a:lnTo>
                                        <a:pt x="493" y="391"/>
                                      </a:lnTo>
                                      <a:lnTo>
                                        <a:pt x="481" y="410"/>
                                      </a:lnTo>
                                      <a:lnTo>
                                        <a:pt x="469" y="428"/>
                                      </a:lnTo>
                                      <a:lnTo>
                                        <a:pt x="454" y="444"/>
                                      </a:lnTo>
                                      <a:lnTo>
                                        <a:pt x="439" y="459"/>
                                      </a:lnTo>
                                      <a:lnTo>
                                        <a:pt x="422" y="473"/>
                                      </a:lnTo>
                                      <a:lnTo>
                                        <a:pt x="404" y="485"/>
                                      </a:lnTo>
                                      <a:lnTo>
                                        <a:pt x="385" y="496"/>
                                      </a:lnTo>
                                      <a:lnTo>
                                        <a:pt x="365" y="506"/>
                                      </a:lnTo>
                                      <a:lnTo>
                                        <a:pt x="344" y="513"/>
                                      </a:lnTo>
                                      <a:lnTo>
                                        <a:pt x="323" y="519"/>
                                      </a:lnTo>
                                      <a:lnTo>
                                        <a:pt x="301" y="523"/>
                                      </a:lnTo>
                                      <a:lnTo>
                                        <a:pt x="278" y="526"/>
                                      </a:lnTo>
                                      <a:lnTo>
                                        <a:pt x="253" y="525"/>
                                      </a:lnTo>
                                      <a:lnTo>
                                        <a:pt x="229" y="522"/>
                                      </a:lnTo>
                                      <a:lnTo>
                                        <a:pt x="206" y="517"/>
                                      </a:lnTo>
                                      <a:lnTo>
                                        <a:pt x="184" y="511"/>
                                      </a:lnTo>
                                      <a:lnTo>
                                        <a:pt x="162" y="503"/>
                                      </a:lnTo>
                                      <a:lnTo>
                                        <a:pt x="142" y="494"/>
                                      </a:lnTo>
                                      <a:lnTo>
                                        <a:pt x="123" y="483"/>
                                      </a:lnTo>
                                      <a:lnTo>
                                        <a:pt x="105" y="471"/>
                                      </a:lnTo>
                                      <a:lnTo>
                                        <a:pt x="88" y="457"/>
                                      </a:lnTo>
                                      <a:lnTo>
                                        <a:pt x="72" y="443"/>
                                      </a:lnTo>
                                      <a:lnTo>
                                        <a:pt x="58" y="427"/>
                                      </a:lnTo>
                                      <a:lnTo>
                                        <a:pt x="45" y="410"/>
                                      </a:lnTo>
                                      <a:lnTo>
                                        <a:pt x="34" y="392"/>
                                      </a:lnTo>
                                      <a:lnTo>
                                        <a:pt x="24" y="373"/>
                                      </a:lnTo>
                                      <a:lnTo>
                                        <a:pt x="16" y="353"/>
                                      </a:lnTo>
                                      <a:lnTo>
                                        <a:pt x="9" y="332"/>
                                      </a:lnTo>
                                      <a:lnTo>
                                        <a:pt x="4" y="311"/>
                                      </a:lnTo>
                                      <a:lnTo>
                                        <a:pt x="1" y="289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0" y="243"/>
                                      </a:lnTo>
                                      <a:lnTo>
                                        <a:pt x="3" y="220"/>
                                      </a:lnTo>
                                      <a:lnTo>
                                        <a:pt x="8" y="198"/>
                                      </a:lnTo>
                                      <a:lnTo>
                                        <a:pt x="15" y="17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33" y="136"/>
                                      </a:lnTo>
                                      <a:lnTo>
                                        <a:pt x="44" y="117"/>
                                      </a:lnTo>
                                      <a:lnTo>
                                        <a:pt x="57" y="99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86" y="68"/>
                                      </a:lnTo>
                                      <a:lnTo>
                                        <a:pt x="103" y="54"/>
                                      </a:lnTo>
                                      <a:lnTo>
                                        <a:pt x="120" y="41"/>
                                      </a:lnTo>
                                      <a:lnTo>
                                        <a:pt x="139" y="30"/>
                                      </a:lnTo>
                                      <a:lnTo>
                                        <a:pt x="159" y="20"/>
                                      </a:lnTo>
                                      <a:lnTo>
                                        <a:pt x="179" y="13"/>
                                      </a:lnTo>
                                      <a:lnTo>
                                        <a:pt x="200" y="6"/>
                                      </a:lnTo>
                                      <a:lnTo>
                                        <a:pt x="222" y="2"/>
                                      </a:lnTo>
                                      <a:lnTo>
                                        <a:pt x="245" y="0"/>
                                      </a:lnTo>
                                      <a:lnTo>
                                        <a:pt x="270" y="0"/>
                                      </a:lnTo>
                                      <a:lnTo>
                                        <a:pt x="294" y="3"/>
                                      </a:lnTo>
                                      <a:lnTo>
                                        <a:pt x="318" y="7"/>
                                      </a:lnTo>
                                      <a:lnTo>
                                        <a:pt x="340" y="14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382" y="31"/>
                                      </a:lnTo>
                                      <a:lnTo>
                                        <a:pt x="401" y="41"/>
                                      </a:lnTo>
                                      <a:lnTo>
                                        <a:pt x="420" y="53"/>
                                      </a:lnTo>
                                      <a:lnTo>
                                        <a:pt x="437" y="67"/>
                                      </a:lnTo>
                                      <a:lnTo>
                                        <a:pt x="452" y="81"/>
                                      </a:lnTo>
                                      <a:lnTo>
                                        <a:pt x="467" y="97"/>
                                      </a:lnTo>
                                      <a:lnTo>
                                        <a:pt x="480" y="114"/>
                                      </a:lnTo>
                                      <a:lnTo>
                                        <a:pt x="491" y="132"/>
                                      </a:lnTo>
                                      <a:lnTo>
                                        <a:pt x="501" y="150"/>
                                      </a:lnTo>
                                      <a:lnTo>
                                        <a:pt x="510" y="170"/>
                                      </a:lnTo>
                                      <a:lnTo>
                                        <a:pt x="517" y="190"/>
                                      </a:lnTo>
                                      <a:lnTo>
                                        <a:pt x="522" y="212"/>
                                      </a:lnTo>
                                      <a:lnTo>
                                        <a:pt x="525" y="233"/>
                                      </a:lnTo>
                                      <a:lnTo>
                                        <a:pt x="527" y="255"/>
                                      </a:lnTo>
                                      <a:lnTo>
                                        <a:pt x="527" y="26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247">
                                  <a:solidFill>
                                    <a:srgbClr val="FFD34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5C71809" id="Group 955" o:spid="_x0000_s1026" style="width:42.5pt;height:42.5pt;mso-position-horizontal-relative:char;mso-position-vertical-relative:line" coordorigin="1288,1028" coordsize="567,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">
                      <o:lock v:ext="edit" aspectratio="t"/>
                      <v:shape id="Freeform 956" o:spid="_x0000_s1027" style="position:absolute;left:1309;top:1048;width:526;height:518;visibility:visible;mso-wrap-style:square;v-text-anchor:top" coordsize="526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" path="m256,l234,1,212,4,191,9r-20,7l151,24,132,34,114,45,97,58,82,72,67,88,53,105,41,123,31,142,21,163r-7,21l7,207,3,230,,254r,26l2,302r5,21l13,344r8,20l31,383r11,18l55,418r14,16l85,449r16,14l119,475r20,11l159,496r21,7l202,510r23,4l249,517r25,1l297,516r22,-4l341,506r21,-7l382,490r19,-11l420,467r17,-14l452,439r15,-17l480,405r12,-18l502,367r8,-20l517,326r5,-22l525,282r1,-23l525,243r-2,-23l519,199r-6,-21l505,157,495,138,484,119,472,102,458,85,442,70,426,56,408,44,389,32,369,23,348,15,326,8,304,3,280,,256,e" fillcolor="#ffd340" stroked="f">
                        <v:path arrowok="t" o:connecttype="custom" o:connectlocs="234,1;191,9;151,24;114,45;82,72;53,105;31,142;14,184;3,230;0,280;7,323;21,364;42,401;69,434;101,463;139,486;180,503;225,514;274,518;319,512;362,499;401,479;437,453;467,422;492,387;510,347;522,304;526,259;523,220;513,178;495,138;472,102;442,70;408,44;369,23;326,8;280,0" o:connectangles="0,0,0,0,0,0,0,0,0,0,0,0,0,0,0,0,0,0,0,0,0,0,0,0,0,0,0,0,0,0,0,0,0,0,0,0,0"/>
                      </v:shape>
                      <v:shape id="Freeform 957" o:spid="_x0000_s1028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" path="m88,l67,6,48,16,32,30,18,46,8,66,2,88,,113r3,20l10,153r11,17l35,185r18,12l74,206r23,6l124,214r21,-6l165,199r17,-14l197,169r10,-19l214,129r3,-23l216,96,212,76,204,57,193,41,178,26,160,15,139,6,115,1,88,e" fillcolor="#fee67c" stroked="f">
                        <v:path arrowok="t" o:connecttype="custom" o:connectlocs="88,0;67,6;48,16;32,30;18,46;8,66;2,88;0,113;3,133;10,153;21,170;35,185;53,197;74,206;97,212;124,214;145,208;165,199;182,185;197,169;207,150;214,129;217,106;216,96;212,76;204,57;193,41;178,26;160,15;139,6;115,1;88,0" o:connectangles="0,0,0,0,0,0,0,0,0,0,0,0,0,0,0,0,0,0,0,0,0,0,0,0,0,0,0,0,0,0,0,0"/>
                      </v:shape>
                      <v:shape id="Freeform 958" o:spid="_x0000_s1029" style="position:absolute;left:1445;top:1196;width:28;height:46;visibility:visible;mso-wrap-style:square;v-text-anchor:top" coordsize="28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" path="m28,l26,,25,,23,,21,1,16,4,13,6,11,8,9,11,6,14,5,17,3,20,1,23r,3l,30r,5l,39r1,2l1,42r1,2l3,45r,l4,45r,-1l5,44r,-1l6,42,7,41,8,40,9,39r1,-1l11,37r2,-2l14,33r2,-3l19,26r,-1l22,20r3,-6l26,8,27,4r,-2l28,2,28,e" stroked="f">
                        <v:path arrowok="t" o:connecttype="custom" o:connectlocs="28,0;26,0;25,0;23,0;21,1;16,4;13,6;11,8;9,11;6,14;5,17;3,20;1,23;1,26;0,30;0,35;0,39;1,41;1,42;2,44;3,45;3,45;4,45;4,44;5,44;5,43;6,42;7,41;8,40;9,39;10,38;11,37;13,35;14,33;16,30;19,26;19,25;22,20;25,14;26,8;27,4;27,2;28,2;28,0" o:connectangles="0,0,0,0,0,0,0,0,0,0,0,0,0,0,0,0,0,0,0,0,0,0,0,0,0,0,0,0,0,0,0,0,0,0,0,0,0,0,0,0,0,0,0,0"/>
                      </v:shape>
                      <v:group id="Group 959" o:spid="_x0000_s1030" style="position:absolute;left:1547;top:1238;width:65;height:97" coordorigin="1547,1238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e7l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">
                        <v:shape id="Freeform 960" o:spid="_x0000_s1031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" path="m59,56r-22,l35,59r-2,3l31,65r-2,3l27,70r-2,2l22,75r-2,2l19,78r-1,1l17,80r-1,1l15,82r-5,5l6,90,1,95,,96r3,l7,96r2,l12,95r2,l17,94r3,-1l23,92r3,-1l31,88r1,-1l34,87r1,-2l37,84r5,-3l45,78r3,-3l49,73r3,-4l54,66r3,-6l59,56e" stroked="f">
                          <v:path arrowok="t" o:connecttype="custom" o:connectlocs="59,56;37,56;35,59;33,62;31,65;29,68;27,70;25,72;22,75;20,77;19,78;18,79;17,80;16,81;15,82;10,87;6,90;1,95;0,96;3,96;7,96;9,96;12,95;14,95;17,94;20,93;23,92;26,91;31,88;32,87;34,87;35,85;37,84;42,81;45,78;48,75;49,73;52,69;54,66;57,60;59,56" o:connectangles="0,0,0,0,0,0,0,0,0,0,0,0,0,0,0,0,0,0,0,0,0,0,0,0,0,0,0,0,0,0,0,0,0,0,0,0,0,0,0,0,0"/>
                        </v:shape>
                        <v:shape id="Freeform 961" o:spid="_x0000_s1032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" path="m58,l57,3,56,5r,2l55,9r,2l55,12r-1,2l53,16r,1l51,24r-1,3l47,33r-3,9l42,45r-1,3l39,51r-2,5l37,56r22,l61,48r1,-4l63,38r1,-2l64,35r,-2l64,22r,-3l64,17,63,16r,-3l62,11r,-3l61,6,60,5r,-2l59,2,58,1,58,e" stroked="f">
                          <v:path arrowok="t" o:connecttype="custom" o:connectlocs="58,0;57,3;56,5;56,7;55,9;55,11;55,12;54,14;53,16;53,17;51,24;50,27;47,33;44,42;42,45;41,48;39,51;37,56;37,56;59,56;61,48;62,44;63,38;64,36;64,35;64,33;64,22;64,19;64,17;63,16;63,13;62,11;62,8;61,6;60,5;60,3;59,2;58,1;58,0" o:connectangles="0,0,0,0,0,0,0,0,0,0,0,0,0,0,0,0,0,0,0,0,0,0,0,0,0,0,0,0,0,0,0,0,0,0,0,0,0,0,0"/>
                        </v:shape>
                      </v:group>
                      <v:shape id="Freeform 962" o:spid="_x0000_s1033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" path="m217,106r-3,23l207,150r-10,19l182,185r-17,14l145,208r-21,6l97,212,74,206,53,197,35,185,21,170,10,153,3,133,,113,2,88,8,66,18,46,32,30,48,16,67,6,88,r27,1l139,6r21,9l178,26r15,15l204,57r8,19l216,96r1,10xe" filled="f" strokecolor="#686868" strokeweight=".40075mm">
                        <v:path arrowok="t" o:connecttype="custom" o:connectlocs="217,106;214,129;207,150;197,169;182,185;165,199;145,208;124,214;97,212;74,206;53,197;35,185;21,170;10,153;3,133;0,113;2,88;8,66;18,46;32,30;48,16;67,6;88,0;115,1;139,6;160,15;178,26;193,41;204,57;212,76;216,96;217,106" o:connectangles="0,0,0,0,0,0,0,0,0,0,0,0,0,0,0,0,0,0,0,0,0,0,0,0,0,0,0,0,0,0,0,0"/>
                      </v:shape>
                      <v:group id="Group 963" o:spid="_x0000_s1034" style="position:absolute;left:1589;top:1329;width:155;height:165" coordorigin="1589,1329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OTgxQAAANw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">
                        <v:shape id="Freeform 964" o:spid="_x0000_s1035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" path="m21,l,19r2,1l9,28r5,5l18,41r1,1l20,44r,1l21,45r,2l22,50r-2,5l21,57r3,4l27,65r4,4l37,78r8,9l56,100r4,4l63,109r15,16l81,129r7,8l91,140r3,3l100,150r9,8l112,162r2,2l154,128r-2,-2l149,122r-8,-9l135,106r-6,-7l123,92r-4,-4l100,68,96,64,84,51,76,43,64,32,60,28,57,25r-8,l47,24r-2,l44,23,43,22,42,21,41,20,34,15,29,10,22,2,21,e" fillcolor="#686868" stroked="f">
                          <v:path arrowok="t" o:connecttype="custom" o:connectlocs="21,0;0,19;2,20;9,28;14,33;18,41;19,42;20,44;20,45;21,45;21,47;22,50;20,55;21,57;24,61;27,65;31,69;37,78;45,87;56,100;60,104;63,109;78,125;81,129;88,137;91,140;94,143;100,150;109,158;112,162;114,164;154,128;152,126;149,122;141,113;135,106;129,99;123,92;119,88;100,68;96,64;84,51;76,43;64,32;60,28;57,25;49,25;47,24;45,24;44,23;43,22;42,21;41,20;34,15;29,10;22,2;21,0" o:connectangles="0,0,0,0,0,0,0,0,0,0,0,0,0,0,0,0,0,0,0,0,0,0,0,0,0,0,0,0,0,0,0,0,0,0,0,0,0,0,0,0,0,0,0,0,0,0,0,0,0,0,0,0,0,0,0,0,0"/>
                        </v:shape>
                        <v:shape id="Freeform 965" o:spid="_x0000_s1036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" path="m55,23r-6,2l57,25,55,23e" fillcolor="#686868" stroked="f">
                          <v:path arrowok="t" o:connecttype="custom" o:connectlocs="55,23;49,25;57,25;55,23" o:connectangles="0,0,0,0"/>
                        </v:shape>
                      </v:group>
                      <v:shape id="Freeform 966" o:spid="_x0000_s1037" style="position:absolute;left:1308;top:1048;width:527;height:526;visibility:visible;mso-wrap-style:square;v-text-anchor:top" coordsize="527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" path="m527,262r-1,24l523,308r-5,22l511,351r-8,21l493,391r-12,19l469,428r-15,16l439,459r-17,14l404,485r-19,11l365,506r-21,7l323,519r-22,4l278,526r-25,-1l229,522r-23,-5l184,511r-22,-8l142,494,123,483,105,471,88,457,72,443,58,427,45,410,34,392,24,373,16,353,9,332,4,311,1,289,,267,,243,3,220,8,198r7,-22l23,155,33,136,44,117,57,99,71,83,86,68,103,54,120,41,139,30,159,20r20,-7l200,6,222,2,245,r25,l294,3r24,4l340,14r22,7l382,31r19,10l420,53r17,14l452,81r15,16l480,114r11,18l501,150r9,20l517,190r5,22l525,233r2,22l527,262xe" filled="f" strokecolor="#ffd340" strokeweight=".70131mm">
                        <v:path arrowok="t" o:connecttype="custom" o:connectlocs="526,286;518,330;503,372;481,410;454,444;422,473;385,496;344,513;301,523;253,525;206,517;162,503;123,483;88,457;58,427;34,392;16,353;4,311;0,267;3,220;15,176;33,136;57,99;86,68;120,41;159,20;200,6;245,0;294,3;340,14;382,31;420,53;452,81;480,114;501,150;517,190;525,233;527,262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352" w:type="dxa"/>
            <w:vAlign w:val="center"/>
          </w:tcPr>
          <w:p w14:paraId="6C7157A6" w14:textId="77777777" w:rsidR="005B1F73" w:rsidRPr="005B1F73" w:rsidRDefault="005B1F73" w:rsidP="005B1F73">
            <w:pPr>
              <w:rPr>
                <w:rFonts w:ascii="Tahoma" w:eastAsia="Calibri" w:hAnsi="Tahoma" w:cs="Tahoma"/>
                <w:b/>
                <w:sz w:val="38"/>
                <w:szCs w:val="38"/>
              </w:rPr>
            </w:pPr>
            <w:r w:rsidRPr="005B1F73">
              <w:rPr>
                <w:rFonts w:ascii="Tahoma" w:eastAsia="Calibri" w:hAnsi="Tahoma" w:cs="Tahoma"/>
                <w:b/>
                <w:color w:val="4A8ECC"/>
                <w:sz w:val="38"/>
                <w:szCs w:val="38"/>
              </w:rPr>
              <w:t>Διερεύνηση</w:t>
            </w:r>
          </w:p>
        </w:tc>
      </w:tr>
    </w:tbl>
    <w:p w14:paraId="4F168188" w14:textId="77777777" w:rsidR="005B1F73" w:rsidRPr="005B1F73" w:rsidRDefault="005B1F73" w:rsidP="005B1F73">
      <w:pPr>
        <w:spacing w:line="240" w:lineRule="auto"/>
        <w:rPr>
          <w:rFonts w:ascii="Arial" w:eastAsia="Calibri" w:hAnsi="Arial" w:cs="Arial"/>
          <w:b/>
          <w:sz w:val="20"/>
          <w:szCs w:val="20"/>
        </w:rPr>
      </w:pPr>
    </w:p>
    <w:p w14:paraId="2D7421C3" w14:textId="77777777" w:rsidR="008E2B62" w:rsidRPr="005B18C2" w:rsidRDefault="008E2B62" w:rsidP="008E2B62">
      <w:pPr>
        <w:spacing w:line="240" w:lineRule="auto"/>
        <w:rPr>
          <w:rFonts w:ascii="Arial" w:hAnsi="Arial" w:cs="Arial"/>
          <w:b/>
          <w:noProof/>
          <w:sz w:val="36"/>
          <w:szCs w:val="36"/>
        </w:rPr>
      </w:pPr>
      <w:r w:rsidRPr="005B18C2">
        <w:rPr>
          <w:rFonts w:ascii="Arial-BoldMT" w:hAnsi="Arial-BoldMT"/>
          <w:b/>
          <w:bCs/>
          <w:color w:val="242021"/>
          <w:sz w:val="36"/>
          <w:szCs w:val="36"/>
        </w:rPr>
        <w:t>Η Δανάη, η Αγγελική και ο Αντρέι φτιάχνουν προσκλήσεις για τη γιορτή του σχολείου τους.</w:t>
      </w:r>
    </w:p>
    <w:p w14:paraId="5B400A22" w14:textId="77777777" w:rsidR="005B18C2" w:rsidRDefault="005B18C2" w:rsidP="008E2B62">
      <w:pPr>
        <w:rPr>
          <w:rFonts w:ascii="Arial" w:hAnsi="Arial" w:cs="Arial"/>
          <w:b/>
          <w:noProof/>
          <w:sz w:val="36"/>
          <w:szCs w:val="36"/>
        </w:rPr>
      </w:pPr>
      <w:r w:rsidRPr="005B18C2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515328" behindDoc="0" locked="0" layoutInCell="1" allowOverlap="1" wp14:anchorId="27FF8994" wp14:editId="114DB681">
                <wp:simplePos x="0" y="0"/>
                <wp:positionH relativeFrom="column">
                  <wp:posOffset>1803172</wp:posOffset>
                </wp:positionH>
                <wp:positionV relativeFrom="paragraph">
                  <wp:posOffset>245287</wp:posOffset>
                </wp:positionV>
                <wp:extent cx="3328035" cy="1133475"/>
                <wp:effectExtent l="19050" t="19050" r="24765" b="1228725"/>
                <wp:wrapNone/>
                <wp:docPr id="356" name="Φυσαλίδα ομιλίας: Ορθογώνιο με στρογγυλεμένες γωνίες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28035" cy="1133475"/>
                        </a:xfrm>
                        <a:prstGeom prst="wedgeRoundRectCallout">
                          <a:avLst>
                            <a:gd name="adj1" fmla="val -7966"/>
                            <a:gd name="adj2" fmla="val 150064"/>
                            <a:gd name="adj3" fmla="val 16667"/>
                          </a:avLst>
                        </a:prstGeom>
                        <a:solidFill>
                          <a:srgbClr val="FFE48F"/>
                        </a:solidFill>
                        <a:ln w="38100">
                          <a:solidFill>
                            <a:srgbClr val="FFC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7F91B4" w14:textId="77777777" w:rsidR="00D30DA1" w:rsidRPr="005B18C2" w:rsidRDefault="00D30DA1" w:rsidP="008E2B62">
                            <w:pPr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5B18C2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Ας κόψουμε δύο ίδια χαρτόνια σε 4 ίσα κομμάτια το καθένα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7FF8994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Φυσαλίδα ομιλίας: Ορθογώνιο με στρογγυλεμένες γωνίες 356" o:spid="_x0000_s1040" type="#_x0000_t62" style="position:absolute;margin-left:142pt;margin-top:19.3pt;width:262.05pt;height:89.25pt;z-index:25251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" adj="9079,43214" fillcolor="#ffe48f" strokecolor="#ffc000" strokeweight="3pt">
                <v:textbox>
                  <w:txbxContent>
                    <w:p w14:paraId="007F91B4" w14:textId="77777777" w:rsidR="00D30DA1" w:rsidRPr="005B18C2" w:rsidRDefault="00D30DA1" w:rsidP="008E2B62">
                      <w:pPr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5B18C2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>Ας κόψουμε δύο ίδια χαρτόνια σε 4 ίσα κομμάτια το καθένα.</w:t>
                      </w:r>
                    </w:p>
                  </w:txbxContent>
                </v:textbox>
              </v:shape>
            </w:pict>
          </mc:Fallback>
        </mc:AlternateContent>
      </w:r>
    </w:p>
    <w:p w14:paraId="42D1A174" w14:textId="77777777" w:rsidR="005B18C2" w:rsidRDefault="002D61A9" w:rsidP="008E2B62">
      <w:pPr>
        <w:rPr>
          <w:rFonts w:ascii="Arial" w:hAnsi="Arial" w:cs="Arial"/>
          <w:b/>
          <w:noProof/>
          <w:sz w:val="36"/>
          <w:szCs w:val="36"/>
        </w:rPr>
      </w:pPr>
      <w:r w:rsidRPr="002D61A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13632" behindDoc="0" locked="0" layoutInCell="0" allowOverlap="0" wp14:anchorId="6D5F2E21" wp14:editId="77799BD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2" name="Πλαίσιο κειμένου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E7D938" w14:textId="77777777" w:rsidR="00D30DA1" w:rsidRPr="00B2132C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5F2E21" id="Πλαίσιο κειμένου 12" o:spid="_x0000_s1041" type="#_x0000_t202" style="position:absolute;margin-left:0;margin-top:785.3pt;width:99.2pt;height:28.35pt;z-index:2526136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" o:allowincell="f" o:allowoverlap="f" fillcolor="#fc9" stroked="f" strokeweight="2.25pt">
                <v:textbox inset="1.5mm,1.5mm,1.5mm,1.5mm">
                  <w:txbxContent>
                    <w:p w14:paraId="1EE7D938" w14:textId="77777777" w:rsidR="00D30DA1" w:rsidRPr="00B2132C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F2BB694" w14:textId="77777777" w:rsidR="005B18C2" w:rsidRPr="005B18C2" w:rsidRDefault="005B18C2" w:rsidP="008E2B62">
      <w:pPr>
        <w:rPr>
          <w:rFonts w:ascii="Arial" w:hAnsi="Arial" w:cs="Arial"/>
          <w:b/>
          <w:noProof/>
          <w:sz w:val="36"/>
          <w:szCs w:val="36"/>
        </w:rPr>
      </w:pPr>
    </w:p>
    <w:p w14:paraId="4B084AFE" w14:textId="77777777" w:rsidR="008E2B62" w:rsidRPr="005B18C2" w:rsidRDefault="005B18C2" w:rsidP="008E2B62">
      <w:pPr>
        <w:rPr>
          <w:rFonts w:ascii="Arial" w:hAnsi="Arial" w:cs="Arial"/>
          <w:b/>
          <w:noProof/>
          <w:sz w:val="36"/>
          <w:szCs w:val="36"/>
        </w:rPr>
      </w:pPr>
      <w:r w:rsidRPr="005B18C2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516352" behindDoc="0" locked="0" layoutInCell="1" allowOverlap="1" wp14:anchorId="0F5BE6F7" wp14:editId="53B84834">
                <wp:simplePos x="0" y="0"/>
                <wp:positionH relativeFrom="column">
                  <wp:posOffset>55245</wp:posOffset>
                </wp:positionH>
                <wp:positionV relativeFrom="paragraph">
                  <wp:posOffset>410845</wp:posOffset>
                </wp:positionV>
                <wp:extent cx="2425065" cy="749300"/>
                <wp:effectExtent l="19050" t="19050" r="13335" b="203200"/>
                <wp:wrapNone/>
                <wp:docPr id="357" name="Φυσαλίδα ομιλίας: Ορθογώνιο με στρογγυλεμένες γωνίες 3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25065" cy="749300"/>
                        </a:xfrm>
                        <a:prstGeom prst="wedgeRoundRectCallout">
                          <a:avLst>
                            <a:gd name="adj1" fmla="val 32880"/>
                            <a:gd name="adj2" fmla="val 73795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EB1589" w14:textId="77777777" w:rsidR="00D30DA1" w:rsidRPr="005B18C2" w:rsidRDefault="00D30DA1" w:rsidP="008E2B62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5B18C2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Χρειαζόμαστε 8 προσκλήσεις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5BE6F7" id="Φυσαλίδα ομιλίας: Ορθογώνιο με στρογγυλεμένες γωνίες 357" o:spid="_x0000_s1042" type="#_x0000_t62" style="position:absolute;margin-left:4.35pt;margin-top:32.35pt;width:190.95pt;height:59pt;z-index:25251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" adj="17902,26740" fillcolor="#dfd" strokecolor="#9bff9b" strokeweight="3pt">
                <v:textbox>
                  <w:txbxContent>
                    <w:p w14:paraId="6AEB1589" w14:textId="77777777" w:rsidR="00D30DA1" w:rsidRPr="005B18C2" w:rsidRDefault="00D30DA1" w:rsidP="008E2B62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5B18C2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>Χρειαζόμαστε 8 προσκλήσεις.</w:t>
                      </w:r>
                    </w:p>
                  </w:txbxContent>
                </v:textbox>
              </v:shape>
            </w:pict>
          </mc:Fallback>
        </mc:AlternateContent>
      </w:r>
      <w:r w:rsidRPr="005B18C2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514304" behindDoc="0" locked="0" layoutInCell="1" allowOverlap="1" wp14:anchorId="5FB6CEC0" wp14:editId="0326901E">
                <wp:simplePos x="0" y="0"/>
                <wp:positionH relativeFrom="column">
                  <wp:posOffset>3441700</wp:posOffset>
                </wp:positionH>
                <wp:positionV relativeFrom="paragraph">
                  <wp:posOffset>271780</wp:posOffset>
                </wp:positionV>
                <wp:extent cx="2647315" cy="884555"/>
                <wp:effectExtent l="19050" t="19050" r="19685" b="144145"/>
                <wp:wrapNone/>
                <wp:docPr id="360" name="Φυσαλίδα ομιλίας: Ορθογώνιο με στρογγυλεμένες γωνίες 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2647315" cy="884555"/>
                        </a:xfrm>
                        <a:prstGeom prst="wedgeRoundRectCallout">
                          <a:avLst>
                            <a:gd name="adj1" fmla="val 27324"/>
                            <a:gd name="adj2" fmla="val 64150"/>
                            <a:gd name="adj3" fmla="val 16667"/>
                          </a:avLst>
                        </a:prstGeom>
                        <a:solidFill>
                          <a:srgbClr val="ECF1F8"/>
                        </a:solidFill>
                        <a:ln w="38100">
                          <a:solidFill>
                            <a:srgbClr val="95B3D7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BBB575" w14:textId="77777777" w:rsidR="00D30DA1" w:rsidRPr="005B18C2" w:rsidRDefault="00D30DA1" w:rsidP="008E2B62">
                            <w:pPr>
                              <w:spacing w:after="0" w:line="240" w:lineRule="auto"/>
                              <w:rPr>
                                <w:sz w:val="36"/>
                                <w:szCs w:val="36"/>
                              </w:rPr>
                            </w:pPr>
                            <w:r w:rsidRPr="005B18C2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Παίρνω τα τρία κομμάτια</w:t>
                            </w:r>
                            <w:r w:rsidRPr="005B18C2">
                              <w:rPr>
                                <w:sz w:val="36"/>
                                <w:szCs w:val="36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B6CEC0" id="Φυσαλίδα ομιλίας: Ορθογώνιο με στρογγυλεμένες γωνίες 360" o:spid="_x0000_s1043" type="#_x0000_t62" style="position:absolute;margin-left:271pt;margin-top:21.4pt;width:208.45pt;height:69.65pt;flip:x;z-index:25251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" adj="16702,24656" fillcolor="#ecf1f8" strokecolor="#95b3d7" strokeweight="3pt">
                <v:textbox>
                  <w:txbxContent>
                    <w:p w14:paraId="18BBB575" w14:textId="77777777" w:rsidR="00D30DA1" w:rsidRPr="005B18C2" w:rsidRDefault="00D30DA1" w:rsidP="008E2B62">
                      <w:pPr>
                        <w:spacing w:after="0" w:line="240" w:lineRule="auto"/>
                        <w:rPr>
                          <w:sz w:val="36"/>
                          <w:szCs w:val="36"/>
                        </w:rPr>
                      </w:pPr>
                      <w:r w:rsidRPr="005B18C2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>Παίρνω τα τρία κομμάτια</w:t>
                      </w:r>
                      <w:r w:rsidRPr="005B18C2">
                        <w:rPr>
                          <w:sz w:val="36"/>
                          <w:szCs w:val="36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1831DC99" w14:textId="77777777" w:rsidR="008E2B62" w:rsidRPr="005B18C2" w:rsidRDefault="008E2B62" w:rsidP="008E2B62">
      <w:pPr>
        <w:rPr>
          <w:rFonts w:ascii="Arial" w:hAnsi="Arial" w:cs="Arial"/>
          <w:b/>
          <w:noProof/>
          <w:sz w:val="36"/>
          <w:szCs w:val="36"/>
        </w:rPr>
      </w:pPr>
    </w:p>
    <w:p w14:paraId="4BE8A9C1" w14:textId="77777777" w:rsidR="008E2B62" w:rsidRPr="005B18C2" w:rsidRDefault="008E2B62" w:rsidP="008E2B62">
      <w:pPr>
        <w:rPr>
          <w:rFonts w:ascii="Arial" w:hAnsi="Arial" w:cs="Arial"/>
          <w:b/>
          <w:noProof/>
          <w:sz w:val="36"/>
          <w:szCs w:val="36"/>
        </w:rPr>
      </w:pPr>
    </w:p>
    <w:p w14:paraId="37C53897" w14:textId="77777777" w:rsidR="008E2B62" w:rsidRPr="005B18C2" w:rsidRDefault="008E2B62" w:rsidP="008E2B62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5B18C2">
        <w:rPr>
          <w:rFonts w:ascii="Arial" w:hAnsi="Arial" w:cs="Arial"/>
          <w:b/>
          <w:noProof/>
          <w:sz w:val="36"/>
          <w:szCs w:val="36"/>
        </w:rPr>
        <w:drawing>
          <wp:inline distT="0" distB="0" distL="0" distR="0" wp14:anchorId="797385BE" wp14:editId="5FDEC8BA">
            <wp:extent cx="3042630" cy="1909200"/>
            <wp:effectExtent l="0" t="0" r="5715" b="0"/>
            <wp:docPr id="361" name="Εικόνα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1" name="k14-01-paidia.emf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2630" cy="190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18CCC7" w14:textId="77777777" w:rsidR="008E2B62" w:rsidRPr="005B18C2" w:rsidRDefault="008E2B62" w:rsidP="008E2B62">
      <w:pPr>
        <w:rPr>
          <w:rFonts w:ascii="Arial" w:hAnsi="Arial" w:cs="Arial"/>
          <w:b/>
          <w:noProof/>
          <w:sz w:val="36"/>
          <w:szCs w:val="36"/>
        </w:rPr>
      </w:pPr>
      <w:r w:rsidRPr="005B18C2">
        <w:rPr>
          <w:rFonts w:ascii="Arial" w:hAnsi="Arial" w:cs="Arial"/>
          <w:b/>
          <w:noProof/>
          <w:sz w:val="36"/>
          <w:szCs w:val="36"/>
        </w:rPr>
        <w:br w:type="page"/>
      </w:r>
    </w:p>
    <w:p w14:paraId="6674B28D" w14:textId="77777777" w:rsidR="008A414F" w:rsidRPr="008A414F" w:rsidRDefault="008A414F" w:rsidP="008A414F">
      <w:pPr>
        <w:spacing w:line="240" w:lineRule="auto"/>
        <w:rPr>
          <w:rFonts w:ascii="Arial" w:hAnsi="Arial" w:cs="Arial"/>
          <w:b/>
          <w:sz w:val="36"/>
          <w:szCs w:val="36"/>
        </w:rPr>
      </w:pPr>
      <w:r w:rsidRPr="008A414F">
        <w:rPr>
          <w:rFonts w:ascii="Arial" w:hAnsi="Arial" w:cs="Arial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518400" behindDoc="0" locked="0" layoutInCell="1" allowOverlap="1" wp14:anchorId="00C77E56" wp14:editId="004658E7">
                <wp:simplePos x="0" y="0"/>
                <wp:positionH relativeFrom="column">
                  <wp:posOffset>-193675</wp:posOffset>
                </wp:positionH>
                <wp:positionV relativeFrom="paragraph">
                  <wp:posOffset>-76530</wp:posOffset>
                </wp:positionV>
                <wp:extent cx="6410960" cy="3855111"/>
                <wp:effectExtent l="19050" t="19050" r="27940" b="12065"/>
                <wp:wrapNone/>
                <wp:docPr id="485" name="Ορθογώνιο: Στρογγύλεμα γωνιών 4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10960" cy="3855111"/>
                        </a:xfrm>
                        <a:prstGeom prst="roundRect">
                          <a:avLst>
                            <a:gd name="adj" fmla="val 9535"/>
                          </a:avLst>
                        </a:prstGeom>
                        <a:noFill/>
                        <a:ln w="28575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ysDash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F200D33" id="Ορθογώνιο: Στρογγύλεμα γωνιών 485" o:spid="_x0000_s1026" style="position:absolute;margin-left:-15.25pt;margin-top:-6.05pt;width:504.8pt;height:303.55pt;z-index:25251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625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" filled="f" strokecolor="#385d8a" strokeweight="2.25pt">
                <v:stroke dashstyle="3 1"/>
              </v:roundrect>
            </w:pict>
          </mc:Fallback>
        </mc:AlternateContent>
      </w:r>
      <w:r w:rsidRPr="008A414F">
        <w:rPr>
          <w:rFonts w:ascii="Tahoma" w:hAnsi="Tahoma" w:cs="Tahoma"/>
          <w:b/>
          <w:color w:val="0070C0"/>
          <w:sz w:val="36"/>
          <w:szCs w:val="36"/>
        </w:rPr>
        <w:t>α΄ τρόπος:</w:t>
      </w:r>
      <w:r w:rsidRPr="008A414F">
        <w:rPr>
          <w:rFonts w:ascii="Arial" w:hAnsi="Arial" w:cs="Arial"/>
          <w:b/>
          <w:color w:val="0070C0"/>
          <w:sz w:val="36"/>
          <w:szCs w:val="36"/>
        </w:rPr>
        <w:t xml:space="preserve"> </w:t>
      </w:r>
      <w:r w:rsidRPr="008A414F">
        <w:rPr>
          <w:rFonts w:ascii="Arial" w:hAnsi="Arial" w:cs="Arial"/>
          <w:b/>
          <w:sz w:val="36"/>
          <w:szCs w:val="36"/>
        </w:rPr>
        <w:t>Σχεδιάζουμε τα κομμάτια χαρτόνι που έχουν τα κορίτσια. Γράφουμε κάτω από κάθε κομμάτι το κλάσμα που εκφράζει το μέρος του χαρτονιού.</w:t>
      </w:r>
    </w:p>
    <w:p w14:paraId="25F2B745" w14:textId="77777777" w:rsidR="008A414F" w:rsidRPr="008A414F" w:rsidRDefault="008A414F" w:rsidP="008A414F">
      <w:pPr>
        <w:spacing w:line="240" w:lineRule="auto"/>
        <w:rPr>
          <w:rFonts w:ascii="Arial" w:hAnsi="Arial" w:cs="Arial"/>
          <w:b/>
          <w:sz w:val="36"/>
          <w:szCs w:val="36"/>
        </w:rPr>
      </w:pPr>
    </w:p>
    <w:p w14:paraId="6B6DA90E" w14:textId="77777777" w:rsidR="008A414F" w:rsidRPr="008A414F" w:rsidRDefault="008A414F" w:rsidP="008A414F">
      <w:pPr>
        <w:spacing w:line="240" w:lineRule="auto"/>
        <w:rPr>
          <w:rFonts w:ascii="Arial" w:hAnsi="Arial" w:cs="Arial"/>
          <w:b/>
          <w:sz w:val="36"/>
          <w:szCs w:val="36"/>
        </w:rPr>
      </w:pPr>
    </w:p>
    <w:p w14:paraId="68FB79DE" w14:textId="77777777" w:rsidR="008A414F" w:rsidRPr="008A414F" w:rsidRDefault="008A414F" w:rsidP="008A414F">
      <w:pPr>
        <w:spacing w:line="240" w:lineRule="auto"/>
        <w:rPr>
          <w:rFonts w:ascii="Arial" w:hAnsi="Arial" w:cs="Arial"/>
          <w:b/>
          <w:sz w:val="36"/>
          <w:szCs w:val="36"/>
        </w:rPr>
      </w:pPr>
      <w:r w:rsidRPr="008A414F">
        <w:rPr>
          <w:rFonts w:ascii="Arial" w:hAnsi="Arial" w:cs="Arial"/>
          <w:b/>
          <w:sz w:val="36"/>
          <w:szCs w:val="36"/>
        </w:rPr>
        <w:t>Γράφουμε με κλάσμα το μέρος από το χαρτόνι που έχουν συνολικά τ</w:t>
      </w:r>
      <w:r w:rsidR="002D61A9" w:rsidRPr="002D61A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15680" behindDoc="0" locked="0" layoutInCell="0" allowOverlap="0" wp14:anchorId="25CD371D" wp14:editId="4CC8246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3" name="Πλαίσιο κειμένου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CCC9C89" w14:textId="77777777" w:rsidR="00D30DA1" w:rsidRPr="00B2132C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CD371D" id="Πλαίσιο κειμένου 13" o:spid="_x0000_s1044" type="#_x0000_t202" style="position:absolute;margin-left:0;margin-top:785.3pt;width:99.2pt;height:28.35pt;z-index:2526156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7CCC9C89" w14:textId="77777777" w:rsidR="00D30DA1" w:rsidRPr="00B2132C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8A414F">
        <w:rPr>
          <w:rFonts w:ascii="Arial" w:hAnsi="Arial" w:cs="Arial"/>
          <w:b/>
          <w:sz w:val="36"/>
          <w:szCs w:val="36"/>
        </w:rPr>
        <w:t xml:space="preserve">α κορίτσια: </w:t>
      </w:r>
      <w:r w:rsidR="00BD293A" w:rsidRPr="00BD293A">
        <w:rPr>
          <w:position w:val="-42"/>
        </w:rPr>
        <w:object w:dxaOrig="440" w:dyaOrig="1060" w14:anchorId="3529F8E2">
          <v:shape id="_x0000_i1040" type="#_x0000_t75" style="width:21.75pt;height:53.25pt" o:ole="">
            <v:imagedata r:id="rId50" o:title=""/>
          </v:shape>
          <o:OLEObject Type="Embed" ProgID="Equation.DSMT4" ShapeID="_x0000_i1040" DrawAspect="Content" ObjectID="_1620553384" r:id="rId51"/>
        </w:object>
      </w:r>
    </w:p>
    <w:p w14:paraId="127F1630" w14:textId="77777777" w:rsidR="008A414F" w:rsidRPr="008A414F" w:rsidRDefault="008A414F" w:rsidP="008A414F">
      <w:pPr>
        <w:spacing w:line="240" w:lineRule="auto"/>
        <w:rPr>
          <w:rFonts w:ascii="Arial" w:hAnsi="Arial" w:cs="Arial"/>
          <w:b/>
          <w:sz w:val="36"/>
          <w:szCs w:val="36"/>
        </w:rPr>
      </w:pPr>
      <w:r w:rsidRPr="008A414F">
        <w:rPr>
          <w:rFonts w:ascii="Arial" w:hAnsi="Arial" w:cs="Arial"/>
          <w:b/>
          <w:sz w:val="36"/>
          <w:szCs w:val="36"/>
        </w:rPr>
        <w:t>Στο κλάσμα αυτό ο αριθμητής είναι ……………………… από παρονομαστή.</w:t>
      </w:r>
    </w:p>
    <w:p w14:paraId="3082EF6D" w14:textId="77777777" w:rsidR="005B1F73" w:rsidRPr="005B1F73" w:rsidRDefault="005B1F73" w:rsidP="005B1F73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2A280715" w14:textId="77777777" w:rsidR="005B1F73" w:rsidRDefault="005B1F73" w:rsidP="005B1F73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5CA48C57" w14:textId="77777777" w:rsidR="004947DF" w:rsidRDefault="004947DF" w:rsidP="005B1F73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  <w:sectPr w:rsidR="004947DF" w:rsidSect="00B31745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2FA8CC09" w14:textId="77777777" w:rsidR="004947DF" w:rsidRPr="00B661E9" w:rsidRDefault="003D286F" w:rsidP="004947DF">
      <w:pPr>
        <w:rPr>
          <w:rFonts w:ascii="Arial" w:hAnsi="Arial" w:cs="Arial"/>
          <w:b/>
          <w:noProof/>
          <w:sz w:val="36"/>
          <w:szCs w:val="36"/>
        </w:rPr>
      </w:pPr>
      <w:r w:rsidRPr="008A414F">
        <w:rPr>
          <w:rFonts w:ascii="Arial" w:hAnsi="Arial" w:cs="Arial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520448" behindDoc="0" locked="0" layoutInCell="1" allowOverlap="1" wp14:anchorId="263DD20A" wp14:editId="2CAF9E9A">
                <wp:simplePos x="0" y="0"/>
                <wp:positionH relativeFrom="column">
                  <wp:posOffset>-142121</wp:posOffset>
                </wp:positionH>
                <wp:positionV relativeFrom="paragraph">
                  <wp:posOffset>-98988</wp:posOffset>
                </wp:positionV>
                <wp:extent cx="9420045" cy="5132717"/>
                <wp:effectExtent l="19050" t="19050" r="10160" b="10795"/>
                <wp:wrapNone/>
                <wp:docPr id="386" name="Ορθογώνιο: Στρογγύλεμα γωνιών 3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20045" cy="5132717"/>
                        </a:xfrm>
                        <a:prstGeom prst="roundRect">
                          <a:avLst>
                            <a:gd name="adj" fmla="val 9535"/>
                          </a:avLst>
                        </a:prstGeom>
                        <a:noFill/>
                        <a:ln w="28575" cap="flat" cmpd="sng" algn="ctr">
                          <a:solidFill>
                            <a:srgbClr val="FF0000"/>
                          </a:solidFill>
                          <a:prstDash val="sysDash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6127BEE" id="Ορθογώνιο: Στρογγύλεμα γωνιών 386" o:spid="_x0000_s1026" style="position:absolute;margin-left:-11.2pt;margin-top:-7.8pt;width:741.75pt;height:404.15pt;z-index:25252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625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" filled="f" strokecolor="red" strokeweight="2.25pt">
                <v:stroke dashstyle="3 1"/>
              </v:roundrect>
            </w:pict>
          </mc:Fallback>
        </mc:AlternateContent>
      </w:r>
      <w:r w:rsidR="004947DF" w:rsidRPr="00B661E9">
        <w:rPr>
          <w:rFonts w:ascii="Tahoma" w:hAnsi="Tahoma" w:cs="Tahoma"/>
          <w:b/>
          <w:color w:val="0070C0"/>
          <w:sz w:val="36"/>
          <w:szCs w:val="36"/>
        </w:rPr>
        <w:t>β΄ τρόπος:</w:t>
      </w:r>
      <w:r w:rsidR="004947DF" w:rsidRPr="00B661E9">
        <w:rPr>
          <w:rFonts w:ascii="Arial" w:hAnsi="Arial" w:cs="Arial"/>
          <w:b/>
          <w:sz w:val="36"/>
          <w:szCs w:val="36"/>
        </w:rPr>
        <w:t xml:space="preserve"> Σχεδιάζουμε τα κομμάτια και γράφουμε με κλάσματα το χαρτόνι που έχουν τα κορίτσια, σχηματίζοντας:</w:t>
      </w:r>
    </w:p>
    <w:p w14:paraId="79A8345B" w14:textId="77777777" w:rsidR="004947DF" w:rsidRPr="00601FAE" w:rsidRDefault="004947DF" w:rsidP="005B1F73">
      <w:pPr>
        <w:spacing w:after="160" w:line="259" w:lineRule="auto"/>
        <w:rPr>
          <w:rFonts w:ascii="Arial" w:eastAsia="Calibri" w:hAnsi="Arial" w:cs="Arial"/>
          <w:b/>
          <w:sz w:val="20"/>
          <w:szCs w:val="24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97"/>
        <w:gridCol w:w="1416"/>
        <w:gridCol w:w="2545"/>
        <w:gridCol w:w="4766"/>
      </w:tblGrid>
      <w:tr w:rsidR="00B661E9" w14:paraId="6C0B3BB7" w14:textId="77777777" w:rsidTr="00171A0E">
        <w:tc>
          <w:tcPr>
            <w:tcW w:w="5797" w:type="dxa"/>
            <w:tcBorders>
              <w:top w:val="dotted" w:sz="18" w:space="0" w:color="FF0000"/>
              <w:left w:val="dotted" w:sz="18" w:space="0" w:color="FF0000"/>
              <w:bottom w:val="dotted" w:sz="18" w:space="0" w:color="FF0000"/>
              <w:right w:val="dotted" w:sz="18" w:space="0" w:color="FF0000"/>
            </w:tcBorders>
          </w:tcPr>
          <w:p w14:paraId="44ED8503" w14:textId="77777777" w:rsidR="00B661E9" w:rsidRDefault="00B661E9" w:rsidP="00B661E9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B661E9">
              <w:rPr>
                <w:rFonts w:ascii="Arial" w:eastAsia="Calibri" w:hAnsi="Arial" w:cs="Arial"/>
                <w:b/>
                <w:sz w:val="36"/>
                <w:szCs w:val="36"/>
              </w:rPr>
              <w:t>τα ολόκληρα χαρτόνια</w:t>
            </w:r>
          </w:p>
        </w:tc>
        <w:tc>
          <w:tcPr>
            <w:tcW w:w="1416" w:type="dxa"/>
            <w:tcBorders>
              <w:left w:val="dotted" w:sz="18" w:space="0" w:color="FF0000"/>
              <w:right w:val="dotted" w:sz="18" w:space="0" w:color="FF0000"/>
            </w:tcBorders>
          </w:tcPr>
          <w:p w14:paraId="6714AAF7" w14:textId="77777777" w:rsidR="00B661E9" w:rsidRDefault="00B661E9" w:rsidP="00B661E9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bookmarkStart w:id="4" w:name="_Hlk521763757"/>
            <w:r>
              <w:rPr>
                <w:rFonts w:ascii="Arial" w:eastAsia="Calibri" w:hAnsi="Arial" w:cs="Arial"/>
                <w:b/>
                <w:sz w:val="36"/>
                <w:szCs w:val="36"/>
              </w:rPr>
              <w:t>και</w:t>
            </w:r>
            <w:bookmarkEnd w:id="4"/>
          </w:p>
        </w:tc>
        <w:tc>
          <w:tcPr>
            <w:tcW w:w="7311" w:type="dxa"/>
            <w:gridSpan w:val="2"/>
            <w:tcBorders>
              <w:top w:val="dotted" w:sz="18" w:space="0" w:color="FF0000"/>
              <w:left w:val="dotted" w:sz="18" w:space="0" w:color="FF0000"/>
              <w:bottom w:val="dotted" w:sz="18" w:space="0" w:color="FF0000"/>
              <w:right w:val="dotted" w:sz="18" w:space="0" w:color="FF0000"/>
            </w:tcBorders>
          </w:tcPr>
          <w:p w14:paraId="1EEFAEA2" w14:textId="77777777" w:rsidR="00B661E9" w:rsidRDefault="00B661E9" w:rsidP="00B661E9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B661E9">
              <w:rPr>
                <w:rFonts w:ascii="Arial" w:eastAsia="Calibri" w:hAnsi="Arial" w:cs="Arial"/>
                <w:b/>
                <w:sz w:val="36"/>
                <w:szCs w:val="36"/>
              </w:rPr>
              <w:t>τα μέρη του χαρτονιού που έμειναν.</w:t>
            </w:r>
          </w:p>
        </w:tc>
      </w:tr>
      <w:tr w:rsidR="00B661E9" w:rsidRPr="00601FAE" w14:paraId="36754325" w14:textId="77777777" w:rsidTr="00171A0E">
        <w:tc>
          <w:tcPr>
            <w:tcW w:w="5797" w:type="dxa"/>
            <w:tcBorders>
              <w:top w:val="dotted" w:sz="18" w:space="0" w:color="FF0000"/>
            </w:tcBorders>
          </w:tcPr>
          <w:p w14:paraId="05FEC489" w14:textId="77777777" w:rsidR="00B661E9" w:rsidRPr="00601FAE" w:rsidRDefault="00B661E9" w:rsidP="00B661E9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24"/>
                <w:szCs w:val="24"/>
              </w:rPr>
            </w:pPr>
          </w:p>
        </w:tc>
        <w:tc>
          <w:tcPr>
            <w:tcW w:w="1416" w:type="dxa"/>
          </w:tcPr>
          <w:p w14:paraId="19C6625C" w14:textId="77777777" w:rsidR="00B661E9" w:rsidRPr="00601FAE" w:rsidRDefault="00B661E9" w:rsidP="00B661E9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24"/>
                <w:szCs w:val="24"/>
              </w:rPr>
            </w:pPr>
          </w:p>
        </w:tc>
        <w:tc>
          <w:tcPr>
            <w:tcW w:w="7311" w:type="dxa"/>
            <w:gridSpan w:val="2"/>
            <w:tcBorders>
              <w:top w:val="dotted" w:sz="18" w:space="0" w:color="FF0000"/>
            </w:tcBorders>
          </w:tcPr>
          <w:p w14:paraId="6AB82BCD" w14:textId="77777777" w:rsidR="00B661E9" w:rsidRPr="00601FAE" w:rsidRDefault="00B661E9" w:rsidP="00B661E9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24"/>
                <w:szCs w:val="24"/>
              </w:rPr>
            </w:pPr>
          </w:p>
        </w:tc>
      </w:tr>
      <w:tr w:rsidR="00B661E9" w14:paraId="543B0016" w14:textId="77777777" w:rsidTr="00171A0E">
        <w:tc>
          <w:tcPr>
            <w:tcW w:w="5797" w:type="dxa"/>
          </w:tcPr>
          <w:tbl>
            <w:tblPr>
              <w:tblStyle w:val="a4"/>
              <w:tblW w:w="0" w:type="auto"/>
              <w:jc w:val="center"/>
              <w:tblBorders>
                <w:top w:val="single" w:sz="24" w:space="0" w:color="0070C0"/>
                <w:left w:val="single" w:sz="24" w:space="0" w:color="0070C0"/>
                <w:bottom w:val="single" w:sz="24" w:space="0" w:color="0070C0"/>
                <w:right w:val="single" w:sz="24" w:space="0" w:color="0070C0"/>
                <w:insideH w:val="single" w:sz="24" w:space="0" w:color="0070C0"/>
                <w:insideV w:val="single" w:sz="24" w:space="0" w:color="0070C0"/>
              </w:tblBorders>
              <w:shd w:val="clear" w:color="auto" w:fill="BAC9E8"/>
              <w:tblLook w:val="04A0" w:firstRow="1" w:lastRow="0" w:firstColumn="1" w:lastColumn="0" w:noHBand="0" w:noVBand="1"/>
            </w:tblPr>
            <w:tblGrid>
              <w:gridCol w:w="1417"/>
              <w:gridCol w:w="1417"/>
            </w:tblGrid>
            <w:tr w:rsidR="004A1F86" w14:paraId="6AE0426B" w14:textId="77777777" w:rsidTr="001131B0">
              <w:trPr>
                <w:trHeight w:val="1417"/>
                <w:jc w:val="center"/>
              </w:trPr>
              <w:tc>
                <w:tcPr>
                  <w:tcW w:w="1417" w:type="dxa"/>
                  <w:shd w:val="clear" w:color="auto" w:fill="BAC9E8"/>
                  <w:vAlign w:val="center"/>
                </w:tcPr>
                <w:p w14:paraId="4B9DBCF4" w14:textId="77777777" w:rsidR="004A1F86" w:rsidRDefault="004A1F86" w:rsidP="004A1F86">
                  <w:pPr>
                    <w:jc w:val="center"/>
                    <w:rPr>
                      <w:rFonts w:ascii="Arial" w:hAnsi="Arial" w:cs="Arial"/>
                      <w:b/>
                      <w:noProof/>
                      <w:sz w:val="56"/>
                      <w:szCs w:val="56"/>
                    </w:rPr>
                  </w:pPr>
                  <w:r w:rsidRPr="004A1F86">
                    <w:rPr>
                      <w:position w:val="-32"/>
                    </w:rPr>
                    <w:object w:dxaOrig="340" w:dyaOrig="880" w14:anchorId="68645308">
                      <v:shape id="_x0000_i1041" type="#_x0000_t75" style="width:18pt;height:42.75pt" o:ole="">
                        <v:imagedata r:id="rId52" o:title=""/>
                      </v:shape>
                      <o:OLEObject Type="Embed" ProgID="Equation.DSMT4" ShapeID="_x0000_i1041" DrawAspect="Content" ObjectID="_1620553385" r:id="rId53"/>
                    </w:object>
                  </w:r>
                </w:p>
              </w:tc>
              <w:tc>
                <w:tcPr>
                  <w:tcW w:w="1417" w:type="dxa"/>
                  <w:shd w:val="clear" w:color="auto" w:fill="BAC9E8"/>
                  <w:vAlign w:val="center"/>
                </w:tcPr>
                <w:p w14:paraId="7D66C6A9" w14:textId="77777777" w:rsidR="004A1F86" w:rsidRDefault="004A1F86" w:rsidP="004A1F86">
                  <w:pPr>
                    <w:jc w:val="center"/>
                    <w:rPr>
                      <w:rFonts w:ascii="Arial" w:hAnsi="Arial" w:cs="Arial"/>
                      <w:b/>
                      <w:noProof/>
                      <w:sz w:val="56"/>
                      <w:szCs w:val="56"/>
                    </w:rPr>
                  </w:pPr>
                  <w:r w:rsidRPr="004A1F86">
                    <w:rPr>
                      <w:position w:val="-32"/>
                    </w:rPr>
                    <w:object w:dxaOrig="340" w:dyaOrig="880" w14:anchorId="6BD258FB">
                      <v:shape id="_x0000_i1042" type="#_x0000_t75" style="width:18pt;height:42.75pt" o:ole="">
                        <v:imagedata r:id="rId54" o:title=""/>
                      </v:shape>
                      <o:OLEObject Type="Embed" ProgID="Equation.DSMT4" ShapeID="_x0000_i1042" DrawAspect="Content" ObjectID="_1620553386" r:id="rId55"/>
                    </w:object>
                  </w:r>
                </w:p>
              </w:tc>
            </w:tr>
            <w:tr w:rsidR="004A1F86" w14:paraId="5DC03178" w14:textId="77777777" w:rsidTr="001131B0">
              <w:trPr>
                <w:trHeight w:val="1417"/>
                <w:jc w:val="center"/>
              </w:trPr>
              <w:tc>
                <w:tcPr>
                  <w:tcW w:w="1417" w:type="dxa"/>
                  <w:shd w:val="clear" w:color="auto" w:fill="BAC9E8"/>
                  <w:vAlign w:val="center"/>
                </w:tcPr>
                <w:p w14:paraId="3860FAFB" w14:textId="77777777" w:rsidR="004A1F86" w:rsidRDefault="004A1F86" w:rsidP="004A1F86">
                  <w:pPr>
                    <w:jc w:val="center"/>
                    <w:rPr>
                      <w:rFonts w:ascii="Arial" w:hAnsi="Arial" w:cs="Arial"/>
                      <w:b/>
                      <w:noProof/>
                      <w:sz w:val="56"/>
                      <w:szCs w:val="56"/>
                    </w:rPr>
                  </w:pPr>
                  <w:r w:rsidRPr="004A1F86">
                    <w:rPr>
                      <w:position w:val="-32"/>
                    </w:rPr>
                    <w:object w:dxaOrig="340" w:dyaOrig="880" w14:anchorId="7FAC97C8">
                      <v:shape id="_x0000_i1043" type="#_x0000_t75" style="width:18pt;height:42.75pt" o:ole="">
                        <v:imagedata r:id="rId56" o:title=""/>
                      </v:shape>
                      <o:OLEObject Type="Embed" ProgID="Equation.DSMT4" ShapeID="_x0000_i1043" DrawAspect="Content" ObjectID="_1620553387" r:id="rId57"/>
                    </w:object>
                  </w:r>
                </w:p>
              </w:tc>
              <w:tc>
                <w:tcPr>
                  <w:tcW w:w="1417" w:type="dxa"/>
                  <w:shd w:val="clear" w:color="auto" w:fill="BAC9E8"/>
                  <w:vAlign w:val="center"/>
                </w:tcPr>
                <w:p w14:paraId="7B894F9D" w14:textId="77777777" w:rsidR="004A1F86" w:rsidRDefault="004A1F86" w:rsidP="004A1F86">
                  <w:pPr>
                    <w:jc w:val="center"/>
                    <w:rPr>
                      <w:rFonts w:ascii="Arial" w:hAnsi="Arial" w:cs="Arial"/>
                      <w:b/>
                      <w:noProof/>
                      <w:sz w:val="56"/>
                      <w:szCs w:val="56"/>
                    </w:rPr>
                  </w:pPr>
                  <w:r w:rsidRPr="004A1F86">
                    <w:rPr>
                      <w:position w:val="-32"/>
                    </w:rPr>
                    <w:object w:dxaOrig="340" w:dyaOrig="880" w14:anchorId="1B47C493">
                      <v:shape id="_x0000_i1044" type="#_x0000_t75" style="width:18pt;height:42.75pt" o:ole="">
                        <v:imagedata r:id="rId58" o:title=""/>
                      </v:shape>
                      <o:OLEObject Type="Embed" ProgID="Equation.DSMT4" ShapeID="_x0000_i1044" DrawAspect="Content" ObjectID="_1620553388" r:id="rId59"/>
                    </w:object>
                  </w:r>
                </w:p>
              </w:tc>
            </w:tr>
          </w:tbl>
          <w:p w14:paraId="3136B71D" w14:textId="77777777" w:rsidR="00B661E9" w:rsidRDefault="00B661E9" w:rsidP="00B661E9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  <w:tc>
          <w:tcPr>
            <w:tcW w:w="1416" w:type="dxa"/>
          </w:tcPr>
          <w:p w14:paraId="1B1BAA4E" w14:textId="77777777" w:rsidR="00B661E9" w:rsidRDefault="00B661E9" w:rsidP="00B661E9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  <w:tc>
          <w:tcPr>
            <w:tcW w:w="7311" w:type="dxa"/>
            <w:gridSpan w:val="2"/>
            <w:vAlign w:val="center"/>
          </w:tcPr>
          <w:tbl>
            <w:tblPr>
              <w:tblStyle w:val="a4"/>
              <w:tblW w:w="0" w:type="auto"/>
              <w:tblBorders>
                <w:top w:val="single" w:sz="24" w:space="0" w:color="0070C0"/>
                <w:left w:val="single" w:sz="24" w:space="0" w:color="0070C0"/>
                <w:bottom w:val="single" w:sz="24" w:space="0" w:color="0070C0"/>
                <w:right w:val="single" w:sz="24" w:space="0" w:color="0070C0"/>
                <w:insideH w:val="single" w:sz="24" w:space="0" w:color="0070C0"/>
                <w:insideV w:val="single" w:sz="24" w:space="0" w:color="0070C0"/>
              </w:tblBorders>
              <w:shd w:val="clear" w:color="auto" w:fill="BAC9E8"/>
              <w:tblLook w:val="04A0" w:firstRow="1" w:lastRow="0" w:firstColumn="1" w:lastColumn="0" w:noHBand="0" w:noVBand="1"/>
            </w:tblPr>
            <w:tblGrid>
              <w:gridCol w:w="1417"/>
              <w:gridCol w:w="1417"/>
            </w:tblGrid>
            <w:tr w:rsidR="004A1F86" w14:paraId="5C11C629" w14:textId="77777777" w:rsidTr="00171A0E">
              <w:trPr>
                <w:trHeight w:val="1417"/>
              </w:trPr>
              <w:tc>
                <w:tcPr>
                  <w:tcW w:w="1417" w:type="dxa"/>
                  <w:tcBorders>
                    <w:bottom w:val="dashSmallGap" w:sz="24" w:space="0" w:color="0070C0"/>
                    <w:right w:val="dashSmallGap" w:sz="24" w:space="0" w:color="0070C0"/>
                  </w:tcBorders>
                  <w:shd w:val="clear" w:color="auto" w:fill="BAC9E8"/>
                  <w:vAlign w:val="center"/>
                </w:tcPr>
                <w:p w14:paraId="0F6132DA" w14:textId="77777777" w:rsidR="004A1F86" w:rsidRDefault="004A1F86" w:rsidP="004A1F86">
                  <w:pPr>
                    <w:jc w:val="center"/>
                    <w:rPr>
                      <w:rFonts w:ascii="Arial" w:hAnsi="Arial" w:cs="Arial"/>
                      <w:b/>
                      <w:noProof/>
                      <w:sz w:val="56"/>
                      <w:szCs w:val="56"/>
                    </w:rPr>
                  </w:pPr>
                  <w:r w:rsidRPr="004A1F86">
                    <w:rPr>
                      <w:position w:val="-32"/>
                    </w:rPr>
                    <w:object w:dxaOrig="340" w:dyaOrig="880" w14:anchorId="2B4D0B0D">
                      <v:shape id="_x0000_i1045" type="#_x0000_t75" style="width:18pt;height:42.75pt" o:ole="">
                        <v:imagedata r:id="rId60" o:title=""/>
                      </v:shape>
                      <o:OLEObject Type="Embed" ProgID="Equation.DSMT4" ShapeID="_x0000_i1045" DrawAspect="Content" ObjectID="_1620553389" r:id="rId61"/>
                    </w:object>
                  </w:r>
                </w:p>
              </w:tc>
              <w:tc>
                <w:tcPr>
                  <w:tcW w:w="1417" w:type="dxa"/>
                  <w:tcBorders>
                    <w:top w:val="dashSmallGap" w:sz="24" w:space="0" w:color="0070C0"/>
                    <w:left w:val="dashSmallGap" w:sz="24" w:space="0" w:color="0070C0"/>
                    <w:bottom w:val="dashSmallGap" w:sz="24" w:space="0" w:color="0070C0"/>
                    <w:right w:val="dashSmallGap" w:sz="24" w:space="0" w:color="0070C0"/>
                  </w:tcBorders>
                  <w:shd w:val="clear" w:color="auto" w:fill="auto"/>
                  <w:vAlign w:val="center"/>
                </w:tcPr>
                <w:p w14:paraId="1EE897BC" w14:textId="77777777" w:rsidR="004A1F86" w:rsidRDefault="004A1F86" w:rsidP="004A1F86">
                  <w:pPr>
                    <w:jc w:val="center"/>
                    <w:rPr>
                      <w:rFonts w:ascii="Arial" w:hAnsi="Arial" w:cs="Arial"/>
                      <w:b/>
                      <w:noProof/>
                      <w:sz w:val="56"/>
                      <w:szCs w:val="56"/>
                    </w:rPr>
                  </w:pPr>
                  <w:r w:rsidRPr="004A1F86">
                    <w:rPr>
                      <w:position w:val="-32"/>
                    </w:rPr>
                    <w:object w:dxaOrig="340" w:dyaOrig="880" w14:anchorId="45ADCEC9">
                      <v:shape id="_x0000_i1046" type="#_x0000_t75" style="width:18pt;height:42.75pt" o:ole="">
                        <v:imagedata r:id="rId62" o:title=""/>
                      </v:shape>
                      <o:OLEObject Type="Embed" ProgID="Equation.DSMT4" ShapeID="_x0000_i1046" DrawAspect="Content" ObjectID="_1620553390" r:id="rId63"/>
                    </w:object>
                  </w:r>
                </w:p>
              </w:tc>
            </w:tr>
            <w:tr w:rsidR="004A1F86" w14:paraId="2AF2304A" w14:textId="77777777" w:rsidTr="00171A0E">
              <w:trPr>
                <w:trHeight w:val="1417"/>
              </w:trPr>
              <w:tc>
                <w:tcPr>
                  <w:tcW w:w="1417" w:type="dxa"/>
                  <w:tcBorders>
                    <w:top w:val="dashSmallGap" w:sz="24" w:space="0" w:color="0070C0"/>
                    <w:left w:val="dashSmallGap" w:sz="24" w:space="0" w:color="0070C0"/>
                    <w:bottom w:val="dashSmallGap" w:sz="24" w:space="0" w:color="0070C0"/>
                    <w:right w:val="dashSmallGap" w:sz="24" w:space="0" w:color="0070C0"/>
                  </w:tcBorders>
                  <w:shd w:val="clear" w:color="auto" w:fill="auto"/>
                  <w:vAlign w:val="center"/>
                </w:tcPr>
                <w:p w14:paraId="30EBFBF2" w14:textId="77777777" w:rsidR="004A1F86" w:rsidRDefault="004A1F86" w:rsidP="004A1F86">
                  <w:pPr>
                    <w:jc w:val="center"/>
                    <w:rPr>
                      <w:rFonts w:ascii="Arial" w:hAnsi="Arial" w:cs="Arial"/>
                      <w:b/>
                      <w:noProof/>
                      <w:sz w:val="56"/>
                      <w:szCs w:val="56"/>
                    </w:rPr>
                  </w:pPr>
                  <w:r w:rsidRPr="004A1F86">
                    <w:rPr>
                      <w:position w:val="-32"/>
                    </w:rPr>
                    <w:object w:dxaOrig="340" w:dyaOrig="880" w14:anchorId="37E2BF6D">
                      <v:shape id="_x0000_i1047" type="#_x0000_t75" style="width:18pt;height:42.75pt" o:ole="">
                        <v:imagedata r:id="rId64" o:title=""/>
                      </v:shape>
                      <o:OLEObject Type="Embed" ProgID="Equation.DSMT4" ShapeID="_x0000_i1047" DrawAspect="Content" ObjectID="_1620553391" r:id="rId65"/>
                    </w:object>
                  </w:r>
                </w:p>
              </w:tc>
              <w:tc>
                <w:tcPr>
                  <w:tcW w:w="1417" w:type="dxa"/>
                  <w:tcBorders>
                    <w:top w:val="dashSmallGap" w:sz="24" w:space="0" w:color="0070C0"/>
                    <w:left w:val="dashSmallGap" w:sz="24" w:space="0" w:color="0070C0"/>
                    <w:bottom w:val="dashSmallGap" w:sz="24" w:space="0" w:color="0070C0"/>
                    <w:right w:val="dashSmallGap" w:sz="24" w:space="0" w:color="0070C0"/>
                  </w:tcBorders>
                  <w:shd w:val="clear" w:color="auto" w:fill="auto"/>
                  <w:vAlign w:val="center"/>
                </w:tcPr>
                <w:p w14:paraId="682D3FB7" w14:textId="77777777" w:rsidR="004A1F86" w:rsidRDefault="004A1F86" w:rsidP="004A1F86">
                  <w:pPr>
                    <w:jc w:val="center"/>
                    <w:rPr>
                      <w:rFonts w:ascii="Arial" w:hAnsi="Arial" w:cs="Arial"/>
                      <w:b/>
                      <w:noProof/>
                      <w:sz w:val="56"/>
                      <w:szCs w:val="56"/>
                    </w:rPr>
                  </w:pPr>
                  <w:r w:rsidRPr="004A1F86">
                    <w:rPr>
                      <w:position w:val="-32"/>
                    </w:rPr>
                    <w:object w:dxaOrig="340" w:dyaOrig="880" w14:anchorId="10D67A3D">
                      <v:shape id="_x0000_i1048" type="#_x0000_t75" style="width:18pt;height:42.75pt" o:ole="">
                        <v:imagedata r:id="rId66" o:title=""/>
                      </v:shape>
                      <o:OLEObject Type="Embed" ProgID="Equation.DSMT4" ShapeID="_x0000_i1048" DrawAspect="Content" ObjectID="_1620553392" r:id="rId67"/>
                    </w:object>
                  </w:r>
                </w:p>
              </w:tc>
            </w:tr>
          </w:tbl>
          <w:p w14:paraId="2833546F" w14:textId="77777777" w:rsidR="00B661E9" w:rsidRDefault="00B661E9" w:rsidP="004A1F86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  <w:tr w:rsidR="004A1F86" w:rsidRPr="00601FAE" w14:paraId="252F7F9F" w14:textId="77777777" w:rsidTr="00171A0E">
        <w:tc>
          <w:tcPr>
            <w:tcW w:w="5797" w:type="dxa"/>
          </w:tcPr>
          <w:p w14:paraId="767F3D0E" w14:textId="77777777" w:rsidR="004A1F86" w:rsidRPr="00601FAE" w:rsidRDefault="004A1F86" w:rsidP="004A1F86">
            <w:pPr>
              <w:jc w:val="center"/>
              <w:rPr>
                <w:sz w:val="18"/>
                <w:szCs w:val="24"/>
              </w:rPr>
            </w:pPr>
          </w:p>
        </w:tc>
        <w:tc>
          <w:tcPr>
            <w:tcW w:w="1416" w:type="dxa"/>
          </w:tcPr>
          <w:p w14:paraId="0A5645F7" w14:textId="77777777" w:rsidR="004A1F86" w:rsidRPr="00601FAE" w:rsidRDefault="004A1F86" w:rsidP="00B661E9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18"/>
                <w:szCs w:val="24"/>
              </w:rPr>
            </w:pPr>
          </w:p>
        </w:tc>
        <w:tc>
          <w:tcPr>
            <w:tcW w:w="7311" w:type="dxa"/>
            <w:gridSpan w:val="2"/>
          </w:tcPr>
          <w:p w14:paraId="2AC6BC38" w14:textId="77777777" w:rsidR="004A1F86" w:rsidRPr="00601FAE" w:rsidRDefault="004A1F86" w:rsidP="00B661E9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18"/>
                <w:szCs w:val="24"/>
              </w:rPr>
            </w:pPr>
          </w:p>
        </w:tc>
      </w:tr>
      <w:tr w:rsidR="00171A0E" w14:paraId="2E788CDC" w14:textId="77777777" w:rsidTr="00171A0E">
        <w:tc>
          <w:tcPr>
            <w:tcW w:w="5797" w:type="dxa"/>
          </w:tcPr>
          <w:p w14:paraId="2A3FB0FC" w14:textId="77777777" w:rsidR="00171A0E" w:rsidRPr="00257640" w:rsidRDefault="00171A0E" w:rsidP="004A1F86">
            <w:pPr>
              <w:jc w:val="center"/>
              <w:rPr>
                <w:sz w:val="56"/>
                <w:szCs w:val="56"/>
              </w:rPr>
            </w:pPr>
            <w:r w:rsidRPr="00DE42EC">
              <w:rPr>
                <w:position w:val="-64"/>
              </w:rPr>
              <w:object w:dxaOrig="636" w:dyaOrig="1627" w14:anchorId="0F1C2E23">
                <v:shape id="_x0000_i1049" type="#_x0000_t75" style="width:31.5pt;height:80.25pt" o:ole="">
                  <v:imagedata r:id="rId68" o:title=""/>
                </v:shape>
                <o:OLEObject Type="Embed" ProgID="Equation.DSMT4" ShapeID="_x0000_i1049" DrawAspect="Content" ObjectID="_1620553393" r:id="rId69"/>
              </w:object>
            </w:r>
          </w:p>
        </w:tc>
        <w:tc>
          <w:tcPr>
            <w:tcW w:w="1416" w:type="dxa"/>
            <w:vAlign w:val="center"/>
          </w:tcPr>
          <w:p w14:paraId="68756C31" w14:textId="77777777" w:rsidR="00171A0E" w:rsidRDefault="00171A0E" w:rsidP="00171A0E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>
              <w:rPr>
                <w:rFonts w:ascii="Arial" w:eastAsia="Calibri" w:hAnsi="Arial" w:cs="Arial"/>
                <w:b/>
                <w:sz w:val="36"/>
                <w:szCs w:val="36"/>
              </w:rPr>
              <w:t>+</w:t>
            </w:r>
          </w:p>
        </w:tc>
        <w:tc>
          <w:tcPr>
            <w:tcW w:w="2545" w:type="dxa"/>
          </w:tcPr>
          <w:p w14:paraId="7BC479ED" w14:textId="77777777" w:rsidR="00171A0E" w:rsidRDefault="00171A0E" w:rsidP="00B661E9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E42EC">
              <w:rPr>
                <w:position w:val="-64"/>
              </w:rPr>
              <w:object w:dxaOrig="636" w:dyaOrig="1627" w14:anchorId="47229C21">
                <v:shape id="_x0000_i1050" type="#_x0000_t75" style="width:31.5pt;height:80.25pt" o:ole="">
                  <v:imagedata r:id="rId68" o:title=""/>
                </v:shape>
                <o:OLEObject Type="Embed" ProgID="Equation.DSMT4" ShapeID="_x0000_i1050" DrawAspect="Content" ObjectID="_1620553394" r:id="rId70"/>
              </w:object>
            </w:r>
          </w:p>
        </w:tc>
        <w:tc>
          <w:tcPr>
            <w:tcW w:w="4766" w:type="dxa"/>
            <w:vAlign w:val="center"/>
          </w:tcPr>
          <w:p w14:paraId="3B86690B" w14:textId="77777777" w:rsidR="00171A0E" w:rsidRDefault="00171A0E" w:rsidP="00601FAE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601FAE">
              <w:rPr>
                <w:rFonts w:ascii="Tahoma" w:hAnsi="Tahoma" w:cs="Tahoma"/>
                <w:b/>
                <w:sz w:val="36"/>
                <w:szCs w:val="36"/>
              </w:rPr>
              <w:t>=1+</w:t>
            </w:r>
            <w:r w:rsidRPr="00601FAE">
              <w:rPr>
                <w:rFonts w:ascii="Tahoma" w:hAnsi="Tahoma" w:cs="Tahoma"/>
                <w:b/>
                <w:position w:val="-64"/>
                <w:sz w:val="36"/>
                <w:szCs w:val="36"/>
              </w:rPr>
              <w:object w:dxaOrig="639" w:dyaOrig="1600" w14:anchorId="15CC664C">
                <v:shape id="_x0000_i1051" type="#_x0000_t75" style="width:31.5pt;height:80.25pt" o:ole="">
                  <v:imagedata r:id="rId68" o:title=""/>
                </v:shape>
                <o:OLEObject Type="Embed" ProgID="Equation.DSMT4" ShapeID="_x0000_i1051" DrawAspect="Content" ObjectID="_1620553395" r:id="rId71"/>
              </w:object>
            </w:r>
            <w:r w:rsidRPr="00601FAE">
              <w:rPr>
                <w:rFonts w:ascii="Tahoma" w:hAnsi="Tahoma" w:cs="Tahoma"/>
                <w:b/>
                <w:sz w:val="36"/>
                <w:szCs w:val="36"/>
              </w:rPr>
              <w:t>=1</w:t>
            </w:r>
            <w:r w:rsidRPr="00601FAE">
              <w:rPr>
                <w:rFonts w:ascii="Tahoma" w:hAnsi="Tahoma" w:cs="Tahoma"/>
                <w:b/>
                <w:position w:val="-64"/>
                <w:sz w:val="36"/>
                <w:szCs w:val="36"/>
              </w:rPr>
              <w:object w:dxaOrig="645" w:dyaOrig="1612" w14:anchorId="5D7D2FF3">
                <v:shape id="_x0000_i1052" type="#_x0000_t75" style="width:31.5pt;height:80.25pt" o:ole="">
                  <v:imagedata r:id="rId68" o:title=""/>
                </v:shape>
                <o:OLEObject Type="Embed" ProgID="Equation.DSMT4" ShapeID="_x0000_i1052" DrawAspect="Content" ObjectID="_1620553396" r:id="rId72"/>
              </w:object>
            </w:r>
          </w:p>
        </w:tc>
      </w:tr>
    </w:tbl>
    <w:p w14:paraId="61C0A0CC" w14:textId="77777777" w:rsidR="004947DF" w:rsidRDefault="00601FAE" w:rsidP="00601FAE">
      <w:pPr>
        <w:rPr>
          <w:rFonts w:ascii="Arial" w:eastAsia="Calibri" w:hAnsi="Arial" w:cs="Arial"/>
          <w:b/>
          <w:sz w:val="36"/>
          <w:szCs w:val="36"/>
        </w:rPr>
      </w:pPr>
      <w:r w:rsidRPr="00601FAE">
        <w:rPr>
          <w:rFonts w:ascii="Arial-BoldMT" w:hAnsi="Arial-BoldMT"/>
          <w:b/>
          <w:bCs/>
          <w:color w:val="242021"/>
          <w:sz w:val="36"/>
          <w:szCs w:val="36"/>
        </w:rPr>
        <w:t xml:space="preserve">Παρατηρούμε ότι </w:t>
      </w:r>
      <w:r w:rsidRPr="00601FAE">
        <w:rPr>
          <w:rFonts w:ascii="Tahoma" w:hAnsi="Tahoma" w:cs="Tahoma"/>
          <w:b/>
          <w:position w:val="-64"/>
          <w:sz w:val="36"/>
          <w:szCs w:val="36"/>
        </w:rPr>
        <w:object w:dxaOrig="639" w:dyaOrig="1600" w14:anchorId="26A55BEA">
          <v:shape id="_x0000_i1053" type="#_x0000_t75" style="width:31.5pt;height:80.25pt" o:ole="">
            <v:imagedata r:id="rId68" o:title=""/>
          </v:shape>
          <o:OLEObject Type="Embed" ProgID="Equation.DSMT4" ShapeID="_x0000_i1053" DrawAspect="Content" ObjectID="_1620553397" r:id="rId73"/>
        </w:object>
      </w:r>
      <w:r w:rsidRPr="00601FAE">
        <w:rPr>
          <w:rFonts w:ascii="Tahoma" w:hAnsi="Tahoma" w:cs="Tahoma"/>
          <w:b/>
          <w:sz w:val="36"/>
          <w:szCs w:val="36"/>
        </w:rPr>
        <w:t>=1</w:t>
      </w:r>
      <w:r w:rsidRPr="00601FAE">
        <w:rPr>
          <w:rFonts w:ascii="Tahoma" w:hAnsi="Tahoma" w:cs="Tahoma"/>
          <w:b/>
          <w:position w:val="-64"/>
          <w:sz w:val="36"/>
          <w:szCs w:val="36"/>
        </w:rPr>
        <w:object w:dxaOrig="639" w:dyaOrig="1600" w14:anchorId="30C3E34B">
          <v:shape id="_x0000_i1054" type="#_x0000_t75" style="width:31.5pt;height:80.25pt" o:ole="">
            <v:imagedata r:id="rId68" o:title=""/>
          </v:shape>
          <o:OLEObject Type="Embed" ProgID="Equation.DSMT4" ShapeID="_x0000_i1054" DrawAspect="Content" ObjectID="_1620553398" r:id="rId74"/>
        </w:object>
      </w:r>
    </w:p>
    <w:p w14:paraId="35E599E3" w14:textId="77777777" w:rsidR="004947DF" w:rsidRDefault="00EC4986" w:rsidP="005B1F73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  <w:sectPr w:rsidR="004947DF" w:rsidSect="004947DF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EC4986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26624" behindDoc="0" locked="0" layoutInCell="0" allowOverlap="0" wp14:anchorId="65F3926E" wp14:editId="4C456C2A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702" name="Πλαίσιο κειμένου 7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B611D0" w14:textId="77777777" w:rsidR="00D30DA1" w:rsidRPr="00B2132C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F3926E" id="Πλαίσιο κειμένου 702" o:spid="_x0000_s1045" type="#_x0000_t202" style="position:absolute;margin-left:0;margin-top:538.65pt;width:99.2pt;height:28.35pt;z-index:2528266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5CB611D0" w14:textId="77777777" w:rsidR="00D30DA1" w:rsidRPr="00B2132C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8B2067" w:rsidRPr="008B2067" w14:paraId="67D7C554" w14:textId="77777777" w:rsidTr="00BC1FE8">
        <w:tc>
          <w:tcPr>
            <w:tcW w:w="9639" w:type="dxa"/>
            <w:shd w:val="clear" w:color="auto" w:fill="006600"/>
          </w:tcPr>
          <w:p w14:paraId="444D62E5" w14:textId="77777777" w:rsidR="008B2067" w:rsidRPr="005D1C16" w:rsidRDefault="008B2067" w:rsidP="005D1C16">
            <w:pPr>
              <w:spacing w:line="276" w:lineRule="auto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5D1C16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8B2067" w:rsidRPr="008B2067" w14:paraId="0CC6CFB9" w14:textId="77777777" w:rsidTr="00BC1FE8">
        <w:trPr>
          <w:trHeight w:val="294"/>
        </w:trPr>
        <w:tc>
          <w:tcPr>
            <w:tcW w:w="9639" w:type="dxa"/>
            <w:shd w:val="clear" w:color="auto" w:fill="D9FFD9"/>
          </w:tcPr>
          <w:p w14:paraId="5BBA150F" w14:textId="77777777" w:rsidR="008B2067" w:rsidRPr="008B2067" w:rsidRDefault="008B2067" w:rsidP="005D1C16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8B206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α </w:t>
            </w:r>
            <w:r w:rsidRPr="008B2067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κλάσματα </w:t>
            </w:r>
            <w:r w:rsidRPr="008B206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στα οποία ο αριθμητής είναι μεγαλύτερος από τον παρονομαστή είναι </w:t>
            </w:r>
            <w:r w:rsidRPr="008B2067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μεγαλύτερα από τον αριθμό 1.</w:t>
            </w:r>
          </w:p>
        </w:tc>
      </w:tr>
    </w:tbl>
    <w:p w14:paraId="421B9591" w14:textId="77777777" w:rsidR="008B2067" w:rsidRPr="008B2067" w:rsidRDefault="008B2067" w:rsidP="005D1C16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8B2067" w:rsidRPr="008B2067" w14:paraId="09D8490A" w14:textId="77777777" w:rsidTr="00BC1FE8">
        <w:trPr>
          <w:jc w:val="center"/>
        </w:trPr>
        <w:tc>
          <w:tcPr>
            <w:tcW w:w="9639" w:type="dxa"/>
            <w:shd w:val="clear" w:color="auto" w:fill="FF0000"/>
          </w:tcPr>
          <w:p w14:paraId="3745BFB5" w14:textId="77777777" w:rsidR="008B2067" w:rsidRPr="008B2067" w:rsidRDefault="008B2067" w:rsidP="005D1C16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8B2067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t>Παραδείγματα</w:t>
            </w:r>
          </w:p>
        </w:tc>
      </w:tr>
      <w:tr w:rsidR="008B2067" w:rsidRPr="008B2067" w14:paraId="6CAF82C1" w14:textId="77777777" w:rsidTr="00BC1FE8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4976C6A5" w14:textId="77777777" w:rsidR="008B2067" w:rsidRPr="008B2067" w:rsidRDefault="008B2067" w:rsidP="005D1C16">
            <w:pPr>
              <w:spacing w:before="240" w:after="240" w:line="276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8B2067">
              <w:rPr>
                <w:position w:val="-34"/>
              </w:rPr>
              <w:object w:dxaOrig="840" w:dyaOrig="900" w14:anchorId="1E5357CF">
                <v:shape id="_x0000_i1055" type="#_x0000_t75" style="width:41.25pt;height:45.75pt" o:ole="">
                  <v:imagedata r:id="rId75" o:title=""/>
                </v:shape>
                <o:OLEObject Type="Embed" ProgID="Equation.DSMT4" ShapeID="_x0000_i1055" DrawAspect="Content" ObjectID="_1620553399" r:id="rId76"/>
              </w:object>
            </w:r>
          </w:p>
        </w:tc>
      </w:tr>
    </w:tbl>
    <w:p w14:paraId="243805A6" w14:textId="77777777" w:rsidR="008B2067" w:rsidRPr="008B2067" w:rsidRDefault="008B2067" w:rsidP="005D1C16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8B2067" w:rsidRPr="008B2067" w14:paraId="15B9F704" w14:textId="77777777" w:rsidTr="00BC1FE8"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143D7B90" w14:textId="77777777" w:rsidR="008B2067" w:rsidRPr="005D1C16" w:rsidRDefault="008B2067" w:rsidP="005D1C16">
            <w:pPr>
              <w:spacing w:after="200" w:line="276" w:lineRule="auto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5D1C16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8B2067" w:rsidRPr="008B2067" w14:paraId="0D93B127" w14:textId="77777777" w:rsidTr="00BC1FE8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1A4614AB" w14:textId="77777777" w:rsidR="008B2067" w:rsidRPr="008B2067" w:rsidRDefault="008B2067" w:rsidP="005D1C16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8B206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α κλάσματα αυτά μπορούμε να τα μετατρέψουμε σε </w:t>
            </w:r>
            <w:r w:rsidRPr="008B2067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μεικτούς αριθμούς </w:t>
            </w:r>
            <w:r w:rsidRPr="008B206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γράφοντας χωριστά τις ακέραιες μονάδες τους.</w:t>
            </w:r>
          </w:p>
        </w:tc>
      </w:tr>
    </w:tbl>
    <w:p w14:paraId="75FFCE27" w14:textId="77777777" w:rsidR="008B2067" w:rsidRPr="008B2067" w:rsidRDefault="008B2067" w:rsidP="005D1C16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8B2067" w:rsidRPr="008B2067" w14:paraId="6C408EE1" w14:textId="77777777" w:rsidTr="00BC1FE8">
        <w:trPr>
          <w:jc w:val="center"/>
        </w:trPr>
        <w:tc>
          <w:tcPr>
            <w:tcW w:w="9645" w:type="dxa"/>
            <w:shd w:val="clear" w:color="auto" w:fill="FF0000"/>
            <w:hideMark/>
          </w:tcPr>
          <w:p w14:paraId="719495B7" w14:textId="77777777" w:rsidR="008B2067" w:rsidRPr="008B2067" w:rsidRDefault="008B2067" w:rsidP="005D1C16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8B2067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8B2067" w:rsidRPr="008B2067" w14:paraId="02187C7A" w14:textId="77777777" w:rsidTr="00BC1FE8">
        <w:trPr>
          <w:jc w:val="center"/>
        </w:trPr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03B64241" w14:textId="77777777" w:rsidR="008B2067" w:rsidRPr="008B2067" w:rsidRDefault="008B2067" w:rsidP="005D1C16">
            <w:pPr>
              <w:spacing w:before="240" w:after="240"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8B2067">
              <w:rPr>
                <w:position w:val="-34"/>
              </w:rPr>
              <w:object w:dxaOrig="3519" w:dyaOrig="900" w14:anchorId="7E5C5DC9">
                <v:shape id="_x0000_i1056" type="#_x0000_t75" style="width:177pt;height:45.75pt" o:ole="">
                  <v:imagedata r:id="rId77" o:title=""/>
                </v:shape>
                <o:OLEObject Type="Embed" ProgID="Equation.DSMT4" ShapeID="_x0000_i1056" DrawAspect="Content" ObjectID="_1620553400" r:id="rId78"/>
              </w:object>
            </w:r>
            <w:r w:rsidRPr="008B2067">
              <w:rPr>
                <w:rFonts w:ascii="Arial" w:hAnsi="Arial" w:cs="Arial"/>
                <w:b/>
                <w:sz w:val="36"/>
                <w:szCs w:val="36"/>
              </w:rPr>
              <w:t xml:space="preserve"> (</w:t>
            </w:r>
            <w:r w:rsidRPr="008B2067">
              <w:rPr>
                <w:rFonts w:ascii="Arial" w:hAnsi="Arial" w:cs="Arial"/>
                <w:b/>
                <w:color w:val="FF0000"/>
                <w:sz w:val="36"/>
                <w:szCs w:val="36"/>
              </w:rPr>
              <w:t>μεικτός</w:t>
            </w:r>
            <w:r w:rsidRPr="008B2067">
              <w:rPr>
                <w:rFonts w:ascii="Arial" w:hAnsi="Arial" w:cs="Arial"/>
                <w:b/>
                <w:sz w:val="36"/>
                <w:szCs w:val="36"/>
              </w:rPr>
              <w:t>)</w:t>
            </w:r>
          </w:p>
        </w:tc>
      </w:tr>
    </w:tbl>
    <w:p w14:paraId="006C0507" w14:textId="77777777" w:rsidR="008B2067" w:rsidRPr="008B2067" w:rsidRDefault="002D61A9" w:rsidP="005D1C16">
      <w:pPr>
        <w:spacing w:after="0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17728" behindDoc="0" locked="0" layoutInCell="0" allowOverlap="0" wp14:anchorId="3886F410" wp14:editId="2C4DD00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4" name="Πλαίσιο κειμένου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6C5D1AF" w14:textId="77777777" w:rsidR="00D30DA1" w:rsidRPr="005D1C16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86F410" id="Πλαίσιο κειμένου 14" o:spid="_x0000_s1046" type="#_x0000_t202" style="position:absolute;margin-left:0;margin-top:785.3pt;width:99.2pt;height:28.35pt;z-index:2526177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K8aHrQIAADE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66C5D1AF" w14:textId="77777777" w:rsidR="00D30DA1" w:rsidRPr="005D1C16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B099391" w14:textId="77777777" w:rsidR="004947DF" w:rsidRPr="005B1F73" w:rsidRDefault="004947DF" w:rsidP="005D1C16">
      <w:pPr>
        <w:spacing w:after="160"/>
        <w:rPr>
          <w:rFonts w:ascii="Arial" w:eastAsia="Calibri" w:hAnsi="Arial" w:cs="Arial"/>
          <w:b/>
          <w:sz w:val="36"/>
          <w:szCs w:val="36"/>
        </w:rPr>
      </w:pPr>
    </w:p>
    <w:p w14:paraId="496F1117" w14:textId="77777777" w:rsidR="00BD293A" w:rsidRDefault="00BD293A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3105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851"/>
        <w:gridCol w:w="8788"/>
      </w:tblGrid>
      <w:tr w:rsidR="005B1F73" w:rsidRPr="005B1F73" w14:paraId="60EFC036" w14:textId="77777777" w:rsidTr="00BC1FE8">
        <w:tc>
          <w:tcPr>
            <w:tcW w:w="851" w:type="dxa"/>
            <w:shd w:val="clear" w:color="auto" w:fill="EFE9FF"/>
          </w:tcPr>
          <w:p w14:paraId="44EF69E9" w14:textId="77777777" w:rsidR="005B1F73" w:rsidRPr="005B1F73" w:rsidRDefault="005B1F73" w:rsidP="005B1F73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5B1F73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lastRenderedPageBreak/>
              <w:drawing>
                <wp:inline distT="0" distB="0" distL="0" distR="0" wp14:anchorId="40323139" wp14:editId="609736A4">
                  <wp:extent cx="450683" cy="648000"/>
                  <wp:effectExtent l="0" t="0" r="6985" b="0"/>
                  <wp:docPr id="354" name="Εικόνα 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683" cy="6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88" w:type="dxa"/>
            <w:shd w:val="clear" w:color="auto" w:fill="EFE9FF"/>
            <w:vAlign w:val="center"/>
          </w:tcPr>
          <w:p w14:paraId="2FBEDF38" w14:textId="77777777" w:rsidR="005D1C16" w:rsidRDefault="005B1F73" w:rsidP="005B1F73">
            <w:pPr>
              <w:spacing w:after="160" w:line="259" w:lineRule="auto"/>
              <w:rPr>
                <w:rFonts w:ascii="Tahoma-Bold" w:hAnsi="Tahoma-Bold"/>
                <w:b/>
                <w:bCs/>
                <w:color w:val="428DCB"/>
                <w:sz w:val="36"/>
                <w:szCs w:val="36"/>
              </w:rPr>
            </w:pPr>
            <w:r w:rsidRPr="005B1F73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  <w:r w:rsidR="0038426B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 xml:space="preserve">  </w:t>
            </w:r>
            <w:r w:rsidR="0038426B" w:rsidRPr="0038426B">
              <w:rPr>
                <w:rFonts w:ascii="Tahoma-Bold" w:hAnsi="Tahoma-Bold"/>
                <w:b/>
                <w:bCs/>
                <w:color w:val="428DCB"/>
                <w:sz w:val="36"/>
                <w:szCs w:val="36"/>
              </w:rPr>
              <w:t xml:space="preserve"> </w:t>
            </w:r>
          </w:p>
          <w:p w14:paraId="48863D70" w14:textId="77777777" w:rsidR="005B1F73" w:rsidRPr="005B1F73" w:rsidRDefault="0038426B" w:rsidP="005B1F73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38426B">
              <w:rPr>
                <w:rFonts w:ascii="Tahoma-Bold" w:hAnsi="Tahoma-Bold"/>
                <w:b/>
                <w:bCs/>
                <w:color w:val="428DCB"/>
                <w:sz w:val="36"/>
                <w:szCs w:val="36"/>
              </w:rPr>
              <w:t>Μετατροπή ενός κλάσματος σε μεικτό αριθμό και αντίστροφα</w:t>
            </w:r>
          </w:p>
        </w:tc>
      </w:tr>
      <w:tr w:rsidR="005B1F73" w:rsidRPr="005B1F73" w14:paraId="6C8E8F61" w14:textId="77777777" w:rsidTr="00BC1FE8">
        <w:tc>
          <w:tcPr>
            <w:tcW w:w="9639" w:type="dxa"/>
            <w:gridSpan w:val="2"/>
            <w:shd w:val="clear" w:color="auto" w:fill="EFE9F5"/>
          </w:tcPr>
          <w:p w14:paraId="68ADBF3E" w14:textId="77777777" w:rsidR="005B1F73" w:rsidRPr="005B1F73" w:rsidRDefault="0089281C" w:rsidP="005B1F73">
            <w:pPr>
              <w:spacing w:after="200" w:line="259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89281C">
              <w:rPr>
                <w:rFonts w:ascii="Tahoma" w:hAnsi="Tahoma" w:cs="Tahoma"/>
                <w:b/>
                <w:sz w:val="36"/>
                <w:szCs w:val="36"/>
              </w:rPr>
              <w:t xml:space="preserve">1. Να μετατρέψετε το κλάσμα </w:t>
            </w:r>
            <w:r w:rsidRPr="0089281C">
              <w:rPr>
                <w:position w:val="-32"/>
              </w:rPr>
              <w:object w:dxaOrig="340" w:dyaOrig="880" w14:anchorId="241810BD">
                <v:shape id="_x0000_i1057" type="#_x0000_t75" style="width:18pt;height:42.75pt" o:ole="">
                  <v:imagedata r:id="rId79" o:title=""/>
                </v:shape>
                <o:OLEObject Type="Embed" ProgID="Equation.DSMT4" ShapeID="_x0000_i1057" DrawAspect="Content" ObjectID="_1620553401" r:id="rId80"/>
              </w:object>
            </w:r>
            <w:r w:rsidRPr="0089281C">
              <w:rPr>
                <w:rFonts w:ascii="Tahoma" w:hAnsi="Tahoma" w:cs="Tahoma"/>
                <w:b/>
                <w:sz w:val="36"/>
                <w:szCs w:val="36"/>
              </w:rPr>
              <w:t xml:space="preserve"> σε μεικτό αριθμό.</w:t>
            </w:r>
          </w:p>
        </w:tc>
      </w:tr>
      <w:tr w:rsidR="005B1F73" w:rsidRPr="005B1F73" w14:paraId="1D45EDFC" w14:textId="77777777" w:rsidTr="00BC1FE8">
        <w:tc>
          <w:tcPr>
            <w:tcW w:w="9639" w:type="dxa"/>
            <w:gridSpan w:val="2"/>
            <w:shd w:val="clear" w:color="auto" w:fill="EFE9F5"/>
          </w:tcPr>
          <w:p w14:paraId="341F5E9F" w14:textId="77777777" w:rsidR="0089281C" w:rsidRPr="0089281C" w:rsidRDefault="0089281C" w:rsidP="0089281C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89281C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>1. Ο παρονομαστής δείχνει ότι χωρίζουμε την ακέραιη μονάδα σε ……… ίσα μέρη.</w:t>
            </w:r>
            <w:r w:rsidRPr="0089281C"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  <w:t xml:space="preserve"> </w:t>
            </w:r>
          </w:p>
          <w:p w14:paraId="327DC045" w14:textId="77777777" w:rsidR="005B1F73" w:rsidRPr="005B1F73" w:rsidRDefault="0089281C" w:rsidP="00D0238D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89281C">
              <w:rPr>
                <w:rFonts w:ascii="Arial" w:hAnsi="Arial" w:cs="Arial"/>
                <w:b/>
                <w:sz w:val="36"/>
                <w:szCs w:val="36"/>
              </w:rPr>
              <w:t xml:space="preserve">Το κάθε μέρος της είναι το </w:t>
            </w:r>
            <w:r w:rsidRPr="0089281C">
              <w:rPr>
                <w:position w:val="-42"/>
              </w:rPr>
              <w:object w:dxaOrig="440" w:dyaOrig="1060" w14:anchorId="4A46F05C">
                <v:shape id="_x0000_i1058" type="#_x0000_t75" style="width:21.75pt;height:53.25pt" o:ole="">
                  <v:imagedata r:id="rId50" o:title=""/>
                </v:shape>
                <o:OLEObject Type="Embed" ProgID="Equation.DSMT4" ShapeID="_x0000_i1058" DrawAspect="Content" ObjectID="_1620553402" r:id="rId81"/>
              </w:object>
            </w:r>
            <w:r w:rsidRPr="0089281C">
              <w:rPr>
                <w:rFonts w:ascii="Arial" w:hAnsi="Arial" w:cs="Arial"/>
                <w:b/>
                <w:sz w:val="36"/>
                <w:szCs w:val="36"/>
              </w:rPr>
              <w:t>.</w:t>
            </w:r>
          </w:p>
        </w:tc>
      </w:tr>
      <w:tr w:rsidR="005B1F73" w:rsidRPr="005B1F73" w14:paraId="6CF7D94B" w14:textId="77777777" w:rsidTr="00BC1FE8">
        <w:tc>
          <w:tcPr>
            <w:tcW w:w="9639" w:type="dxa"/>
            <w:gridSpan w:val="2"/>
            <w:shd w:val="clear" w:color="auto" w:fill="EFE9F5"/>
          </w:tcPr>
          <w:p w14:paraId="1EC7AB00" w14:textId="77777777" w:rsidR="005B1F73" w:rsidRPr="005B1F73" w:rsidRDefault="00D0238D" w:rsidP="00D0238D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1E7FE120" wp14:editId="2AEC4B17">
                  <wp:extent cx="3771900" cy="1485900"/>
                  <wp:effectExtent l="0" t="0" r="0" b="0"/>
                  <wp:docPr id="387" name="Εικόνα 3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71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119E0" w:rsidRPr="007C1F93" w14:paraId="72250A61" w14:textId="77777777" w:rsidTr="00BC1FE8">
        <w:tc>
          <w:tcPr>
            <w:tcW w:w="9639" w:type="dxa"/>
            <w:gridSpan w:val="2"/>
            <w:shd w:val="clear" w:color="auto" w:fill="EFE9F5"/>
          </w:tcPr>
          <w:p w14:paraId="7B57F838" w14:textId="77777777" w:rsidR="007119E0" w:rsidRPr="007119E0" w:rsidRDefault="007119E0" w:rsidP="007119E0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119E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. Ο αριθμητής δείχνει ότι παίρνουμε ………. ίσα μέρη.</w:t>
            </w:r>
          </w:p>
          <w:p w14:paraId="78DA84C9" w14:textId="77777777" w:rsidR="007119E0" w:rsidRPr="007C1F93" w:rsidRDefault="007119E0" w:rsidP="007119E0">
            <w:pPr>
              <w:spacing w:after="160" w:line="259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7119E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Πρέπει να χωρίσουμε και άλλες ακέραιες μονάδες.</w:t>
            </w:r>
          </w:p>
        </w:tc>
      </w:tr>
      <w:tr w:rsidR="007119E0" w:rsidRPr="007C1F93" w14:paraId="7436CA79" w14:textId="77777777" w:rsidTr="00BC1FE8">
        <w:tc>
          <w:tcPr>
            <w:tcW w:w="9639" w:type="dxa"/>
            <w:gridSpan w:val="2"/>
            <w:shd w:val="clear" w:color="auto" w:fill="EFE9F5"/>
          </w:tcPr>
          <w:p w14:paraId="120C12B8" w14:textId="77777777" w:rsidR="007119E0" w:rsidRPr="007C1F93" w:rsidRDefault="007119E0" w:rsidP="007119E0">
            <w:pPr>
              <w:spacing w:after="160" w:line="259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noProof/>
              </w:rPr>
              <w:drawing>
                <wp:inline distT="0" distB="0" distL="0" distR="0" wp14:anchorId="46096940" wp14:editId="7217A96B">
                  <wp:extent cx="3771900" cy="1428750"/>
                  <wp:effectExtent l="0" t="0" r="0" b="0"/>
                  <wp:docPr id="388" name="Εικόνα 3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71900" cy="1428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238D" w:rsidRPr="007C1F93" w14:paraId="7A6463C8" w14:textId="77777777" w:rsidTr="00BC1FE8">
        <w:tc>
          <w:tcPr>
            <w:tcW w:w="9639" w:type="dxa"/>
            <w:gridSpan w:val="2"/>
            <w:shd w:val="clear" w:color="auto" w:fill="EFE9F5"/>
          </w:tcPr>
          <w:p w14:paraId="7502758C" w14:textId="77777777" w:rsidR="00D0238D" w:rsidRPr="007C1F93" w:rsidRDefault="00CC2F40" w:rsidP="005B1F73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 xml:space="preserve">3. </w:t>
            </w:r>
            <w:r w:rsidR="007C1F93" w:rsidRPr="007C1F93">
              <w:rPr>
                <w:rFonts w:ascii="Arial" w:hAnsi="Arial" w:cs="Arial"/>
                <w:b/>
                <w:sz w:val="36"/>
                <w:szCs w:val="36"/>
              </w:rPr>
              <w:t xml:space="preserve">Συνολικά παίρνουμε 2 ακέραιες μονάδες και το </w:t>
            </w:r>
            <w:r w:rsidR="007C1F93" w:rsidRPr="007C1F93">
              <w:rPr>
                <w:position w:val="-32"/>
              </w:rPr>
              <w:object w:dxaOrig="340" w:dyaOrig="880" w14:anchorId="10CB60AA">
                <v:shape id="_x0000_i1059" type="#_x0000_t75" style="width:18pt;height:42.75pt" o:ole="">
                  <v:imagedata r:id="rId84" o:title=""/>
                </v:shape>
                <o:OLEObject Type="Embed" ProgID="Equation.DSMT4" ShapeID="_x0000_i1059" DrawAspect="Content" ObjectID="_1620553403" r:id="rId85"/>
              </w:object>
            </w:r>
            <w:r w:rsidR="007C1F93" w:rsidRPr="007C1F93">
              <w:rPr>
                <w:rFonts w:ascii="Arial" w:hAnsi="Arial" w:cs="Arial"/>
                <w:b/>
                <w:sz w:val="36"/>
                <w:szCs w:val="36"/>
              </w:rPr>
              <w:t xml:space="preserve"> της επόμενης.</w:t>
            </w:r>
          </w:p>
        </w:tc>
      </w:tr>
    </w:tbl>
    <w:p w14:paraId="7854ED75" w14:textId="77777777" w:rsidR="00CC2F40" w:rsidRDefault="00CC2F40">
      <w:r>
        <w:br w:type="page"/>
      </w:r>
      <w:r w:rsidR="002D61A9" w:rsidRPr="005D0270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2619776" behindDoc="0" locked="0" layoutInCell="0" allowOverlap="0" wp14:anchorId="654817B9" wp14:editId="19C2F65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5" name="Πλαίσιο κειμένου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6DB545" w14:textId="77777777" w:rsidR="00D30DA1" w:rsidRPr="005D1C16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4817B9" id="Πλαίσιο κειμένου 15" o:spid="_x0000_s1047" type="#_x0000_t202" style="position:absolute;margin-left:0;margin-top:785.3pt;width:99.2pt;height:28.35pt;z-index:2526197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736DB545" w14:textId="77777777" w:rsidR="00D30DA1" w:rsidRPr="005D1C16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5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7E0CAC" w:rsidRPr="00923A34" w14:paraId="7DF3F00D" w14:textId="77777777" w:rsidTr="00BC1FE8">
        <w:tc>
          <w:tcPr>
            <w:tcW w:w="9639" w:type="dxa"/>
            <w:shd w:val="clear" w:color="auto" w:fill="EFE9F5"/>
          </w:tcPr>
          <w:p w14:paraId="6D26A0CE" w14:textId="77777777" w:rsidR="007E0CAC" w:rsidRPr="00923A34" w:rsidRDefault="007E0CAC" w:rsidP="007E0CAC">
            <w:pPr>
              <w:spacing w:before="240"/>
              <w:ind w:left="-110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77225AD" wp14:editId="211C3A29">
                  <wp:extent cx="3933825" cy="1543050"/>
                  <wp:effectExtent l="0" t="0" r="9525" b="0"/>
                  <wp:docPr id="389" name="Εικόνα 3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33825" cy="1543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238D" w:rsidRPr="00923A34" w14:paraId="3128538A" w14:textId="77777777" w:rsidTr="00BC1FE8">
        <w:tc>
          <w:tcPr>
            <w:tcW w:w="9639" w:type="dxa"/>
            <w:shd w:val="clear" w:color="auto" w:fill="EFE9F5"/>
          </w:tcPr>
          <w:p w14:paraId="124D0E3F" w14:textId="77777777" w:rsidR="00D0238D" w:rsidRPr="00923A34" w:rsidRDefault="00923A34" w:rsidP="007E0CAC">
            <w:pPr>
              <w:spacing w:before="240"/>
              <w:ind w:left="-110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923A34">
              <w:rPr>
                <w:rFonts w:ascii="Arial" w:hAnsi="Arial" w:cs="Arial"/>
                <w:b/>
                <w:sz w:val="36"/>
                <w:szCs w:val="36"/>
              </w:rPr>
              <w:t>Άρα:</w:t>
            </w:r>
            <w:r w:rsidR="007E0CAC">
              <w:rPr>
                <w:rFonts w:ascii="Arial" w:hAnsi="Arial" w:cs="Arial"/>
                <w:b/>
                <w:sz w:val="36"/>
                <w:szCs w:val="36"/>
              </w:rPr>
              <w:t xml:space="preserve"> </w:t>
            </w:r>
            <w:r w:rsidR="005D1C16" w:rsidRPr="00923A34">
              <w:rPr>
                <w:position w:val="-32"/>
              </w:rPr>
              <w:object w:dxaOrig="6619" w:dyaOrig="880" w14:anchorId="52F00857">
                <v:shape id="_x0000_i1060" type="#_x0000_t75" style="width:332.25pt;height:42.75pt" o:ole="">
                  <v:imagedata r:id="rId87" o:title=""/>
                </v:shape>
                <o:OLEObject Type="Embed" ProgID="Equation.DSMT4" ShapeID="_x0000_i1060" DrawAspect="Content" ObjectID="_1620553404" r:id="rId88"/>
              </w:object>
            </w:r>
          </w:p>
        </w:tc>
      </w:tr>
      <w:tr w:rsidR="00D0238D" w:rsidRPr="00E75A9D" w14:paraId="3A4F0428" w14:textId="77777777" w:rsidTr="00BC1FE8">
        <w:tc>
          <w:tcPr>
            <w:tcW w:w="9639" w:type="dxa"/>
            <w:shd w:val="clear" w:color="auto" w:fill="EFE9F5"/>
          </w:tcPr>
          <w:p w14:paraId="7319A800" w14:textId="77777777" w:rsidR="00D0238D" w:rsidRPr="00E75A9D" w:rsidRDefault="00E75A9D" w:rsidP="005B1F73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E75A9D">
              <w:rPr>
                <w:rFonts w:ascii="Tahoma" w:hAnsi="Tahoma" w:cs="Tahoma"/>
                <w:b/>
                <w:sz w:val="36"/>
                <w:szCs w:val="36"/>
              </w:rPr>
              <w:t xml:space="preserve">2. Να μετατρέψετε το μεικτό αριθμό </w:t>
            </w:r>
            <w:r w:rsidRPr="00E75A9D">
              <w:rPr>
                <w:position w:val="-32"/>
              </w:rPr>
              <w:object w:dxaOrig="560" w:dyaOrig="880" w14:anchorId="5D7CDC74">
                <v:shape id="_x0000_i1061" type="#_x0000_t75" style="width:29.25pt;height:42.75pt" o:ole="">
                  <v:imagedata r:id="rId89" o:title=""/>
                </v:shape>
                <o:OLEObject Type="Embed" ProgID="Equation.DSMT4" ShapeID="_x0000_i1061" DrawAspect="Content" ObjectID="_1620553405" r:id="rId90"/>
              </w:object>
            </w:r>
            <w:r w:rsidRPr="00E75A9D">
              <w:rPr>
                <w:rFonts w:ascii="Tahoma" w:hAnsi="Tahoma" w:cs="Tahoma"/>
                <w:b/>
                <w:sz w:val="36"/>
                <w:szCs w:val="36"/>
              </w:rPr>
              <w:t xml:space="preserve"> σε κλάσμα.</w:t>
            </w:r>
          </w:p>
        </w:tc>
      </w:tr>
      <w:tr w:rsidR="00D0238D" w:rsidRPr="005B1F73" w14:paraId="6AF37790" w14:textId="77777777" w:rsidTr="00BC1FE8">
        <w:tc>
          <w:tcPr>
            <w:tcW w:w="9639" w:type="dxa"/>
            <w:shd w:val="clear" w:color="auto" w:fill="EFE9F5"/>
          </w:tcPr>
          <w:p w14:paraId="045F4BA0" w14:textId="77777777" w:rsidR="001A7154" w:rsidRPr="001A7154" w:rsidRDefault="001A7154" w:rsidP="001A7154">
            <w:pPr>
              <w:spacing w:before="240"/>
              <w:ind w:left="-110"/>
              <w:rPr>
                <w:rFonts w:ascii="Arial" w:hAnsi="Arial" w:cs="Arial"/>
                <w:b/>
                <w:sz w:val="36"/>
                <w:szCs w:val="36"/>
              </w:rPr>
            </w:pPr>
            <w:r w:rsidRPr="001A7154">
              <w:rPr>
                <w:rFonts w:ascii="Arial" w:hAnsi="Arial" w:cs="Arial"/>
                <w:b/>
                <w:sz w:val="36"/>
                <w:szCs w:val="36"/>
              </w:rPr>
              <w:t>Ο παρονομαστής δείχνει ότι χωρίζουμε την ακέραιη μονάδα σε ……… ίσα μέρη.</w:t>
            </w:r>
          </w:p>
          <w:p w14:paraId="56E4EB7A" w14:textId="77777777" w:rsidR="001A7154" w:rsidRPr="001A7154" w:rsidRDefault="001A7154" w:rsidP="001A7154">
            <w:pPr>
              <w:spacing w:before="240"/>
              <w:ind w:left="-110"/>
              <w:rPr>
                <w:rFonts w:ascii="Arial" w:hAnsi="Arial" w:cs="Arial"/>
                <w:b/>
                <w:sz w:val="36"/>
                <w:szCs w:val="36"/>
              </w:rPr>
            </w:pPr>
            <w:r w:rsidRPr="001A7154">
              <w:rPr>
                <w:rFonts w:ascii="Arial" w:hAnsi="Arial" w:cs="Arial"/>
                <w:b/>
                <w:sz w:val="36"/>
                <w:szCs w:val="36"/>
              </w:rPr>
              <w:t xml:space="preserve">Η ακέραιη μονάδα είναι ίση με </w:t>
            </w:r>
            <w:r w:rsidRPr="001A7154">
              <w:rPr>
                <w:position w:val="-42"/>
              </w:rPr>
              <w:object w:dxaOrig="440" w:dyaOrig="1060" w14:anchorId="1A2228BB">
                <v:shape id="_x0000_i1062" type="#_x0000_t75" style="width:21.75pt;height:53.25pt" o:ole="">
                  <v:imagedata r:id="rId50" o:title=""/>
                </v:shape>
                <o:OLEObject Type="Embed" ProgID="Equation.DSMT4" ShapeID="_x0000_i1062" DrawAspect="Content" ObjectID="_1620553406" r:id="rId91"/>
              </w:object>
            </w:r>
            <w:r w:rsidRPr="001A7154">
              <w:rPr>
                <w:rFonts w:ascii="Arial" w:hAnsi="Arial" w:cs="Arial"/>
                <w:b/>
                <w:sz w:val="36"/>
                <w:szCs w:val="36"/>
              </w:rPr>
              <w:t xml:space="preserve">.  </w:t>
            </w:r>
          </w:p>
          <w:p w14:paraId="272A838F" w14:textId="77777777" w:rsidR="001A7154" w:rsidRPr="001A7154" w:rsidRDefault="001A7154" w:rsidP="001A7154">
            <w:pPr>
              <w:spacing w:before="240"/>
              <w:ind w:left="-110"/>
              <w:rPr>
                <w:rFonts w:ascii="Arial" w:hAnsi="Arial" w:cs="Arial"/>
                <w:b/>
                <w:sz w:val="36"/>
                <w:szCs w:val="36"/>
              </w:rPr>
            </w:pPr>
            <w:r w:rsidRPr="001A7154">
              <w:rPr>
                <w:rFonts w:ascii="Arial" w:hAnsi="Arial" w:cs="Arial"/>
                <w:b/>
                <w:sz w:val="36"/>
                <w:szCs w:val="36"/>
              </w:rPr>
              <w:t xml:space="preserve">Άρα </w:t>
            </w:r>
            <w:r w:rsidR="005D1C16" w:rsidRPr="005D1C16">
              <w:rPr>
                <w:position w:val="-32"/>
              </w:rPr>
              <w:object w:dxaOrig="6619" w:dyaOrig="880" w14:anchorId="2B815890">
                <v:shape id="_x0000_i1063" type="#_x0000_t75" style="width:332.25pt;height:42.75pt" o:ole="">
                  <v:imagedata r:id="rId92" o:title=""/>
                </v:shape>
                <o:OLEObject Type="Embed" ProgID="Equation.DSMT4" ShapeID="_x0000_i1063" DrawAspect="Content" ObjectID="_1620553407" r:id="rId93"/>
              </w:object>
            </w:r>
          </w:p>
          <w:p w14:paraId="2505CF6E" w14:textId="77777777" w:rsidR="00D0238D" w:rsidRPr="005B1F73" w:rsidRDefault="00D0238D" w:rsidP="005B1F73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</w:p>
        </w:tc>
      </w:tr>
    </w:tbl>
    <w:p w14:paraId="193ECFE4" w14:textId="77777777" w:rsidR="005B1F73" w:rsidRPr="005B1F73" w:rsidRDefault="005B1F73" w:rsidP="005B1F73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</w:p>
    <w:p w14:paraId="19BA2BFB" w14:textId="77777777" w:rsidR="005B1F73" w:rsidRPr="005B1F73" w:rsidRDefault="002D61A9" w:rsidP="005B1F73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21824" behindDoc="0" locked="0" layoutInCell="0" allowOverlap="0" wp14:anchorId="1C2F62DB" wp14:editId="60F03D8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6" name="Πλαίσιο κειμένου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4EEE23" w14:textId="77777777" w:rsidR="00D30DA1" w:rsidRPr="005D1C16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2F62DB" id="Πλαίσιο κειμένου 16" o:spid="_x0000_s1048" type="#_x0000_t202" style="position:absolute;margin-left:0;margin-top:785.3pt;width:99.2pt;height:28.35pt;z-index:2526218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p7yQrQIAADE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104EEE23" w14:textId="77777777" w:rsidR="00D30DA1" w:rsidRPr="005D1C16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63600F8" w14:textId="77777777" w:rsidR="002454FD" w:rsidRDefault="002454FD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291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1134"/>
        <w:gridCol w:w="8505"/>
      </w:tblGrid>
      <w:tr w:rsidR="005B1F73" w:rsidRPr="005B1F73" w14:paraId="569E50BD" w14:textId="77777777" w:rsidTr="00BC1FE8">
        <w:trPr>
          <w:jc w:val="center"/>
        </w:trPr>
        <w:tc>
          <w:tcPr>
            <w:tcW w:w="1134" w:type="dxa"/>
            <w:shd w:val="clear" w:color="auto" w:fill="FEF8E8"/>
            <w:noWrap/>
            <w:tcMar>
              <w:left w:w="85" w:type="dxa"/>
              <w:right w:w="85" w:type="dxa"/>
            </w:tcMar>
            <w:vAlign w:val="center"/>
          </w:tcPr>
          <w:p w14:paraId="30CFFA31" w14:textId="77777777" w:rsidR="005B1F73" w:rsidRPr="005B1F73" w:rsidRDefault="005B1F73" w:rsidP="005B1F73">
            <w:pPr>
              <w:spacing w:after="12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5B1F73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lastRenderedPageBreak/>
              <w:drawing>
                <wp:inline distT="0" distB="0" distL="0" distR="0" wp14:anchorId="7B75594D" wp14:editId="5FEFE970">
                  <wp:extent cx="664884" cy="525600"/>
                  <wp:effectExtent l="0" t="0" r="1905" b="8255"/>
                  <wp:docPr id="355" name="Εικόνα 3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4884" cy="52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5" w:type="dxa"/>
            <w:shd w:val="clear" w:color="auto" w:fill="FEF8E8"/>
            <w:vAlign w:val="center"/>
          </w:tcPr>
          <w:p w14:paraId="35BE0A4F" w14:textId="77777777" w:rsidR="005B1F73" w:rsidRPr="005B1F73" w:rsidRDefault="005B1F73" w:rsidP="005B1F73">
            <w:pPr>
              <w:spacing w:after="12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proofErr w:type="spellStart"/>
            <w:r w:rsidRPr="005B1F73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Pr="005B1F73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5B1F73" w:rsidRPr="005B1F73" w14:paraId="344D7A08" w14:textId="77777777" w:rsidTr="00BC1FE8">
        <w:trPr>
          <w:jc w:val="center"/>
        </w:trPr>
        <w:tc>
          <w:tcPr>
            <w:tcW w:w="9639" w:type="dxa"/>
            <w:gridSpan w:val="2"/>
            <w:shd w:val="clear" w:color="auto" w:fill="FEF8E8"/>
          </w:tcPr>
          <w:p w14:paraId="128C4CE9" w14:textId="77777777" w:rsidR="005D1C16" w:rsidRDefault="002454FD" w:rsidP="002454FD">
            <w:pPr>
              <w:rPr>
                <w:rFonts w:ascii="Arial" w:hAnsi="Arial" w:cs="Arial"/>
                <w:b/>
                <w:sz w:val="36"/>
                <w:szCs w:val="36"/>
              </w:rPr>
            </w:pPr>
            <w:r w:rsidRPr="002454FD">
              <w:rPr>
                <w:rFonts w:ascii="Arial" w:hAnsi="Arial" w:cs="Arial"/>
                <w:b/>
                <w:sz w:val="36"/>
                <w:szCs w:val="36"/>
              </w:rPr>
              <w:t xml:space="preserve">Αν το κλάσμα </w:t>
            </w:r>
            <w:r w:rsidRPr="002454FD">
              <w:rPr>
                <w:position w:val="-34"/>
              </w:rPr>
              <w:object w:dxaOrig="340" w:dyaOrig="900" w14:anchorId="11DB614E">
                <v:shape id="_x0000_i1064" type="#_x0000_t75" style="width:18pt;height:45.75pt" o:ole="">
                  <v:imagedata r:id="rId94" o:title=""/>
                </v:shape>
                <o:OLEObject Type="Embed" ProgID="Equation.DSMT4" ShapeID="_x0000_i1064" DrawAspect="Content" ObjectID="_1620553408" r:id="rId95"/>
              </w:object>
            </w:r>
            <w:r w:rsidRPr="002454FD">
              <w:rPr>
                <w:rFonts w:ascii="Arial" w:hAnsi="Arial" w:cs="Arial"/>
                <w:b/>
                <w:sz w:val="36"/>
                <w:szCs w:val="36"/>
              </w:rPr>
              <w:t xml:space="preserve"> είναι μεγαλύτερο της ακέραιης μονάδας, ποιος αριθμός μπορεί να είναι το α; </w:t>
            </w:r>
          </w:p>
          <w:p w14:paraId="2B6F4FDA" w14:textId="77777777" w:rsidR="002454FD" w:rsidRPr="002454FD" w:rsidRDefault="002454FD" w:rsidP="002454FD">
            <w:pPr>
              <w:rPr>
                <w:rFonts w:ascii="Arial" w:hAnsi="Arial" w:cs="Arial"/>
                <w:b/>
                <w:sz w:val="36"/>
                <w:szCs w:val="36"/>
              </w:rPr>
            </w:pPr>
            <w:r w:rsidRPr="002454FD">
              <w:rPr>
                <w:rFonts w:ascii="Arial" w:hAnsi="Arial" w:cs="Arial"/>
                <w:b/>
                <w:sz w:val="36"/>
                <w:szCs w:val="36"/>
              </w:rPr>
              <w:t xml:space="preserve">Τι συμπεραίνουμε; </w:t>
            </w:r>
          </w:p>
          <w:p w14:paraId="6857236D" w14:textId="77777777" w:rsidR="002454FD" w:rsidRPr="005B7B69" w:rsidRDefault="002454FD" w:rsidP="002454FD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 w:rsidRPr="005B7B69"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71F70681" w14:textId="77777777" w:rsidR="002454FD" w:rsidRPr="005B7B69" w:rsidRDefault="002454FD" w:rsidP="002454FD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 w:rsidRPr="005B7B69"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2CC17102" w14:textId="77777777" w:rsidR="002454FD" w:rsidRPr="005B7B69" w:rsidRDefault="002454FD" w:rsidP="002454FD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 w:rsidRPr="005B7B69"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1419342B" w14:textId="77777777" w:rsidR="002454FD" w:rsidRPr="005B7B69" w:rsidRDefault="002454FD" w:rsidP="002454FD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 w:rsidRPr="005B7B69"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25F31251" w14:textId="77777777" w:rsidR="002454FD" w:rsidRPr="005B7B69" w:rsidRDefault="002454FD" w:rsidP="002454FD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 w:rsidRPr="005B7B69"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791265D8" w14:textId="77777777" w:rsidR="002454FD" w:rsidRPr="005B7B69" w:rsidRDefault="002454FD" w:rsidP="002454FD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 w:rsidRPr="005B7B69"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51DA070E" w14:textId="77777777" w:rsidR="005B1F73" w:rsidRPr="005B1F73" w:rsidRDefault="005B1F73" w:rsidP="005B1F73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1B4F457F" w14:textId="77777777" w:rsidR="005B1F73" w:rsidRPr="005B1F73" w:rsidRDefault="002D61A9" w:rsidP="005B1F73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23872" behindDoc="0" locked="0" layoutInCell="0" allowOverlap="0" wp14:anchorId="2830AB3A" wp14:editId="6E25AB4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7" name="Πλαίσιο κειμένου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70A5C7" w14:textId="77777777" w:rsidR="00D30DA1" w:rsidRPr="005D1C16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30AB3A" id="Πλαίσιο κειμένου 17" o:spid="_x0000_s1049" type="#_x0000_t202" style="position:absolute;margin-left:0;margin-top:785.3pt;width:99.2pt;height:28.35pt;z-index:2526238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3E70A5C7" w14:textId="77777777" w:rsidR="00D30DA1" w:rsidRPr="005D1C16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B29E2A4" w14:textId="77777777" w:rsidR="005B1F73" w:rsidRPr="005B1F73" w:rsidRDefault="005B1F73" w:rsidP="005B1F73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20E88EB0" w14:textId="77777777" w:rsidR="005B1F73" w:rsidRPr="005B1F73" w:rsidRDefault="005B1F73" w:rsidP="005B1F73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5B1F73"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4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8CEBE"/>
        <w:tblLook w:val="04A0" w:firstRow="1" w:lastRow="0" w:firstColumn="1" w:lastColumn="0" w:noHBand="0" w:noVBand="1"/>
      </w:tblPr>
      <w:tblGrid>
        <w:gridCol w:w="8505"/>
        <w:gridCol w:w="1133"/>
      </w:tblGrid>
      <w:tr w:rsidR="0021618A" w:rsidRPr="002D61A9" w14:paraId="059EDC5D" w14:textId="77777777" w:rsidTr="005D1C16">
        <w:tc>
          <w:tcPr>
            <w:tcW w:w="8505" w:type="dxa"/>
            <w:shd w:val="clear" w:color="auto" w:fill="F8CEBE"/>
            <w:vAlign w:val="bottom"/>
          </w:tcPr>
          <w:p w14:paraId="14B6B900" w14:textId="77777777" w:rsidR="0021618A" w:rsidRPr="002D61A9" w:rsidRDefault="00D719A9" w:rsidP="00D719A9">
            <w:pPr>
              <w:spacing w:after="160" w:line="259" w:lineRule="auto"/>
              <w:rPr>
                <w:rFonts w:ascii="Tahoma" w:eastAsia="Calibri" w:hAnsi="Tahoma" w:cs="Tahoma"/>
                <w:b/>
                <w:color w:val="2B426E"/>
                <w:sz w:val="42"/>
                <w:szCs w:val="42"/>
              </w:rPr>
            </w:pPr>
            <w:r w:rsidRPr="002D61A9">
              <w:rPr>
                <w:rFonts w:ascii="Tahoma" w:eastAsia="Tahoma" w:hAnsi="Tahoma" w:cs="Tahoma"/>
                <w:b/>
                <w:color w:val="B62E4A"/>
                <w:sz w:val="42"/>
                <w:szCs w:val="42"/>
                <w:lang w:eastAsia="el-GR" w:bidi="el-GR"/>
              </w:rPr>
              <w:lastRenderedPageBreak/>
              <w:t>Το κλάσμα ως πηλίκο διαίρεσης</w:t>
            </w:r>
          </w:p>
        </w:tc>
        <w:tc>
          <w:tcPr>
            <w:tcW w:w="1123" w:type="dxa"/>
            <w:shd w:val="clear" w:color="auto" w:fill="F8CEBE"/>
            <w:vAlign w:val="bottom"/>
          </w:tcPr>
          <w:p w14:paraId="40E3FE48" w14:textId="77777777" w:rsidR="0021618A" w:rsidRPr="005D1C16" w:rsidRDefault="0021618A" w:rsidP="005D1C16">
            <w:pPr>
              <w:spacing w:after="160" w:line="259" w:lineRule="auto"/>
              <w:jc w:val="center"/>
              <w:rPr>
                <w:rFonts w:ascii="Tahoma" w:eastAsia="Calibri" w:hAnsi="Tahoma" w:cs="Tahoma"/>
                <w:b/>
                <w:color w:val="2B426E"/>
                <w:sz w:val="72"/>
                <w:szCs w:val="72"/>
              </w:rPr>
            </w:pPr>
            <w:r w:rsidRPr="005D1C16">
              <w:rPr>
                <w:rFonts w:ascii="Tahoma" w:eastAsia="Tahoma" w:hAnsi="Tahoma" w:cs="Tahoma"/>
                <w:b/>
                <w:color w:val="B62E4A"/>
                <w:sz w:val="72"/>
                <w:szCs w:val="72"/>
                <w:lang w:eastAsia="el-GR" w:bidi="el-GR"/>
              </w:rPr>
              <w:t>1</w:t>
            </w:r>
            <w:r w:rsidR="00D719A9" w:rsidRPr="005D1C16">
              <w:rPr>
                <w:rFonts w:ascii="Tahoma" w:eastAsia="Tahoma" w:hAnsi="Tahoma" w:cs="Tahoma"/>
                <w:b/>
                <w:color w:val="B62E4A"/>
                <w:sz w:val="72"/>
                <w:szCs w:val="72"/>
                <w:lang w:eastAsia="el-GR" w:bidi="el-GR"/>
              </w:rPr>
              <w:t>5</w:t>
            </w:r>
          </w:p>
        </w:tc>
      </w:tr>
    </w:tbl>
    <w:p w14:paraId="3A7884D9" w14:textId="77777777" w:rsidR="0021618A" w:rsidRPr="0021618A" w:rsidRDefault="0021618A" w:rsidP="0021618A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8352"/>
      </w:tblGrid>
      <w:tr w:rsidR="0021618A" w:rsidRPr="0021618A" w14:paraId="183DD3BA" w14:textId="77777777" w:rsidTr="002D61A9">
        <w:trPr>
          <w:trHeight w:val="212"/>
        </w:trPr>
        <w:tc>
          <w:tcPr>
            <w:tcW w:w="1276" w:type="dxa"/>
            <w:vAlign w:val="center"/>
          </w:tcPr>
          <w:p w14:paraId="3C8D40FD" w14:textId="77777777" w:rsidR="0021618A" w:rsidRPr="0021618A" w:rsidRDefault="0021618A" w:rsidP="0021618A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21618A">
              <w:rPr>
                <w:rFonts w:ascii="Calibri" w:eastAsia="Times New Roman" w:hAnsi="Calibri" w:cs="Times New Roman"/>
                <w:noProof/>
                <w:lang w:eastAsia="el-GR"/>
              </w:rPr>
              <mc:AlternateContent>
                <mc:Choice Requires="wpg">
                  <w:drawing>
                    <wp:inline distT="0" distB="0" distL="0" distR="0" wp14:anchorId="3627DEFD" wp14:editId="32A26BD9">
                      <wp:extent cx="540000" cy="540000"/>
                      <wp:effectExtent l="0" t="0" r="0" b="0"/>
                      <wp:docPr id="390" name="Group 95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40000" cy="540000"/>
                                <a:chOff x="1288" y="1028"/>
                                <a:chExt cx="567" cy="566"/>
                              </a:xfrm>
                            </wpg:grpSpPr>
                            <wps:wsp>
                              <wps:cNvPr id="391" name="Freeform 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9" y="1048"/>
                                  <a:ext cx="526" cy="518"/>
                                </a:xfrm>
                                <a:custGeom>
                                  <a:avLst/>
                                  <a:gdLst>
                                    <a:gd name="T0" fmla="*/ 234 w 526"/>
                                    <a:gd name="T1" fmla="*/ 1 h 518"/>
                                    <a:gd name="T2" fmla="*/ 191 w 526"/>
                                    <a:gd name="T3" fmla="*/ 9 h 518"/>
                                    <a:gd name="T4" fmla="*/ 151 w 526"/>
                                    <a:gd name="T5" fmla="*/ 24 h 518"/>
                                    <a:gd name="T6" fmla="*/ 114 w 526"/>
                                    <a:gd name="T7" fmla="*/ 45 h 518"/>
                                    <a:gd name="T8" fmla="*/ 82 w 526"/>
                                    <a:gd name="T9" fmla="*/ 72 h 518"/>
                                    <a:gd name="T10" fmla="*/ 53 w 526"/>
                                    <a:gd name="T11" fmla="*/ 105 h 518"/>
                                    <a:gd name="T12" fmla="*/ 31 w 526"/>
                                    <a:gd name="T13" fmla="*/ 142 h 518"/>
                                    <a:gd name="T14" fmla="*/ 14 w 526"/>
                                    <a:gd name="T15" fmla="*/ 184 h 518"/>
                                    <a:gd name="T16" fmla="*/ 3 w 526"/>
                                    <a:gd name="T17" fmla="*/ 230 h 518"/>
                                    <a:gd name="T18" fmla="*/ 0 w 526"/>
                                    <a:gd name="T19" fmla="*/ 280 h 518"/>
                                    <a:gd name="T20" fmla="*/ 7 w 526"/>
                                    <a:gd name="T21" fmla="*/ 323 h 518"/>
                                    <a:gd name="T22" fmla="*/ 21 w 526"/>
                                    <a:gd name="T23" fmla="*/ 364 h 518"/>
                                    <a:gd name="T24" fmla="*/ 42 w 526"/>
                                    <a:gd name="T25" fmla="*/ 401 h 518"/>
                                    <a:gd name="T26" fmla="*/ 69 w 526"/>
                                    <a:gd name="T27" fmla="*/ 434 h 518"/>
                                    <a:gd name="T28" fmla="*/ 101 w 526"/>
                                    <a:gd name="T29" fmla="*/ 463 h 518"/>
                                    <a:gd name="T30" fmla="*/ 139 w 526"/>
                                    <a:gd name="T31" fmla="*/ 486 h 518"/>
                                    <a:gd name="T32" fmla="*/ 180 w 526"/>
                                    <a:gd name="T33" fmla="*/ 503 h 518"/>
                                    <a:gd name="T34" fmla="*/ 225 w 526"/>
                                    <a:gd name="T35" fmla="*/ 514 h 518"/>
                                    <a:gd name="T36" fmla="*/ 274 w 526"/>
                                    <a:gd name="T37" fmla="*/ 518 h 518"/>
                                    <a:gd name="T38" fmla="*/ 319 w 526"/>
                                    <a:gd name="T39" fmla="*/ 512 h 518"/>
                                    <a:gd name="T40" fmla="*/ 362 w 526"/>
                                    <a:gd name="T41" fmla="*/ 499 h 518"/>
                                    <a:gd name="T42" fmla="*/ 401 w 526"/>
                                    <a:gd name="T43" fmla="*/ 479 h 518"/>
                                    <a:gd name="T44" fmla="*/ 437 w 526"/>
                                    <a:gd name="T45" fmla="*/ 453 h 518"/>
                                    <a:gd name="T46" fmla="*/ 467 w 526"/>
                                    <a:gd name="T47" fmla="*/ 422 h 518"/>
                                    <a:gd name="T48" fmla="*/ 492 w 526"/>
                                    <a:gd name="T49" fmla="*/ 387 h 518"/>
                                    <a:gd name="T50" fmla="*/ 510 w 526"/>
                                    <a:gd name="T51" fmla="*/ 347 h 518"/>
                                    <a:gd name="T52" fmla="*/ 522 w 526"/>
                                    <a:gd name="T53" fmla="*/ 304 h 518"/>
                                    <a:gd name="T54" fmla="*/ 526 w 526"/>
                                    <a:gd name="T55" fmla="*/ 259 h 518"/>
                                    <a:gd name="T56" fmla="*/ 523 w 526"/>
                                    <a:gd name="T57" fmla="*/ 220 h 518"/>
                                    <a:gd name="T58" fmla="*/ 513 w 526"/>
                                    <a:gd name="T59" fmla="*/ 178 h 518"/>
                                    <a:gd name="T60" fmla="*/ 495 w 526"/>
                                    <a:gd name="T61" fmla="*/ 138 h 518"/>
                                    <a:gd name="T62" fmla="*/ 472 w 526"/>
                                    <a:gd name="T63" fmla="*/ 102 h 518"/>
                                    <a:gd name="T64" fmla="*/ 442 w 526"/>
                                    <a:gd name="T65" fmla="*/ 70 h 518"/>
                                    <a:gd name="T66" fmla="*/ 408 w 526"/>
                                    <a:gd name="T67" fmla="*/ 44 h 518"/>
                                    <a:gd name="T68" fmla="*/ 369 w 526"/>
                                    <a:gd name="T69" fmla="*/ 23 h 518"/>
                                    <a:gd name="T70" fmla="*/ 326 w 526"/>
                                    <a:gd name="T71" fmla="*/ 8 h 518"/>
                                    <a:gd name="T72" fmla="*/ 280 w 526"/>
                                    <a:gd name="T73" fmla="*/ 0 h 5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526" h="518">
                                      <a:moveTo>
                                        <a:pt x="256" y="0"/>
                                      </a:moveTo>
                                      <a:lnTo>
                                        <a:pt x="234" y="1"/>
                                      </a:lnTo>
                                      <a:lnTo>
                                        <a:pt x="212" y="4"/>
                                      </a:lnTo>
                                      <a:lnTo>
                                        <a:pt x="191" y="9"/>
                                      </a:lnTo>
                                      <a:lnTo>
                                        <a:pt x="171" y="16"/>
                                      </a:lnTo>
                                      <a:lnTo>
                                        <a:pt x="151" y="24"/>
                                      </a:lnTo>
                                      <a:lnTo>
                                        <a:pt x="132" y="34"/>
                                      </a:lnTo>
                                      <a:lnTo>
                                        <a:pt x="114" y="45"/>
                                      </a:lnTo>
                                      <a:lnTo>
                                        <a:pt x="97" y="58"/>
                                      </a:lnTo>
                                      <a:lnTo>
                                        <a:pt x="82" y="72"/>
                                      </a:lnTo>
                                      <a:lnTo>
                                        <a:pt x="67" y="88"/>
                                      </a:lnTo>
                                      <a:lnTo>
                                        <a:pt x="53" y="105"/>
                                      </a:lnTo>
                                      <a:lnTo>
                                        <a:pt x="41" y="123"/>
                                      </a:lnTo>
                                      <a:lnTo>
                                        <a:pt x="31" y="142"/>
                                      </a:lnTo>
                                      <a:lnTo>
                                        <a:pt x="21" y="163"/>
                                      </a:lnTo>
                                      <a:lnTo>
                                        <a:pt x="14" y="184"/>
                                      </a:lnTo>
                                      <a:lnTo>
                                        <a:pt x="7" y="207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2" y="302"/>
                                      </a:lnTo>
                                      <a:lnTo>
                                        <a:pt x="7" y="323"/>
                                      </a:lnTo>
                                      <a:lnTo>
                                        <a:pt x="13" y="344"/>
                                      </a:lnTo>
                                      <a:lnTo>
                                        <a:pt x="21" y="364"/>
                                      </a:lnTo>
                                      <a:lnTo>
                                        <a:pt x="31" y="383"/>
                                      </a:lnTo>
                                      <a:lnTo>
                                        <a:pt x="42" y="401"/>
                                      </a:lnTo>
                                      <a:lnTo>
                                        <a:pt x="55" y="418"/>
                                      </a:lnTo>
                                      <a:lnTo>
                                        <a:pt x="69" y="434"/>
                                      </a:lnTo>
                                      <a:lnTo>
                                        <a:pt x="85" y="449"/>
                                      </a:lnTo>
                                      <a:lnTo>
                                        <a:pt x="101" y="463"/>
                                      </a:lnTo>
                                      <a:lnTo>
                                        <a:pt x="119" y="475"/>
                                      </a:lnTo>
                                      <a:lnTo>
                                        <a:pt x="139" y="486"/>
                                      </a:lnTo>
                                      <a:lnTo>
                                        <a:pt x="159" y="496"/>
                                      </a:lnTo>
                                      <a:lnTo>
                                        <a:pt x="180" y="503"/>
                                      </a:lnTo>
                                      <a:lnTo>
                                        <a:pt x="202" y="510"/>
                                      </a:lnTo>
                                      <a:lnTo>
                                        <a:pt x="225" y="514"/>
                                      </a:lnTo>
                                      <a:lnTo>
                                        <a:pt x="249" y="517"/>
                                      </a:lnTo>
                                      <a:lnTo>
                                        <a:pt x="274" y="518"/>
                                      </a:lnTo>
                                      <a:lnTo>
                                        <a:pt x="297" y="516"/>
                                      </a:lnTo>
                                      <a:lnTo>
                                        <a:pt x="319" y="512"/>
                                      </a:lnTo>
                                      <a:lnTo>
                                        <a:pt x="341" y="506"/>
                                      </a:lnTo>
                                      <a:lnTo>
                                        <a:pt x="362" y="499"/>
                                      </a:lnTo>
                                      <a:lnTo>
                                        <a:pt x="382" y="490"/>
                                      </a:lnTo>
                                      <a:lnTo>
                                        <a:pt x="401" y="479"/>
                                      </a:lnTo>
                                      <a:lnTo>
                                        <a:pt x="420" y="467"/>
                                      </a:lnTo>
                                      <a:lnTo>
                                        <a:pt x="437" y="453"/>
                                      </a:lnTo>
                                      <a:lnTo>
                                        <a:pt x="452" y="439"/>
                                      </a:lnTo>
                                      <a:lnTo>
                                        <a:pt x="467" y="422"/>
                                      </a:lnTo>
                                      <a:lnTo>
                                        <a:pt x="480" y="405"/>
                                      </a:lnTo>
                                      <a:lnTo>
                                        <a:pt x="492" y="387"/>
                                      </a:lnTo>
                                      <a:lnTo>
                                        <a:pt x="502" y="367"/>
                                      </a:lnTo>
                                      <a:lnTo>
                                        <a:pt x="510" y="347"/>
                                      </a:lnTo>
                                      <a:lnTo>
                                        <a:pt x="517" y="326"/>
                                      </a:lnTo>
                                      <a:lnTo>
                                        <a:pt x="522" y="304"/>
                                      </a:lnTo>
                                      <a:lnTo>
                                        <a:pt x="525" y="282"/>
                                      </a:lnTo>
                                      <a:lnTo>
                                        <a:pt x="526" y="259"/>
                                      </a:lnTo>
                                      <a:lnTo>
                                        <a:pt x="525" y="243"/>
                                      </a:lnTo>
                                      <a:lnTo>
                                        <a:pt x="523" y="220"/>
                                      </a:lnTo>
                                      <a:lnTo>
                                        <a:pt x="519" y="199"/>
                                      </a:lnTo>
                                      <a:lnTo>
                                        <a:pt x="513" y="178"/>
                                      </a:lnTo>
                                      <a:lnTo>
                                        <a:pt x="505" y="157"/>
                                      </a:lnTo>
                                      <a:lnTo>
                                        <a:pt x="495" y="138"/>
                                      </a:lnTo>
                                      <a:lnTo>
                                        <a:pt x="484" y="119"/>
                                      </a:lnTo>
                                      <a:lnTo>
                                        <a:pt x="472" y="102"/>
                                      </a:lnTo>
                                      <a:lnTo>
                                        <a:pt x="458" y="85"/>
                                      </a:lnTo>
                                      <a:lnTo>
                                        <a:pt x="442" y="70"/>
                                      </a:lnTo>
                                      <a:lnTo>
                                        <a:pt x="426" y="56"/>
                                      </a:lnTo>
                                      <a:lnTo>
                                        <a:pt x="408" y="44"/>
                                      </a:lnTo>
                                      <a:lnTo>
                                        <a:pt x="389" y="32"/>
                                      </a:lnTo>
                                      <a:lnTo>
                                        <a:pt x="369" y="23"/>
                                      </a:lnTo>
                                      <a:lnTo>
                                        <a:pt x="348" y="15"/>
                                      </a:lnTo>
                                      <a:lnTo>
                                        <a:pt x="326" y="8"/>
                                      </a:lnTo>
                                      <a:lnTo>
                                        <a:pt x="304" y="3"/>
                                      </a:lnTo>
                                      <a:lnTo>
                                        <a:pt x="280" y="0"/>
                                      </a:lnTo>
                                      <a:lnTo>
                                        <a:pt x="256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D34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2" name="Freeform 9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88 w 218"/>
                                    <a:gd name="T1" fmla="*/ 0 h 214"/>
                                    <a:gd name="T2" fmla="*/ 67 w 218"/>
                                    <a:gd name="T3" fmla="*/ 6 h 214"/>
                                    <a:gd name="T4" fmla="*/ 48 w 218"/>
                                    <a:gd name="T5" fmla="*/ 16 h 214"/>
                                    <a:gd name="T6" fmla="*/ 32 w 218"/>
                                    <a:gd name="T7" fmla="*/ 30 h 214"/>
                                    <a:gd name="T8" fmla="*/ 18 w 218"/>
                                    <a:gd name="T9" fmla="*/ 46 h 214"/>
                                    <a:gd name="T10" fmla="*/ 8 w 218"/>
                                    <a:gd name="T11" fmla="*/ 66 h 214"/>
                                    <a:gd name="T12" fmla="*/ 2 w 218"/>
                                    <a:gd name="T13" fmla="*/ 88 h 214"/>
                                    <a:gd name="T14" fmla="*/ 0 w 218"/>
                                    <a:gd name="T15" fmla="*/ 113 h 214"/>
                                    <a:gd name="T16" fmla="*/ 3 w 218"/>
                                    <a:gd name="T17" fmla="*/ 133 h 214"/>
                                    <a:gd name="T18" fmla="*/ 10 w 218"/>
                                    <a:gd name="T19" fmla="*/ 153 h 214"/>
                                    <a:gd name="T20" fmla="*/ 21 w 218"/>
                                    <a:gd name="T21" fmla="*/ 170 h 214"/>
                                    <a:gd name="T22" fmla="*/ 35 w 218"/>
                                    <a:gd name="T23" fmla="*/ 185 h 214"/>
                                    <a:gd name="T24" fmla="*/ 53 w 218"/>
                                    <a:gd name="T25" fmla="*/ 197 h 214"/>
                                    <a:gd name="T26" fmla="*/ 74 w 218"/>
                                    <a:gd name="T27" fmla="*/ 206 h 214"/>
                                    <a:gd name="T28" fmla="*/ 97 w 218"/>
                                    <a:gd name="T29" fmla="*/ 212 h 214"/>
                                    <a:gd name="T30" fmla="*/ 124 w 218"/>
                                    <a:gd name="T31" fmla="*/ 214 h 214"/>
                                    <a:gd name="T32" fmla="*/ 145 w 218"/>
                                    <a:gd name="T33" fmla="*/ 208 h 214"/>
                                    <a:gd name="T34" fmla="*/ 165 w 218"/>
                                    <a:gd name="T35" fmla="*/ 199 h 214"/>
                                    <a:gd name="T36" fmla="*/ 182 w 218"/>
                                    <a:gd name="T37" fmla="*/ 185 h 214"/>
                                    <a:gd name="T38" fmla="*/ 197 w 218"/>
                                    <a:gd name="T39" fmla="*/ 169 h 214"/>
                                    <a:gd name="T40" fmla="*/ 207 w 218"/>
                                    <a:gd name="T41" fmla="*/ 150 h 214"/>
                                    <a:gd name="T42" fmla="*/ 214 w 218"/>
                                    <a:gd name="T43" fmla="*/ 129 h 214"/>
                                    <a:gd name="T44" fmla="*/ 217 w 218"/>
                                    <a:gd name="T45" fmla="*/ 106 h 214"/>
                                    <a:gd name="T46" fmla="*/ 216 w 218"/>
                                    <a:gd name="T47" fmla="*/ 96 h 214"/>
                                    <a:gd name="T48" fmla="*/ 212 w 218"/>
                                    <a:gd name="T49" fmla="*/ 76 h 214"/>
                                    <a:gd name="T50" fmla="*/ 204 w 218"/>
                                    <a:gd name="T51" fmla="*/ 57 h 214"/>
                                    <a:gd name="T52" fmla="*/ 193 w 218"/>
                                    <a:gd name="T53" fmla="*/ 41 h 214"/>
                                    <a:gd name="T54" fmla="*/ 178 w 218"/>
                                    <a:gd name="T55" fmla="*/ 26 h 214"/>
                                    <a:gd name="T56" fmla="*/ 160 w 218"/>
                                    <a:gd name="T57" fmla="*/ 15 h 214"/>
                                    <a:gd name="T58" fmla="*/ 139 w 218"/>
                                    <a:gd name="T59" fmla="*/ 6 h 214"/>
                                    <a:gd name="T60" fmla="*/ 115 w 218"/>
                                    <a:gd name="T61" fmla="*/ 1 h 214"/>
                                    <a:gd name="T62" fmla="*/ 88 w 218"/>
                                    <a:gd name="T63" fmla="*/ 0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88" y="0"/>
                                      </a:moveTo>
                                      <a:lnTo>
                                        <a:pt x="67" y="6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214" y="129"/>
                                      </a:lnTo>
                                      <a:lnTo>
                                        <a:pt x="217" y="10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EE67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3" name="Freeform 9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5" y="1196"/>
                                  <a:ext cx="28" cy="46"/>
                                </a:xfrm>
                                <a:custGeom>
                                  <a:avLst/>
                                  <a:gdLst>
                                    <a:gd name="T0" fmla="*/ 28 w 28"/>
                                    <a:gd name="T1" fmla="*/ 0 h 46"/>
                                    <a:gd name="T2" fmla="*/ 26 w 28"/>
                                    <a:gd name="T3" fmla="*/ 0 h 46"/>
                                    <a:gd name="T4" fmla="*/ 25 w 28"/>
                                    <a:gd name="T5" fmla="*/ 0 h 46"/>
                                    <a:gd name="T6" fmla="*/ 23 w 28"/>
                                    <a:gd name="T7" fmla="*/ 0 h 46"/>
                                    <a:gd name="T8" fmla="*/ 21 w 28"/>
                                    <a:gd name="T9" fmla="*/ 1 h 46"/>
                                    <a:gd name="T10" fmla="*/ 16 w 28"/>
                                    <a:gd name="T11" fmla="*/ 4 h 46"/>
                                    <a:gd name="T12" fmla="*/ 13 w 28"/>
                                    <a:gd name="T13" fmla="*/ 6 h 46"/>
                                    <a:gd name="T14" fmla="*/ 11 w 28"/>
                                    <a:gd name="T15" fmla="*/ 8 h 46"/>
                                    <a:gd name="T16" fmla="*/ 9 w 28"/>
                                    <a:gd name="T17" fmla="*/ 11 h 46"/>
                                    <a:gd name="T18" fmla="*/ 6 w 28"/>
                                    <a:gd name="T19" fmla="*/ 14 h 46"/>
                                    <a:gd name="T20" fmla="*/ 5 w 28"/>
                                    <a:gd name="T21" fmla="*/ 17 h 46"/>
                                    <a:gd name="T22" fmla="*/ 3 w 28"/>
                                    <a:gd name="T23" fmla="*/ 20 h 46"/>
                                    <a:gd name="T24" fmla="*/ 1 w 28"/>
                                    <a:gd name="T25" fmla="*/ 23 h 46"/>
                                    <a:gd name="T26" fmla="*/ 1 w 28"/>
                                    <a:gd name="T27" fmla="*/ 26 h 46"/>
                                    <a:gd name="T28" fmla="*/ 0 w 28"/>
                                    <a:gd name="T29" fmla="*/ 30 h 46"/>
                                    <a:gd name="T30" fmla="*/ 0 w 28"/>
                                    <a:gd name="T31" fmla="*/ 35 h 46"/>
                                    <a:gd name="T32" fmla="*/ 0 w 28"/>
                                    <a:gd name="T33" fmla="*/ 39 h 46"/>
                                    <a:gd name="T34" fmla="*/ 1 w 28"/>
                                    <a:gd name="T35" fmla="*/ 41 h 46"/>
                                    <a:gd name="T36" fmla="*/ 1 w 28"/>
                                    <a:gd name="T37" fmla="*/ 42 h 46"/>
                                    <a:gd name="T38" fmla="*/ 2 w 28"/>
                                    <a:gd name="T39" fmla="*/ 44 h 46"/>
                                    <a:gd name="T40" fmla="*/ 3 w 28"/>
                                    <a:gd name="T41" fmla="*/ 45 h 46"/>
                                    <a:gd name="T42" fmla="*/ 3 w 28"/>
                                    <a:gd name="T43" fmla="*/ 45 h 46"/>
                                    <a:gd name="T44" fmla="*/ 4 w 28"/>
                                    <a:gd name="T45" fmla="*/ 45 h 46"/>
                                    <a:gd name="T46" fmla="*/ 4 w 28"/>
                                    <a:gd name="T47" fmla="*/ 44 h 46"/>
                                    <a:gd name="T48" fmla="*/ 5 w 28"/>
                                    <a:gd name="T49" fmla="*/ 44 h 46"/>
                                    <a:gd name="T50" fmla="*/ 5 w 28"/>
                                    <a:gd name="T51" fmla="*/ 43 h 46"/>
                                    <a:gd name="T52" fmla="*/ 6 w 28"/>
                                    <a:gd name="T53" fmla="*/ 42 h 46"/>
                                    <a:gd name="T54" fmla="*/ 7 w 28"/>
                                    <a:gd name="T55" fmla="*/ 41 h 46"/>
                                    <a:gd name="T56" fmla="*/ 8 w 28"/>
                                    <a:gd name="T57" fmla="*/ 40 h 46"/>
                                    <a:gd name="T58" fmla="*/ 9 w 28"/>
                                    <a:gd name="T59" fmla="*/ 39 h 46"/>
                                    <a:gd name="T60" fmla="*/ 10 w 28"/>
                                    <a:gd name="T61" fmla="*/ 38 h 46"/>
                                    <a:gd name="T62" fmla="*/ 11 w 28"/>
                                    <a:gd name="T63" fmla="*/ 37 h 46"/>
                                    <a:gd name="T64" fmla="*/ 13 w 28"/>
                                    <a:gd name="T65" fmla="*/ 35 h 46"/>
                                    <a:gd name="T66" fmla="*/ 14 w 28"/>
                                    <a:gd name="T67" fmla="*/ 33 h 46"/>
                                    <a:gd name="T68" fmla="*/ 16 w 28"/>
                                    <a:gd name="T69" fmla="*/ 30 h 46"/>
                                    <a:gd name="T70" fmla="*/ 19 w 28"/>
                                    <a:gd name="T71" fmla="*/ 26 h 46"/>
                                    <a:gd name="T72" fmla="*/ 19 w 28"/>
                                    <a:gd name="T73" fmla="*/ 25 h 46"/>
                                    <a:gd name="T74" fmla="*/ 22 w 28"/>
                                    <a:gd name="T75" fmla="*/ 20 h 46"/>
                                    <a:gd name="T76" fmla="*/ 25 w 28"/>
                                    <a:gd name="T77" fmla="*/ 14 h 46"/>
                                    <a:gd name="T78" fmla="*/ 26 w 28"/>
                                    <a:gd name="T79" fmla="*/ 8 h 46"/>
                                    <a:gd name="T80" fmla="*/ 27 w 28"/>
                                    <a:gd name="T81" fmla="*/ 4 h 46"/>
                                    <a:gd name="T82" fmla="*/ 27 w 28"/>
                                    <a:gd name="T83" fmla="*/ 2 h 46"/>
                                    <a:gd name="T84" fmla="*/ 28 w 28"/>
                                    <a:gd name="T85" fmla="*/ 2 h 46"/>
                                    <a:gd name="T86" fmla="*/ 28 w 28"/>
                                    <a:gd name="T87" fmla="*/ 0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8" h="46">
                                      <a:moveTo>
                                        <a:pt x="28" y="0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3" y="6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9" y="11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5" y="17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1" y="2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1" y="42"/>
                                      </a:lnTo>
                                      <a:lnTo>
                                        <a:pt x="2" y="44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4" y="45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7" y="41"/>
                                      </a:lnTo>
                                      <a:lnTo>
                                        <a:pt x="8" y="40"/>
                                      </a:lnTo>
                                      <a:lnTo>
                                        <a:pt x="9" y="39"/>
                                      </a:lnTo>
                                      <a:lnTo>
                                        <a:pt x="10" y="38"/>
                                      </a:lnTo>
                                      <a:lnTo>
                                        <a:pt x="11" y="37"/>
                                      </a:lnTo>
                                      <a:lnTo>
                                        <a:pt x="13" y="35"/>
                                      </a:lnTo>
                                      <a:lnTo>
                                        <a:pt x="14" y="33"/>
                                      </a:lnTo>
                                      <a:lnTo>
                                        <a:pt x="16" y="30"/>
                                      </a:lnTo>
                                      <a:lnTo>
                                        <a:pt x="19" y="26"/>
                                      </a:lnTo>
                                      <a:lnTo>
                                        <a:pt x="19" y="25"/>
                                      </a:lnTo>
                                      <a:lnTo>
                                        <a:pt x="22" y="20"/>
                                      </a:lnTo>
                                      <a:lnTo>
                                        <a:pt x="25" y="14"/>
                                      </a:lnTo>
                                      <a:lnTo>
                                        <a:pt x="26" y="8"/>
                                      </a:lnTo>
                                      <a:lnTo>
                                        <a:pt x="27" y="4"/>
                                      </a:lnTo>
                                      <a:lnTo>
                                        <a:pt x="27" y="2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2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96" name="Group 9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47" y="1238"/>
                                  <a:ext cx="65" cy="97"/>
                                  <a:chOff x="1547" y="1238"/>
                                  <a:chExt cx="65" cy="97"/>
                                </a:xfrm>
                              </wpg:grpSpPr>
                              <wps:wsp>
                                <wps:cNvPr id="397" name="Freeform 9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9 w 65"/>
                                      <a:gd name="T1" fmla="*/ 56 h 97"/>
                                      <a:gd name="T2" fmla="*/ 37 w 65"/>
                                      <a:gd name="T3" fmla="*/ 56 h 97"/>
                                      <a:gd name="T4" fmla="*/ 35 w 65"/>
                                      <a:gd name="T5" fmla="*/ 59 h 97"/>
                                      <a:gd name="T6" fmla="*/ 33 w 65"/>
                                      <a:gd name="T7" fmla="*/ 62 h 97"/>
                                      <a:gd name="T8" fmla="*/ 31 w 65"/>
                                      <a:gd name="T9" fmla="*/ 65 h 97"/>
                                      <a:gd name="T10" fmla="*/ 29 w 65"/>
                                      <a:gd name="T11" fmla="*/ 68 h 97"/>
                                      <a:gd name="T12" fmla="*/ 27 w 65"/>
                                      <a:gd name="T13" fmla="*/ 70 h 97"/>
                                      <a:gd name="T14" fmla="*/ 25 w 65"/>
                                      <a:gd name="T15" fmla="*/ 72 h 97"/>
                                      <a:gd name="T16" fmla="*/ 22 w 65"/>
                                      <a:gd name="T17" fmla="*/ 75 h 97"/>
                                      <a:gd name="T18" fmla="*/ 20 w 65"/>
                                      <a:gd name="T19" fmla="*/ 77 h 97"/>
                                      <a:gd name="T20" fmla="*/ 19 w 65"/>
                                      <a:gd name="T21" fmla="*/ 78 h 97"/>
                                      <a:gd name="T22" fmla="*/ 18 w 65"/>
                                      <a:gd name="T23" fmla="*/ 79 h 97"/>
                                      <a:gd name="T24" fmla="*/ 17 w 65"/>
                                      <a:gd name="T25" fmla="*/ 80 h 97"/>
                                      <a:gd name="T26" fmla="*/ 16 w 65"/>
                                      <a:gd name="T27" fmla="*/ 81 h 97"/>
                                      <a:gd name="T28" fmla="*/ 15 w 65"/>
                                      <a:gd name="T29" fmla="*/ 82 h 97"/>
                                      <a:gd name="T30" fmla="*/ 10 w 65"/>
                                      <a:gd name="T31" fmla="*/ 87 h 97"/>
                                      <a:gd name="T32" fmla="*/ 6 w 65"/>
                                      <a:gd name="T33" fmla="*/ 90 h 97"/>
                                      <a:gd name="T34" fmla="*/ 1 w 65"/>
                                      <a:gd name="T35" fmla="*/ 95 h 97"/>
                                      <a:gd name="T36" fmla="*/ 0 w 65"/>
                                      <a:gd name="T37" fmla="*/ 96 h 97"/>
                                      <a:gd name="T38" fmla="*/ 3 w 65"/>
                                      <a:gd name="T39" fmla="*/ 96 h 97"/>
                                      <a:gd name="T40" fmla="*/ 7 w 65"/>
                                      <a:gd name="T41" fmla="*/ 96 h 97"/>
                                      <a:gd name="T42" fmla="*/ 9 w 65"/>
                                      <a:gd name="T43" fmla="*/ 96 h 97"/>
                                      <a:gd name="T44" fmla="*/ 12 w 65"/>
                                      <a:gd name="T45" fmla="*/ 95 h 97"/>
                                      <a:gd name="T46" fmla="*/ 14 w 65"/>
                                      <a:gd name="T47" fmla="*/ 95 h 97"/>
                                      <a:gd name="T48" fmla="*/ 17 w 65"/>
                                      <a:gd name="T49" fmla="*/ 94 h 97"/>
                                      <a:gd name="T50" fmla="*/ 20 w 65"/>
                                      <a:gd name="T51" fmla="*/ 93 h 97"/>
                                      <a:gd name="T52" fmla="*/ 23 w 65"/>
                                      <a:gd name="T53" fmla="*/ 92 h 97"/>
                                      <a:gd name="T54" fmla="*/ 26 w 65"/>
                                      <a:gd name="T55" fmla="*/ 91 h 97"/>
                                      <a:gd name="T56" fmla="*/ 31 w 65"/>
                                      <a:gd name="T57" fmla="*/ 88 h 97"/>
                                      <a:gd name="T58" fmla="*/ 32 w 65"/>
                                      <a:gd name="T59" fmla="*/ 87 h 97"/>
                                      <a:gd name="T60" fmla="*/ 34 w 65"/>
                                      <a:gd name="T61" fmla="*/ 87 h 97"/>
                                      <a:gd name="T62" fmla="*/ 35 w 65"/>
                                      <a:gd name="T63" fmla="*/ 85 h 97"/>
                                      <a:gd name="T64" fmla="*/ 37 w 65"/>
                                      <a:gd name="T65" fmla="*/ 84 h 97"/>
                                      <a:gd name="T66" fmla="*/ 42 w 65"/>
                                      <a:gd name="T67" fmla="*/ 81 h 97"/>
                                      <a:gd name="T68" fmla="*/ 45 w 65"/>
                                      <a:gd name="T69" fmla="*/ 78 h 97"/>
                                      <a:gd name="T70" fmla="*/ 48 w 65"/>
                                      <a:gd name="T71" fmla="*/ 75 h 97"/>
                                      <a:gd name="T72" fmla="*/ 49 w 65"/>
                                      <a:gd name="T73" fmla="*/ 73 h 97"/>
                                      <a:gd name="T74" fmla="*/ 52 w 65"/>
                                      <a:gd name="T75" fmla="*/ 69 h 97"/>
                                      <a:gd name="T76" fmla="*/ 54 w 65"/>
                                      <a:gd name="T77" fmla="*/ 66 h 97"/>
                                      <a:gd name="T78" fmla="*/ 57 w 65"/>
                                      <a:gd name="T79" fmla="*/ 60 h 97"/>
                                      <a:gd name="T80" fmla="*/ 59 w 65"/>
                                      <a:gd name="T81" fmla="*/ 56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9" y="56"/>
                                        </a:moveTo>
                                        <a:lnTo>
                                          <a:pt x="37" y="5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33" y="62"/>
                                        </a:lnTo>
                                        <a:lnTo>
                                          <a:pt x="31" y="65"/>
                                        </a:lnTo>
                                        <a:lnTo>
                                          <a:pt x="29" y="6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5" y="72"/>
                                        </a:lnTo>
                                        <a:lnTo>
                                          <a:pt x="22" y="7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6" y="81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6" y="90"/>
                                        </a:lnTo>
                                        <a:lnTo>
                                          <a:pt x="1" y="95"/>
                                        </a:lnTo>
                                        <a:lnTo>
                                          <a:pt x="0" y="96"/>
                                        </a:lnTo>
                                        <a:lnTo>
                                          <a:pt x="3" y="96"/>
                                        </a:lnTo>
                                        <a:lnTo>
                                          <a:pt x="7" y="96"/>
                                        </a:lnTo>
                                        <a:lnTo>
                                          <a:pt x="9" y="96"/>
                                        </a:lnTo>
                                        <a:lnTo>
                                          <a:pt x="12" y="95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23" y="92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2" y="87"/>
                                        </a:lnTo>
                                        <a:lnTo>
                                          <a:pt x="34" y="87"/>
                                        </a:lnTo>
                                        <a:lnTo>
                                          <a:pt x="35" y="85"/>
                                        </a:lnTo>
                                        <a:lnTo>
                                          <a:pt x="37" y="84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8" y="75"/>
                                        </a:lnTo>
                                        <a:lnTo>
                                          <a:pt x="49" y="73"/>
                                        </a:lnTo>
                                        <a:lnTo>
                                          <a:pt x="52" y="69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7" y="60"/>
                                        </a:lnTo>
                                        <a:lnTo>
                                          <a:pt x="59" y="56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98" name="Freeform 9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8 w 65"/>
                                      <a:gd name="T1" fmla="*/ 0 h 97"/>
                                      <a:gd name="T2" fmla="*/ 57 w 65"/>
                                      <a:gd name="T3" fmla="*/ 3 h 97"/>
                                      <a:gd name="T4" fmla="*/ 56 w 65"/>
                                      <a:gd name="T5" fmla="*/ 5 h 97"/>
                                      <a:gd name="T6" fmla="*/ 56 w 65"/>
                                      <a:gd name="T7" fmla="*/ 7 h 97"/>
                                      <a:gd name="T8" fmla="*/ 55 w 65"/>
                                      <a:gd name="T9" fmla="*/ 9 h 97"/>
                                      <a:gd name="T10" fmla="*/ 55 w 65"/>
                                      <a:gd name="T11" fmla="*/ 11 h 97"/>
                                      <a:gd name="T12" fmla="*/ 55 w 65"/>
                                      <a:gd name="T13" fmla="*/ 12 h 97"/>
                                      <a:gd name="T14" fmla="*/ 54 w 65"/>
                                      <a:gd name="T15" fmla="*/ 14 h 97"/>
                                      <a:gd name="T16" fmla="*/ 53 w 65"/>
                                      <a:gd name="T17" fmla="*/ 16 h 97"/>
                                      <a:gd name="T18" fmla="*/ 53 w 65"/>
                                      <a:gd name="T19" fmla="*/ 17 h 97"/>
                                      <a:gd name="T20" fmla="*/ 51 w 65"/>
                                      <a:gd name="T21" fmla="*/ 24 h 97"/>
                                      <a:gd name="T22" fmla="*/ 50 w 65"/>
                                      <a:gd name="T23" fmla="*/ 27 h 97"/>
                                      <a:gd name="T24" fmla="*/ 47 w 65"/>
                                      <a:gd name="T25" fmla="*/ 33 h 97"/>
                                      <a:gd name="T26" fmla="*/ 44 w 65"/>
                                      <a:gd name="T27" fmla="*/ 42 h 97"/>
                                      <a:gd name="T28" fmla="*/ 42 w 65"/>
                                      <a:gd name="T29" fmla="*/ 45 h 97"/>
                                      <a:gd name="T30" fmla="*/ 41 w 65"/>
                                      <a:gd name="T31" fmla="*/ 48 h 97"/>
                                      <a:gd name="T32" fmla="*/ 39 w 65"/>
                                      <a:gd name="T33" fmla="*/ 51 h 97"/>
                                      <a:gd name="T34" fmla="*/ 37 w 65"/>
                                      <a:gd name="T35" fmla="*/ 56 h 97"/>
                                      <a:gd name="T36" fmla="*/ 37 w 65"/>
                                      <a:gd name="T37" fmla="*/ 56 h 97"/>
                                      <a:gd name="T38" fmla="*/ 59 w 65"/>
                                      <a:gd name="T39" fmla="*/ 56 h 97"/>
                                      <a:gd name="T40" fmla="*/ 61 w 65"/>
                                      <a:gd name="T41" fmla="*/ 48 h 97"/>
                                      <a:gd name="T42" fmla="*/ 62 w 65"/>
                                      <a:gd name="T43" fmla="*/ 44 h 97"/>
                                      <a:gd name="T44" fmla="*/ 63 w 65"/>
                                      <a:gd name="T45" fmla="*/ 38 h 97"/>
                                      <a:gd name="T46" fmla="*/ 64 w 65"/>
                                      <a:gd name="T47" fmla="*/ 36 h 97"/>
                                      <a:gd name="T48" fmla="*/ 64 w 65"/>
                                      <a:gd name="T49" fmla="*/ 35 h 97"/>
                                      <a:gd name="T50" fmla="*/ 64 w 65"/>
                                      <a:gd name="T51" fmla="*/ 33 h 97"/>
                                      <a:gd name="T52" fmla="*/ 64 w 65"/>
                                      <a:gd name="T53" fmla="*/ 22 h 97"/>
                                      <a:gd name="T54" fmla="*/ 64 w 65"/>
                                      <a:gd name="T55" fmla="*/ 19 h 97"/>
                                      <a:gd name="T56" fmla="*/ 64 w 65"/>
                                      <a:gd name="T57" fmla="*/ 17 h 97"/>
                                      <a:gd name="T58" fmla="*/ 63 w 65"/>
                                      <a:gd name="T59" fmla="*/ 16 h 97"/>
                                      <a:gd name="T60" fmla="*/ 63 w 65"/>
                                      <a:gd name="T61" fmla="*/ 13 h 97"/>
                                      <a:gd name="T62" fmla="*/ 62 w 65"/>
                                      <a:gd name="T63" fmla="*/ 11 h 97"/>
                                      <a:gd name="T64" fmla="*/ 62 w 65"/>
                                      <a:gd name="T65" fmla="*/ 8 h 97"/>
                                      <a:gd name="T66" fmla="*/ 61 w 65"/>
                                      <a:gd name="T67" fmla="*/ 6 h 97"/>
                                      <a:gd name="T68" fmla="*/ 60 w 65"/>
                                      <a:gd name="T69" fmla="*/ 5 h 97"/>
                                      <a:gd name="T70" fmla="*/ 60 w 65"/>
                                      <a:gd name="T71" fmla="*/ 3 h 97"/>
                                      <a:gd name="T72" fmla="*/ 59 w 65"/>
                                      <a:gd name="T73" fmla="*/ 2 h 97"/>
                                      <a:gd name="T74" fmla="*/ 58 w 65"/>
                                      <a:gd name="T75" fmla="*/ 1 h 97"/>
                                      <a:gd name="T76" fmla="*/ 58 w 65"/>
                                      <a:gd name="T77" fmla="*/ 0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8" y="0"/>
                                        </a:moveTo>
                                        <a:lnTo>
                                          <a:pt x="57" y="3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5" y="9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55" y="12"/>
                                        </a:lnTo>
                                        <a:lnTo>
                                          <a:pt x="54" y="14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3" y="17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0" y="27"/>
                                        </a:lnTo>
                                        <a:lnTo>
                                          <a:pt x="47" y="33"/>
                                        </a:lnTo>
                                        <a:lnTo>
                                          <a:pt x="44" y="42"/>
                                        </a:lnTo>
                                        <a:lnTo>
                                          <a:pt x="42" y="45"/>
                                        </a:lnTo>
                                        <a:lnTo>
                                          <a:pt x="41" y="48"/>
                                        </a:lnTo>
                                        <a:lnTo>
                                          <a:pt x="39" y="51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1" y="48"/>
                                        </a:lnTo>
                                        <a:lnTo>
                                          <a:pt x="62" y="4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4" y="33"/>
                                        </a:lnTo>
                                        <a:lnTo>
                                          <a:pt x="64" y="22"/>
                                        </a:lnTo>
                                        <a:lnTo>
                                          <a:pt x="64" y="19"/>
                                        </a:lnTo>
                                        <a:lnTo>
                                          <a:pt x="64" y="17"/>
                                        </a:lnTo>
                                        <a:lnTo>
                                          <a:pt x="63" y="16"/>
                                        </a:lnTo>
                                        <a:lnTo>
                                          <a:pt x="63" y="13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62" y="8"/>
                                        </a:lnTo>
                                        <a:lnTo>
                                          <a:pt x="61" y="6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0" y="3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8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99" name="Freeform 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217 w 218"/>
                                    <a:gd name="T1" fmla="*/ 106 h 214"/>
                                    <a:gd name="T2" fmla="*/ 214 w 218"/>
                                    <a:gd name="T3" fmla="*/ 129 h 214"/>
                                    <a:gd name="T4" fmla="*/ 207 w 218"/>
                                    <a:gd name="T5" fmla="*/ 150 h 214"/>
                                    <a:gd name="T6" fmla="*/ 197 w 218"/>
                                    <a:gd name="T7" fmla="*/ 169 h 214"/>
                                    <a:gd name="T8" fmla="*/ 182 w 218"/>
                                    <a:gd name="T9" fmla="*/ 185 h 214"/>
                                    <a:gd name="T10" fmla="*/ 165 w 218"/>
                                    <a:gd name="T11" fmla="*/ 199 h 214"/>
                                    <a:gd name="T12" fmla="*/ 145 w 218"/>
                                    <a:gd name="T13" fmla="*/ 208 h 214"/>
                                    <a:gd name="T14" fmla="*/ 124 w 218"/>
                                    <a:gd name="T15" fmla="*/ 214 h 214"/>
                                    <a:gd name="T16" fmla="*/ 97 w 218"/>
                                    <a:gd name="T17" fmla="*/ 212 h 214"/>
                                    <a:gd name="T18" fmla="*/ 74 w 218"/>
                                    <a:gd name="T19" fmla="*/ 206 h 214"/>
                                    <a:gd name="T20" fmla="*/ 53 w 218"/>
                                    <a:gd name="T21" fmla="*/ 197 h 214"/>
                                    <a:gd name="T22" fmla="*/ 35 w 218"/>
                                    <a:gd name="T23" fmla="*/ 185 h 214"/>
                                    <a:gd name="T24" fmla="*/ 21 w 218"/>
                                    <a:gd name="T25" fmla="*/ 170 h 214"/>
                                    <a:gd name="T26" fmla="*/ 10 w 218"/>
                                    <a:gd name="T27" fmla="*/ 153 h 214"/>
                                    <a:gd name="T28" fmla="*/ 3 w 218"/>
                                    <a:gd name="T29" fmla="*/ 133 h 214"/>
                                    <a:gd name="T30" fmla="*/ 0 w 218"/>
                                    <a:gd name="T31" fmla="*/ 113 h 214"/>
                                    <a:gd name="T32" fmla="*/ 2 w 218"/>
                                    <a:gd name="T33" fmla="*/ 88 h 214"/>
                                    <a:gd name="T34" fmla="*/ 8 w 218"/>
                                    <a:gd name="T35" fmla="*/ 66 h 214"/>
                                    <a:gd name="T36" fmla="*/ 18 w 218"/>
                                    <a:gd name="T37" fmla="*/ 46 h 214"/>
                                    <a:gd name="T38" fmla="*/ 32 w 218"/>
                                    <a:gd name="T39" fmla="*/ 30 h 214"/>
                                    <a:gd name="T40" fmla="*/ 48 w 218"/>
                                    <a:gd name="T41" fmla="*/ 16 h 214"/>
                                    <a:gd name="T42" fmla="*/ 67 w 218"/>
                                    <a:gd name="T43" fmla="*/ 6 h 214"/>
                                    <a:gd name="T44" fmla="*/ 88 w 218"/>
                                    <a:gd name="T45" fmla="*/ 0 h 214"/>
                                    <a:gd name="T46" fmla="*/ 115 w 218"/>
                                    <a:gd name="T47" fmla="*/ 1 h 214"/>
                                    <a:gd name="T48" fmla="*/ 139 w 218"/>
                                    <a:gd name="T49" fmla="*/ 6 h 214"/>
                                    <a:gd name="T50" fmla="*/ 160 w 218"/>
                                    <a:gd name="T51" fmla="*/ 15 h 214"/>
                                    <a:gd name="T52" fmla="*/ 178 w 218"/>
                                    <a:gd name="T53" fmla="*/ 26 h 214"/>
                                    <a:gd name="T54" fmla="*/ 193 w 218"/>
                                    <a:gd name="T55" fmla="*/ 41 h 214"/>
                                    <a:gd name="T56" fmla="*/ 204 w 218"/>
                                    <a:gd name="T57" fmla="*/ 57 h 214"/>
                                    <a:gd name="T58" fmla="*/ 212 w 218"/>
                                    <a:gd name="T59" fmla="*/ 76 h 214"/>
                                    <a:gd name="T60" fmla="*/ 216 w 218"/>
                                    <a:gd name="T61" fmla="*/ 96 h 214"/>
                                    <a:gd name="T62" fmla="*/ 217 w 218"/>
                                    <a:gd name="T63" fmla="*/ 106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217" y="106"/>
                                      </a:moveTo>
                                      <a:lnTo>
                                        <a:pt x="214" y="12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67" y="6"/>
                                      </a:lnTo>
                                      <a:lnTo>
                                        <a:pt x="88" y="0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7" y="1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4427">
                                  <a:solidFill>
                                    <a:srgbClr val="68686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00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9" y="1329"/>
                                  <a:ext cx="155" cy="165"/>
                                  <a:chOff x="1589" y="1329"/>
                                  <a:chExt cx="155" cy="165"/>
                                </a:xfrm>
                              </wpg:grpSpPr>
                              <wps:wsp>
                                <wps:cNvPr id="401" name="Freeform 9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21 w 155"/>
                                      <a:gd name="T1" fmla="*/ 0 h 165"/>
                                      <a:gd name="T2" fmla="*/ 0 w 155"/>
                                      <a:gd name="T3" fmla="*/ 19 h 165"/>
                                      <a:gd name="T4" fmla="*/ 2 w 155"/>
                                      <a:gd name="T5" fmla="*/ 20 h 165"/>
                                      <a:gd name="T6" fmla="*/ 9 w 155"/>
                                      <a:gd name="T7" fmla="*/ 28 h 165"/>
                                      <a:gd name="T8" fmla="*/ 14 w 155"/>
                                      <a:gd name="T9" fmla="*/ 33 h 165"/>
                                      <a:gd name="T10" fmla="*/ 18 w 155"/>
                                      <a:gd name="T11" fmla="*/ 41 h 165"/>
                                      <a:gd name="T12" fmla="*/ 19 w 155"/>
                                      <a:gd name="T13" fmla="*/ 42 h 165"/>
                                      <a:gd name="T14" fmla="*/ 20 w 155"/>
                                      <a:gd name="T15" fmla="*/ 44 h 165"/>
                                      <a:gd name="T16" fmla="*/ 20 w 155"/>
                                      <a:gd name="T17" fmla="*/ 45 h 165"/>
                                      <a:gd name="T18" fmla="*/ 21 w 155"/>
                                      <a:gd name="T19" fmla="*/ 45 h 165"/>
                                      <a:gd name="T20" fmla="*/ 21 w 155"/>
                                      <a:gd name="T21" fmla="*/ 47 h 165"/>
                                      <a:gd name="T22" fmla="*/ 22 w 155"/>
                                      <a:gd name="T23" fmla="*/ 50 h 165"/>
                                      <a:gd name="T24" fmla="*/ 20 w 155"/>
                                      <a:gd name="T25" fmla="*/ 55 h 165"/>
                                      <a:gd name="T26" fmla="*/ 21 w 155"/>
                                      <a:gd name="T27" fmla="*/ 57 h 165"/>
                                      <a:gd name="T28" fmla="*/ 24 w 155"/>
                                      <a:gd name="T29" fmla="*/ 61 h 165"/>
                                      <a:gd name="T30" fmla="*/ 27 w 155"/>
                                      <a:gd name="T31" fmla="*/ 65 h 165"/>
                                      <a:gd name="T32" fmla="*/ 31 w 155"/>
                                      <a:gd name="T33" fmla="*/ 69 h 165"/>
                                      <a:gd name="T34" fmla="*/ 37 w 155"/>
                                      <a:gd name="T35" fmla="*/ 78 h 165"/>
                                      <a:gd name="T36" fmla="*/ 45 w 155"/>
                                      <a:gd name="T37" fmla="*/ 87 h 165"/>
                                      <a:gd name="T38" fmla="*/ 56 w 155"/>
                                      <a:gd name="T39" fmla="*/ 100 h 165"/>
                                      <a:gd name="T40" fmla="*/ 60 w 155"/>
                                      <a:gd name="T41" fmla="*/ 104 h 165"/>
                                      <a:gd name="T42" fmla="*/ 63 w 155"/>
                                      <a:gd name="T43" fmla="*/ 109 h 165"/>
                                      <a:gd name="T44" fmla="*/ 78 w 155"/>
                                      <a:gd name="T45" fmla="*/ 125 h 165"/>
                                      <a:gd name="T46" fmla="*/ 81 w 155"/>
                                      <a:gd name="T47" fmla="*/ 129 h 165"/>
                                      <a:gd name="T48" fmla="*/ 88 w 155"/>
                                      <a:gd name="T49" fmla="*/ 137 h 165"/>
                                      <a:gd name="T50" fmla="*/ 91 w 155"/>
                                      <a:gd name="T51" fmla="*/ 140 h 165"/>
                                      <a:gd name="T52" fmla="*/ 94 w 155"/>
                                      <a:gd name="T53" fmla="*/ 143 h 165"/>
                                      <a:gd name="T54" fmla="*/ 100 w 155"/>
                                      <a:gd name="T55" fmla="*/ 150 h 165"/>
                                      <a:gd name="T56" fmla="*/ 109 w 155"/>
                                      <a:gd name="T57" fmla="*/ 158 h 165"/>
                                      <a:gd name="T58" fmla="*/ 112 w 155"/>
                                      <a:gd name="T59" fmla="*/ 162 h 165"/>
                                      <a:gd name="T60" fmla="*/ 114 w 155"/>
                                      <a:gd name="T61" fmla="*/ 164 h 165"/>
                                      <a:gd name="T62" fmla="*/ 154 w 155"/>
                                      <a:gd name="T63" fmla="*/ 128 h 165"/>
                                      <a:gd name="T64" fmla="*/ 152 w 155"/>
                                      <a:gd name="T65" fmla="*/ 126 h 165"/>
                                      <a:gd name="T66" fmla="*/ 149 w 155"/>
                                      <a:gd name="T67" fmla="*/ 122 h 165"/>
                                      <a:gd name="T68" fmla="*/ 141 w 155"/>
                                      <a:gd name="T69" fmla="*/ 113 h 165"/>
                                      <a:gd name="T70" fmla="*/ 135 w 155"/>
                                      <a:gd name="T71" fmla="*/ 106 h 165"/>
                                      <a:gd name="T72" fmla="*/ 129 w 155"/>
                                      <a:gd name="T73" fmla="*/ 99 h 165"/>
                                      <a:gd name="T74" fmla="*/ 123 w 155"/>
                                      <a:gd name="T75" fmla="*/ 92 h 165"/>
                                      <a:gd name="T76" fmla="*/ 119 w 155"/>
                                      <a:gd name="T77" fmla="*/ 88 h 165"/>
                                      <a:gd name="T78" fmla="*/ 100 w 155"/>
                                      <a:gd name="T79" fmla="*/ 68 h 165"/>
                                      <a:gd name="T80" fmla="*/ 96 w 155"/>
                                      <a:gd name="T81" fmla="*/ 64 h 165"/>
                                      <a:gd name="T82" fmla="*/ 84 w 155"/>
                                      <a:gd name="T83" fmla="*/ 51 h 165"/>
                                      <a:gd name="T84" fmla="*/ 76 w 155"/>
                                      <a:gd name="T85" fmla="*/ 43 h 165"/>
                                      <a:gd name="T86" fmla="*/ 64 w 155"/>
                                      <a:gd name="T87" fmla="*/ 32 h 165"/>
                                      <a:gd name="T88" fmla="*/ 60 w 155"/>
                                      <a:gd name="T89" fmla="*/ 28 h 165"/>
                                      <a:gd name="T90" fmla="*/ 57 w 155"/>
                                      <a:gd name="T91" fmla="*/ 25 h 165"/>
                                      <a:gd name="T92" fmla="*/ 49 w 155"/>
                                      <a:gd name="T93" fmla="*/ 25 h 165"/>
                                      <a:gd name="T94" fmla="*/ 47 w 155"/>
                                      <a:gd name="T95" fmla="*/ 24 h 165"/>
                                      <a:gd name="T96" fmla="*/ 45 w 155"/>
                                      <a:gd name="T97" fmla="*/ 24 h 165"/>
                                      <a:gd name="T98" fmla="*/ 44 w 155"/>
                                      <a:gd name="T99" fmla="*/ 23 h 165"/>
                                      <a:gd name="T100" fmla="*/ 43 w 155"/>
                                      <a:gd name="T101" fmla="*/ 22 h 165"/>
                                      <a:gd name="T102" fmla="*/ 42 w 155"/>
                                      <a:gd name="T103" fmla="*/ 21 h 165"/>
                                      <a:gd name="T104" fmla="*/ 41 w 155"/>
                                      <a:gd name="T105" fmla="*/ 20 h 165"/>
                                      <a:gd name="T106" fmla="*/ 34 w 155"/>
                                      <a:gd name="T107" fmla="*/ 15 h 165"/>
                                      <a:gd name="T108" fmla="*/ 29 w 155"/>
                                      <a:gd name="T109" fmla="*/ 10 h 165"/>
                                      <a:gd name="T110" fmla="*/ 22 w 155"/>
                                      <a:gd name="T111" fmla="*/ 2 h 165"/>
                                      <a:gd name="T112" fmla="*/ 21 w 155"/>
                                      <a:gd name="T113" fmla="*/ 0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21" y="0"/>
                                        </a:moveTo>
                                        <a:lnTo>
                                          <a:pt x="0" y="19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9" y="28"/>
                                        </a:lnTo>
                                        <a:lnTo>
                                          <a:pt x="14" y="33"/>
                                        </a:lnTo>
                                        <a:lnTo>
                                          <a:pt x="18" y="41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20" y="44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21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4" y="61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37" y="78"/>
                                        </a:lnTo>
                                        <a:lnTo>
                                          <a:pt x="45" y="87"/>
                                        </a:lnTo>
                                        <a:lnTo>
                                          <a:pt x="56" y="100"/>
                                        </a:lnTo>
                                        <a:lnTo>
                                          <a:pt x="60" y="104"/>
                                        </a:lnTo>
                                        <a:lnTo>
                                          <a:pt x="63" y="109"/>
                                        </a:lnTo>
                                        <a:lnTo>
                                          <a:pt x="78" y="125"/>
                                        </a:lnTo>
                                        <a:lnTo>
                                          <a:pt x="81" y="129"/>
                                        </a:lnTo>
                                        <a:lnTo>
                                          <a:pt x="88" y="137"/>
                                        </a:lnTo>
                                        <a:lnTo>
                                          <a:pt x="91" y="140"/>
                                        </a:lnTo>
                                        <a:lnTo>
                                          <a:pt x="94" y="143"/>
                                        </a:lnTo>
                                        <a:lnTo>
                                          <a:pt x="100" y="150"/>
                                        </a:lnTo>
                                        <a:lnTo>
                                          <a:pt x="109" y="158"/>
                                        </a:lnTo>
                                        <a:lnTo>
                                          <a:pt x="112" y="162"/>
                                        </a:lnTo>
                                        <a:lnTo>
                                          <a:pt x="114" y="164"/>
                                        </a:lnTo>
                                        <a:lnTo>
                                          <a:pt x="154" y="128"/>
                                        </a:lnTo>
                                        <a:lnTo>
                                          <a:pt x="152" y="126"/>
                                        </a:lnTo>
                                        <a:lnTo>
                                          <a:pt x="149" y="122"/>
                                        </a:lnTo>
                                        <a:lnTo>
                                          <a:pt x="141" y="113"/>
                                        </a:lnTo>
                                        <a:lnTo>
                                          <a:pt x="135" y="106"/>
                                        </a:lnTo>
                                        <a:lnTo>
                                          <a:pt x="129" y="99"/>
                                        </a:lnTo>
                                        <a:lnTo>
                                          <a:pt x="123" y="92"/>
                                        </a:lnTo>
                                        <a:lnTo>
                                          <a:pt x="119" y="88"/>
                                        </a:lnTo>
                                        <a:lnTo>
                                          <a:pt x="100" y="68"/>
                                        </a:lnTo>
                                        <a:lnTo>
                                          <a:pt x="96" y="64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76" y="43"/>
                                        </a:lnTo>
                                        <a:lnTo>
                                          <a:pt x="64" y="32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49" y="25"/>
                                        </a:lnTo>
                                        <a:lnTo>
                                          <a:pt x="47" y="24"/>
                                        </a:lnTo>
                                        <a:lnTo>
                                          <a:pt x="45" y="24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3" y="22"/>
                                        </a:lnTo>
                                        <a:lnTo>
                                          <a:pt x="42" y="21"/>
                                        </a:lnTo>
                                        <a:lnTo>
                                          <a:pt x="41" y="20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2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55 w 155"/>
                                      <a:gd name="T1" fmla="*/ 23 h 165"/>
                                      <a:gd name="T2" fmla="*/ 49 w 155"/>
                                      <a:gd name="T3" fmla="*/ 25 h 165"/>
                                      <a:gd name="T4" fmla="*/ 57 w 155"/>
                                      <a:gd name="T5" fmla="*/ 25 h 165"/>
                                      <a:gd name="T6" fmla="*/ 55 w 155"/>
                                      <a:gd name="T7" fmla="*/ 23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55" y="23"/>
                                        </a:moveTo>
                                        <a:lnTo>
                                          <a:pt x="49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3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03" name="Freeform 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" y="1048"/>
                                  <a:ext cx="527" cy="526"/>
                                </a:xfrm>
                                <a:custGeom>
                                  <a:avLst/>
                                  <a:gdLst>
                                    <a:gd name="T0" fmla="*/ 526 w 527"/>
                                    <a:gd name="T1" fmla="*/ 286 h 526"/>
                                    <a:gd name="T2" fmla="*/ 518 w 527"/>
                                    <a:gd name="T3" fmla="*/ 330 h 526"/>
                                    <a:gd name="T4" fmla="*/ 503 w 527"/>
                                    <a:gd name="T5" fmla="*/ 372 h 526"/>
                                    <a:gd name="T6" fmla="*/ 481 w 527"/>
                                    <a:gd name="T7" fmla="*/ 410 h 526"/>
                                    <a:gd name="T8" fmla="*/ 454 w 527"/>
                                    <a:gd name="T9" fmla="*/ 444 h 526"/>
                                    <a:gd name="T10" fmla="*/ 422 w 527"/>
                                    <a:gd name="T11" fmla="*/ 473 h 526"/>
                                    <a:gd name="T12" fmla="*/ 385 w 527"/>
                                    <a:gd name="T13" fmla="*/ 496 h 526"/>
                                    <a:gd name="T14" fmla="*/ 344 w 527"/>
                                    <a:gd name="T15" fmla="*/ 513 h 526"/>
                                    <a:gd name="T16" fmla="*/ 301 w 527"/>
                                    <a:gd name="T17" fmla="*/ 523 h 526"/>
                                    <a:gd name="T18" fmla="*/ 253 w 527"/>
                                    <a:gd name="T19" fmla="*/ 525 h 526"/>
                                    <a:gd name="T20" fmla="*/ 206 w 527"/>
                                    <a:gd name="T21" fmla="*/ 517 h 526"/>
                                    <a:gd name="T22" fmla="*/ 162 w 527"/>
                                    <a:gd name="T23" fmla="*/ 503 h 526"/>
                                    <a:gd name="T24" fmla="*/ 123 w 527"/>
                                    <a:gd name="T25" fmla="*/ 483 h 526"/>
                                    <a:gd name="T26" fmla="*/ 88 w 527"/>
                                    <a:gd name="T27" fmla="*/ 457 h 526"/>
                                    <a:gd name="T28" fmla="*/ 58 w 527"/>
                                    <a:gd name="T29" fmla="*/ 427 h 526"/>
                                    <a:gd name="T30" fmla="*/ 34 w 527"/>
                                    <a:gd name="T31" fmla="*/ 392 h 526"/>
                                    <a:gd name="T32" fmla="*/ 16 w 527"/>
                                    <a:gd name="T33" fmla="*/ 353 h 526"/>
                                    <a:gd name="T34" fmla="*/ 4 w 527"/>
                                    <a:gd name="T35" fmla="*/ 311 h 526"/>
                                    <a:gd name="T36" fmla="*/ 0 w 527"/>
                                    <a:gd name="T37" fmla="*/ 267 h 526"/>
                                    <a:gd name="T38" fmla="*/ 3 w 527"/>
                                    <a:gd name="T39" fmla="*/ 220 h 526"/>
                                    <a:gd name="T40" fmla="*/ 15 w 527"/>
                                    <a:gd name="T41" fmla="*/ 176 h 526"/>
                                    <a:gd name="T42" fmla="*/ 33 w 527"/>
                                    <a:gd name="T43" fmla="*/ 136 h 526"/>
                                    <a:gd name="T44" fmla="*/ 57 w 527"/>
                                    <a:gd name="T45" fmla="*/ 99 h 526"/>
                                    <a:gd name="T46" fmla="*/ 86 w 527"/>
                                    <a:gd name="T47" fmla="*/ 68 h 526"/>
                                    <a:gd name="T48" fmla="*/ 120 w 527"/>
                                    <a:gd name="T49" fmla="*/ 41 h 526"/>
                                    <a:gd name="T50" fmla="*/ 159 w 527"/>
                                    <a:gd name="T51" fmla="*/ 20 h 526"/>
                                    <a:gd name="T52" fmla="*/ 200 w 527"/>
                                    <a:gd name="T53" fmla="*/ 6 h 526"/>
                                    <a:gd name="T54" fmla="*/ 245 w 527"/>
                                    <a:gd name="T55" fmla="*/ 0 h 526"/>
                                    <a:gd name="T56" fmla="*/ 294 w 527"/>
                                    <a:gd name="T57" fmla="*/ 3 h 526"/>
                                    <a:gd name="T58" fmla="*/ 340 w 527"/>
                                    <a:gd name="T59" fmla="*/ 14 h 526"/>
                                    <a:gd name="T60" fmla="*/ 382 w 527"/>
                                    <a:gd name="T61" fmla="*/ 31 h 526"/>
                                    <a:gd name="T62" fmla="*/ 420 w 527"/>
                                    <a:gd name="T63" fmla="*/ 53 h 526"/>
                                    <a:gd name="T64" fmla="*/ 452 w 527"/>
                                    <a:gd name="T65" fmla="*/ 81 h 526"/>
                                    <a:gd name="T66" fmla="*/ 480 w 527"/>
                                    <a:gd name="T67" fmla="*/ 114 h 526"/>
                                    <a:gd name="T68" fmla="*/ 501 w 527"/>
                                    <a:gd name="T69" fmla="*/ 150 h 526"/>
                                    <a:gd name="T70" fmla="*/ 517 w 527"/>
                                    <a:gd name="T71" fmla="*/ 190 h 526"/>
                                    <a:gd name="T72" fmla="*/ 525 w 527"/>
                                    <a:gd name="T73" fmla="*/ 233 h 526"/>
                                    <a:gd name="T74" fmla="*/ 527 w 527"/>
                                    <a:gd name="T75" fmla="*/ 262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527" h="526">
                                      <a:moveTo>
                                        <a:pt x="527" y="262"/>
                                      </a:moveTo>
                                      <a:lnTo>
                                        <a:pt x="526" y="286"/>
                                      </a:lnTo>
                                      <a:lnTo>
                                        <a:pt x="523" y="308"/>
                                      </a:lnTo>
                                      <a:lnTo>
                                        <a:pt x="518" y="330"/>
                                      </a:lnTo>
                                      <a:lnTo>
                                        <a:pt x="511" y="351"/>
                                      </a:lnTo>
                                      <a:lnTo>
                                        <a:pt x="503" y="372"/>
                                      </a:lnTo>
                                      <a:lnTo>
                                        <a:pt x="493" y="391"/>
                                      </a:lnTo>
                                      <a:lnTo>
                                        <a:pt x="481" y="410"/>
                                      </a:lnTo>
                                      <a:lnTo>
                                        <a:pt x="469" y="428"/>
                                      </a:lnTo>
                                      <a:lnTo>
                                        <a:pt x="454" y="444"/>
                                      </a:lnTo>
                                      <a:lnTo>
                                        <a:pt x="439" y="459"/>
                                      </a:lnTo>
                                      <a:lnTo>
                                        <a:pt x="422" y="473"/>
                                      </a:lnTo>
                                      <a:lnTo>
                                        <a:pt x="404" y="485"/>
                                      </a:lnTo>
                                      <a:lnTo>
                                        <a:pt x="385" y="496"/>
                                      </a:lnTo>
                                      <a:lnTo>
                                        <a:pt x="365" y="506"/>
                                      </a:lnTo>
                                      <a:lnTo>
                                        <a:pt x="344" y="513"/>
                                      </a:lnTo>
                                      <a:lnTo>
                                        <a:pt x="323" y="519"/>
                                      </a:lnTo>
                                      <a:lnTo>
                                        <a:pt x="301" y="523"/>
                                      </a:lnTo>
                                      <a:lnTo>
                                        <a:pt x="278" y="526"/>
                                      </a:lnTo>
                                      <a:lnTo>
                                        <a:pt x="253" y="525"/>
                                      </a:lnTo>
                                      <a:lnTo>
                                        <a:pt x="229" y="522"/>
                                      </a:lnTo>
                                      <a:lnTo>
                                        <a:pt x="206" y="517"/>
                                      </a:lnTo>
                                      <a:lnTo>
                                        <a:pt x="184" y="511"/>
                                      </a:lnTo>
                                      <a:lnTo>
                                        <a:pt x="162" y="503"/>
                                      </a:lnTo>
                                      <a:lnTo>
                                        <a:pt x="142" y="494"/>
                                      </a:lnTo>
                                      <a:lnTo>
                                        <a:pt x="123" y="483"/>
                                      </a:lnTo>
                                      <a:lnTo>
                                        <a:pt x="105" y="471"/>
                                      </a:lnTo>
                                      <a:lnTo>
                                        <a:pt x="88" y="457"/>
                                      </a:lnTo>
                                      <a:lnTo>
                                        <a:pt x="72" y="443"/>
                                      </a:lnTo>
                                      <a:lnTo>
                                        <a:pt x="58" y="427"/>
                                      </a:lnTo>
                                      <a:lnTo>
                                        <a:pt x="45" y="410"/>
                                      </a:lnTo>
                                      <a:lnTo>
                                        <a:pt x="34" y="392"/>
                                      </a:lnTo>
                                      <a:lnTo>
                                        <a:pt x="24" y="373"/>
                                      </a:lnTo>
                                      <a:lnTo>
                                        <a:pt x="16" y="353"/>
                                      </a:lnTo>
                                      <a:lnTo>
                                        <a:pt x="9" y="332"/>
                                      </a:lnTo>
                                      <a:lnTo>
                                        <a:pt x="4" y="311"/>
                                      </a:lnTo>
                                      <a:lnTo>
                                        <a:pt x="1" y="289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0" y="243"/>
                                      </a:lnTo>
                                      <a:lnTo>
                                        <a:pt x="3" y="220"/>
                                      </a:lnTo>
                                      <a:lnTo>
                                        <a:pt x="8" y="198"/>
                                      </a:lnTo>
                                      <a:lnTo>
                                        <a:pt x="15" y="17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33" y="136"/>
                                      </a:lnTo>
                                      <a:lnTo>
                                        <a:pt x="44" y="117"/>
                                      </a:lnTo>
                                      <a:lnTo>
                                        <a:pt x="57" y="99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86" y="68"/>
                                      </a:lnTo>
                                      <a:lnTo>
                                        <a:pt x="103" y="54"/>
                                      </a:lnTo>
                                      <a:lnTo>
                                        <a:pt x="120" y="41"/>
                                      </a:lnTo>
                                      <a:lnTo>
                                        <a:pt x="139" y="30"/>
                                      </a:lnTo>
                                      <a:lnTo>
                                        <a:pt x="159" y="20"/>
                                      </a:lnTo>
                                      <a:lnTo>
                                        <a:pt x="179" y="13"/>
                                      </a:lnTo>
                                      <a:lnTo>
                                        <a:pt x="200" y="6"/>
                                      </a:lnTo>
                                      <a:lnTo>
                                        <a:pt x="222" y="2"/>
                                      </a:lnTo>
                                      <a:lnTo>
                                        <a:pt x="245" y="0"/>
                                      </a:lnTo>
                                      <a:lnTo>
                                        <a:pt x="270" y="0"/>
                                      </a:lnTo>
                                      <a:lnTo>
                                        <a:pt x="294" y="3"/>
                                      </a:lnTo>
                                      <a:lnTo>
                                        <a:pt x="318" y="7"/>
                                      </a:lnTo>
                                      <a:lnTo>
                                        <a:pt x="340" y="14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382" y="31"/>
                                      </a:lnTo>
                                      <a:lnTo>
                                        <a:pt x="401" y="41"/>
                                      </a:lnTo>
                                      <a:lnTo>
                                        <a:pt x="420" y="53"/>
                                      </a:lnTo>
                                      <a:lnTo>
                                        <a:pt x="437" y="67"/>
                                      </a:lnTo>
                                      <a:lnTo>
                                        <a:pt x="452" y="81"/>
                                      </a:lnTo>
                                      <a:lnTo>
                                        <a:pt x="467" y="97"/>
                                      </a:lnTo>
                                      <a:lnTo>
                                        <a:pt x="480" y="114"/>
                                      </a:lnTo>
                                      <a:lnTo>
                                        <a:pt x="491" y="132"/>
                                      </a:lnTo>
                                      <a:lnTo>
                                        <a:pt x="501" y="150"/>
                                      </a:lnTo>
                                      <a:lnTo>
                                        <a:pt x="510" y="170"/>
                                      </a:lnTo>
                                      <a:lnTo>
                                        <a:pt x="517" y="190"/>
                                      </a:lnTo>
                                      <a:lnTo>
                                        <a:pt x="522" y="212"/>
                                      </a:lnTo>
                                      <a:lnTo>
                                        <a:pt x="525" y="233"/>
                                      </a:lnTo>
                                      <a:lnTo>
                                        <a:pt x="527" y="255"/>
                                      </a:lnTo>
                                      <a:lnTo>
                                        <a:pt x="527" y="26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247">
                                  <a:solidFill>
                                    <a:srgbClr val="FFD34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FC3F32A" id="Group 955" o:spid="_x0000_s1026" style="width:42.5pt;height:42.5pt;mso-position-horizontal-relative:char;mso-position-vertical-relative:line" coordorigin="1288,1028" coordsize="567,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">
                      <o:lock v:ext="edit" aspectratio="t"/>
                      <v:shape id="Freeform 956" o:spid="_x0000_s1027" style="position:absolute;left:1309;top:1048;width:526;height:518;visibility:visible;mso-wrap-style:square;v-text-anchor:top" coordsize="526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" path="m256,l234,1,212,4,191,9r-20,7l151,24,132,34,114,45,97,58,82,72,67,88,53,105,41,123,31,142,21,163r-7,21l7,207,3,230,,254r,26l2,302r5,21l13,344r8,20l31,383r11,18l55,418r14,16l85,449r16,14l119,475r20,11l159,496r21,7l202,510r23,4l249,517r25,1l297,516r22,-4l341,506r21,-7l382,490r19,-11l420,467r17,-14l452,439r15,-17l480,405r12,-18l502,367r8,-20l517,326r5,-22l525,282r1,-23l525,243r-2,-23l519,199r-6,-21l505,157,495,138,484,119,472,102,458,85,442,70,426,56,408,44,389,32,369,23,348,15,326,8,304,3,280,,256,e" fillcolor="#ffd340" stroked="f">
                        <v:path arrowok="t" o:connecttype="custom" o:connectlocs="234,1;191,9;151,24;114,45;82,72;53,105;31,142;14,184;3,230;0,280;7,323;21,364;42,401;69,434;101,463;139,486;180,503;225,514;274,518;319,512;362,499;401,479;437,453;467,422;492,387;510,347;522,304;526,259;523,220;513,178;495,138;472,102;442,70;408,44;369,23;326,8;280,0" o:connectangles="0,0,0,0,0,0,0,0,0,0,0,0,0,0,0,0,0,0,0,0,0,0,0,0,0,0,0,0,0,0,0,0,0,0,0,0,0"/>
                      </v:shape>
                      <v:shape id="Freeform 957" o:spid="_x0000_s1028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" path="m88,l67,6,48,16,32,30,18,46,8,66,2,88,,113r3,20l10,153r11,17l35,185r18,12l74,206r23,6l124,214r21,-6l165,199r17,-14l197,169r10,-19l214,129r3,-23l216,96,212,76,204,57,193,41,178,26,160,15,139,6,115,1,88,e" fillcolor="#fee67c" stroked="f">
                        <v:path arrowok="t" o:connecttype="custom" o:connectlocs="88,0;67,6;48,16;32,30;18,46;8,66;2,88;0,113;3,133;10,153;21,170;35,185;53,197;74,206;97,212;124,214;145,208;165,199;182,185;197,169;207,150;214,129;217,106;216,96;212,76;204,57;193,41;178,26;160,15;139,6;115,1;88,0" o:connectangles="0,0,0,0,0,0,0,0,0,0,0,0,0,0,0,0,0,0,0,0,0,0,0,0,0,0,0,0,0,0,0,0"/>
                      </v:shape>
                      <v:shape id="Freeform 958" o:spid="_x0000_s1029" style="position:absolute;left:1445;top:1196;width:28;height:46;visibility:visible;mso-wrap-style:square;v-text-anchor:top" coordsize="28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" path="m28,l26,,25,,23,,21,1,16,4,13,6,11,8,9,11,6,14,5,17,3,20,1,23r,3l,30r,5l,39r1,2l1,42r1,2l3,45r,l4,45r,-1l5,44r,-1l6,42,7,41,8,40,9,39r1,-1l11,37r2,-2l14,33r2,-3l19,26r,-1l22,20r3,-6l26,8,27,4r,-2l28,2,28,e" stroked="f">
                        <v:path arrowok="t" o:connecttype="custom" o:connectlocs="28,0;26,0;25,0;23,0;21,1;16,4;13,6;11,8;9,11;6,14;5,17;3,20;1,23;1,26;0,30;0,35;0,39;1,41;1,42;2,44;3,45;3,45;4,45;4,44;5,44;5,43;6,42;7,41;8,40;9,39;10,38;11,37;13,35;14,33;16,30;19,26;19,25;22,20;25,14;26,8;27,4;27,2;28,2;28,0" o:connectangles="0,0,0,0,0,0,0,0,0,0,0,0,0,0,0,0,0,0,0,0,0,0,0,0,0,0,0,0,0,0,0,0,0,0,0,0,0,0,0,0,0,0,0,0"/>
                      </v:shape>
                      <v:group id="Group 959" o:spid="_x0000_s1030" style="position:absolute;left:1547;top:1238;width:65;height:97" coordorigin="1547,1238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1zV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">
                        <v:shape id="Freeform 960" o:spid="_x0000_s1031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" path="m59,56r-22,l35,59r-2,3l31,65r-2,3l27,70r-2,2l22,75r-2,2l19,78r-1,1l17,80r-1,1l15,82r-5,5l6,90,1,95,,96r3,l7,96r2,l12,95r2,l17,94r3,-1l23,92r3,-1l31,88r1,-1l34,87r1,-2l37,84r5,-3l45,78r3,-3l49,73r3,-4l54,66r3,-6l59,56e" stroked="f">
                          <v:path arrowok="t" o:connecttype="custom" o:connectlocs="59,56;37,56;35,59;33,62;31,65;29,68;27,70;25,72;22,75;20,77;19,78;18,79;17,80;16,81;15,82;10,87;6,90;1,95;0,96;3,96;7,96;9,96;12,95;14,95;17,94;20,93;23,92;26,91;31,88;32,87;34,87;35,85;37,84;42,81;45,78;48,75;49,73;52,69;54,66;57,60;59,56" o:connectangles="0,0,0,0,0,0,0,0,0,0,0,0,0,0,0,0,0,0,0,0,0,0,0,0,0,0,0,0,0,0,0,0,0,0,0,0,0,0,0,0,0"/>
                        </v:shape>
                        <v:shape id="Freeform 961" o:spid="_x0000_s1032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" path="m58,l57,3,56,5r,2l55,9r,2l55,12r-1,2l53,16r,1l51,24r-1,3l47,33r-3,9l42,45r-1,3l39,51r-2,5l37,56r22,l61,48r1,-4l63,38r1,-2l64,35r,-2l64,22r,-3l64,17,63,16r,-3l62,11r,-3l61,6,60,5r,-2l59,2,58,1,58,e" stroked="f">
                          <v:path arrowok="t" o:connecttype="custom" o:connectlocs="58,0;57,3;56,5;56,7;55,9;55,11;55,12;54,14;53,16;53,17;51,24;50,27;47,33;44,42;42,45;41,48;39,51;37,56;37,56;59,56;61,48;62,44;63,38;64,36;64,35;64,33;64,22;64,19;64,17;63,16;63,13;62,11;62,8;61,6;60,5;60,3;59,2;58,1;58,0" o:connectangles="0,0,0,0,0,0,0,0,0,0,0,0,0,0,0,0,0,0,0,0,0,0,0,0,0,0,0,0,0,0,0,0,0,0,0,0,0,0,0"/>
                        </v:shape>
                      </v:group>
                      <v:shape id="Freeform 962" o:spid="_x0000_s1033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" path="m217,106r-3,23l207,150r-10,19l182,185r-17,14l145,208r-21,6l97,212,74,206,53,197,35,185,21,170,10,153,3,133,,113,2,88,8,66,18,46,32,30,48,16,67,6,88,r27,1l139,6r21,9l178,26r15,15l204,57r8,19l216,96r1,10xe" filled="f" strokecolor="#686868" strokeweight=".40075mm">
                        <v:path arrowok="t" o:connecttype="custom" o:connectlocs="217,106;214,129;207,150;197,169;182,185;165,199;145,208;124,214;97,212;74,206;53,197;35,185;21,170;10,153;3,133;0,113;2,88;8,66;18,46;32,30;48,16;67,6;88,0;115,1;139,6;160,15;178,26;193,41;204,57;212,76;216,96;217,106" o:connectangles="0,0,0,0,0,0,0,0,0,0,0,0,0,0,0,0,0,0,0,0,0,0,0,0,0,0,0,0,0,0,0,0"/>
                      </v:shape>
                      <v:group id="Group 963" o:spid="_x0000_s1034" style="position:absolute;left:1589;top:1329;width:155;height:165" coordorigin="1589,1329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">
                        <v:shape id="Freeform 964" o:spid="_x0000_s1035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" path="m21,l,19r2,1l9,28r5,5l18,41r1,1l20,44r,1l21,45r,2l22,50r-2,5l21,57r3,4l27,65r4,4l37,78r8,9l56,100r4,4l63,109r15,16l81,129r7,8l91,140r3,3l100,150r9,8l112,162r2,2l154,128r-2,-2l149,122r-8,-9l135,106r-6,-7l123,92r-4,-4l100,68,96,64,84,51,76,43,64,32,60,28,57,25r-8,l47,24r-2,l44,23,43,22,42,21,41,20,34,15,29,10,22,2,21,e" fillcolor="#686868" stroked="f">
                          <v:path arrowok="t" o:connecttype="custom" o:connectlocs="21,0;0,19;2,20;9,28;14,33;18,41;19,42;20,44;20,45;21,45;21,47;22,50;20,55;21,57;24,61;27,65;31,69;37,78;45,87;56,100;60,104;63,109;78,125;81,129;88,137;91,140;94,143;100,150;109,158;112,162;114,164;154,128;152,126;149,122;141,113;135,106;129,99;123,92;119,88;100,68;96,64;84,51;76,43;64,32;60,28;57,25;49,25;47,24;45,24;44,23;43,22;42,21;41,20;34,15;29,10;22,2;21,0" o:connectangles="0,0,0,0,0,0,0,0,0,0,0,0,0,0,0,0,0,0,0,0,0,0,0,0,0,0,0,0,0,0,0,0,0,0,0,0,0,0,0,0,0,0,0,0,0,0,0,0,0,0,0,0,0,0,0,0,0"/>
                        </v:shape>
                        <v:shape id="Freeform 965" o:spid="_x0000_s1036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" path="m55,23r-6,2l57,25,55,23e" fillcolor="#686868" stroked="f">
                          <v:path arrowok="t" o:connecttype="custom" o:connectlocs="55,23;49,25;57,25;55,23" o:connectangles="0,0,0,0"/>
                        </v:shape>
                      </v:group>
                      <v:shape id="Freeform 966" o:spid="_x0000_s1037" style="position:absolute;left:1308;top:1048;width:527;height:526;visibility:visible;mso-wrap-style:square;v-text-anchor:top" coordsize="527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" path="m527,262r-1,24l523,308r-5,22l511,351r-8,21l493,391r-12,19l469,428r-15,16l439,459r-17,14l404,485r-19,11l365,506r-21,7l323,519r-22,4l278,526r-25,-1l229,522r-23,-5l184,511r-22,-8l142,494,123,483,105,471,88,457,72,443,58,427,45,410,34,392,24,373,16,353,9,332,4,311,1,289,,267,,243,3,220,8,198r7,-22l23,155,33,136,44,117,57,99,71,83,86,68,103,54,120,41,139,30,159,20r20,-7l200,6,222,2,245,r25,l294,3r24,4l340,14r22,7l382,31r19,10l420,53r17,14l452,81r15,16l480,114r11,18l501,150r9,20l517,190r5,22l525,233r2,22l527,262xe" filled="f" strokecolor="#ffd340" strokeweight=".70131mm">
                        <v:path arrowok="t" o:connecttype="custom" o:connectlocs="526,286;518,330;503,372;481,410;454,444;422,473;385,496;344,513;301,523;253,525;206,517;162,503;123,483;88,457;58,427;34,392;16,353;4,311;0,267;3,220;15,176;33,136;57,99;86,68;120,41;159,20;200,6;245,0;294,3;340,14;382,31;420,53;452,81;480,114;501,150;517,190;525,233;527,262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352" w:type="dxa"/>
            <w:vAlign w:val="center"/>
          </w:tcPr>
          <w:p w14:paraId="120300AE" w14:textId="77777777" w:rsidR="0021618A" w:rsidRPr="0021618A" w:rsidRDefault="0021618A" w:rsidP="0021618A">
            <w:pPr>
              <w:rPr>
                <w:rFonts w:ascii="Tahoma" w:eastAsia="Calibri" w:hAnsi="Tahoma" w:cs="Tahoma"/>
                <w:b/>
                <w:sz w:val="38"/>
                <w:szCs w:val="38"/>
              </w:rPr>
            </w:pPr>
            <w:r w:rsidRPr="0021618A">
              <w:rPr>
                <w:rFonts w:ascii="Tahoma" w:eastAsia="Calibri" w:hAnsi="Tahoma" w:cs="Tahoma"/>
                <w:b/>
                <w:color w:val="4A8ECC"/>
                <w:sz w:val="38"/>
                <w:szCs w:val="38"/>
              </w:rPr>
              <w:t>Διερεύνηση</w:t>
            </w:r>
          </w:p>
        </w:tc>
      </w:tr>
    </w:tbl>
    <w:p w14:paraId="16F0491C" w14:textId="77777777" w:rsidR="0021618A" w:rsidRPr="0021618A" w:rsidRDefault="0021618A" w:rsidP="0021618A">
      <w:pPr>
        <w:spacing w:line="240" w:lineRule="auto"/>
        <w:rPr>
          <w:rFonts w:ascii="Arial" w:eastAsia="Calibri" w:hAnsi="Arial" w:cs="Arial"/>
          <w:b/>
          <w:sz w:val="20"/>
          <w:szCs w:val="20"/>
        </w:rPr>
      </w:pPr>
    </w:p>
    <w:p w14:paraId="1B31760A" w14:textId="77777777" w:rsidR="00D719A9" w:rsidRDefault="00D719A9" w:rsidP="00D719A9">
      <w:pPr>
        <w:spacing w:after="120" w:line="240" w:lineRule="auto"/>
        <w:jc w:val="center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noProof/>
          <w:color w:val="242021"/>
          <w:sz w:val="36"/>
          <w:szCs w:val="36"/>
        </w:rPr>
        <w:drawing>
          <wp:inline distT="0" distB="0" distL="0" distR="0" wp14:anchorId="1C1038CE" wp14:editId="355FE990">
            <wp:extent cx="1968255" cy="2064000"/>
            <wp:effectExtent l="0" t="0" r="0" b="0"/>
            <wp:docPr id="407" name="Εικόνα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" name="k15-01-sokolata.emf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8255" cy="20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8A2051" w14:textId="77777777" w:rsidR="00D719A9" w:rsidRPr="00D719A9" w:rsidRDefault="00D719A9" w:rsidP="005D1C16">
      <w:pPr>
        <w:spacing w:after="120"/>
        <w:rPr>
          <w:rFonts w:ascii="Arial-BoldMT" w:hAnsi="Arial-BoldMT"/>
          <w:b/>
          <w:bCs/>
          <w:color w:val="242021"/>
          <w:sz w:val="36"/>
          <w:szCs w:val="36"/>
        </w:rPr>
      </w:pPr>
      <w:r w:rsidRPr="00D719A9">
        <w:rPr>
          <w:rFonts w:ascii="Arial-BoldMT" w:hAnsi="Arial-BoldMT"/>
          <w:b/>
          <w:bCs/>
          <w:color w:val="242021"/>
          <w:sz w:val="36"/>
          <w:szCs w:val="36"/>
        </w:rPr>
        <w:t>Η γιαγιά θέλει να μοιράσει εξίσου μερικές σοκολάτες στα 4 εγγόνια της.</w:t>
      </w:r>
    </w:p>
    <w:p w14:paraId="7506B696" w14:textId="77777777" w:rsidR="00D719A9" w:rsidRPr="00D719A9" w:rsidRDefault="00D719A9" w:rsidP="005D1C16">
      <w:pPr>
        <w:spacing w:after="120"/>
        <w:rPr>
          <w:rFonts w:ascii="Arial-BoldMT" w:hAnsi="Arial-BoldMT"/>
          <w:b/>
          <w:bCs/>
          <w:color w:val="242021"/>
          <w:sz w:val="36"/>
          <w:szCs w:val="36"/>
        </w:rPr>
      </w:pPr>
      <w:r w:rsidRPr="00D719A9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D719A9">
        <w:rPr>
          <w:rFonts w:ascii="Arial-BoldMT" w:hAnsi="Arial-BoldMT"/>
          <w:b/>
          <w:bCs/>
          <w:color w:val="242021"/>
          <w:sz w:val="36"/>
          <w:szCs w:val="36"/>
        </w:rPr>
        <w:t>Αν οι σοκολάτες είναι 8, τι μέρος από αυτές θα πάρει το κάθε παιδί; Γράφουμε την πράξη και υπολογίζουμε:</w:t>
      </w:r>
    </w:p>
    <w:p w14:paraId="1D979FAA" w14:textId="77777777" w:rsidR="00A64977" w:rsidRPr="0021618A" w:rsidRDefault="00A64977" w:rsidP="005D1C16">
      <w:pPr>
        <w:spacing w:before="360" w:after="160"/>
        <w:rPr>
          <w:rFonts w:ascii="Arial" w:eastAsia="Calibri" w:hAnsi="Arial" w:cs="Arial"/>
          <w:b/>
          <w:sz w:val="36"/>
          <w:szCs w:val="36"/>
        </w:rPr>
      </w:pPr>
      <w:r w:rsidRPr="0021618A">
        <w:rPr>
          <w:rFonts w:ascii="Arial" w:eastAsia="Calibri" w:hAnsi="Arial" w:cs="Arial"/>
          <w:b/>
          <w:sz w:val="36"/>
          <w:szCs w:val="36"/>
        </w:rPr>
        <w:t>……………………………………………………………………..</w:t>
      </w:r>
    </w:p>
    <w:p w14:paraId="5CD50A4F" w14:textId="77777777" w:rsidR="00A64977" w:rsidRPr="0021618A" w:rsidRDefault="00A64977" w:rsidP="005D1C16">
      <w:pPr>
        <w:spacing w:before="360" w:after="160"/>
        <w:rPr>
          <w:rFonts w:ascii="Arial" w:eastAsia="Calibri" w:hAnsi="Arial" w:cs="Arial"/>
          <w:b/>
          <w:sz w:val="36"/>
          <w:szCs w:val="36"/>
        </w:rPr>
      </w:pPr>
      <w:r w:rsidRPr="0021618A">
        <w:rPr>
          <w:rFonts w:ascii="Arial" w:eastAsia="Calibri" w:hAnsi="Arial" w:cs="Arial"/>
          <w:b/>
          <w:sz w:val="36"/>
          <w:szCs w:val="36"/>
        </w:rPr>
        <w:t>…</w:t>
      </w:r>
      <w:r w:rsidR="002D61A9"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25920" behindDoc="0" locked="0" layoutInCell="0" allowOverlap="0" wp14:anchorId="3B901207" wp14:editId="211072C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8" name="Πλαίσιο κειμένου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9855CBA" w14:textId="77777777" w:rsidR="00D30DA1" w:rsidRPr="005D1C16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901207" id="Πλαίσιο κειμένου 18" o:spid="_x0000_s1050" type="#_x0000_t202" style="position:absolute;margin-left:0;margin-top:785.3pt;width:99.2pt;height:28.35pt;z-index:2526259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19855CBA" w14:textId="77777777" w:rsidR="00D30DA1" w:rsidRPr="005D1C16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21618A">
        <w:rPr>
          <w:rFonts w:ascii="Arial" w:eastAsia="Calibri" w:hAnsi="Arial" w:cs="Arial"/>
          <w:b/>
          <w:sz w:val="36"/>
          <w:szCs w:val="36"/>
        </w:rPr>
        <w:t>…………………………………………………………………..</w:t>
      </w:r>
    </w:p>
    <w:p w14:paraId="73F95276" w14:textId="77777777" w:rsidR="0021618A" w:rsidRPr="0021618A" w:rsidRDefault="0021618A" w:rsidP="005D1C16">
      <w:pPr>
        <w:spacing w:after="16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2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6"/>
        <w:gridCol w:w="8272"/>
      </w:tblGrid>
      <w:tr w:rsidR="0021618A" w:rsidRPr="0021618A" w14:paraId="0CFBC9E3" w14:textId="77777777" w:rsidTr="00BC1FE8">
        <w:tc>
          <w:tcPr>
            <w:tcW w:w="1356" w:type="dxa"/>
          </w:tcPr>
          <w:p w14:paraId="3EDD69EF" w14:textId="77777777" w:rsidR="0021618A" w:rsidRPr="0021618A" w:rsidRDefault="0021618A" w:rsidP="005D1C16">
            <w:pPr>
              <w:spacing w:line="276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21618A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0F102D23" wp14:editId="7AA06051">
                  <wp:extent cx="720000" cy="471910"/>
                  <wp:effectExtent l="0" t="0" r="4445" b="4445"/>
                  <wp:docPr id="404" name="Εικόνα 4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000" cy="47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72" w:type="dxa"/>
          </w:tcPr>
          <w:p w14:paraId="4F35D369" w14:textId="77777777" w:rsidR="00A64977" w:rsidRPr="00A64977" w:rsidRDefault="00A64977" w:rsidP="005D1C16">
            <w:pPr>
              <w:spacing w:line="276" w:lineRule="auto"/>
              <w:rPr>
                <w:rFonts w:ascii="Tahoma" w:eastAsia="Calibri" w:hAnsi="Tahoma" w:cs="Tahoma"/>
                <w:b/>
                <w:color w:val="365F91"/>
                <w:sz w:val="36"/>
                <w:szCs w:val="36"/>
              </w:rPr>
            </w:pPr>
            <w:r w:rsidRPr="00A64977">
              <w:rPr>
                <w:rFonts w:ascii="Tahoma" w:eastAsia="Calibri" w:hAnsi="Tahoma" w:cs="Tahoma"/>
                <w:b/>
                <w:color w:val="365F91"/>
                <w:sz w:val="36"/>
                <w:szCs w:val="36"/>
              </w:rPr>
              <w:t>Όταν μοιράζουμε, το αποτέλεσμα είναι πάντοτε φυσικός αριθμός;</w:t>
            </w:r>
          </w:p>
          <w:p w14:paraId="5EFC37F6" w14:textId="77777777" w:rsidR="0021618A" w:rsidRPr="0021618A" w:rsidRDefault="00A64977" w:rsidP="005D1C16">
            <w:pPr>
              <w:spacing w:line="276" w:lineRule="auto"/>
              <w:rPr>
                <w:rFonts w:ascii="Tahoma" w:eastAsia="Calibri" w:hAnsi="Tahoma" w:cs="Tahoma"/>
                <w:b/>
                <w:color w:val="365F91"/>
                <w:sz w:val="36"/>
                <w:szCs w:val="36"/>
              </w:rPr>
            </w:pPr>
            <w:r w:rsidRPr="00A64977">
              <w:rPr>
                <w:rFonts w:ascii="Tahoma" w:eastAsia="Calibri" w:hAnsi="Tahoma" w:cs="Tahoma"/>
                <w:b/>
                <w:color w:val="365F91"/>
                <w:sz w:val="36"/>
                <w:szCs w:val="36"/>
              </w:rPr>
              <w:t>Συζητάμε με τους συμμαθητές και τις συμμαθήτριές μας.</w:t>
            </w:r>
          </w:p>
        </w:tc>
      </w:tr>
    </w:tbl>
    <w:p w14:paraId="327CC40F" w14:textId="77777777" w:rsidR="0021618A" w:rsidRPr="0021618A" w:rsidRDefault="0021618A" w:rsidP="005D1C16">
      <w:pPr>
        <w:spacing w:after="160"/>
        <w:rPr>
          <w:rFonts w:ascii="Arial" w:eastAsia="Calibri" w:hAnsi="Arial" w:cs="Arial"/>
          <w:b/>
          <w:sz w:val="36"/>
          <w:szCs w:val="36"/>
        </w:rPr>
      </w:pPr>
    </w:p>
    <w:p w14:paraId="777A4EEF" w14:textId="77777777" w:rsidR="000013EE" w:rsidRDefault="000013EE" w:rsidP="005D1C16">
      <w:pPr>
        <w:spacing w:after="160"/>
        <w:rPr>
          <w:rFonts w:ascii="Arial" w:eastAsia="Calibri" w:hAnsi="Arial" w:cs="Arial"/>
          <w:b/>
          <w:sz w:val="36"/>
          <w:szCs w:val="36"/>
        </w:rPr>
      </w:pPr>
      <w:r w:rsidRPr="000013EE">
        <w:rPr>
          <w:rFonts w:ascii="Tahoma-Bold" w:hAnsi="Tahoma-Bold"/>
          <w:b/>
          <w:bCs/>
          <w:color w:val="242021"/>
          <w:sz w:val="36"/>
          <w:szCs w:val="36"/>
        </w:rPr>
        <w:t xml:space="preserve">β. </w:t>
      </w:r>
      <w:r w:rsidRPr="000013EE">
        <w:rPr>
          <w:rFonts w:ascii="Arial-BoldMT" w:hAnsi="Arial-BoldMT"/>
          <w:b/>
          <w:bCs/>
          <w:color w:val="242021"/>
          <w:sz w:val="36"/>
          <w:szCs w:val="36"/>
        </w:rPr>
        <w:t>Αν οι σοκολάτες είναι 3, τι μέρος από αυτές θα πάρει</w:t>
      </w:r>
      <w:r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0013EE">
        <w:rPr>
          <w:rFonts w:ascii="Arial-BoldMT" w:hAnsi="Arial-BoldMT"/>
          <w:b/>
          <w:bCs/>
          <w:color w:val="242021"/>
          <w:sz w:val="36"/>
          <w:szCs w:val="36"/>
        </w:rPr>
        <w:t>το κάθε παιδί;</w:t>
      </w:r>
      <w:r>
        <w:rPr>
          <w:rFonts w:ascii="Arial" w:eastAsia="Calibri" w:hAnsi="Arial" w:cs="Arial"/>
          <w:b/>
          <w:sz w:val="36"/>
          <w:szCs w:val="36"/>
        </w:rPr>
        <w:br w:type="page"/>
      </w:r>
    </w:p>
    <w:p w14:paraId="2A331EB6" w14:textId="77777777" w:rsidR="007A54AF" w:rsidRPr="007A54AF" w:rsidRDefault="004A2714" w:rsidP="007A54AF">
      <w:pPr>
        <w:rPr>
          <w:rFonts w:ascii="Arial" w:hAnsi="Arial" w:cs="Arial"/>
          <w:b/>
          <w:noProof/>
          <w:sz w:val="36"/>
          <w:szCs w:val="36"/>
        </w:rPr>
      </w:pPr>
      <w:r w:rsidRPr="00DF5A10">
        <w:rPr>
          <w:rFonts w:ascii="Arial" w:hAnsi="Arial" w:cs="Arial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522496" behindDoc="0" locked="0" layoutInCell="1" allowOverlap="1" wp14:anchorId="759C0400" wp14:editId="7D526883">
                <wp:simplePos x="0" y="0"/>
                <wp:positionH relativeFrom="column">
                  <wp:posOffset>2040363</wp:posOffset>
                </wp:positionH>
                <wp:positionV relativeFrom="paragraph">
                  <wp:posOffset>30408</wp:posOffset>
                </wp:positionV>
                <wp:extent cx="3787140" cy="828040"/>
                <wp:effectExtent l="800100" t="19050" r="22860" b="10160"/>
                <wp:wrapNone/>
                <wp:docPr id="408" name="Φυσαλίδα ομιλίας: Ορθογώνιο με στρογγυλεμένες γωνίες 4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87140" cy="828040"/>
                        </a:xfrm>
                        <a:prstGeom prst="wedgeRoundRectCallout">
                          <a:avLst>
                            <a:gd name="adj1" fmla="val -67533"/>
                            <a:gd name="adj2" fmla="val 43217"/>
                            <a:gd name="adj3" fmla="val 16667"/>
                          </a:avLst>
                        </a:prstGeom>
                        <a:solidFill>
                          <a:srgbClr val="FFE48F"/>
                        </a:solidFill>
                        <a:ln w="38100">
                          <a:solidFill>
                            <a:srgbClr val="FFC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817510" w14:textId="77777777" w:rsidR="00D30DA1" w:rsidRPr="007A54AF" w:rsidRDefault="00D30DA1" w:rsidP="007A54AF">
                            <w:pPr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7A54AF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Δυσκολεύομαι με τη διαίρεση. Πόσο κάνει 3 : 4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9C0400" id="Φυσαλίδα ομιλίας: Ορθογώνιο με στρογγυλεμένες γωνίες 408" o:spid="_x0000_s1051" type="#_x0000_t62" style="position:absolute;margin-left:160.65pt;margin-top:2.4pt;width:298.2pt;height:65.2pt;z-index:25252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" adj="-3787,20135" fillcolor="#ffe48f" strokecolor="#ffc000" strokeweight="3pt">
                <v:textbox>
                  <w:txbxContent>
                    <w:p w14:paraId="21817510" w14:textId="77777777" w:rsidR="00D30DA1" w:rsidRPr="007A54AF" w:rsidRDefault="00D30DA1" w:rsidP="007A54AF">
                      <w:pPr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7A54AF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>Δυσκολεύομαι με τη διαίρεση. Πόσο κάνει 3 : 4;</w:t>
                      </w:r>
                    </w:p>
                  </w:txbxContent>
                </v:textbox>
              </v:shape>
            </w:pict>
          </mc:Fallback>
        </mc:AlternateContent>
      </w:r>
    </w:p>
    <w:p w14:paraId="062DF793" w14:textId="77777777" w:rsidR="007A54AF" w:rsidRPr="007A54AF" w:rsidRDefault="004A2714" w:rsidP="007A54AF">
      <w:pPr>
        <w:rPr>
          <w:rFonts w:ascii="Arial" w:hAnsi="Arial" w:cs="Arial"/>
          <w:b/>
          <w:noProof/>
          <w:sz w:val="36"/>
          <w:szCs w:val="36"/>
        </w:rPr>
      </w:pPr>
      <w:r w:rsidRPr="00F4770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523520" behindDoc="0" locked="0" layoutInCell="1" allowOverlap="1" wp14:anchorId="5D8054D0" wp14:editId="1F4286B5">
                <wp:simplePos x="0" y="0"/>
                <wp:positionH relativeFrom="column">
                  <wp:posOffset>1919593</wp:posOffset>
                </wp:positionH>
                <wp:positionV relativeFrom="paragraph">
                  <wp:posOffset>644944</wp:posOffset>
                </wp:positionV>
                <wp:extent cx="3752850" cy="1112520"/>
                <wp:effectExtent l="19050" t="19050" r="19050" b="411480"/>
                <wp:wrapNone/>
                <wp:docPr id="409" name="Φυσαλίδα ομιλίας: Ορθογώνιο με στρογγυλεμένες γωνίες 4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52850" cy="1112520"/>
                        </a:xfrm>
                        <a:prstGeom prst="wedgeRoundRectCallout">
                          <a:avLst>
                            <a:gd name="adj1" fmla="val 19151"/>
                            <a:gd name="adj2" fmla="val 84107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EDC7EE" w14:textId="77777777" w:rsidR="00D30DA1" w:rsidRPr="007A54AF" w:rsidRDefault="00D30DA1" w:rsidP="007A54AF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7A54AF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Για να βρω το μέρος, θα σχεδιάσω τις σοκολάτες και θα τις χωρίσω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8054D0" id="Φυσαλίδα ομιλίας: Ορθογώνιο με στρογγυλεμένες γωνίες 409" o:spid="_x0000_s1052" type="#_x0000_t62" style="position:absolute;margin-left:151.15pt;margin-top:50.8pt;width:295.5pt;height:87.6pt;z-index:25252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" adj="14937,28967" fillcolor="#dfd" strokecolor="#9bff9b" strokeweight="3pt">
                <v:textbox>
                  <w:txbxContent>
                    <w:p w14:paraId="5BEDC7EE" w14:textId="77777777" w:rsidR="00D30DA1" w:rsidRPr="007A54AF" w:rsidRDefault="00D30DA1" w:rsidP="007A54AF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7A54AF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>Για να βρω το μέρος, θα σχεδιάσω τις σοκολάτες και θα τις χωρίσω.</w:t>
                      </w:r>
                    </w:p>
                  </w:txbxContent>
                </v:textbox>
              </v:shape>
            </w:pict>
          </mc:Fallback>
        </mc:AlternateContent>
      </w:r>
      <w:r w:rsidR="007A54AF" w:rsidRPr="007A54AF">
        <w:rPr>
          <w:rFonts w:ascii="Arial" w:hAnsi="Arial" w:cs="Arial"/>
          <w:b/>
          <w:noProof/>
          <w:sz w:val="36"/>
          <w:szCs w:val="36"/>
        </w:rPr>
        <w:drawing>
          <wp:inline distT="0" distB="0" distL="0" distR="0" wp14:anchorId="56368ABF" wp14:editId="057595AF">
            <wp:extent cx="1443960" cy="2064000"/>
            <wp:effectExtent l="0" t="0" r="4445" b="0"/>
            <wp:docPr id="410" name="Εικόνα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21" name="k15-02-koritsi.emf"/>
                    <pic:cNvPicPr/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3960" cy="20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7F7282" w14:textId="77777777" w:rsidR="004A2714" w:rsidRPr="004A2714" w:rsidRDefault="007A54AF" w:rsidP="007A54AF">
      <w:pPr>
        <w:jc w:val="right"/>
        <w:rPr>
          <w:rFonts w:ascii="Arial" w:hAnsi="Arial" w:cs="Arial"/>
          <w:b/>
          <w:noProof/>
          <w:sz w:val="36"/>
          <w:szCs w:val="3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0AFC1B51" wp14:editId="04B0A382">
            <wp:extent cx="2355030" cy="1496400"/>
            <wp:effectExtent l="0" t="0" r="7620" b="8890"/>
            <wp:docPr id="411" name="Εικόνα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22" name="k15-03-agori.emf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5030" cy="14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58B03B" w14:textId="77777777" w:rsidR="00A76842" w:rsidRPr="00A76842" w:rsidRDefault="00A76842" w:rsidP="00A76842">
      <w:pPr>
        <w:rPr>
          <w:rFonts w:ascii="Arial" w:hAnsi="Arial" w:cs="Arial"/>
          <w:b/>
          <w:noProof/>
          <w:sz w:val="36"/>
          <w:szCs w:val="36"/>
        </w:rPr>
      </w:pPr>
      <w:r w:rsidRPr="00A76842">
        <w:rPr>
          <w:rFonts w:ascii="Arial" w:hAnsi="Arial" w:cs="Arial"/>
          <w:b/>
          <w:noProof/>
          <w:sz w:val="36"/>
          <w:szCs w:val="36"/>
        </w:rPr>
        <w:t>Εργαζόμαστε με τον τρόπο τον οποίο μας προτείνει ο Νίκος.</w:t>
      </w:r>
    </w:p>
    <w:p w14:paraId="556D9A74" w14:textId="77777777" w:rsidR="00A76842" w:rsidRDefault="00A76842" w:rsidP="00A76842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077D64BB" wp14:editId="708E1DBE">
            <wp:extent cx="5990958" cy="1610436"/>
            <wp:effectExtent l="0" t="0" r="0" b="8890"/>
            <wp:docPr id="412" name="Εικόνα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5458" cy="163315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8CB37DE" w14:textId="77777777" w:rsidR="00484D44" w:rsidRDefault="002D61A9" w:rsidP="004A2714">
      <w:pPr>
        <w:rPr>
          <w:rFonts w:ascii="Arial" w:hAnsi="Arial" w:cs="Arial"/>
          <w:b/>
          <w:noProof/>
          <w:sz w:val="36"/>
          <w:szCs w:val="36"/>
        </w:rPr>
      </w:pPr>
      <w:r w:rsidRPr="002D61A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27968" behindDoc="0" locked="0" layoutInCell="0" allowOverlap="0" wp14:anchorId="1717EAA0" wp14:editId="0B90C57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9" name="Πλαίσιο κειμένου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EEEBFC" w14:textId="77777777" w:rsidR="00D30DA1" w:rsidRPr="005D1C16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17EAA0" id="Πλαίσιο κειμένου 19" o:spid="_x0000_s1053" type="#_x0000_t202" style="position:absolute;margin-left:0;margin-top:785.3pt;width:99.2pt;height:28.35pt;z-index:2526279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64EEEBFC" w14:textId="77777777" w:rsidR="00D30DA1" w:rsidRPr="005D1C16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72B36C9" w14:textId="77777777" w:rsidR="004A2714" w:rsidRDefault="00A96EB9" w:rsidP="004A2714">
      <w:pPr>
        <w:rPr>
          <w:rFonts w:ascii="Arial" w:hAnsi="Arial" w:cs="Arial"/>
          <w:b/>
          <w:noProof/>
          <w:sz w:val="36"/>
          <w:szCs w:val="36"/>
        </w:rPr>
      </w:pPr>
      <w:r w:rsidRPr="00A76842">
        <w:rPr>
          <w:rFonts w:ascii="Arial" w:hAnsi="Arial" w:cs="Arial"/>
          <w:b/>
          <w:noProof/>
          <w:sz w:val="36"/>
          <w:szCs w:val="36"/>
        </w:rPr>
        <w:t>Κάθε παιδί θα πάρει</w:t>
      </w:r>
      <w:r w:rsidR="00484D44">
        <w:rPr>
          <w:rFonts w:ascii="Arial" w:hAnsi="Arial" w:cs="Arial"/>
          <w:b/>
          <w:noProof/>
          <w:sz w:val="36"/>
          <w:szCs w:val="36"/>
        </w:rPr>
        <w:t xml:space="preserve"> </w:t>
      </w:r>
      <w:r>
        <w:rPr>
          <w:rFonts w:ascii="Arial" w:hAnsi="Arial" w:cs="Arial"/>
          <w:b/>
          <w:noProof/>
          <w:sz w:val="36"/>
          <w:szCs w:val="36"/>
        </w:rPr>
        <w:t xml:space="preserve"> </w:t>
      </w:r>
      <w:r w:rsidR="00484D44" w:rsidRPr="00484D44">
        <w:rPr>
          <w:position w:val="-42"/>
        </w:rPr>
        <w:object w:dxaOrig="660" w:dyaOrig="1060" w14:anchorId="4BF4D2DB">
          <v:shape id="_x0000_i1065" type="#_x0000_t75" style="width:33.75pt;height:53.25pt" o:ole="" o:bordertopcolor="this" o:borderleftcolor="this" o:borderbottomcolor="this" o:borderrightcolor="this">
            <v:imagedata r:id="rId100" o:title=""/>
            <w10:bordertop type="dashedSmall" width="12"/>
            <w10:borderleft type="dashedSmall" width="12"/>
            <w10:borderbottom type="dashedSmall" width="12"/>
            <w10:borderright type="dashedSmall" width="12"/>
          </v:shape>
          <o:OLEObject Type="Embed" ProgID="Equation.DSMT4" ShapeID="_x0000_i1065" DrawAspect="Content" ObjectID="_1620553409" r:id="rId101"/>
        </w:object>
      </w:r>
      <w:r w:rsidR="00484D44">
        <w:t xml:space="preserve"> </w:t>
      </w:r>
      <w:r>
        <w:rPr>
          <w:rFonts w:ascii="Arial" w:hAnsi="Arial" w:cs="Arial"/>
          <w:b/>
          <w:noProof/>
          <w:sz w:val="36"/>
          <w:szCs w:val="36"/>
        </w:rPr>
        <w:t xml:space="preserve"> </w:t>
      </w:r>
      <w:r w:rsidR="00484D44">
        <w:rPr>
          <w:rFonts w:ascii="Arial" w:hAnsi="Arial" w:cs="Arial"/>
          <w:b/>
          <w:noProof/>
          <w:sz w:val="36"/>
          <w:szCs w:val="36"/>
        </w:rPr>
        <w:t xml:space="preserve"> </w:t>
      </w:r>
      <w:r w:rsidR="00484D44" w:rsidRPr="00A76842">
        <w:rPr>
          <w:rFonts w:ascii="Arial" w:hAnsi="Arial" w:cs="Arial"/>
          <w:b/>
          <w:noProof/>
          <w:sz w:val="36"/>
          <w:szCs w:val="36"/>
        </w:rPr>
        <w:t>της σοκολάτας.</w:t>
      </w:r>
    </w:p>
    <w:p w14:paraId="2FE18F84" w14:textId="77777777" w:rsidR="004A2714" w:rsidRDefault="004A2714" w:rsidP="009A47DC">
      <w:pPr>
        <w:rPr>
          <w:rFonts w:ascii="Arial" w:hAnsi="Arial" w:cs="Arial"/>
          <w:b/>
          <w:noProof/>
          <w:sz w:val="36"/>
          <w:szCs w:val="36"/>
        </w:rPr>
      </w:pPr>
    </w:p>
    <w:p w14:paraId="7B4B9444" w14:textId="77777777" w:rsidR="00484D44" w:rsidRDefault="00484D44">
      <w:pPr>
        <w:rPr>
          <w:rFonts w:ascii="Arial" w:hAnsi="Arial" w:cs="Arial"/>
          <w:b/>
          <w:noProof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w:br w:type="page"/>
      </w:r>
    </w:p>
    <w:tbl>
      <w:tblPr>
        <w:tblStyle w:val="2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6"/>
        <w:gridCol w:w="8272"/>
      </w:tblGrid>
      <w:tr w:rsidR="00D71AC3" w:rsidRPr="0021618A" w14:paraId="5B236A04" w14:textId="77777777" w:rsidTr="00BC1FE8">
        <w:tc>
          <w:tcPr>
            <w:tcW w:w="1356" w:type="dxa"/>
          </w:tcPr>
          <w:p w14:paraId="1D83E253" w14:textId="77777777" w:rsidR="00D71AC3" w:rsidRPr="0021618A" w:rsidRDefault="00D71AC3" w:rsidP="00BC1FE8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21618A">
              <w:rPr>
                <w:rFonts w:ascii="Calibri" w:eastAsia="Calibri" w:hAnsi="Calibri" w:cs="Times New Roman"/>
                <w:noProof/>
              </w:rPr>
              <w:lastRenderedPageBreak/>
              <w:drawing>
                <wp:inline distT="0" distB="0" distL="0" distR="0" wp14:anchorId="0A49E6DD" wp14:editId="502A74D1">
                  <wp:extent cx="720000" cy="471910"/>
                  <wp:effectExtent l="0" t="0" r="4445" b="4445"/>
                  <wp:docPr id="413" name="Εικόνα 4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000" cy="47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72" w:type="dxa"/>
          </w:tcPr>
          <w:p w14:paraId="678E5A19" w14:textId="77777777" w:rsidR="00D71AC3" w:rsidRPr="0021618A" w:rsidRDefault="00D71AC3" w:rsidP="00BC1FE8">
            <w:pPr>
              <w:rPr>
                <w:rFonts w:ascii="Tahoma" w:eastAsia="Calibri" w:hAnsi="Tahoma" w:cs="Tahoma"/>
                <w:b/>
                <w:color w:val="365F91"/>
                <w:sz w:val="36"/>
                <w:szCs w:val="36"/>
              </w:rPr>
            </w:pPr>
            <w:r w:rsidRPr="00D71AC3">
              <w:rPr>
                <w:rFonts w:ascii="Tahoma" w:eastAsia="Calibri" w:hAnsi="Tahoma" w:cs="Tahoma"/>
                <w:b/>
                <w:color w:val="365F91"/>
                <w:sz w:val="36"/>
                <w:szCs w:val="36"/>
              </w:rPr>
              <w:t>Παρατηρούμε το σχέδιο και συζητάμε τι δείχνουν οι όροι του κλάσματος.</w:t>
            </w:r>
          </w:p>
        </w:tc>
      </w:tr>
    </w:tbl>
    <w:p w14:paraId="78A6FBBC" w14:textId="77777777" w:rsidR="002304B2" w:rsidRDefault="002304B2" w:rsidP="002304B2">
      <w:pPr>
        <w:spacing w:before="240"/>
        <w:rPr>
          <w:rFonts w:ascii="Arial-BoldMT" w:hAnsi="Arial-BoldMT"/>
          <w:b/>
          <w:bCs/>
          <w:color w:val="242021"/>
          <w:sz w:val="36"/>
          <w:szCs w:val="36"/>
        </w:rPr>
      </w:pPr>
      <w:r w:rsidRPr="002304B2">
        <w:rPr>
          <w:rFonts w:ascii="Tahoma-Bold" w:hAnsi="Tahoma-Bold"/>
          <w:b/>
          <w:bCs/>
          <w:color w:val="242021"/>
          <w:sz w:val="36"/>
          <w:szCs w:val="36"/>
        </w:rPr>
        <w:t xml:space="preserve">Αριθμητής: </w:t>
      </w:r>
      <w:r w:rsidRPr="002304B2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</w:t>
      </w:r>
    </w:p>
    <w:p w14:paraId="391444CC" w14:textId="77777777" w:rsidR="002304B2" w:rsidRDefault="002304B2" w:rsidP="002304B2">
      <w:pPr>
        <w:spacing w:before="240"/>
        <w:rPr>
          <w:rFonts w:ascii="Arial-BoldMT" w:hAnsi="Arial-BoldMT"/>
          <w:b/>
          <w:bCs/>
          <w:color w:val="242021"/>
          <w:sz w:val="36"/>
          <w:szCs w:val="36"/>
        </w:rPr>
      </w:pPr>
      <w:r w:rsidRPr="002304B2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</w:t>
      </w:r>
    </w:p>
    <w:p w14:paraId="59A0165B" w14:textId="77777777" w:rsidR="002304B2" w:rsidRDefault="002304B2" w:rsidP="002304B2">
      <w:pPr>
        <w:spacing w:before="240"/>
        <w:rPr>
          <w:rFonts w:ascii="Arial-BoldMT" w:hAnsi="Arial-BoldMT"/>
          <w:b/>
          <w:bCs/>
          <w:color w:val="242021"/>
          <w:sz w:val="36"/>
          <w:szCs w:val="36"/>
        </w:rPr>
      </w:pPr>
      <w:r w:rsidRPr="002304B2">
        <w:rPr>
          <w:rFonts w:ascii="Tahoma-Bold" w:hAnsi="Tahoma-Bold"/>
          <w:b/>
          <w:bCs/>
          <w:color w:val="242021"/>
          <w:sz w:val="36"/>
          <w:szCs w:val="36"/>
        </w:rPr>
        <w:t xml:space="preserve">Παρονομαστής: </w:t>
      </w:r>
      <w:r w:rsidRPr="002304B2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</w:t>
      </w:r>
    </w:p>
    <w:p w14:paraId="6D868F80" w14:textId="77777777" w:rsidR="004A2714" w:rsidRPr="004A2714" w:rsidRDefault="002304B2" w:rsidP="002304B2">
      <w:pPr>
        <w:spacing w:before="240"/>
        <w:rPr>
          <w:rFonts w:ascii="Arial" w:hAnsi="Arial" w:cs="Arial"/>
          <w:b/>
          <w:noProof/>
          <w:sz w:val="36"/>
          <w:szCs w:val="36"/>
        </w:rPr>
      </w:pPr>
      <w:r w:rsidRPr="002304B2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</w:t>
      </w:r>
    </w:p>
    <w:p w14:paraId="5E3C17A9" w14:textId="77777777" w:rsidR="00E508AB" w:rsidRPr="00E508AB" w:rsidRDefault="00E508AB" w:rsidP="00E508AB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E508AB">
        <w:rPr>
          <w:rFonts w:ascii="Arial" w:hAnsi="Arial" w:cs="Arial"/>
          <w:b/>
          <w:sz w:val="36"/>
          <w:szCs w:val="36"/>
        </w:rPr>
        <w:t xml:space="preserve">Άρα     </w:t>
      </w:r>
      <w:r w:rsidRPr="00E508AB">
        <w:rPr>
          <w:position w:val="-18"/>
          <w:sz w:val="36"/>
          <w:szCs w:val="36"/>
        </w:rPr>
        <w:object w:dxaOrig="1300" w:dyaOrig="780" w14:anchorId="07D0492D">
          <v:shape id="_x0000_i1066" type="#_x0000_t75" style="width:64.5pt;height:39pt" o:ole="">
            <v:imagedata r:id="rId102" o:title=""/>
          </v:shape>
          <o:OLEObject Type="Embed" ProgID="Equation.DSMT4" ShapeID="_x0000_i1066" DrawAspect="Content" ObjectID="_1620553410" r:id="rId103"/>
        </w:object>
      </w:r>
      <w:r w:rsidRPr="00E508AB">
        <w:rPr>
          <w:rFonts w:ascii="Arial" w:hAnsi="Arial" w:cs="Arial"/>
          <w:b/>
          <w:sz w:val="36"/>
          <w:szCs w:val="36"/>
        </w:rPr>
        <w:t xml:space="preserve">  = </w:t>
      </w:r>
      <w:r w:rsidRPr="00E508AB">
        <w:rPr>
          <w:position w:val="-64"/>
          <w:sz w:val="36"/>
          <w:szCs w:val="36"/>
        </w:rPr>
        <w:object w:dxaOrig="639" w:dyaOrig="1600" w14:anchorId="5C93EF41">
          <v:shape id="_x0000_i1067" type="#_x0000_t75" style="width:33pt;height:80.25pt" o:ole="">
            <v:imagedata r:id="rId68" o:title=""/>
          </v:shape>
          <o:OLEObject Type="Embed" ProgID="Equation.DSMT4" ShapeID="_x0000_i1067" DrawAspect="Content" ObjectID="_1620553411" r:id="rId104"/>
        </w:object>
      </w:r>
    </w:p>
    <w:p w14:paraId="42649978" w14:textId="77777777" w:rsidR="00E508AB" w:rsidRPr="00E508AB" w:rsidRDefault="00E508AB" w:rsidP="00E508AB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E508AB">
        <w:rPr>
          <w:rFonts w:ascii="Tahoma-Bold" w:hAnsi="Tahoma-Bold"/>
          <w:b/>
          <w:bCs/>
          <w:color w:val="242021"/>
          <w:sz w:val="36"/>
          <w:szCs w:val="36"/>
        </w:rPr>
        <w:t xml:space="preserve">γ. </w:t>
      </w:r>
      <w:r w:rsidRPr="00E508AB">
        <w:rPr>
          <w:rFonts w:ascii="Arial-BoldMT" w:hAnsi="Arial-BoldMT"/>
          <w:b/>
          <w:bCs/>
          <w:color w:val="242021"/>
          <w:sz w:val="36"/>
          <w:szCs w:val="36"/>
        </w:rPr>
        <w:t>Αν οι σοκολάτες είναι 5, τι μέρος από αυτές θα πάρει το κάθε παιδί;</w:t>
      </w:r>
      <w:r w:rsidR="002D61A9" w:rsidRPr="002D61A9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30016" behindDoc="0" locked="0" layoutInCell="0" allowOverlap="0" wp14:anchorId="324E7B63" wp14:editId="07E0589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7" name="Πλαίσιο κειμένου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076671" w14:textId="77777777" w:rsidR="00D30DA1" w:rsidRPr="00320B1A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4E7B63" id="Πλαίσιο κειμένου 57" o:spid="_x0000_s1054" type="#_x0000_t202" style="position:absolute;margin-left:0;margin-top:785.3pt;width:99.2pt;height:28.35pt;z-index:2526300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55Iuq64CAAAx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79076671" w14:textId="77777777" w:rsidR="00D30DA1" w:rsidRPr="00320B1A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86059BA" w14:textId="77777777" w:rsidR="00E508AB" w:rsidRPr="00E508AB" w:rsidRDefault="00E508AB" w:rsidP="00E508AB">
      <w:pPr>
        <w:rPr>
          <w:rFonts w:ascii="Arial" w:hAnsi="Arial" w:cs="Arial"/>
          <w:b/>
          <w:noProof/>
          <w:sz w:val="36"/>
          <w:szCs w:val="36"/>
        </w:rPr>
      </w:pPr>
      <w:r w:rsidRPr="00E508AB">
        <w:rPr>
          <w:rFonts w:ascii="Arial-BoldMT" w:hAnsi="Arial-BoldMT"/>
          <w:b/>
          <w:bCs/>
          <w:color w:val="242021"/>
          <w:sz w:val="36"/>
          <w:szCs w:val="36"/>
        </w:rPr>
        <w:t>Εργαζόμαστε σχεδιάζοντας και χωρίζοντας τις σοκολάτες</w:t>
      </w:r>
    </w:p>
    <w:p w14:paraId="135EF2D7" w14:textId="77777777" w:rsidR="00E508AB" w:rsidRPr="00E508AB" w:rsidRDefault="00BC1FE8" w:rsidP="00E508AB">
      <w:pPr>
        <w:rPr>
          <w:rFonts w:ascii="Arial" w:hAnsi="Arial" w:cs="Arial"/>
          <w:b/>
          <w:noProof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524544" behindDoc="0" locked="0" layoutInCell="1" allowOverlap="1" wp14:anchorId="44B3413E" wp14:editId="2BDABDB1">
                <wp:simplePos x="0" y="0"/>
                <wp:positionH relativeFrom="column">
                  <wp:posOffset>2264410</wp:posOffset>
                </wp:positionH>
                <wp:positionV relativeFrom="paragraph">
                  <wp:posOffset>1771015</wp:posOffset>
                </wp:positionV>
                <wp:extent cx="1562100" cy="1079500"/>
                <wp:effectExtent l="0" t="0" r="19050" b="25400"/>
                <wp:wrapNone/>
                <wp:docPr id="415" name="Ορθογώνιο 4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2100" cy="10795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D295D51" id="Ορθογώνιο 415" o:spid="_x0000_s1026" style="position:absolute;margin-left:178.3pt;margin-top:139.45pt;width:123pt;height:8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" filled="f" strokecolor="#548dd4 [1951]" strokeweight="2pt">
                <v:stroke dashstyle="3 1"/>
              </v:rect>
            </w:pict>
          </mc:Fallback>
        </mc:AlternateContent>
      </w:r>
      <w:r w:rsidR="00E508AB" w:rsidRPr="00E508AB">
        <w:rPr>
          <w:rFonts w:ascii="Arial" w:hAnsi="Arial" w:cs="Arial"/>
          <w:b/>
          <w:noProof/>
          <w:sz w:val="36"/>
          <w:szCs w:val="36"/>
        </w:rPr>
        <w:drawing>
          <wp:inline distT="0" distB="0" distL="0" distR="0" wp14:anchorId="01AC04CC" wp14:editId="3F40C340">
            <wp:extent cx="5990958" cy="1610436"/>
            <wp:effectExtent l="0" t="0" r="0" b="8890"/>
            <wp:docPr id="414" name="Εικόνα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5458" cy="163315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96D369" w14:textId="77777777" w:rsidR="00E508AB" w:rsidRPr="00E508AB" w:rsidRDefault="00E508AB" w:rsidP="00E508AB">
      <w:pPr>
        <w:rPr>
          <w:rFonts w:ascii="Arial" w:hAnsi="Arial" w:cs="Arial"/>
          <w:b/>
          <w:noProof/>
          <w:sz w:val="36"/>
          <w:szCs w:val="36"/>
        </w:rPr>
      </w:pPr>
      <w:r w:rsidRPr="00E508AB">
        <w:rPr>
          <w:rFonts w:ascii="Arial-BoldMT" w:hAnsi="Arial-BoldMT"/>
          <w:b/>
          <w:bCs/>
          <w:color w:val="242021"/>
          <w:sz w:val="36"/>
          <w:szCs w:val="36"/>
        </w:rPr>
        <w:t>Κάθε παιδί θα πάρει</w:t>
      </w:r>
      <w:r w:rsidR="00BC1FE8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E508AB">
        <w:rPr>
          <w:position w:val="-64"/>
          <w:sz w:val="36"/>
          <w:szCs w:val="36"/>
        </w:rPr>
        <w:object w:dxaOrig="1200" w:dyaOrig="1600" w14:anchorId="328F507C">
          <v:shape id="_x0000_i1068" type="#_x0000_t75" style="width:60pt;height:80.25pt" o:ole="">
            <v:imagedata r:id="rId105" o:title=""/>
          </v:shape>
          <o:OLEObject Type="Embed" ProgID="Equation.DSMT4" ShapeID="_x0000_i1068" DrawAspect="Content" ObjectID="_1620553412" r:id="rId106"/>
        </w:object>
      </w:r>
      <w:r w:rsidRPr="00E508AB">
        <w:rPr>
          <w:rFonts w:ascii="Arial" w:hAnsi="Arial" w:cs="Arial"/>
          <w:b/>
          <w:sz w:val="36"/>
          <w:szCs w:val="36"/>
        </w:rPr>
        <w:t xml:space="preserve"> ή </w:t>
      </w:r>
      <w:r w:rsidRPr="00E508AB">
        <w:rPr>
          <w:position w:val="-64"/>
          <w:sz w:val="36"/>
          <w:szCs w:val="36"/>
        </w:rPr>
        <w:object w:dxaOrig="639" w:dyaOrig="1600" w14:anchorId="3F0F748C">
          <v:shape id="_x0000_i1069" type="#_x0000_t75" style="width:33pt;height:80.25pt" o:ole="">
            <v:imagedata r:id="rId68" o:title=""/>
          </v:shape>
          <o:OLEObject Type="Embed" ProgID="Equation.DSMT4" ShapeID="_x0000_i1069" DrawAspect="Content" ObjectID="_1620553413" r:id="rId107"/>
        </w:object>
      </w:r>
      <w:r>
        <w:rPr>
          <w:sz w:val="36"/>
          <w:szCs w:val="36"/>
        </w:rPr>
        <w:t xml:space="preserve"> </w:t>
      </w:r>
      <w:r w:rsidR="00BC1FE8">
        <w:rPr>
          <w:sz w:val="36"/>
          <w:szCs w:val="36"/>
        </w:rPr>
        <w:t xml:space="preserve"> </w:t>
      </w:r>
      <w:r w:rsidRPr="00E508AB">
        <w:rPr>
          <w:rFonts w:ascii="Arial-BoldMT" w:hAnsi="Arial-BoldMT"/>
          <w:b/>
          <w:bCs/>
          <w:color w:val="242021"/>
          <w:sz w:val="36"/>
          <w:szCs w:val="36"/>
        </w:rPr>
        <w:t>σοκολάτες.</w:t>
      </w:r>
      <w:r>
        <w:rPr>
          <w:sz w:val="36"/>
          <w:szCs w:val="36"/>
        </w:rPr>
        <w:t xml:space="preserve">  </w:t>
      </w:r>
    </w:p>
    <w:p w14:paraId="01392A8E" w14:textId="77777777" w:rsidR="00BC1FE8" w:rsidRDefault="00E508AB" w:rsidP="00BC1FE8">
      <w:pPr>
        <w:jc w:val="center"/>
        <w:rPr>
          <w:sz w:val="36"/>
          <w:szCs w:val="36"/>
        </w:rPr>
      </w:pPr>
      <w:r w:rsidRPr="00E508AB">
        <w:rPr>
          <w:rFonts w:ascii="Arial" w:hAnsi="Arial" w:cs="Arial"/>
          <w:b/>
          <w:sz w:val="36"/>
          <w:szCs w:val="36"/>
        </w:rPr>
        <w:t xml:space="preserve">Άρα     </w:t>
      </w:r>
      <w:r w:rsidRPr="00E508AB">
        <w:rPr>
          <w:position w:val="-18"/>
          <w:sz w:val="36"/>
          <w:szCs w:val="36"/>
        </w:rPr>
        <w:object w:dxaOrig="1300" w:dyaOrig="780" w14:anchorId="4EF6EDFC">
          <v:shape id="_x0000_i1070" type="#_x0000_t75" style="width:64.5pt;height:39pt" o:ole="">
            <v:imagedata r:id="rId102" o:title=""/>
          </v:shape>
          <o:OLEObject Type="Embed" ProgID="Equation.DSMT4" ShapeID="_x0000_i1070" DrawAspect="Content" ObjectID="_1620553414" r:id="rId108"/>
        </w:object>
      </w:r>
      <w:r w:rsidRPr="00E508AB">
        <w:rPr>
          <w:rFonts w:ascii="Arial" w:hAnsi="Arial" w:cs="Arial"/>
          <w:b/>
          <w:sz w:val="36"/>
          <w:szCs w:val="36"/>
        </w:rPr>
        <w:t xml:space="preserve">  = </w:t>
      </w:r>
      <w:r w:rsidRPr="00E508AB">
        <w:rPr>
          <w:position w:val="-64"/>
          <w:sz w:val="36"/>
          <w:szCs w:val="36"/>
        </w:rPr>
        <w:object w:dxaOrig="639" w:dyaOrig="1600" w14:anchorId="7214AF31">
          <v:shape id="_x0000_i1071" type="#_x0000_t75" style="width:33pt;height:80.25pt" o:ole="">
            <v:imagedata r:id="rId68" o:title=""/>
          </v:shape>
          <o:OLEObject Type="Embed" ProgID="Equation.DSMT4" ShapeID="_x0000_i1071" DrawAspect="Content" ObjectID="_1620553415" r:id="rId109"/>
        </w:object>
      </w:r>
      <w:r w:rsidR="00BC1FE8">
        <w:rPr>
          <w:sz w:val="36"/>
          <w:szCs w:val="36"/>
        </w:rPr>
        <w:br w:type="page"/>
      </w: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BC1FE8" w:rsidRPr="00673D65" w14:paraId="0225B9A3" w14:textId="77777777" w:rsidTr="00BC1FE8">
        <w:tc>
          <w:tcPr>
            <w:tcW w:w="9639" w:type="dxa"/>
            <w:shd w:val="clear" w:color="auto" w:fill="006600"/>
          </w:tcPr>
          <w:p w14:paraId="09224109" w14:textId="77777777" w:rsidR="00BC1FE8" w:rsidRPr="00320B1A" w:rsidRDefault="00BC1FE8" w:rsidP="00320B1A">
            <w:pPr>
              <w:spacing w:after="200" w:line="276" w:lineRule="auto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320B1A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BC1FE8" w:rsidRPr="00673D65" w14:paraId="0842C3D0" w14:textId="77777777" w:rsidTr="00BC1FE8">
        <w:trPr>
          <w:trHeight w:val="294"/>
        </w:trPr>
        <w:tc>
          <w:tcPr>
            <w:tcW w:w="9639" w:type="dxa"/>
            <w:shd w:val="clear" w:color="auto" w:fill="D9FFD9"/>
          </w:tcPr>
          <w:p w14:paraId="7C4F4624" w14:textId="77777777" w:rsidR="00BC1FE8" w:rsidRPr="00673D65" w:rsidRDefault="00BC1FE8" w:rsidP="00320B1A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673D6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Κάθε κλάσμα εκφράζει το </w:t>
            </w:r>
            <w:r w:rsidRPr="00673D6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πηλίκο της διαίρεσης </w:t>
            </w:r>
            <w:r w:rsidRPr="00673D6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υ αριθμητή διά του παρονομαστή.</w:t>
            </w:r>
          </w:p>
        </w:tc>
      </w:tr>
    </w:tbl>
    <w:p w14:paraId="045EC494" w14:textId="77777777" w:rsidR="00BC1FE8" w:rsidRPr="00673D65" w:rsidRDefault="00BC1FE8" w:rsidP="00320B1A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BC1FE8" w:rsidRPr="00673D65" w14:paraId="45691B84" w14:textId="77777777" w:rsidTr="00BC1FE8">
        <w:trPr>
          <w:jc w:val="center"/>
        </w:trPr>
        <w:tc>
          <w:tcPr>
            <w:tcW w:w="9639" w:type="dxa"/>
            <w:shd w:val="clear" w:color="auto" w:fill="FF0000"/>
          </w:tcPr>
          <w:p w14:paraId="42A81637" w14:textId="77777777" w:rsidR="00BC1FE8" w:rsidRPr="00673D65" w:rsidRDefault="00BC1FE8" w:rsidP="00320B1A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673D65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BC1FE8" w:rsidRPr="00673D65" w14:paraId="09082873" w14:textId="77777777" w:rsidTr="00BC1FE8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6C516121" w14:textId="77777777" w:rsidR="00BC1FE8" w:rsidRPr="00673D65" w:rsidRDefault="00673D65" w:rsidP="00320B1A">
            <w:pPr>
              <w:spacing w:before="240" w:after="240"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673D65">
              <w:rPr>
                <w:position w:val="-32"/>
              </w:rPr>
              <w:object w:dxaOrig="340" w:dyaOrig="880" w14:anchorId="1E91D20E">
                <v:shape id="_x0000_i1072" type="#_x0000_t75" style="width:18pt;height:42.75pt" o:ole="">
                  <v:imagedata r:id="rId110" o:title=""/>
                </v:shape>
                <o:OLEObject Type="Embed" ProgID="Equation.DSMT4" ShapeID="_x0000_i1072" DrawAspect="Content" ObjectID="_1620553416" r:id="rId111"/>
              </w:object>
            </w:r>
            <w:r w:rsidR="00BC1FE8" w:rsidRPr="00673D65">
              <w:rPr>
                <w:rFonts w:ascii="Arial" w:hAnsi="Arial" w:cs="Arial"/>
                <w:b/>
                <w:sz w:val="36"/>
                <w:szCs w:val="36"/>
              </w:rPr>
              <w:t xml:space="preserve"> = 3 : 4</w:t>
            </w:r>
            <w:r w:rsidR="00BC1FE8" w:rsidRPr="00673D65">
              <w:rPr>
                <w:rFonts w:ascii="Arial" w:hAnsi="Arial" w:cs="Arial"/>
                <w:b/>
                <w:sz w:val="36"/>
                <w:szCs w:val="36"/>
              </w:rPr>
              <w:tab/>
            </w:r>
            <w:r w:rsidR="00BC1FE8" w:rsidRPr="00673D65">
              <w:rPr>
                <w:rFonts w:ascii="Arial" w:hAnsi="Arial" w:cs="Arial"/>
                <w:b/>
                <w:sz w:val="36"/>
                <w:szCs w:val="36"/>
              </w:rPr>
              <w:tab/>
            </w:r>
            <w:r w:rsidRPr="00673D65">
              <w:rPr>
                <w:position w:val="-34"/>
              </w:rPr>
              <w:object w:dxaOrig="520" w:dyaOrig="900" w14:anchorId="5B342240">
                <v:shape id="_x0000_i1073" type="#_x0000_t75" style="width:26.25pt;height:45.75pt" o:ole="">
                  <v:imagedata r:id="rId112" o:title=""/>
                </v:shape>
                <o:OLEObject Type="Embed" ProgID="Equation.DSMT4" ShapeID="_x0000_i1073" DrawAspect="Content" ObjectID="_1620553417" r:id="rId113"/>
              </w:object>
            </w:r>
            <w:r w:rsidR="00BC1FE8" w:rsidRPr="00673D65">
              <w:rPr>
                <w:rFonts w:ascii="Arial" w:hAnsi="Arial" w:cs="Arial"/>
                <w:b/>
                <w:sz w:val="36"/>
                <w:szCs w:val="36"/>
              </w:rPr>
              <w:t xml:space="preserve"> = 24 : 5</w:t>
            </w:r>
          </w:p>
        </w:tc>
      </w:tr>
    </w:tbl>
    <w:p w14:paraId="19048831" w14:textId="77777777" w:rsidR="00BC1FE8" w:rsidRPr="00673D65" w:rsidRDefault="00BC1FE8" w:rsidP="00320B1A">
      <w:pPr>
        <w:jc w:val="both"/>
        <w:rPr>
          <w:rFonts w:ascii="Arial" w:eastAsia="Calibri" w:hAnsi="Arial" w:cs="Arial"/>
          <w:b/>
          <w:color w:val="FFFFFF"/>
          <w:sz w:val="3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BC1FE8" w:rsidRPr="00673D65" w14:paraId="5F09A733" w14:textId="77777777" w:rsidTr="00BC1FE8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5DE96D0E" w14:textId="77777777" w:rsidR="00BC1FE8" w:rsidRPr="00320B1A" w:rsidRDefault="00BC1FE8" w:rsidP="00320B1A">
            <w:pPr>
              <w:spacing w:after="200" w:line="276" w:lineRule="auto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320B1A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BC1FE8" w:rsidRPr="00673D65" w14:paraId="5392F328" w14:textId="77777777" w:rsidTr="00BC1FE8">
        <w:trPr>
          <w:trHeight w:val="294"/>
        </w:trPr>
        <w:tc>
          <w:tcPr>
            <w:tcW w:w="9639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106025B3" w14:textId="77777777" w:rsidR="00BC1FE8" w:rsidRPr="00673D65" w:rsidRDefault="00BC1FE8" w:rsidP="00320B1A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673D6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άθε φυσικός αριθμός μπορεί να γραφτεί με τη μορφή κλάσματος.</w:t>
            </w:r>
          </w:p>
        </w:tc>
      </w:tr>
    </w:tbl>
    <w:p w14:paraId="47872909" w14:textId="77777777" w:rsidR="00BC1FE8" w:rsidRPr="00673D65" w:rsidRDefault="00BC1FE8" w:rsidP="00320B1A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BC1FE8" w:rsidRPr="00673D65" w14:paraId="1571AD5D" w14:textId="77777777" w:rsidTr="00BC1FE8">
        <w:trPr>
          <w:jc w:val="center"/>
        </w:trPr>
        <w:tc>
          <w:tcPr>
            <w:tcW w:w="9639" w:type="dxa"/>
            <w:shd w:val="clear" w:color="auto" w:fill="FF0000"/>
            <w:hideMark/>
          </w:tcPr>
          <w:p w14:paraId="273E2081" w14:textId="77777777" w:rsidR="00BC1FE8" w:rsidRPr="00673D65" w:rsidRDefault="00BC1FE8" w:rsidP="00320B1A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673D65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BC1FE8" w:rsidRPr="00673D65" w14:paraId="3DB0AADB" w14:textId="77777777" w:rsidTr="00BC1FE8">
        <w:trPr>
          <w:jc w:val="center"/>
        </w:trPr>
        <w:tc>
          <w:tcPr>
            <w:tcW w:w="9639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45147A9D" w14:textId="77777777" w:rsidR="00BC1FE8" w:rsidRPr="00673D65" w:rsidRDefault="00BC1FE8" w:rsidP="00320B1A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673D65">
              <w:rPr>
                <w:rFonts w:ascii="Arial" w:hAnsi="Arial" w:cs="Arial"/>
                <w:b/>
                <w:sz w:val="36"/>
                <w:szCs w:val="36"/>
              </w:rPr>
              <w:t xml:space="preserve">5 = 5:1 = </w:t>
            </w:r>
            <w:r w:rsidR="00673D65" w:rsidRPr="00673D65">
              <w:rPr>
                <w:position w:val="-32"/>
              </w:rPr>
              <w:object w:dxaOrig="320" w:dyaOrig="880" w14:anchorId="7A12CFCE">
                <v:shape id="_x0000_i1074" type="#_x0000_t75" style="width:14.25pt;height:42.75pt" o:ole="">
                  <v:imagedata r:id="rId114" o:title=""/>
                </v:shape>
                <o:OLEObject Type="Embed" ProgID="Equation.DSMT4" ShapeID="_x0000_i1074" DrawAspect="Content" ObjectID="_1620553418" r:id="rId115"/>
              </w:object>
            </w:r>
            <w:r w:rsidRPr="00673D65">
              <w:rPr>
                <w:rFonts w:ascii="Arial" w:hAnsi="Arial" w:cs="Arial"/>
                <w:b/>
                <w:sz w:val="36"/>
                <w:szCs w:val="36"/>
              </w:rPr>
              <w:tab/>
              <w:t xml:space="preserve">ή </w:t>
            </w:r>
            <w:r w:rsidRPr="00673D65">
              <w:rPr>
                <w:rFonts w:ascii="Arial" w:hAnsi="Arial" w:cs="Arial"/>
                <w:b/>
                <w:sz w:val="36"/>
                <w:szCs w:val="36"/>
              </w:rPr>
              <w:tab/>
              <w:t xml:space="preserve">5 = </w:t>
            </w:r>
            <w:r w:rsidR="00673D65" w:rsidRPr="00673D65">
              <w:rPr>
                <w:position w:val="-32"/>
              </w:rPr>
              <w:object w:dxaOrig="320" w:dyaOrig="880" w14:anchorId="3EBB1AE1">
                <v:shape id="_x0000_i1075" type="#_x0000_t75" style="width:14.25pt;height:42.75pt" o:ole="">
                  <v:imagedata r:id="rId116" o:title=""/>
                </v:shape>
                <o:OLEObject Type="Embed" ProgID="Equation.DSMT4" ShapeID="_x0000_i1075" DrawAspect="Content" ObjectID="_1620553419" r:id="rId117"/>
              </w:object>
            </w:r>
            <w:r w:rsidRPr="00673D65">
              <w:rPr>
                <w:rFonts w:ascii="Arial" w:hAnsi="Arial" w:cs="Arial"/>
                <w:b/>
                <w:sz w:val="36"/>
                <w:szCs w:val="36"/>
              </w:rPr>
              <w:t xml:space="preserve"> = </w:t>
            </w:r>
            <w:r w:rsidR="00673D65" w:rsidRPr="00673D65">
              <w:rPr>
                <w:position w:val="-32"/>
              </w:rPr>
              <w:object w:dxaOrig="499" w:dyaOrig="880" w14:anchorId="2B030C1F">
                <v:shape id="_x0000_i1076" type="#_x0000_t75" style="width:25.5pt;height:42.75pt" o:ole="">
                  <v:imagedata r:id="rId118" o:title=""/>
                </v:shape>
                <o:OLEObject Type="Embed" ProgID="Equation.DSMT4" ShapeID="_x0000_i1076" DrawAspect="Content" ObjectID="_1620553420" r:id="rId119"/>
              </w:object>
            </w:r>
            <w:r w:rsidRPr="00673D65">
              <w:rPr>
                <w:rFonts w:ascii="Arial" w:hAnsi="Arial" w:cs="Arial"/>
                <w:b/>
                <w:sz w:val="36"/>
                <w:szCs w:val="36"/>
              </w:rPr>
              <w:t xml:space="preserve"> = </w:t>
            </w:r>
            <w:r w:rsidR="00673D65" w:rsidRPr="00673D65">
              <w:rPr>
                <w:position w:val="-34"/>
              </w:rPr>
              <w:object w:dxaOrig="520" w:dyaOrig="900" w14:anchorId="2EF4C7B2">
                <v:shape id="_x0000_i1077" type="#_x0000_t75" style="width:26.25pt;height:45.75pt" o:ole="">
                  <v:imagedata r:id="rId120" o:title=""/>
                </v:shape>
                <o:OLEObject Type="Embed" ProgID="Equation.DSMT4" ShapeID="_x0000_i1077" DrawAspect="Content" ObjectID="_1620553421" r:id="rId121"/>
              </w:object>
            </w:r>
            <w:r w:rsidRPr="00673D65">
              <w:rPr>
                <w:rFonts w:ascii="Arial" w:hAnsi="Arial" w:cs="Arial"/>
                <w:b/>
                <w:sz w:val="36"/>
                <w:szCs w:val="36"/>
              </w:rPr>
              <w:t xml:space="preserve"> κλπ.</w:t>
            </w:r>
          </w:p>
        </w:tc>
      </w:tr>
    </w:tbl>
    <w:p w14:paraId="3D977AE3" w14:textId="77777777" w:rsidR="00BC1FE8" w:rsidRPr="00673D65" w:rsidRDefault="002D61A9" w:rsidP="00320B1A">
      <w:pPr>
        <w:spacing w:after="0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32064" behindDoc="0" locked="0" layoutInCell="0" allowOverlap="0" wp14:anchorId="7F9DC79C" wp14:editId="62FFA49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8" name="Πλαίσιο κειμένου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BB764A" w14:textId="77777777" w:rsidR="00D30DA1" w:rsidRPr="00320B1A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9DC79C" id="Πλαίσιο κειμένου 58" o:spid="_x0000_s1055" type="#_x0000_t202" style="position:absolute;margin-left:0;margin-top:785.3pt;width:99.2pt;height:28.35pt;z-index:2526320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3qoq0K4CAAAx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7DBB764A" w14:textId="77777777" w:rsidR="00D30DA1" w:rsidRPr="00320B1A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7521C72" w14:textId="77777777" w:rsidR="00E508AB" w:rsidRPr="00E508AB" w:rsidRDefault="00BC1FE8" w:rsidP="00320B1A">
      <w:pPr>
        <w:rPr>
          <w:rFonts w:ascii="Arial" w:hAnsi="Arial" w:cs="Arial"/>
          <w:b/>
          <w:noProof/>
          <w:sz w:val="36"/>
          <w:szCs w:val="36"/>
        </w:rPr>
      </w:pPr>
      <w:r w:rsidRPr="00673D65"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25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C542C8" w:rsidRPr="00C542C8" w14:paraId="1C54732B" w14:textId="77777777" w:rsidTr="00625F41">
        <w:tc>
          <w:tcPr>
            <w:tcW w:w="9639" w:type="dxa"/>
            <w:shd w:val="clear" w:color="auto" w:fill="006600"/>
          </w:tcPr>
          <w:p w14:paraId="241A3448" w14:textId="77777777" w:rsidR="00C542C8" w:rsidRPr="00320B1A" w:rsidRDefault="00C542C8" w:rsidP="00C542C8">
            <w:pPr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320B1A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C542C8" w:rsidRPr="00C542C8" w14:paraId="600A2861" w14:textId="77777777" w:rsidTr="00625F41">
        <w:trPr>
          <w:trHeight w:val="294"/>
        </w:trPr>
        <w:tc>
          <w:tcPr>
            <w:tcW w:w="9639" w:type="dxa"/>
            <w:shd w:val="clear" w:color="auto" w:fill="D9FFD9"/>
          </w:tcPr>
          <w:p w14:paraId="6ED2F742" w14:textId="77777777" w:rsidR="00C542C8" w:rsidRPr="00C542C8" w:rsidRDefault="00C542C8" w:rsidP="00320B1A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542C8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ρατηγικές διαχείρισης αριθμών</w:t>
            </w:r>
          </w:p>
          <w:p w14:paraId="2E64997C" w14:textId="77777777" w:rsidR="00C542C8" w:rsidRPr="00C542C8" w:rsidRDefault="00C542C8" w:rsidP="00320B1A">
            <w:pPr>
              <w:spacing w:after="200" w:line="276" w:lineRule="auto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C542C8">
              <w:rPr>
                <w:rFonts w:ascii="Tahoma" w:eastAsia="Calibri" w:hAnsi="Tahoma" w:cs="Tahoma"/>
                <w:b/>
                <w:sz w:val="36"/>
                <w:szCs w:val="36"/>
              </w:rPr>
              <w:t xml:space="preserve">1. Μετατροπή ενός κλάσματος σε δεκαδικό αριθμό.   </w:t>
            </w:r>
          </w:p>
          <w:p w14:paraId="64610349" w14:textId="77777777" w:rsidR="00C542C8" w:rsidRPr="00C542C8" w:rsidRDefault="00C542C8" w:rsidP="00320B1A">
            <w:pPr>
              <w:spacing w:after="200" w:line="276" w:lineRule="auto"/>
              <w:ind w:left="66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542C8">
              <w:rPr>
                <w:rFonts w:ascii="Arial" w:eastAsia="Calibri" w:hAnsi="Arial" w:cs="Arial"/>
                <w:b/>
                <w:sz w:val="36"/>
                <w:szCs w:val="36"/>
              </w:rPr>
              <w:t>Μ</w:t>
            </w:r>
            <w:r w:rsidRPr="00C542C8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 xml:space="preserve">ετατρέπουμε ένα κλάσμα σε δεκαδικό αριθμό </w:t>
            </w:r>
            <w:r w:rsidRPr="00C542C8">
              <w:rPr>
                <w:rFonts w:ascii="Arial" w:eastAsia="Calibri" w:hAnsi="Arial" w:cs="Arial"/>
                <w:b/>
                <w:sz w:val="36"/>
                <w:szCs w:val="36"/>
              </w:rPr>
              <w:t xml:space="preserve">διαιρώντας τον αριθμητή με τον παρονομαστή του. </w:t>
            </w:r>
          </w:p>
          <w:p w14:paraId="78C7EE2B" w14:textId="77777777" w:rsidR="00C542C8" w:rsidRPr="00C542C8" w:rsidRDefault="00C542C8" w:rsidP="00320B1A">
            <w:pPr>
              <w:spacing w:after="200" w:line="276" w:lineRule="auto"/>
              <w:ind w:left="66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542C8">
              <w:rPr>
                <w:rFonts w:ascii="Arial" w:eastAsia="Calibri" w:hAnsi="Arial" w:cs="Arial"/>
                <w:b/>
                <w:sz w:val="36"/>
                <w:szCs w:val="36"/>
              </w:rPr>
              <w:t xml:space="preserve">Π.χ. α.  </w:t>
            </w:r>
            <w:r w:rsidRPr="00C542C8">
              <w:rPr>
                <w:position w:val="-34"/>
              </w:rPr>
              <w:object w:dxaOrig="499" w:dyaOrig="900" w14:anchorId="045AAEBF">
                <v:shape id="_x0000_i1078" type="#_x0000_t75" style="width:25.5pt;height:45.75pt" o:ole="">
                  <v:imagedata r:id="rId122" o:title=""/>
                </v:shape>
                <o:OLEObject Type="Embed" ProgID="Equation.DSMT4" ShapeID="_x0000_i1078" DrawAspect="Content" ObjectID="_1620553422" r:id="rId123"/>
              </w:object>
            </w:r>
            <w:r w:rsidRPr="00C542C8">
              <w:rPr>
                <w:rFonts w:ascii="Arial" w:eastAsia="Calibri" w:hAnsi="Arial" w:cs="Arial"/>
                <w:b/>
                <w:sz w:val="36"/>
                <w:szCs w:val="36"/>
              </w:rPr>
              <w:t xml:space="preserve"> = 3:10 = 0,3         </w:t>
            </w:r>
          </w:p>
          <w:p w14:paraId="2908E1FB" w14:textId="77777777" w:rsidR="00C542C8" w:rsidRPr="00C542C8" w:rsidRDefault="00C542C8" w:rsidP="00320B1A">
            <w:pPr>
              <w:spacing w:after="200" w:line="276" w:lineRule="auto"/>
              <w:ind w:left="66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542C8">
              <w:rPr>
                <w:rFonts w:ascii="Arial" w:eastAsia="Calibri" w:hAnsi="Arial" w:cs="Arial"/>
                <w:b/>
                <w:sz w:val="36"/>
                <w:szCs w:val="36"/>
              </w:rPr>
              <w:t xml:space="preserve">β. </w:t>
            </w:r>
            <w:r w:rsidRPr="00C542C8">
              <w:rPr>
                <w:position w:val="-34"/>
              </w:rPr>
              <w:object w:dxaOrig="320" w:dyaOrig="900" w14:anchorId="25EE8019">
                <v:shape id="_x0000_i1079" type="#_x0000_t75" style="width:14.25pt;height:45.75pt" o:ole="">
                  <v:imagedata r:id="rId124" o:title=""/>
                </v:shape>
                <o:OLEObject Type="Embed" ProgID="Equation.DSMT4" ShapeID="_x0000_i1079" DrawAspect="Content" ObjectID="_1620553423" r:id="rId125"/>
              </w:object>
            </w:r>
            <w:r w:rsidRPr="00C542C8">
              <w:rPr>
                <w:rFonts w:ascii="Arial" w:eastAsia="Calibri" w:hAnsi="Arial" w:cs="Arial"/>
                <w:b/>
                <w:sz w:val="36"/>
                <w:szCs w:val="36"/>
              </w:rPr>
              <w:t xml:space="preserve"> = 3:5 =0,6        </w:t>
            </w:r>
          </w:p>
          <w:p w14:paraId="54D2257C" w14:textId="77777777" w:rsidR="00C542C8" w:rsidRPr="00C542C8" w:rsidRDefault="00C542C8" w:rsidP="00320B1A">
            <w:pPr>
              <w:spacing w:after="200" w:line="276" w:lineRule="auto"/>
              <w:ind w:left="66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542C8">
              <w:rPr>
                <w:rFonts w:ascii="Arial" w:eastAsia="Calibri" w:hAnsi="Arial" w:cs="Arial"/>
                <w:b/>
                <w:sz w:val="36"/>
                <w:szCs w:val="36"/>
              </w:rPr>
              <w:t xml:space="preserve">γ. </w:t>
            </w:r>
            <w:r w:rsidRPr="00C542C8">
              <w:rPr>
                <w:position w:val="-34"/>
              </w:rPr>
              <w:object w:dxaOrig="320" w:dyaOrig="900" w14:anchorId="49B50716">
                <v:shape id="_x0000_i1080" type="#_x0000_t75" style="width:14.25pt;height:45.75pt" o:ole="">
                  <v:imagedata r:id="rId126" o:title=""/>
                </v:shape>
                <o:OLEObject Type="Embed" ProgID="Equation.DSMT4" ShapeID="_x0000_i1080" DrawAspect="Content" ObjectID="_1620553424" r:id="rId127"/>
              </w:object>
            </w:r>
            <w:r w:rsidRPr="00C542C8">
              <w:rPr>
                <w:rFonts w:ascii="Arial" w:eastAsia="Calibri" w:hAnsi="Arial" w:cs="Arial"/>
                <w:b/>
                <w:sz w:val="36"/>
                <w:szCs w:val="36"/>
              </w:rPr>
              <w:t xml:space="preserve"> = 7:9 = 0,777…        </w:t>
            </w:r>
          </w:p>
          <w:p w14:paraId="1CF4F4F1" w14:textId="77777777" w:rsidR="00C542C8" w:rsidRPr="00C542C8" w:rsidRDefault="00C542C8" w:rsidP="00320B1A">
            <w:pPr>
              <w:spacing w:after="200" w:line="276" w:lineRule="auto"/>
              <w:ind w:left="66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542C8">
              <w:rPr>
                <w:rFonts w:ascii="Arial" w:eastAsia="Calibri" w:hAnsi="Arial" w:cs="Arial"/>
                <w:b/>
                <w:sz w:val="36"/>
                <w:szCs w:val="36"/>
              </w:rPr>
              <w:t xml:space="preserve">δ. </w:t>
            </w:r>
            <w:r w:rsidRPr="00C542C8">
              <w:rPr>
                <w:position w:val="-32"/>
              </w:rPr>
              <w:object w:dxaOrig="320" w:dyaOrig="880" w14:anchorId="40DDC630">
                <v:shape id="_x0000_i1081" type="#_x0000_t75" style="width:14.25pt;height:42.75pt" o:ole="">
                  <v:imagedata r:id="rId128" o:title=""/>
                </v:shape>
                <o:OLEObject Type="Embed" ProgID="Equation.DSMT4" ShapeID="_x0000_i1081" DrawAspect="Content" ObjectID="_1620553425" r:id="rId129"/>
              </w:object>
            </w:r>
            <w:r w:rsidRPr="00C542C8">
              <w:rPr>
                <w:rFonts w:ascii="Arial" w:eastAsia="Calibri" w:hAnsi="Arial" w:cs="Arial"/>
                <w:b/>
                <w:sz w:val="36"/>
                <w:szCs w:val="36"/>
              </w:rPr>
              <w:t xml:space="preserve">  = 9:2 = 4,5</w:t>
            </w:r>
          </w:p>
          <w:p w14:paraId="7C6594CB" w14:textId="77777777" w:rsidR="00C542C8" w:rsidRPr="00C542C8" w:rsidRDefault="00914A90" w:rsidP="00320B1A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8A0F68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Σημείωση: </w:t>
            </w:r>
            <w:r w:rsidRPr="008A0F68">
              <w:rPr>
                <w:rFonts w:ascii="MicrosoftSansSerif" w:hAnsi="MicrosoftSansSerif"/>
                <w:b/>
                <w:color w:val="242021"/>
                <w:sz w:val="36"/>
                <w:szCs w:val="36"/>
              </w:rPr>
              <w:t>Χρησιμοποιούμε την</w:t>
            </w:r>
            <w:r w:rsidR="008A0F68">
              <w:rPr>
                <w:rFonts w:ascii="MicrosoftSansSerif" w:hAnsi="MicrosoftSansSerif"/>
                <w:b/>
                <w:color w:val="242021"/>
                <w:sz w:val="36"/>
                <w:szCs w:val="36"/>
              </w:rPr>
              <w:t xml:space="preserve"> </w:t>
            </w:r>
            <w:r w:rsidRPr="008A0F68">
              <w:rPr>
                <w:rFonts w:ascii="MicrosoftSansSerif" w:hAnsi="MicrosoftSansSerif"/>
                <w:b/>
                <w:color w:val="242021"/>
                <w:sz w:val="36"/>
                <w:szCs w:val="36"/>
              </w:rPr>
              <w:t>αριθμομηχανή τσέπης, για να</w:t>
            </w:r>
            <w:r w:rsidR="008A0F68">
              <w:rPr>
                <w:rFonts w:ascii="MicrosoftSansSerif" w:hAnsi="MicrosoftSansSerif"/>
                <w:b/>
                <w:color w:val="242021"/>
                <w:sz w:val="36"/>
                <w:szCs w:val="36"/>
              </w:rPr>
              <w:t xml:space="preserve"> </w:t>
            </w:r>
            <w:r w:rsidRPr="008A0F68">
              <w:rPr>
                <w:rFonts w:ascii="MicrosoftSansSerif" w:hAnsi="MicrosoftSansSerif"/>
                <w:b/>
                <w:color w:val="242021"/>
                <w:sz w:val="36"/>
                <w:szCs w:val="36"/>
              </w:rPr>
              <w:t>βρούμε το αποτέλεσμα.</w:t>
            </w:r>
          </w:p>
        </w:tc>
      </w:tr>
      <w:tr w:rsidR="00914A90" w:rsidRPr="00C542C8" w14:paraId="0ACBE260" w14:textId="77777777" w:rsidTr="00625F41">
        <w:trPr>
          <w:trHeight w:val="294"/>
        </w:trPr>
        <w:tc>
          <w:tcPr>
            <w:tcW w:w="9639" w:type="dxa"/>
            <w:shd w:val="clear" w:color="auto" w:fill="D9FFD9"/>
          </w:tcPr>
          <w:p w14:paraId="00BBFC2A" w14:textId="77777777" w:rsidR="00914A90" w:rsidRPr="00BE1FF5" w:rsidRDefault="00BE1FF5" w:rsidP="00320B1A">
            <w:pPr>
              <w:spacing w:after="120" w:line="276" w:lineRule="auto"/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</w:pPr>
            <w:r w:rsidRPr="00BE1FF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2. Μετατροπή ενός κλάσματος μεγαλύτερου της μονάδας σε μεικτό αριθμό.</w:t>
            </w:r>
          </w:p>
          <w:p w14:paraId="46C59273" w14:textId="77777777" w:rsidR="00BE1FF5" w:rsidRPr="00BE1FF5" w:rsidRDefault="00BE1FF5" w:rsidP="00320B1A">
            <w:pPr>
              <w:spacing w:line="276" w:lineRule="auto"/>
              <w:ind w:left="66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BE1FF5">
              <w:rPr>
                <w:rFonts w:ascii="Arial" w:eastAsia="Calibri" w:hAnsi="Arial" w:cs="Arial"/>
                <w:b/>
                <w:sz w:val="36"/>
                <w:szCs w:val="36"/>
              </w:rPr>
              <w:t xml:space="preserve">π.χ. Μετατρέπουμε το κλάσμα </w:t>
            </w:r>
            <w:r w:rsidRPr="00BE1FF5">
              <w:rPr>
                <w:position w:val="-32"/>
              </w:rPr>
              <w:object w:dxaOrig="520" w:dyaOrig="880" w14:anchorId="1708E832">
                <v:shape id="_x0000_i1082" type="#_x0000_t75" style="width:26.25pt;height:42.75pt" o:ole="">
                  <v:imagedata r:id="rId130" o:title=""/>
                </v:shape>
                <o:OLEObject Type="Embed" ProgID="Equation.DSMT4" ShapeID="_x0000_i1082" DrawAspect="Content" ObjectID="_1620553426" r:id="rId131"/>
              </w:object>
            </w:r>
            <w:r w:rsidRPr="00BE1FF5">
              <w:rPr>
                <w:rFonts w:ascii="Arial" w:eastAsia="Calibri" w:hAnsi="Arial" w:cs="Arial"/>
                <w:b/>
                <w:sz w:val="36"/>
                <w:szCs w:val="36"/>
              </w:rPr>
              <w:t xml:space="preserve"> σε μεικτό αριθμό.</w:t>
            </w:r>
          </w:p>
          <w:p w14:paraId="249032A7" w14:textId="77777777" w:rsidR="00BE1FF5" w:rsidRPr="00BE1FF5" w:rsidRDefault="00BE1FF5" w:rsidP="00320B1A">
            <w:pPr>
              <w:spacing w:line="276" w:lineRule="auto"/>
              <w:ind w:left="66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BE1FF5">
              <w:rPr>
                <w:rFonts w:ascii="Arial" w:eastAsia="Calibri" w:hAnsi="Arial" w:cs="Arial"/>
                <w:b/>
                <w:sz w:val="36"/>
                <w:szCs w:val="36"/>
              </w:rPr>
              <w:t xml:space="preserve">1. Διαιρούμε τον αριθμητή του κλάσματος με τον παρονομαστή, γιατί </w:t>
            </w:r>
            <w:r w:rsidRPr="00BE1FF5">
              <w:rPr>
                <w:position w:val="-32"/>
              </w:rPr>
              <w:object w:dxaOrig="520" w:dyaOrig="880" w14:anchorId="4BC087F3">
                <v:shape id="_x0000_i1083" type="#_x0000_t75" style="width:26.25pt;height:42.75pt" o:ole="">
                  <v:imagedata r:id="rId132" o:title=""/>
                </v:shape>
                <o:OLEObject Type="Embed" ProgID="Equation.DSMT4" ShapeID="_x0000_i1083" DrawAspect="Content" ObjectID="_1620553427" r:id="rId133"/>
              </w:object>
            </w:r>
            <w:r w:rsidRPr="00BE1FF5">
              <w:rPr>
                <w:rFonts w:ascii="Arial" w:eastAsia="Calibri" w:hAnsi="Arial" w:cs="Arial"/>
                <w:b/>
                <w:sz w:val="36"/>
                <w:szCs w:val="36"/>
              </w:rPr>
              <w:t xml:space="preserve"> = 36 : 7.</w:t>
            </w:r>
          </w:p>
          <w:p w14:paraId="4AF3ECAF" w14:textId="77777777" w:rsidR="00914A90" w:rsidRPr="00C542C8" w:rsidRDefault="00914A90" w:rsidP="00320B1A">
            <w:pPr>
              <w:spacing w:after="120" w:line="276" w:lineRule="auto"/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</w:pPr>
          </w:p>
        </w:tc>
      </w:tr>
    </w:tbl>
    <w:p w14:paraId="4AB82676" w14:textId="77777777" w:rsidR="00BE1FF5" w:rsidRDefault="002D61A9">
      <w:r w:rsidRPr="005D0270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2638208" behindDoc="0" locked="0" layoutInCell="0" allowOverlap="0" wp14:anchorId="342C618D" wp14:editId="25A723C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12" name="Πλαίσιο κειμένου 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606328" w14:textId="77777777" w:rsidR="00D30DA1" w:rsidRPr="00320B1A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2C618D" id="Πλαίσιο κειμένου 512" o:spid="_x0000_s1056" type="#_x0000_t202" style="position:absolute;margin-left:0;margin-top:785.3pt;width:99.2pt;height:28.35pt;z-index:2526382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0DisZq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2B606328" w14:textId="77777777" w:rsidR="00D30DA1" w:rsidRPr="00320B1A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BE1FF5">
        <w:br w:type="page"/>
      </w:r>
    </w:p>
    <w:tbl>
      <w:tblPr>
        <w:tblStyle w:val="25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BE1FF5" w:rsidRPr="00C542C8" w14:paraId="34E880AE" w14:textId="77777777" w:rsidTr="00625F41">
        <w:trPr>
          <w:trHeight w:val="294"/>
        </w:trPr>
        <w:tc>
          <w:tcPr>
            <w:tcW w:w="9639" w:type="dxa"/>
            <w:shd w:val="clear" w:color="auto" w:fill="D9FFD9"/>
          </w:tcPr>
          <w:p w14:paraId="15A84F71" w14:textId="77777777" w:rsidR="00BE1FF5" w:rsidRDefault="00FC0574" w:rsidP="00FC0574">
            <w:pPr>
              <w:spacing w:after="120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18139289" wp14:editId="41E94911">
                  <wp:extent cx="2828925" cy="2162175"/>
                  <wp:effectExtent l="0" t="0" r="9525" b="9525"/>
                  <wp:docPr id="416" name="Εικόνα 4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8925" cy="2162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4FC5BF8" w14:textId="77777777" w:rsidR="00FC0574" w:rsidRPr="00FC0574" w:rsidRDefault="00FC0574" w:rsidP="00320B1A">
            <w:pPr>
              <w:spacing w:line="276" w:lineRule="auto"/>
              <w:ind w:left="66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C0574">
              <w:rPr>
                <w:rFonts w:ascii="Arial" w:eastAsia="Calibri" w:hAnsi="Arial" w:cs="Arial"/>
                <w:b/>
                <w:sz w:val="36"/>
                <w:szCs w:val="36"/>
              </w:rPr>
              <w:t>2. Ο ακέραιος του μεικτού αριθμού είναι το πηλίκο της διαίρεσης και δείχνει πόσες επτάδες χωράνε στο 36.</w:t>
            </w:r>
          </w:p>
          <w:p w14:paraId="10612299" w14:textId="77777777" w:rsidR="00FC0574" w:rsidRPr="00FC0574" w:rsidRDefault="00FC0574" w:rsidP="00320B1A">
            <w:pPr>
              <w:spacing w:before="240" w:line="276" w:lineRule="auto"/>
              <w:ind w:left="68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C0574">
              <w:rPr>
                <w:rFonts w:ascii="Arial" w:eastAsia="Calibri" w:hAnsi="Arial" w:cs="Arial"/>
                <w:b/>
                <w:sz w:val="36"/>
                <w:szCs w:val="36"/>
              </w:rPr>
              <w:t xml:space="preserve">3. Το κλάσμα του μεικτού έχει: </w:t>
            </w:r>
          </w:p>
          <w:p w14:paraId="7978F177" w14:textId="77777777" w:rsidR="00FC0574" w:rsidRPr="00FC0574" w:rsidRDefault="00FC0574" w:rsidP="00320B1A">
            <w:pPr>
              <w:spacing w:line="276" w:lineRule="auto"/>
              <w:ind w:left="66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C0574">
              <w:rPr>
                <w:rFonts w:ascii="Arial" w:eastAsia="Calibri" w:hAnsi="Arial" w:cs="Arial"/>
                <w:b/>
                <w:sz w:val="36"/>
                <w:szCs w:val="36"/>
              </w:rPr>
              <w:t xml:space="preserve">α. αριθμητή το υπόλοιπο της διαίρεσης και </w:t>
            </w:r>
          </w:p>
          <w:p w14:paraId="2FD450AD" w14:textId="77777777" w:rsidR="00FC0574" w:rsidRPr="00FC0574" w:rsidRDefault="00FC0574" w:rsidP="00320B1A">
            <w:pPr>
              <w:spacing w:line="276" w:lineRule="auto"/>
              <w:ind w:left="66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C0574">
              <w:rPr>
                <w:rFonts w:ascii="Arial" w:eastAsia="Calibri" w:hAnsi="Arial" w:cs="Arial"/>
                <w:b/>
                <w:sz w:val="36"/>
                <w:szCs w:val="36"/>
              </w:rPr>
              <w:t>β. παρονομαστή τον διαιρέτη.</w:t>
            </w:r>
            <w:r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  <w:r w:rsidRPr="00FC0574">
              <w:rPr>
                <w:rFonts w:ascii="Arial" w:eastAsia="Calibri" w:hAnsi="Arial" w:cs="Arial"/>
                <w:b/>
                <w:sz w:val="36"/>
                <w:szCs w:val="36"/>
              </w:rPr>
              <w:t xml:space="preserve">Άρα   </w:t>
            </w:r>
            <w:r w:rsidRPr="00FC0574">
              <w:rPr>
                <w:position w:val="-32"/>
              </w:rPr>
              <w:object w:dxaOrig="520" w:dyaOrig="880" w14:anchorId="2DA4ECF7">
                <v:shape id="_x0000_i1084" type="#_x0000_t75" style="width:26.25pt;height:42.75pt" o:ole="">
                  <v:imagedata r:id="rId135" o:title=""/>
                </v:shape>
                <o:OLEObject Type="Embed" ProgID="Equation.DSMT4" ShapeID="_x0000_i1084" DrawAspect="Content" ObjectID="_1620553428" r:id="rId136"/>
              </w:object>
            </w:r>
            <w:r w:rsidRPr="00FC0574">
              <w:rPr>
                <w:rFonts w:ascii="Arial" w:eastAsia="Calibri" w:hAnsi="Arial" w:cs="Arial"/>
                <w:b/>
                <w:sz w:val="36"/>
                <w:szCs w:val="36"/>
              </w:rPr>
              <w:t xml:space="preserve"> =  5</w:t>
            </w:r>
            <w:r w:rsidRPr="00FC0574">
              <w:rPr>
                <w:position w:val="-32"/>
              </w:rPr>
              <w:object w:dxaOrig="320" w:dyaOrig="880" w14:anchorId="2B2386C4">
                <v:shape id="_x0000_i1085" type="#_x0000_t75" style="width:14.25pt;height:42.75pt" o:ole="">
                  <v:imagedata r:id="rId137" o:title=""/>
                </v:shape>
                <o:OLEObject Type="Embed" ProgID="Equation.DSMT4" ShapeID="_x0000_i1085" DrawAspect="Content" ObjectID="_1620553429" r:id="rId138"/>
              </w:object>
            </w:r>
          </w:p>
          <w:p w14:paraId="7F27CCCB" w14:textId="77777777" w:rsidR="00FC0574" w:rsidRPr="00BE1FF5" w:rsidRDefault="00FC0574" w:rsidP="00C542C8">
            <w:pPr>
              <w:spacing w:after="120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</w:p>
        </w:tc>
      </w:tr>
    </w:tbl>
    <w:p w14:paraId="569D73A5" w14:textId="77777777" w:rsidR="0021618A" w:rsidRPr="0021618A" w:rsidRDefault="002D61A9" w:rsidP="0021618A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36160" behindDoc="0" locked="0" layoutInCell="0" allowOverlap="0" wp14:anchorId="0CF5C82D" wp14:editId="4C0D17F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13" name="Πλαίσιο κειμένου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F1EFFD5" w14:textId="77777777" w:rsidR="00D30DA1" w:rsidRPr="00320B1A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F5C82D" id="Πλαίσιο κειμένου 113" o:spid="_x0000_s1057" type="#_x0000_t202" style="position:absolute;margin-left:0;margin-top:785.3pt;width:99.2pt;height:28.35pt;z-index:2526361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IZDWXq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F1EFFD5" w14:textId="77777777" w:rsidR="00D30DA1" w:rsidRPr="00320B1A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6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851"/>
        <w:gridCol w:w="8788"/>
      </w:tblGrid>
      <w:tr w:rsidR="0021618A" w:rsidRPr="0021618A" w14:paraId="246516C6" w14:textId="77777777" w:rsidTr="00BC1FE8">
        <w:tc>
          <w:tcPr>
            <w:tcW w:w="851" w:type="dxa"/>
            <w:shd w:val="clear" w:color="auto" w:fill="EFE9FF"/>
          </w:tcPr>
          <w:p w14:paraId="716A5203" w14:textId="77777777" w:rsidR="0021618A" w:rsidRPr="0021618A" w:rsidRDefault="0021618A" w:rsidP="00320B1A">
            <w:pPr>
              <w:spacing w:after="160" w:line="276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21618A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drawing>
                <wp:inline distT="0" distB="0" distL="0" distR="0" wp14:anchorId="2D5CA88F" wp14:editId="56BB4346">
                  <wp:extent cx="450683" cy="648000"/>
                  <wp:effectExtent l="0" t="0" r="6985" b="0"/>
                  <wp:docPr id="405" name="Εικόνα 4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683" cy="6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88" w:type="dxa"/>
            <w:shd w:val="clear" w:color="auto" w:fill="EFE9FF"/>
            <w:vAlign w:val="center"/>
          </w:tcPr>
          <w:p w14:paraId="16D92B76" w14:textId="77777777" w:rsidR="0021618A" w:rsidRPr="0021618A" w:rsidRDefault="0021618A" w:rsidP="0021618A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21618A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21618A" w:rsidRPr="0021618A" w14:paraId="5FFC9C4F" w14:textId="77777777" w:rsidTr="00BC1FE8">
        <w:tc>
          <w:tcPr>
            <w:tcW w:w="9639" w:type="dxa"/>
            <w:gridSpan w:val="2"/>
            <w:shd w:val="clear" w:color="auto" w:fill="EFE9F5"/>
          </w:tcPr>
          <w:p w14:paraId="552779A7" w14:textId="77777777" w:rsidR="002E10C9" w:rsidRPr="002E10C9" w:rsidRDefault="002E10C9" w:rsidP="00320B1A">
            <w:pPr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2E10C9"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  <w:t>Ο Νίκος και οι 4 φίλοι του μοιράστηκαν εξίσου 6 μήλα.</w:t>
            </w:r>
          </w:p>
          <w:p w14:paraId="6672DFB2" w14:textId="77777777" w:rsidR="0021618A" w:rsidRPr="0021618A" w:rsidRDefault="002E10C9" w:rsidP="00320B1A">
            <w:pPr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2E10C9"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  <w:t>Τι μέρος από τα μήλα πήρε το</w:t>
            </w:r>
            <w:r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  <w:t xml:space="preserve"> </w:t>
            </w:r>
            <w:r w:rsidRPr="002E10C9"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  <w:t>κάθε παιδί;</w:t>
            </w:r>
          </w:p>
        </w:tc>
      </w:tr>
      <w:tr w:rsidR="0021618A" w:rsidRPr="0021618A" w14:paraId="2126A1A2" w14:textId="77777777" w:rsidTr="00BC1FE8">
        <w:tc>
          <w:tcPr>
            <w:tcW w:w="9639" w:type="dxa"/>
            <w:gridSpan w:val="2"/>
            <w:shd w:val="clear" w:color="auto" w:fill="EFE9F5"/>
          </w:tcPr>
          <w:p w14:paraId="79056B12" w14:textId="77777777" w:rsidR="00DF5EEB" w:rsidRPr="00DF5EEB" w:rsidRDefault="00DF5EEB" w:rsidP="00320B1A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F5E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Θέλουμε να μοιράσουμε τα 6 μήλα στα 5 παιδιά.</w:t>
            </w:r>
          </w:p>
          <w:p w14:paraId="5FE992B7" w14:textId="77777777" w:rsidR="00DF5EEB" w:rsidRPr="00DF5EEB" w:rsidRDefault="00DF5EEB" w:rsidP="00320B1A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F5EEB">
              <w:rPr>
                <w:rFonts w:ascii="Tahoma-Bold" w:hAnsi="Tahoma-Bold"/>
                <w:b/>
                <w:bCs/>
                <w:color w:val="008BD0"/>
                <w:sz w:val="36"/>
                <w:szCs w:val="36"/>
              </w:rPr>
              <w:t xml:space="preserve">α΄ τρόπος: </w:t>
            </w:r>
            <w:r w:rsidRPr="00DF5E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Χωρίζουμε κάθε μήλο σε 5 ίσα μέρη, όσα είναι τα παιδιά. </w:t>
            </w:r>
          </w:p>
          <w:p w14:paraId="1EAE5604" w14:textId="77777777" w:rsidR="0021618A" w:rsidRPr="0021618A" w:rsidRDefault="00DF5EEB" w:rsidP="00320B1A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DF5EEB">
              <w:rPr>
                <w:rFonts w:ascii="Arial" w:hAnsi="Arial" w:cs="Arial"/>
                <w:b/>
                <w:sz w:val="36"/>
                <w:szCs w:val="36"/>
                <w:lang w:eastAsia="el-GR"/>
              </w:rPr>
              <w:t>Κάθε κομμάτι είναι το</w:t>
            </w:r>
            <w:r w:rsidRPr="00DF5EEB">
              <w:rPr>
                <w:rFonts w:ascii="Arial" w:hAnsi="Arial" w:cs="Arial"/>
                <w:b/>
                <w:sz w:val="36"/>
                <w:szCs w:val="36"/>
              </w:rPr>
              <w:t xml:space="preserve"> </w:t>
            </w:r>
            <w:r w:rsidRPr="00DF5EEB">
              <w:rPr>
                <w:position w:val="-34"/>
              </w:rPr>
              <w:object w:dxaOrig="320" w:dyaOrig="900" w14:anchorId="6910BFA6">
                <v:shape id="_x0000_i1086" type="#_x0000_t75" style="width:14.25pt;height:45.75pt" o:ole="">
                  <v:imagedata r:id="rId139" o:title=""/>
                </v:shape>
                <o:OLEObject Type="Embed" ProgID="Equation.DSMT4" ShapeID="_x0000_i1086" DrawAspect="Content" ObjectID="_1620553430" r:id="rId140"/>
              </w:object>
            </w:r>
            <w:r w:rsidRPr="00DF5EEB">
              <w:rPr>
                <w:rFonts w:ascii="Arial" w:hAnsi="Arial" w:cs="Arial"/>
                <w:b/>
                <w:sz w:val="36"/>
                <w:szCs w:val="36"/>
                <w:lang w:eastAsia="el-GR"/>
              </w:rPr>
              <w:t xml:space="preserve">. </w:t>
            </w:r>
          </w:p>
        </w:tc>
      </w:tr>
    </w:tbl>
    <w:p w14:paraId="621396F2" w14:textId="77777777" w:rsidR="00DF5EEB" w:rsidRDefault="00DF5EEB">
      <w:r>
        <w:br w:type="page"/>
      </w:r>
    </w:p>
    <w:tbl>
      <w:tblPr>
        <w:tblStyle w:val="3106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21618A" w:rsidRPr="0021618A" w14:paraId="6386B0A1" w14:textId="77777777" w:rsidTr="00BC1FE8">
        <w:tc>
          <w:tcPr>
            <w:tcW w:w="9639" w:type="dxa"/>
            <w:shd w:val="clear" w:color="auto" w:fill="EFE9F5"/>
          </w:tcPr>
          <w:p w14:paraId="2492AC9D" w14:textId="77777777" w:rsidR="00260254" w:rsidRPr="00D30B21" w:rsidRDefault="00260254" w:rsidP="00320B1A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  <w:lang w:eastAsia="el-GR"/>
              </w:rPr>
            </w:pPr>
            <w:r w:rsidRPr="00D30B21">
              <w:rPr>
                <w:rFonts w:ascii="Arial" w:hAnsi="Arial" w:cs="Arial"/>
                <w:b/>
                <w:sz w:val="36"/>
                <w:szCs w:val="36"/>
                <w:lang w:eastAsia="el-GR"/>
              </w:rPr>
              <w:lastRenderedPageBreak/>
              <w:t xml:space="preserve">Κάθε παιδί θα πάρει 6 τέτοια κομμάτια, όσα είναι τα μήλα, δηλαδή </w:t>
            </w:r>
          </w:p>
          <w:p w14:paraId="29F4CFB0" w14:textId="77777777" w:rsidR="00260254" w:rsidRPr="00D30B21" w:rsidRDefault="00260254" w:rsidP="00320B1A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  <w:lang w:eastAsia="el-GR"/>
              </w:rPr>
            </w:pPr>
            <w:r w:rsidRPr="00D30B21">
              <w:rPr>
                <w:rFonts w:ascii="Arial" w:hAnsi="Arial" w:cs="Arial"/>
                <w:b/>
                <w:sz w:val="36"/>
                <w:szCs w:val="36"/>
                <w:lang w:eastAsia="el-GR"/>
              </w:rPr>
              <w:t xml:space="preserve">6 </w:t>
            </w:r>
            <w:r w:rsidRPr="00D30B21">
              <w:rPr>
                <w:rFonts w:ascii="Arial" w:hAnsi="Arial" w:cs="Arial"/>
                <w:b/>
                <w:sz w:val="36"/>
                <w:szCs w:val="36"/>
                <w:lang w:val="en-US" w:eastAsia="el-GR"/>
              </w:rPr>
              <w:t>x</w:t>
            </w:r>
            <w:r w:rsidRPr="00D30B21">
              <w:rPr>
                <w:rFonts w:ascii="Arial" w:hAnsi="Arial" w:cs="Arial"/>
                <w:b/>
                <w:sz w:val="36"/>
                <w:szCs w:val="36"/>
                <w:lang w:eastAsia="el-GR"/>
              </w:rPr>
              <w:t xml:space="preserve"> </w:t>
            </w:r>
            <w:r w:rsidR="00D30B21" w:rsidRPr="00D30B21">
              <w:rPr>
                <w:position w:val="-34"/>
              </w:rPr>
              <w:object w:dxaOrig="320" w:dyaOrig="900" w14:anchorId="429540BC">
                <v:shape id="_x0000_i1087" type="#_x0000_t75" style="width:14.25pt;height:45.75pt" o:ole="">
                  <v:imagedata r:id="rId141" o:title=""/>
                </v:shape>
                <o:OLEObject Type="Embed" ProgID="Equation.DSMT4" ShapeID="_x0000_i1087" DrawAspect="Content" ObjectID="_1620553431" r:id="rId142"/>
              </w:object>
            </w:r>
            <w:r w:rsidRPr="00D30B21">
              <w:rPr>
                <w:rFonts w:ascii="Arial" w:hAnsi="Arial" w:cs="Arial"/>
                <w:b/>
                <w:sz w:val="36"/>
                <w:szCs w:val="36"/>
                <w:lang w:eastAsia="el-GR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36"/>
                  <w:szCs w:val="36"/>
                  <w:lang w:eastAsia="el-GR"/>
                </w:rPr>
                <m:t xml:space="preserve"> </m:t>
              </m:r>
            </m:oMath>
            <w:r w:rsidRPr="00D30B21">
              <w:rPr>
                <w:rFonts w:ascii="Arial" w:hAnsi="Arial" w:cs="Arial"/>
                <w:b/>
                <w:sz w:val="36"/>
                <w:szCs w:val="36"/>
                <w:lang w:eastAsia="el-GR"/>
              </w:rPr>
              <w:t xml:space="preserve">= </w:t>
            </w:r>
            <w:r w:rsidR="00D30B21" w:rsidRPr="00D30B21">
              <w:rPr>
                <w:position w:val="-34"/>
              </w:rPr>
              <w:object w:dxaOrig="320" w:dyaOrig="900" w14:anchorId="72E148AE">
                <v:shape id="_x0000_i1088" type="#_x0000_t75" style="width:14.25pt;height:45.75pt" o:ole="">
                  <v:imagedata r:id="rId143" o:title=""/>
                </v:shape>
                <o:OLEObject Type="Embed" ProgID="Equation.DSMT4" ShapeID="_x0000_i1088" DrawAspect="Content" ObjectID="_1620553432" r:id="rId144"/>
              </w:object>
            </w:r>
            <w:r w:rsidRPr="00D30B21">
              <w:rPr>
                <w:rFonts w:ascii="Arial" w:hAnsi="Arial" w:cs="Arial"/>
                <w:b/>
                <w:sz w:val="36"/>
                <w:szCs w:val="36"/>
                <w:lang w:eastAsia="el-GR"/>
              </w:rPr>
              <w:t>.</w:t>
            </w:r>
          </w:p>
          <w:p w14:paraId="2FD065CF" w14:textId="77777777" w:rsidR="00D30B21" w:rsidRPr="00D30B21" w:rsidRDefault="00D30B21" w:rsidP="00320B1A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  <w:lang w:eastAsia="el-GR"/>
              </w:rPr>
            </w:pPr>
            <w:r w:rsidRPr="00D30B21">
              <w:rPr>
                <w:rFonts w:ascii="Tahoma" w:hAnsi="Tahoma" w:cs="Tahoma"/>
                <w:b/>
                <w:color w:val="0070C0"/>
                <w:sz w:val="36"/>
                <w:szCs w:val="36"/>
                <w:lang w:eastAsia="el-GR"/>
              </w:rPr>
              <w:t>β΄ τρόπος:</w:t>
            </w:r>
            <w:r w:rsidRPr="00D30B21">
              <w:rPr>
                <w:rFonts w:ascii="Arial" w:hAnsi="Arial" w:cs="Arial"/>
                <w:b/>
                <w:color w:val="0070C0"/>
                <w:sz w:val="36"/>
                <w:szCs w:val="36"/>
                <w:lang w:eastAsia="el-GR"/>
              </w:rPr>
              <w:t xml:space="preserve"> </w:t>
            </w:r>
            <w:r w:rsidRPr="00D30B21">
              <w:rPr>
                <w:rFonts w:ascii="Arial" w:hAnsi="Arial" w:cs="Arial"/>
                <w:b/>
                <w:sz w:val="36"/>
                <w:szCs w:val="36"/>
                <w:lang w:eastAsia="el-GR"/>
              </w:rPr>
              <w:t xml:space="preserve">Θα κάνουμε διαίρεση 6:5 = </w:t>
            </w:r>
            <w:r w:rsidRPr="00D30B21">
              <w:rPr>
                <w:position w:val="-34"/>
              </w:rPr>
              <w:object w:dxaOrig="320" w:dyaOrig="900" w14:anchorId="47AE39FD">
                <v:shape id="_x0000_i1089" type="#_x0000_t75" style="width:14.25pt;height:45.75pt" o:ole="">
                  <v:imagedata r:id="rId145" o:title=""/>
                </v:shape>
                <o:OLEObject Type="Embed" ProgID="Equation.DSMT4" ShapeID="_x0000_i1089" DrawAspect="Content" ObjectID="_1620553433" r:id="rId146"/>
              </w:object>
            </w:r>
            <w:r w:rsidRPr="00D30B21">
              <w:rPr>
                <w:rFonts w:ascii="Arial" w:hAnsi="Arial" w:cs="Arial"/>
                <w:b/>
                <w:sz w:val="36"/>
                <w:szCs w:val="36"/>
                <w:lang w:eastAsia="el-GR"/>
              </w:rPr>
              <w:t xml:space="preserve">.         </w:t>
            </w:r>
          </w:p>
          <w:p w14:paraId="68DE8BFD" w14:textId="77777777" w:rsidR="00D30B21" w:rsidRPr="00D30B21" w:rsidRDefault="00D30B21" w:rsidP="00320B1A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  <w:lang w:eastAsia="el-GR"/>
              </w:rPr>
            </w:pPr>
            <w:r w:rsidRPr="00D30B21">
              <w:rPr>
                <w:rFonts w:ascii="Arial" w:hAnsi="Arial" w:cs="Arial"/>
                <w:b/>
                <w:sz w:val="36"/>
                <w:szCs w:val="36"/>
                <w:lang w:eastAsia="el-GR"/>
              </w:rPr>
              <w:t xml:space="preserve">Κάθε παιδί πήρε τα </w:t>
            </w:r>
            <w:r w:rsidRPr="00D30B21">
              <w:rPr>
                <w:position w:val="-34"/>
              </w:rPr>
              <w:object w:dxaOrig="320" w:dyaOrig="900" w14:anchorId="01F385A4">
                <v:shape id="_x0000_i1090" type="#_x0000_t75" style="width:14.25pt;height:45.75pt" o:ole="">
                  <v:imagedata r:id="rId147" o:title=""/>
                </v:shape>
                <o:OLEObject Type="Embed" ProgID="Equation.DSMT4" ShapeID="_x0000_i1090" DrawAspect="Content" ObjectID="_1620553434" r:id="rId148"/>
              </w:object>
            </w:r>
            <w:r w:rsidRPr="00D30B21">
              <w:rPr>
                <w:rFonts w:ascii="Arial" w:hAnsi="Arial" w:cs="Arial"/>
                <w:b/>
                <w:sz w:val="36"/>
                <w:szCs w:val="36"/>
                <w:lang w:eastAsia="el-GR"/>
              </w:rPr>
              <w:t xml:space="preserve">  ή 1</w:t>
            </w:r>
            <w:r w:rsidRPr="00D30B21">
              <w:rPr>
                <w:position w:val="-34"/>
              </w:rPr>
              <w:object w:dxaOrig="320" w:dyaOrig="900" w14:anchorId="765A992D">
                <v:shape id="_x0000_i1091" type="#_x0000_t75" style="width:14.25pt;height:45.75pt" o:ole="">
                  <v:imagedata r:id="rId149" o:title=""/>
                </v:shape>
                <o:OLEObject Type="Embed" ProgID="Equation.DSMT4" ShapeID="_x0000_i1091" DrawAspect="Content" ObjectID="_1620553435" r:id="rId150"/>
              </w:object>
            </w:r>
            <w:r w:rsidRPr="00D30B21">
              <w:rPr>
                <w:rFonts w:ascii="Arial" w:hAnsi="Arial" w:cs="Arial"/>
                <w:b/>
                <w:sz w:val="36"/>
                <w:szCs w:val="36"/>
                <w:lang w:eastAsia="el-GR"/>
              </w:rPr>
              <w:t xml:space="preserve"> των μήλων.</w:t>
            </w:r>
          </w:p>
          <w:p w14:paraId="3CAD684A" w14:textId="77777777" w:rsidR="0021618A" w:rsidRPr="0021618A" w:rsidRDefault="0021618A" w:rsidP="00320B1A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</w:p>
        </w:tc>
      </w:tr>
    </w:tbl>
    <w:p w14:paraId="4132F0D9" w14:textId="77777777" w:rsidR="0021618A" w:rsidRPr="0021618A" w:rsidRDefault="0021618A" w:rsidP="00320B1A">
      <w:pPr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29115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1134"/>
        <w:gridCol w:w="8505"/>
      </w:tblGrid>
      <w:tr w:rsidR="0021618A" w:rsidRPr="0021618A" w14:paraId="1568B0E2" w14:textId="77777777" w:rsidTr="00BC1FE8">
        <w:trPr>
          <w:jc w:val="center"/>
        </w:trPr>
        <w:tc>
          <w:tcPr>
            <w:tcW w:w="1134" w:type="dxa"/>
            <w:shd w:val="clear" w:color="auto" w:fill="FEF8E8"/>
            <w:noWrap/>
            <w:tcMar>
              <w:left w:w="85" w:type="dxa"/>
              <w:right w:w="85" w:type="dxa"/>
            </w:tcMar>
            <w:vAlign w:val="center"/>
          </w:tcPr>
          <w:p w14:paraId="5A4E7EEF" w14:textId="77777777" w:rsidR="0021618A" w:rsidRPr="0021618A" w:rsidRDefault="0021618A" w:rsidP="00320B1A">
            <w:pPr>
              <w:spacing w:after="120" w:line="276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21618A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drawing>
                <wp:inline distT="0" distB="0" distL="0" distR="0" wp14:anchorId="0CB340D3" wp14:editId="53CA913A">
                  <wp:extent cx="664884" cy="525600"/>
                  <wp:effectExtent l="0" t="0" r="1905" b="8255"/>
                  <wp:docPr id="406" name="Εικόνα 4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4884" cy="52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5" w:type="dxa"/>
            <w:shd w:val="clear" w:color="auto" w:fill="FEF8E8"/>
            <w:vAlign w:val="center"/>
          </w:tcPr>
          <w:p w14:paraId="10688951" w14:textId="77777777" w:rsidR="0021618A" w:rsidRPr="0021618A" w:rsidRDefault="0021618A" w:rsidP="00320B1A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proofErr w:type="spellStart"/>
            <w:r w:rsidRPr="0021618A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Pr="0021618A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21618A" w:rsidRPr="0021618A" w14:paraId="09C3F67B" w14:textId="77777777" w:rsidTr="00BC1FE8">
        <w:trPr>
          <w:jc w:val="center"/>
        </w:trPr>
        <w:tc>
          <w:tcPr>
            <w:tcW w:w="9639" w:type="dxa"/>
            <w:gridSpan w:val="2"/>
            <w:shd w:val="clear" w:color="auto" w:fill="FEF8E8"/>
          </w:tcPr>
          <w:p w14:paraId="6C569A60" w14:textId="77777777" w:rsidR="00223CF4" w:rsidRPr="00223CF4" w:rsidRDefault="00223CF4" w:rsidP="00320B1A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23CF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 Ο παρονομαστής ενός κλάσματος μπορεί να είναι μηδέν;</w:t>
            </w:r>
          </w:p>
          <w:p w14:paraId="516D51A1" w14:textId="77777777" w:rsidR="00223CF4" w:rsidRPr="00223CF4" w:rsidRDefault="00223CF4" w:rsidP="00320B1A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23CF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. Κάθε κλάσμα μπορεί να θεωρηθεί ως το αποτέλεσμα μιας διαίρεσης.</w:t>
            </w:r>
          </w:p>
          <w:p w14:paraId="69E177F6" w14:textId="77777777" w:rsidR="0021618A" w:rsidRPr="0021618A" w:rsidRDefault="00223CF4" w:rsidP="00320B1A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223CF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Φτιάχνουμε ένα πρόβλημα διαίρεσης. Τι δείχνει ο αριθμητής και τι ο παρονομαστής;</w:t>
            </w:r>
            <w:r w:rsidRPr="00637A74">
              <w:t xml:space="preserve"> </w:t>
            </w:r>
          </w:p>
        </w:tc>
      </w:tr>
    </w:tbl>
    <w:p w14:paraId="3DD3858E" w14:textId="77777777" w:rsidR="0021618A" w:rsidRPr="0021618A" w:rsidRDefault="002D61A9" w:rsidP="00320B1A">
      <w:pPr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34112" behindDoc="0" locked="0" layoutInCell="0" allowOverlap="0" wp14:anchorId="1D324F37" wp14:editId="2E15AF1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89" name="Πλαίσιο κειμένου 4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C24066" w14:textId="77777777" w:rsidR="00D30DA1" w:rsidRPr="00320B1A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324F37" id="Πλαίσιο κειμένου 489" o:spid="_x0000_s1058" type="#_x0000_t202" style="position:absolute;margin-left:0;margin-top:785.3pt;width:99.2pt;height:28.35pt;z-index:2526341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NrLq2m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4C24066" w14:textId="77777777" w:rsidR="00D30DA1" w:rsidRPr="00320B1A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6B76D40" w14:textId="77777777" w:rsidR="0021618A" w:rsidRPr="0021618A" w:rsidRDefault="0021618A" w:rsidP="0021618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75E73A31" w14:textId="77777777" w:rsidR="0021618A" w:rsidRPr="0021618A" w:rsidRDefault="0021618A" w:rsidP="0021618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21618A"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4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8CEBE"/>
        <w:tblLook w:val="04A0" w:firstRow="1" w:lastRow="0" w:firstColumn="1" w:lastColumn="0" w:noHBand="0" w:noVBand="1"/>
      </w:tblPr>
      <w:tblGrid>
        <w:gridCol w:w="8505"/>
        <w:gridCol w:w="1133"/>
      </w:tblGrid>
      <w:tr w:rsidR="00EB56ED" w:rsidRPr="00EB56ED" w14:paraId="5E51A177" w14:textId="77777777" w:rsidTr="00320B1A">
        <w:tc>
          <w:tcPr>
            <w:tcW w:w="8505" w:type="dxa"/>
            <w:shd w:val="clear" w:color="auto" w:fill="F8CEBE"/>
            <w:vAlign w:val="bottom"/>
          </w:tcPr>
          <w:p w14:paraId="42B05313" w14:textId="77777777" w:rsidR="00EB56ED" w:rsidRPr="002D61A9" w:rsidRDefault="00EB56ED" w:rsidP="00320B1A">
            <w:pPr>
              <w:rPr>
                <w:rFonts w:ascii="Tahoma" w:eastAsia="Tahoma" w:hAnsi="Tahoma" w:cs="Tahoma"/>
                <w:b/>
                <w:color w:val="B62E4A"/>
                <w:sz w:val="42"/>
                <w:szCs w:val="42"/>
                <w:lang w:eastAsia="el-GR" w:bidi="el-GR"/>
              </w:rPr>
            </w:pPr>
            <w:r w:rsidRPr="002D61A9">
              <w:rPr>
                <w:rFonts w:ascii="Tahoma" w:eastAsia="Tahoma" w:hAnsi="Tahoma" w:cs="Tahoma"/>
                <w:b/>
                <w:color w:val="B62E4A"/>
                <w:sz w:val="42"/>
                <w:szCs w:val="42"/>
                <w:lang w:eastAsia="el-GR" w:bidi="el-GR"/>
              </w:rPr>
              <w:lastRenderedPageBreak/>
              <w:t>Ισοδυναμία κλασμάτων –</w:t>
            </w:r>
          </w:p>
          <w:p w14:paraId="016FE1B0" w14:textId="77777777" w:rsidR="00EB56ED" w:rsidRPr="00EB56ED" w:rsidRDefault="00EB56ED" w:rsidP="00320B1A">
            <w:pPr>
              <w:spacing w:after="120"/>
              <w:rPr>
                <w:rFonts w:ascii="Tahoma" w:eastAsia="Calibri" w:hAnsi="Tahoma" w:cs="Tahoma"/>
                <w:b/>
                <w:color w:val="2B426E"/>
                <w:sz w:val="50"/>
                <w:szCs w:val="50"/>
              </w:rPr>
            </w:pPr>
            <w:r w:rsidRPr="002D61A9">
              <w:rPr>
                <w:rFonts w:ascii="Tahoma" w:eastAsia="Tahoma" w:hAnsi="Tahoma" w:cs="Tahoma"/>
                <w:b/>
                <w:color w:val="B62E4A"/>
                <w:sz w:val="42"/>
                <w:szCs w:val="42"/>
                <w:lang w:eastAsia="el-GR" w:bidi="el-GR"/>
              </w:rPr>
              <w:t>Απλοποίηση κλασμάτων</w:t>
            </w:r>
          </w:p>
        </w:tc>
        <w:tc>
          <w:tcPr>
            <w:tcW w:w="1123" w:type="dxa"/>
            <w:shd w:val="clear" w:color="auto" w:fill="F8CEBE"/>
            <w:vAlign w:val="bottom"/>
          </w:tcPr>
          <w:p w14:paraId="3C31D1FD" w14:textId="77777777" w:rsidR="00EB56ED" w:rsidRPr="00320B1A" w:rsidRDefault="00EB56ED" w:rsidP="00320B1A">
            <w:pPr>
              <w:spacing w:after="160" w:line="259" w:lineRule="auto"/>
              <w:jc w:val="center"/>
              <w:rPr>
                <w:rFonts w:ascii="Tahoma" w:eastAsia="Calibri" w:hAnsi="Tahoma" w:cs="Tahoma"/>
                <w:b/>
                <w:color w:val="2B426E"/>
                <w:sz w:val="72"/>
                <w:szCs w:val="72"/>
              </w:rPr>
            </w:pPr>
            <w:r w:rsidRPr="00320B1A">
              <w:rPr>
                <w:rFonts w:ascii="Tahoma" w:eastAsia="Tahoma" w:hAnsi="Tahoma" w:cs="Tahoma"/>
                <w:b/>
                <w:color w:val="B62E4A"/>
                <w:sz w:val="72"/>
                <w:szCs w:val="72"/>
                <w:lang w:eastAsia="el-GR" w:bidi="el-GR"/>
              </w:rPr>
              <w:t>16</w:t>
            </w:r>
          </w:p>
        </w:tc>
      </w:tr>
    </w:tbl>
    <w:p w14:paraId="7CAC2D44" w14:textId="77777777" w:rsidR="00EB56ED" w:rsidRPr="00EB56ED" w:rsidRDefault="00EB56ED" w:rsidP="00EB56ED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8352"/>
      </w:tblGrid>
      <w:tr w:rsidR="00EB56ED" w:rsidRPr="00EB56ED" w14:paraId="2798EB04" w14:textId="77777777" w:rsidTr="00625F41">
        <w:tc>
          <w:tcPr>
            <w:tcW w:w="1276" w:type="dxa"/>
            <w:vAlign w:val="center"/>
          </w:tcPr>
          <w:p w14:paraId="74517E24" w14:textId="77777777" w:rsidR="00EB56ED" w:rsidRPr="00EB56ED" w:rsidRDefault="00EB56ED" w:rsidP="00EB56ED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EB56ED">
              <w:rPr>
                <w:rFonts w:ascii="Calibri" w:eastAsia="Times New Roman" w:hAnsi="Calibri" w:cs="Times New Roman"/>
                <w:noProof/>
                <w:lang w:eastAsia="el-GR"/>
              </w:rPr>
              <mc:AlternateContent>
                <mc:Choice Requires="wpg">
                  <w:drawing>
                    <wp:inline distT="0" distB="0" distL="0" distR="0" wp14:anchorId="10EB1BD1" wp14:editId="2696CA37">
                      <wp:extent cx="540000" cy="540000"/>
                      <wp:effectExtent l="0" t="0" r="0" b="0"/>
                      <wp:docPr id="417" name="Group 95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40000" cy="540000"/>
                                <a:chOff x="1288" y="1028"/>
                                <a:chExt cx="567" cy="566"/>
                              </a:xfrm>
                            </wpg:grpSpPr>
                            <wps:wsp>
                              <wps:cNvPr id="418" name="Freeform 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9" y="1048"/>
                                  <a:ext cx="526" cy="518"/>
                                </a:xfrm>
                                <a:custGeom>
                                  <a:avLst/>
                                  <a:gdLst>
                                    <a:gd name="T0" fmla="*/ 234 w 526"/>
                                    <a:gd name="T1" fmla="*/ 1 h 518"/>
                                    <a:gd name="T2" fmla="*/ 191 w 526"/>
                                    <a:gd name="T3" fmla="*/ 9 h 518"/>
                                    <a:gd name="T4" fmla="*/ 151 w 526"/>
                                    <a:gd name="T5" fmla="*/ 24 h 518"/>
                                    <a:gd name="T6" fmla="*/ 114 w 526"/>
                                    <a:gd name="T7" fmla="*/ 45 h 518"/>
                                    <a:gd name="T8" fmla="*/ 82 w 526"/>
                                    <a:gd name="T9" fmla="*/ 72 h 518"/>
                                    <a:gd name="T10" fmla="*/ 53 w 526"/>
                                    <a:gd name="T11" fmla="*/ 105 h 518"/>
                                    <a:gd name="T12" fmla="*/ 31 w 526"/>
                                    <a:gd name="T13" fmla="*/ 142 h 518"/>
                                    <a:gd name="T14" fmla="*/ 14 w 526"/>
                                    <a:gd name="T15" fmla="*/ 184 h 518"/>
                                    <a:gd name="T16" fmla="*/ 3 w 526"/>
                                    <a:gd name="T17" fmla="*/ 230 h 518"/>
                                    <a:gd name="T18" fmla="*/ 0 w 526"/>
                                    <a:gd name="T19" fmla="*/ 280 h 518"/>
                                    <a:gd name="T20" fmla="*/ 7 w 526"/>
                                    <a:gd name="T21" fmla="*/ 323 h 518"/>
                                    <a:gd name="T22" fmla="*/ 21 w 526"/>
                                    <a:gd name="T23" fmla="*/ 364 h 518"/>
                                    <a:gd name="T24" fmla="*/ 42 w 526"/>
                                    <a:gd name="T25" fmla="*/ 401 h 518"/>
                                    <a:gd name="T26" fmla="*/ 69 w 526"/>
                                    <a:gd name="T27" fmla="*/ 434 h 518"/>
                                    <a:gd name="T28" fmla="*/ 101 w 526"/>
                                    <a:gd name="T29" fmla="*/ 463 h 518"/>
                                    <a:gd name="T30" fmla="*/ 139 w 526"/>
                                    <a:gd name="T31" fmla="*/ 486 h 518"/>
                                    <a:gd name="T32" fmla="*/ 180 w 526"/>
                                    <a:gd name="T33" fmla="*/ 503 h 518"/>
                                    <a:gd name="T34" fmla="*/ 225 w 526"/>
                                    <a:gd name="T35" fmla="*/ 514 h 518"/>
                                    <a:gd name="T36" fmla="*/ 274 w 526"/>
                                    <a:gd name="T37" fmla="*/ 518 h 518"/>
                                    <a:gd name="T38" fmla="*/ 319 w 526"/>
                                    <a:gd name="T39" fmla="*/ 512 h 518"/>
                                    <a:gd name="T40" fmla="*/ 362 w 526"/>
                                    <a:gd name="T41" fmla="*/ 499 h 518"/>
                                    <a:gd name="T42" fmla="*/ 401 w 526"/>
                                    <a:gd name="T43" fmla="*/ 479 h 518"/>
                                    <a:gd name="T44" fmla="*/ 437 w 526"/>
                                    <a:gd name="T45" fmla="*/ 453 h 518"/>
                                    <a:gd name="T46" fmla="*/ 467 w 526"/>
                                    <a:gd name="T47" fmla="*/ 422 h 518"/>
                                    <a:gd name="T48" fmla="*/ 492 w 526"/>
                                    <a:gd name="T49" fmla="*/ 387 h 518"/>
                                    <a:gd name="T50" fmla="*/ 510 w 526"/>
                                    <a:gd name="T51" fmla="*/ 347 h 518"/>
                                    <a:gd name="T52" fmla="*/ 522 w 526"/>
                                    <a:gd name="T53" fmla="*/ 304 h 518"/>
                                    <a:gd name="T54" fmla="*/ 526 w 526"/>
                                    <a:gd name="T55" fmla="*/ 259 h 518"/>
                                    <a:gd name="T56" fmla="*/ 523 w 526"/>
                                    <a:gd name="T57" fmla="*/ 220 h 518"/>
                                    <a:gd name="T58" fmla="*/ 513 w 526"/>
                                    <a:gd name="T59" fmla="*/ 178 h 518"/>
                                    <a:gd name="T60" fmla="*/ 495 w 526"/>
                                    <a:gd name="T61" fmla="*/ 138 h 518"/>
                                    <a:gd name="T62" fmla="*/ 472 w 526"/>
                                    <a:gd name="T63" fmla="*/ 102 h 518"/>
                                    <a:gd name="T64" fmla="*/ 442 w 526"/>
                                    <a:gd name="T65" fmla="*/ 70 h 518"/>
                                    <a:gd name="T66" fmla="*/ 408 w 526"/>
                                    <a:gd name="T67" fmla="*/ 44 h 518"/>
                                    <a:gd name="T68" fmla="*/ 369 w 526"/>
                                    <a:gd name="T69" fmla="*/ 23 h 518"/>
                                    <a:gd name="T70" fmla="*/ 326 w 526"/>
                                    <a:gd name="T71" fmla="*/ 8 h 518"/>
                                    <a:gd name="T72" fmla="*/ 280 w 526"/>
                                    <a:gd name="T73" fmla="*/ 0 h 5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526" h="518">
                                      <a:moveTo>
                                        <a:pt x="256" y="0"/>
                                      </a:moveTo>
                                      <a:lnTo>
                                        <a:pt x="234" y="1"/>
                                      </a:lnTo>
                                      <a:lnTo>
                                        <a:pt x="212" y="4"/>
                                      </a:lnTo>
                                      <a:lnTo>
                                        <a:pt x="191" y="9"/>
                                      </a:lnTo>
                                      <a:lnTo>
                                        <a:pt x="171" y="16"/>
                                      </a:lnTo>
                                      <a:lnTo>
                                        <a:pt x="151" y="24"/>
                                      </a:lnTo>
                                      <a:lnTo>
                                        <a:pt x="132" y="34"/>
                                      </a:lnTo>
                                      <a:lnTo>
                                        <a:pt x="114" y="45"/>
                                      </a:lnTo>
                                      <a:lnTo>
                                        <a:pt x="97" y="58"/>
                                      </a:lnTo>
                                      <a:lnTo>
                                        <a:pt x="82" y="72"/>
                                      </a:lnTo>
                                      <a:lnTo>
                                        <a:pt x="67" y="88"/>
                                      </a:lnTo>
                                      <a:lnTo>
                                        <a:pt x="53" y="105"/>
                                      </a:lnTo>
                                      <a:lnTo>
                                        <a:pt x="41" y="123"/>
                                      </a:lnTo>
                                      <a:lnTo>
                                        <a:pt x="31" y="142"/>
                                      </a:lnTo>
                                      <a:lnTo>
                                        <a:pt x="21" y="163"/>
                                      </a:lnTo>
                                      <a:lnTo>
                                        <a:pt x="14" y="184"/>
                                      </a:lnTo>
                                      <a:lnTo>
                                        <a:pt x="7" y="207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2" y="302"/>
                                      </a:lnTo>
                                      <a:lnTo>
                                        <a:pt x="7" y="323"/>
                                      </a:lnTo>
                                      <a:lnTo>
                                        <a:pt x="13" y="344"/>
                                      </a:lnTo>
                                      <a:lnTo>
                                        <a:pt x="21" y="364"/>
                                      </a:lnTo>
                                      <a:lnTo>
                                        <a:pt x="31" y="383"/>
                                      </a:lnTo>
                                      <a:lnTo>
                                        <a:pt x="42" y="401"/>
                                      </a:lnTo>
                                      <a:lnTo>
                                        <a:pt x="55" y="418"/>
                                      </a:lnTo>
                                      <a:lnTo>
                                        <a:pt x="69" y="434"/>
                                      </a:lnTo>
                                      <a:lnTo>
                                        <a:pt x="85" y="449"/>
                                      </a:lnTo>
                                      <a:lnTo>
                                        <a:pt x="101" y="463"/>
                                      </a:lnTo>
                                      <a:lnTo>
                                        <a:pt x="119" y="475"/>
                                      </a:lnTo>
                                      <a:lnTo>
                                        <a:pt x="139" y="486"/>
                                      </a:lnTo>
                                      <a:lnTo>
                                        <a:pt x="159" y="496"/>
                                      </a:lnTo>
                                      <a:lnTo>
                                        <a:pt x="180" y="503"/>
                                      </a:lnTo>
                                      <a:lnTo>
                                        <a:pt x="202" y="510"/>
                                      </a:lnTo>
                                      <a:lnTo>
                                        <a:pt x="225" y="514"/>
                                      </a:lnTo>
                                      <a:lnTo>
                                        <a:pt x="249" y="517"/>
                                      </a:lnTo>
                                      <a:lnTo>
                                        <a:pt x="274" y="518"/>
                                      </a:lnTo>
                                      <a:lnTo>
                                        <a:pt x="297" y="516"/>
                                      </a:lnTo>
                                      <a:lnTo>
                                        <a:pt x="319" y="512"/>
                                      </a:lnTo>
                                      <a:lnTo>
                                        <a:pt x="341" y="506"/>
                                      </a:lnTo>
                                      <a:lnTo>
                                        <a:pt x="362" y="499"/>
                                      </a:lnTo>
                                      <a:lnTo>
                                        <a:pt x="382" y="490"/>
                                      </a:lnTo>
                                      <a:lnTo>
                                        <a:pt x="401" y="479"/>
                                      </a:lnTo>
                                      <a:lnTo>
                                        <a:pt x="420" y="467"/>
                                      </a:lnTo>
                                      <a:lnTo>
                                        <a:pt x="437" y="453"/>
                                      </a:lnTo>
                                      <a:lnTo>
                                        <a:pt x="452" y="439"/>
                                      </a:lnTo>
                                      <a:lnTo>
                                        <a:pt x="467" y="422"/>
                                      </a:lnTo>
                                      <a:lnTo>
                                        <a:pt x="480" y="405"/>
                                      </a:lnTo>
                                      <a:lnTo>
                                        <a:pt x="492" y="387"/>
                                      </a:lnTo>
                                      <a:lnTo>
                                        <a:pt x="502" y="367"/>
                                      </a:lnTo>
                                      <a:lnTo>
                                        <a:pt x="510" y="347"/>
                                      </a:lnTo>
                                      <a:lnTo>
                                        <a:pt x="517" y="326"/>
                                      </a:lnTo>
                                      <a:lnTo>
                                        <a:pt x="522" y="304"/>
                                      </a:lnTo>
                                      <a:lnTo>
                                        <a:pt x="525" y="282"/>
                                      </a:lnTo>
                                      <a:lnTo>
                                        <a:pt x="526" y="259"/>
                                      </a:lnTo>
                                      <a:lnTo>
                                        <a:pt x="525" y="243"/>
                                      </a:lnTo>
                                      <a:lnTo>
                                        <a:pt x="523" y="220"/>
                                      </a:lnTo>
                                      <a:lnTo>
                                        <a:pt x="519" y="199"/>
                                      </a:lnTo>
                                      <a:lnTo>
                                        <a:pt x="513" y="178"/>
                                      </a:lnTo>
                                      <a:lnTo>
                                        <a:pt x="505" y="157"/>
                                      </a:lnTo>
                                      <a:lnTo>
                                        <a:pt x="495" y="138"/>
                                      </a:lnTo>
                                      <a:lnTo>
                                        <a:pt x="484" y="119"/>
                                      </a:lnTo>
                                      <a:lnTo>
                                        <a:pt x="472" y="102"/>
                                      </a:lnTo>
                                      <a:lnTo>
                                        <a:pt x="458" y="85"/>
                                      </a:lnTo>
                                      <a:lnTo>
                                        <a:pt x="442" y="70"/>
                                      </a:lnTo>
                                      <a:lnTo>
                                        <a:pt x="426" y="56"/>
                                      </a:lnTo>
                                      <a:lnTo>
                                        <a:pt x="408" y="44"/>
                                      </a:lnTo>
                                      <a:lnTo>
                                        <a:pt x="389" y="32"/>
                                      </a:lnTo>
                                      <a:lnTo>
                                        <a:pt x="369" y="23"/>
                                      </a:lnTo>
                                      <a:lnTo>
                                        <a:pt x="348" y="15"/>
                                      </a:lnTo>
                                      <a:lnTo>
                                        <a:pt x="326" y="8"/>
                                      </a:lnTo>
                                      <a:lnTo>
                                        <a:pt x="304" y="3"/>
                                      </a:lnTo>
                                      <a:lnTo>
                                        <a:pt x="280" y="0"/>
                                      </a:lnTo>
                                      <a:lnTo>
                                        <a:pt x="256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D34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9" name="Freeform 9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88 w 218"/>
                                    <a:gd name="T1" fmla="*/ 0 h 214"/>
                                    <a:gd name="T2" fmla="*/ 67 w 218"/>
                                    <a:gd name="T3" fmla="*/ 6 h 214"/>
                                    <a:gd name="T4" fmla="*/ 48 w 218"/>
                                    <a:gd name="T5" fmla="*/ 16 h 214"/>
                                    <a:gd name="T6" fmla="*/ 32 w 218"/>
                                    <a:gd name="T7" fmla="*/ 30 h 214"/>
                                    <a:gd name="T8" fmla="*/ 18 w 218"/>
                                    <a:gd name="T9" fmla="*/ 46 h 214"/>
                                    <a:gd name="T10" fmla="*/ 8 w 218"/>
                                    <a:gd name="T11" fmla="*/ 66 h 214"/>
                                    <a:gd name="T12" fmla="*/ 2 w 218"/>
                                    <a:gd name="T13" fmla="*/ 88 h 214"/>
                                    <a:gd name="T14" fmla="*/ 0 w 218"/>
                                    <a:gd name="T15" fmla="*/ 113 h 214"/>
                                    <a:gd name="T16" fmla="*/ 3 w 218"/>
                                    <a:gd name="T17" fmla="*/ 133 h 214"/>
                                    <a:gd name="T18" fmla="*/ 10 w 218"/>
                                    <a:gd name="T19" fmla="*/ 153 h 214"/>
                                    <a:gd name="T20" fmla="*/ 21 w 218"/>
                                    <a:gd name="T21" fmla="*/ 170 h 214"/>
                                    <a:gd name="T22" fmla="*/ 35 w 218"/>
                                    <a:gd name="T23" fmla="*/ 185 h 214"/>
                                    <a:gd name="T24" fmla="*/ 53 w 218"/>
                                    <a:gd name="T25" fmla="*/ 197 h 214"/>
                                    <a:gd name="T26" fmla="*/ 74 w 218"/>
                                    <a:gd name="T27" fmla="*/ 206 h 214"/>
                                    <a:gd name="T28" fmla="*/ 97 w 218"/>
                                    <a:gd name="T29" fmla="*/ 212 h 214"/>
                                    <a:gd name="T30" fmla="*/ 124 w 218"/>
                                    <a:gd name="T31" fmla="*/ 214 h 214"/>
                                    <a:gd name="T32" fmla="*/ 145 w 218"/>
                                    <a:gd name="T33" fmla="*/ 208 h 214"/>
                                    <a:gd name="T34" fmla="*/ 165 w 218"/>
                                    <a:gd name="T35" fmla="*/ 199 h 214"/>
                                    <a:gd name="T36" fmla="*/ 182 w 218"/>
                                    <a:gd name="T37" fmla="*/ 185 h 214"/>
                                    <a:gd name="T38" fmla="*/ 197 w 218"/>
                                    <a:gd name="T39" fmla="*/ 169 h 214"/>
                                    <a:gd name="T40" fmla="*/ 207 w 218"/>
                                    <a:gd name="T41" fmla="*/ 150 h 214"/>
                                    <a:gd name="T42" fmla="*/ 214 w 218"/>
                                    <a:gd name="T43" fmla="*/ 129 h 214"/>
                                    <a:gd name="T44" fmla="*/ 217 w 218"/>
                                    <a:gd name="T45" fmla="*/ 106 h 214"/>
                                    <a:gd name="T46" fmla="*/ 216 w 218"/>
                                    <a:gd name="T47" fmla="*/ 96 h 214"/>
                                    <a:gd name="T48" fmla="*/ 212 w 218"/>
                                    <a:gd name="T49" fmla="*/ 76 h 214"/>
                                    <a:gd name="T50" fmla="*/ 204 w 218"/>
                                    <a:gd name="T51" fmla="*/ 57 h 214"/>
                                    <a:gd name="T52" fmla="*/ 193 w 218"/>
                                    <a:gd name="T53" fmla="*/ 41 h 214"/>
                                    <a:gd name="T54" fmla="*/ 178 w 218"/>
                                    <a:gd name="T55" fmla="*/ 26 h 214"/>
                                    <a:gd name="T56" fmla="*/ 160 w 218"/>
                                    <a:gd name="T57" fmla="*/ 15 h 214"/>
                                    <a:gd name="T58" fmla="*/ 139 w 218"/>
                                    <a:gd name="T59" fmla="*/ 6 h 214"/>
                                    <a:gd name="T60" fmla="*/ 115 w 218"/>
                                    <a:gd name="T61" fmla="*/ 1 h 214"/>
                                    <a:gd name="T62" fmla="*/ 88 w 218"/>
                                    <a:gd name="T63" fmla="*/ 0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88" y="0"/>
                                      </a:moveTo>
                                      <a:lnTo>
                                        <a:pt x="67" y="6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214" y="129"/>
                                      </a:lnTo>
                                      <a:lnTo>
                                        <a:pt x="217" y="10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EE67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" name="Freeform 9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5" y="1196"/>
                                  <a:ext cx="28" cy="46"/>
                                </a:xfrm>
                                <a:custGeom>
                                  <a:avLst/>
                                  <a:gdLst>
                                    <a:gd name="T0" fmla="*/ 28 w 28"/>
                                    <a:gd name="T1" fmla="*/ 0 h 46"/>
                                    <a:gd name="T2" fmla="*/ 26 w 28"/>
                                    <a:gd name="T3" fmla="*/ 0 h 46"/>
                                    <a:gd name="T4" fmla="*/ 25 w 28"/>
                                    <a:gd name="T5" fmla="*/ 0 h 46"/>
                                    <a:gd name="T6" fmla="*/ 23 w 28"/>
                                    <a:gd name="T7" fmla="*/ 0 h 46"/>
                                    <a:gd name="T8" fmla="*/ 21 w 28"/>
                                    <a:gd name="T9" fmla="*/ 1 h 46"/>
                                    <a:gd name="T10" fmla="*/ 16 w 28"/>
                                    <a:gd name="T11" fmla="*/ 4 h 46"/>
                                    <a:gd name="T12" fmla="*/ 13 w 28"/>
                                    <a:gd name="T13" fmla="*/ 6 h 46"/>
                                    <a:gd name="T14" fmla="*/ 11 w 28"/>
                                    <a:gd name="T15" fmla="*/ 8 h 46"/>
                                    <a:gd name="T16" fmla="*/ 9 w 28"/>
                                    <a:gd name="T17" fmla="*/ 11 h 46"/>
                                    <a:gd name="T18" fmla="*/ 6 w 28"/>
                                    <a:gd name="T19" fmla="*/ 14 h 46"/>
                                    <a:gd name="T20" fmla="*/ 5 w 28"/>
                                    <a:gd name="T21" fmla="*/ 17 h 46"/>
                                    <a:gd name="T22" fmla="*/ 3 w 28"/>
                                    <a:gd name="T23" fmla="*/ 20 h 46"/>
                                    <a:gd name="T24" fmla="*/ 1 w 28"/>
                                    <a:gd name="T25" fmla="*/ 23 h 46"/>
                                    <a:gd name="T26" fmla="*/ 1 w 28"/>
                                    <a:gd name="T27" fmla="*/ 26 h 46"/>
                                    <a:gd name="T28" fmla="*/ 0 w 28"/>
                                    <a:gd name="T29" fmla="*/ 30 h 46"/>
                                    <a:gd name="T30" fmla="*/ 0 w 28"/>
                                    <a:gd name="T31" fmla="*/ 35 h 46"/>
                                    <a:gd name="T32" fmla="*/ 0 w 28"/>
                                    <a:gd name="T33" fmla="*/ 39 h 46"/>
                                    <a:gd name="T34" fmla="*/ 1 w 28"/>
                                    <a:gd name="T35" fmla="*/ 41 h 46"/>
                                    <a:gd name="T36" fmla="*/ 1 w 28"/>
                                    <a:gd name="T37" fmla="*/ 42 h 46"/>
                                    <a:gd name="T38" fmla="*/ 2 w 28"/>
                                    <a:gd name="T39" fmla="*/ 44 h 46"/>
                                    <a:gd name="T40" fmla="*/ 3 w 28"/>
                                    <a:gd name="T41" fmla="*/ 45 h 46"/>
                                    <a:gd name="T42" fmla="*/ 3 w 28"/>
                                    <a:gd name="T43" fmla="*/ 45 h 46"/>
                                    <a:gd name="T44" fmla="*/ 4 w 28"/>
                                    <a:gd name="T45" fmla="*/ 45 h 46"/>
                                    <a:gd name="T46" fmla="*/ 4 w 28"/>
                                    <a:gd name="T47" fmla="*/ 44 h 46"/>
                                    <a:gd name="T48" fmla="*/ 5 w 28"/>
                                    <a:gd name="T49" fmla="*/ 44 h 46"/>
                                    <a:gd name="T50" fmla="*/ 5 w 28"/>
                                    <a:gd name="T51" fmla="*/ 43 h 46"/>
                                    <a:gd name="T52" fmla="*/ 6 w 28"/>
                                    <a:gd name="T53" fmla="*/ 42 h 46"/>
                                    <a:gd name="T54" fmla="*/ 7 w 28"/>
                                    <a:gd name="T55" fmla="*/ 41 h 46"/>
                                    <a:gd name="T56" fmla="*/ 8 w 28"/>
                                    <a:gd name="T57" fmla="*/ 40 h 46"/>
                                    <a:gd name="T58" fmla="*/ 9 w 28"/>
                                    <a:gd name="T59" fmla="*/ 39 h 46"/>
                                    <a:gd name="T60" fmla="*/ 10 w 28"/>
                                    <a:gd name="T61" fmla="*/ 38 h 46"/>
                                    <a:gd name="T62" fmla="*/ 11 w 28"/>
                                    <a:gd name="T63" fmla="*/ 37 h 46"/>
                                    <a:gd name="T64" fmla="*/ 13 w 28"/>
                                    <a:gd name="T65" fmla="*/ 35 h 46"/>
                                    <a:gd name="T66" fmla="*/ 14 w 28"/>
                                    <a:gd name="T67" fmla="*/ 33 h 46"/>
                                    <a:gd name="T68" fmla="*/ 16 w 28"/>
                                    <a:gd name="T69" fmla="*/ 30 h 46"/>
                                    <a:gd name="T70" fmla="*/ 19 w 28"/>
                                    <a:gd name="T71" fmla="*/ 26 h 46"/>
                                    <a:gd name="T72" fmla="*/ 19 w 28"/>
                                    <a:gd name="T73" fmla="*/ 25 h 46"/>
                                    <a:gd name="T74" fmla="*/ 22 w 28"/>
                                    <a:gd name="T75" fmla="*/ 20 h 46"/>
                                    <a:gd name="T76" fmla="*/ 25 w 28"/>
                                    <a:gd name="T77" fmla="*/ 14 h 46"/>
                                    <a:gd name="T78" fmla="*/ 26 w 28"/>
                                    <a:gd name="T79" fmla="*/ 8 h 46"/>
                                    <a:gd name="T80" fmla="*/ 27 w 28"/>
                                    <a:gd name="T81" fmla="*/ 4 h 46"/>
                                    <a:gd name="T82" fmla="*/ 27 w 28"/>
                                    <a:gd name="T83" fmla="*/ 2 h 46"/>
                                    <a:gd name="T84" fmla="*/ 28 w 28"/>
                                    <a:gd name="T85" fmla="*/ 2 h 46"/>
                                    <a:gd name="T86" fmla="*/ 28 w 28"/>
                                    <a:gd name="T87" fmla="*/ 0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8" h="46">
                                      <a:moveTo>
                                        <a:pt x="28" y="0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3" y="6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9" y="11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5" y="17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1" y="2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1" y="42"/>
                                      </a:lnTo>
                                      <a:lnTo>
                                        <a:pt x="2" y="44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4" y="45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7" y="41"/>
                                      </a:lnTo>
                                      <a:lnTo>
                                        <a:pt x="8" y="40"/>
                                      </a:lnTo>
                                      <a:lnTo>
                                        <a:pt x="9" y="39"/>
                                      </a:lnTo>
                                      <a:lnTo>
                                        <a:pt x="10" y="38"/>
                                      </a:lnTo>
                                      <a:lnTo>
                                        <a:pt x="11" y="37"/>
                                      </a:lnTo>
                                      <a:lnTo>
                                        <a:pt x="13" y="35"/>
                                      </a:lnTo>
                                      <a:lnTo>
                                        <a:pt x="14" y="33"/>
                                      </a:lnTo>
                                      <a:lnTo>
                                        <a:pt x="16" y="30"/>
                                      </a:lnTo>
                                      <a:lnTo>
                                        <a:pt x="19" y="26"/>
                                      </a:lnTo>
                                      <a:lnTo>
                                        <a:pt x="19" y="25"/>
                                      </a:lnTo>
                                      <a:lnTo>
                                        <a:pt x="22" y="20"/>
                                      </a:lnTo>
                                      <a:lnTo>
                                        <a:pt x="25" y="14"/>
                                      </a:lnTo>
                                      <a:lnTo>
                                        <a:pt x="26" y="8"/>
                                      </a:lnTo>
                                      <a:lnTo>
                                        <a:pt x="27" y="4"/>
                                      </a:lnTo>
                                      <a:lnTo>
                                        <a:pt x="27" y="2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2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21" name="Group 9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47" y="1238"/>
                                  <a:ext cx="65" cy="97"/>
                                  <a:chOff x="1547" y="1238"/>
                                  <a:chExt cx="65" cy="97"/>
                                </a:xfrm>
                              </wpg:grpSpPr>
                              <wps:wsp>
                                <wps:cNvPr id="422" name="Freeform 9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9 w 65"/>
                                      <a:gd name="T1" fmla="*/ 56 h 97"/>
                                      <a:gd name="T2" fmla="*/ 37 w 65"/>
                                      <a:gd name="T3" fmla="*/ 56 h 97"/>
                                      <a:gd name="T4" fmla="*/ 35 w 65"/>
                                      <a:gd name="T5" fmla="*/ 59 h 97"/>
                                      <a:gd name="T6" fmla="*/ 33 w 65"/>
                                      <a:gd name="T7" fmla="*/ 62 h 97"/>
                                      <a:gd name="T8" fmla="*/ 31 w 65"/>
                                      <a:gd name="T9" fmla="*/ 65 h 97"/>
                                      <a:gd name="T10" fmla="*/ 29 w 65"/>
                                      <a:gd name="T11" fmla="*/ 68 h 97"/>
                                      <a:gd name="T12" fmla="*/ 27 w 65"/>
                                      <a:gd name="T13" fmla="*/ 70 h 97"/>
                                      <a:gd name="T14" fmla="*/ 25 w 65"/>
                                      <a:gd name="T15" fmla="*/ 72 h 97"/>
                                      <a:gd name="T16" fmla="*/ 22 w 65"/>
                                      <a:gd name="T17" fmla="*/ 75 h 97"/>
                                      <a:gd name="T18" fmla="*/ 20 w 65"/>
                                      <a:gd name="T19" fmla="*/ 77 h 97"/>
                                      <a:gd name="T20" fmla="*/ 19 w 65"/>
                                      <a:gd name="T21" fmla="*/ 78 h 97"/>
                                      <a:gd name="T22" fmla="*/ 18 w 65"/>
                                      <a:gd name="T23" fmla="*/ 79 h 97"/>
                                      <a:gd name="T24" fmla="*/ 17 w 65"/>
                                      <a:gd name="T25" fmla="*/ 80 h 97"/>
                                      <a:gd name="T26" fmla="*/ 16 w 65"/>
                                      <a:gd name="T27" fmla="*/ 81 h 97"/>
                                      <a:gd name="T28" fmla="*/ 15 w 65"/>
                                      <a:gd name="T29" fmla="*/ 82 h 97"/>
                                      <a:gd name="T30" fmla="*/ 10 w 65"/>
                                      <a:gd name="T31" fmla="*/ 87 h 97"/>
                                      <a:gd name="T32" fmla="*/ 6 w 65"/>
                                      <a:gd name="T33" fmla="*/ 90 h 97"/>
                                      <a:gd name="T34" fmla="*/ 1 w 65"/>
                                      <a:gd name="T35" fmla="*/ 95 h 97"/>
                                      <a:gd name="T36" fmla="*/ 0 w 65"/>
                                      <a:gd name="T37" fmla="*/ 96 h 97"/>
                                      <a:gd name="T38" fmla="*/ 3 w 65"/>
                                      <a:gd name="T39" fmla="*/ 96 h 97"/>
                                      <a:gd name="T40" fmla="*/ 7 w 65"/>
                                      <a:gd name="T41" fmla="*/ 96 h 97"/>
                                      <a:gd name="T42" fmla="*/ 9 w 65"/>
                                      <a:gd name="T43" fmla="*/ 96 h 97"/>
                                      <a:gd name="T44" fmla="*/ 12 w 65"/>
                                      <a:gd name="T45" fmla="*/ 95 h 97"/>
                                      <a:gd name="T46" fmla="*/ 14 w 65"/>
                                      <a:gd name="T47" fmla="*/ 95 h 97"/>
                                      <a:gd name="T48" fmla="*/ 17 w 65"/>
                                      <a:gd name="T49" fmla="*/ 94 h 97"/>
                                      <a:gd name="T50" fmla="*/ 20 w 65"/>
                                      <a:gd name="T51" fmla="*/ 93 h 97"/>
                                      <a:gd name="T52" fmla="*/ 23 w 65"/>
                                      <a:gd name="T53" fmla="*/ 92 h 97"/>
                                      <a:gd name="T54" fmla="*/ 26 w 65"/>
                                      <a:gd name="T55" fmla="*/ 91 h 97"/>
                                      <a:gd name="T56" fmla="*/ 31 w 65"/>
                                      <a:gd name="T57" fmla="*/ 88 h 97"/>
                                      <a:gd name="T58" fmla="*/ 32 w 65"/>
                                      <a:gd name="T59" fmla="*/ 87 h 97"/>
                                      <a:gd name="T60" fmla="*/ 34 w 65"/>
                                      <a:gd name="T61" fmla="*/ 87 h 97"/>
                                      <a:gd name="T62" fmla="*/ 35 w 65"/>
                                      <a:gd name="T63" fmla="*/ 85 h 97"/>
                                      <a:gd name="T64" fmla="*/ 37 w 65"/>
                                      <a:gd name="T65" fmla="*/ 84 h 97"/>
                                      <a:gd name="T66" fmla="*/ 42 w 65"/>
                                      <a:gd name="T67" fmla="*/ 81 h 97"/>
                                      <a:gd name="T68" fmla="*/ 45 w 65"/>
                                      <a:gd name="T69" fmla="*/ 78 h 97"/>
                                      <a:gd name="T70" fmla="*/ 48 w 65"/>
                                      <a:gd name="T71" fmla="*/ 75 h 97"/>
                                      <a:gd name="T72" fmla="*/ 49 w 65"/>
                                      <a:gd name="T73" fmla="*/ 73 h 97"/>
                                      <a:gd name="T74" fmla="*/ 52 w 65"/>
                                      <a:gd name="T75" fmla="*/ 69 h 97"/>
                                      <a:gd name="T76" fmla="*/ 54 w 65"/>
                                      <a:gd name="T77" fmla="*/ 66 h 97"/>
                                      <a:gd name="T78" fmla="*/ 57 w 65"/>
                                      <a:gd name="T79" fmla="*/ 60 h 97"/>
                                      <a:gd name="T80" fmla="*/ 59 w 65"/>
                                      <a:gd name="T81" fmla="*/ 56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9" y="56"/>
                                        </a:moveTo>
                                        <a:lnTo>
                                          <a:pt x="37" y="5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33" y="62"/>
                                        </a:lnTo>
                                        <a:lnTo>
                                          <a:pt x="31" y="65"/>
                                        </a:lnTo>
                                        <a:lnTo>
                                          <a:pt x="29" y="6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5" y="72"/>
                                        </a:lnTo>
                                        <a:lnTo>
                                          <a:pt x="22" y="7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6" y="81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6" y="90"/>
                                        </a:lnTo>
                                        <a:lnTo>
                                          <a:pt x="1" y="95"/>
                                        </a:lnTo>
                                        <a:lnTo>
                                          <a:pt x="0" y="96"/>
                                        </a:lnTo>
                                        <a:lnTo>
                                          <a:pt x="3" y="96"/>
                                        </a:lnTo>
                                        <a:lnTo>
                                          <a:pt x="7" y="96"/>
                                        </a:lnTo>
                                        <a:lnTo>
                                          <a:pt x="9" y="96"/>
                                        </a:lnTo>
                                        <a:lnTo>
                                          <a:pt x="12" y="95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23" y="92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2" y="87"/>
                                        </a:lnTo>
                                        <a:lnTo>
                                          <a:pt x="34" y="87"/>
                                        </a:lnTo>
                                        <a:lnTo>
                                          <a:pt x="35" y="85"/>
                                        </a:lnTo>
                                        <a:lnTo>
                                          <a:pt x="37" y="84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8" y="75"/>
                                        </a:lnTo>
                                        <a:lnTo>
                                          <a:pt x="49" y="73"/>
                                        </a:lnTo>
                                        <a:lnTo>
                                          <a:pt x="52" y="69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7" y="60"/>
                                        </a:lnTo>
                                        <a:lnTo>
                                          <a:pt x="59" y="56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23" name="Freeform 9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8 w 65"/>
                                      <a:gd name="T1" fmla="*/ 0 h 97"/>
                                      <a:gd name="T2" fmla="*/ 57 w 65"/>
                                      <a:gd name="T3" fmla="*/ 3 h 97"/>
                                      <a:gd name="T4" fmla="*/ 56 w 65"/>
                                      <a:gd name="T5" fmla="*/ 5 h 97"/>
                                      <a:gd name="T6" fmla="*/ 56 w 65"/>
                                      <a:gd name="T7" fmla="*/ 7 h 97"/>
                                      <a:gd name="T8" fmla="*/ 55 w 65"/>
                                      <a:gd name="T9" fmla="*/ 9 h 97"/>
                                      <a:gd name="T10" fmla="*/ 55 w 65"/>
                                      <a:gd name="T11" fmla="*/ 11 h 97"/>
                                      <a:gd name="T12" fmla="*/ 55 w 65"/>
                                      <a:gd name="T13" fmla="*/ 12 h 97"/>
                                      <a:gd name="T14" fmla="*/ 54 w 65"/>
                                      <a:gd name="T15" fmla="*/ 14 h 97"/>
                                      <a:gd name="T16" fmla="*/ 53 w 65"/>
                                      <a:gd name="T17" fmla="*/ 16 h 97"/>
                                      <a:gd name="T18" fmla="*/ 53 w 65"/>
                                      <a:gd name="T19" fmla="*/ 17 h 97"/>
                                      <a:gd name="T20" fmla="*/ 51 w 65"/>
                                      <a:gd name="T21" fmla="*/ 24 h 97"/>
                                      <a:gd name="T22" fmla="*/ 50 w 65"/>
                                      <a:gd name="T23" fmla="*/ 27 h 97"/>
                                      <a:gd name="T24" fmla="*/ 47 w 65"/>
                                      <a:gd name="T25" fmla="*/ 33 h 97"/>
                                      <a:gd name="T26" fmla="*/ 44 w 65"/>
                                      <a:gd name="T27" fmla="*/ 42 h 97"/>
                                      <a:gd name="T28" fmla="*/ 42 w 65"/>
                                      <a:gd name="T29" fmla="*/ 45 h 97"/>
                                      <a:gd name="T30" fmla="*/ 41 w 65"/>
                                      <a:gd name="T31" fmla="*/ 48 h 97"/>
                                      <a:gd name="T32" fmla="*/ 39 w 65"/>
                                      <a:gd name="T33" fmla="*/ 51 h 97"/>
                                      <a:gd name="T34" fmla="*/ 37 w 65"/>
                                      <a:gd name="T35" fmla="*/ 56 h 97"/>
                                      <a:gd name="T36" fmla="*/ 37 w 65"/>
                                      <a:gd name="T37" fmla="*/ 56 h 97"/>
                                      <a:gd name="T38" fmla="*/ 59 w 65"/>
                                      <a:gd name="T39" fmla="*/ 56 h 97"/>
                                      <a:gd name="T40" fmla="*/ 61 w 65"/>
                                      <a:gd name="T41" fmla="*/ 48 h 97"/>
                                      <a:gd name="T42" fmla="*/ 62 w 65"/>
                                      <a:gd name="T43" fmla="*/ 44 h 97"/>
                                      <a:gd name="T44" fmla="*/ 63 w 65"/>
                                      <a:gd name="T45" fmla="*/ 38 h 97"/>
                                      <a:gd name="T46" fmla="*/ 64 w 65"/>
                                      <a:gd name="T47" fmla="*/ 36 h 97"/>
                                      <a:gd name="T48" fmla="*/ 64 w 65"/>
                                      <a:gd name="T49" fmla="*/ 35 h 97"/>
                                      <a:gd name="T50" fmla="*/ 64 w 65"/>
                                      <a:gd name="T51" fmla="*/ 33 h 97"/>
                                      <a:gd name="T52" fmla="*/ 64 w 65"/>
                                      <a:gd name="T53" fmla="*/ 22 h 97"/>
                                      <a:gd name="T54" fmla="*/ 64 w 65"/>
                                      <a:gd name="T55" fmla="*/ 19 h 97"/>
                                      <a:gd name="T56" fmla="*/ 64 w 65"/>
                                      <a:gd name="T57" fmla="*/ 17 h 97"/>
                                      <a:gd name="T58" fmla="*/ 63 w 65"/>
                                      <a:gd name="T59" fmla="*/ 16 h 97"/>
                                      <a:gd name="T60" fmla="*/ 63 w 65"/>
                                      <a:gd name="T61" fmla="*/ 13 h 97"/>
                                      <a:gd name="T62" fmla="*/ 62 w 65"/>
                                      <a:gd name="T63" fmla="*/ 11 h 97"/>
                                      <a:gd name="T64" fmla="*/ 62 w 65"/>
                                      <a:gd name="T65" fmla="*/ 8 h 97"/>
                                      <a:gd name="T66" fmla="*/ 61 w 65"/>
                                      <a:gd name="T67" fmla="*/ 6 h 97"/>
                                      <a:gd name="T68" fmla="*/ 60 w 65"/>
                                      <a:gd name="T69" fmla="*/ 5 h 97"/>
                                      <a:gd name="T70" fmla="*/ 60 w 65"/>
                                      <a:gd name="T71" fmla="*/ 3 h 97"/>
                                      <a:gd name="T72" fmla="*/ 59 w 65"/>
                                      <a:gd name="T73" fmla="*/ 2 h 97"/>
                                      <a:gd name="T74" fmla="*/ 58 w 65"/>
                                      <a:gd name="T75" fmla="*/ 1 h 97"/>
                                      <a:gd name="T76" fmla="*/ 58 w 65"/>
                                      <a:gd name="T77" fmla="*/ 0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8" y="0"/>
                                        </a:moveTo>
                                        <a:lnTo>
                                          <a:pt x="57" y="3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5" y="9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55" y="12"/>
                                        </a:lnTo>
                                        <a:lnTo>
                                          <a:pt x="54" y="14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3" y="17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0" y="27"/>
                                        </a:lnTo>
                                        <a:lnTo>
                                          <a:pt x="47" y="33"/>
                                        </a:lnTo>
                                        <a:lnTo>
                                          <a:pt x="44" y="42"/>
                                        </a:lnTo>
                                        <a:lnTo>
                                          <a:pt x="42" y="45"/>
                                        </a:lnTo>
                                        <a:lnTo>
                                          <a:pt x="41" y="48"/>
                                        </a:lnTo>
                                        <a:lnTo>
                                          <a:pt x="39" y="51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1" y="48"/>
                                        </a:lnTo>
                                        <a:lnTo>
                                          <a:pt x="62" y="4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4" y="33"/>
                                        </a:lnTo>
                                        <a:lnTo>
                                          <a:pt x="64" y="22"/>
                                        </a:lnTo>
                                        <a:lnTo>
                                          <a:pt x="64" y="19"/>
                                        </a:lnTo>
                                        <a:lnTo>
                                          <a:pt x="64" y="17"/>
                                        </a:lnTo>
                                        <a:lnTo>
                                          <a:pt x="63" y="16"/>
                                        </a:lnTo>
                                        <a:lnTo>
                                          <a:pt x="63" y="13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62" y="8"/>
                                        </a:lnTo>
                                        <a:lnTo>
                                          <a:pt x="61" y="6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0" y="3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8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24" name="Freeform 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217 w 218"/>
                                    <a:gd name="T1" fmla="*/ 106 h 214"/>
                                    <a:gd name="T2" fmla="*/ 214 w 218"/>
                                    <a:gd name="T3" fmla="*/ 129 h 214"/>
                                    <a:gd name="T4" fmla="*/ 207 w 218"/>
                                    <a:gd name="T5" fmla="*/ 150 h 214"/>
                                    <a:gd name="T6" fmla="*/ 197 w 218"/>
                                    <a:gd name="T7" fmla="*/ 169 h 214"/>
                                    <a:gd name="T8" fmla="*/ 182 w 218"/>
                                    <a:gd name="T9" fmla="*/ 185 h 214"/>
                                    <a:gd name="T10" fmla="*/ 165 w 218"/>
                                    <a:gd name="T11" fmla="*/ 199 h 214"/>
                                    <a:gd name="T12" fmla="*/ 145 w 218"/>
                                    <a:gd name="T13" fmla="*/ 208 h 214"/>
                                    <a:gd name="T14" fmla="*/ 124 w 218"/>
                                    <a:gd name="T15" fmla="*/ 214 h 214"/>
                                    <a:gd name="T16" fmla="*/ 97 w 218"/>
                                    <a:gd name="T17" fmla="*/ 212 h 214"/>
                                    <a:gd name="T18" fmla="*/ 74 w 218"/>
                                    <a:gd name="T19" fmla="*/ 206 h 214"/>
                                    <a:gd name="T20" fmla="*/ 53 w 218"/>
                                    <a:gd name="T21" fmla="*/ 197 h 214"/>
                                    <a:gd name="T22" fmla="*/ 35 w 218"/>
                                    <a:gd name="T23" fmla="*/ 185 h 214"/>
                                    <a:gd name="T24" fmla="*/ 21 w 218"/>
                                    <a:gd name="T25" fmla="*/ 170 h 214"/>
                                    <a:gd name="T26" fmla="*/ 10 w 218"/>
                                    <a:gd name="T27" fmla="*/ 153 h 214"/>
                                    <a:gd name="T28" fmla="*/ 3 w 218"/>
                                    <a:gd name="T29" fmla="*/ 133 h 214"/>
                                    <a:gd name="T30" fmla="*/ 0 w 218"/>
                                    <a:gd name="T31" fmla="*/ 113 h 214"/>
                                    <a:gd name="T32" fmla="*/ 2 w 218"/>
                                    <a:gd name="T33" fmla="*/ 88 h 214"/>
                                    <a:gd name="T34" fmla="*/ 8 w 218"/>
                                    <a:gd name="T35" fmla="*/ 66 h 214"/>
                                    <a:gd name="T36" fmla="*/ 18 w 218"/>
                                    <a:gd name="T37" fmla="*/ 46 h 214"/>
                                    <a:gd name="T38" fmla="*/ 32 w 218"/>
                                    <a:gd name="T39" fmla="*/ 30 h 214"/>
                                    <a:gd name="T40" fmla="*/ 48 w 218"/>
                                    <a:gd name="T41" fmla="*/ 16 h 214"/>
                                    <a:gd name="T42" fmla="*/ 67 w 218"/>
                                    <a:gd name="T43" fmla="*/ 6 h 214"/>
                                    <a:gd name="T44" fmla="*/ 88 w 218"/>
                                    <a:gd name="T45" fmla="*/ 0 h 214"/>
                                    <a:gd name="T46" fmla="*/ 115 w 218"/>
                                    <a:gd name="T47" fmla="*/ 1 h 214"/>
                                    <a:gd name="T48" fmla="*/ 139 w 218"/>
                                    <a:gd name="T49" fmla="*/ 6 h 214"/>
                                    <a:gd name="T50" fmla="*/ 160 w 218"/>
                                    <a:gd name="T51" fmla="*/ 15 h 214"/>
                                    <a:gd name="T52" fmla="*/ 178 w 218"/>
                                    <a:gd name="T53" fmla="*/ 26 h 214"/>
                                    <a:gd name="T54" fmla="*/ 193 w 218"/>
                                    <a:gd name="T55" fmla="*/ 41 h 214"/>
                                    <a:gd name="T56" fmla="*/ 204 w 218"/>
                                    <a:gd name="T57" fmla="*/ 57 h 214"/>
                                    <a:gd name="T58" fmla="*/ 212 w 218"/>
                                    <a:gd name="T59" fmla="*/ 76 h 214"/>
                                    <a:gd name="T60" fmla="*/ 216 w 218"/>
                                    <a:gd name="T61" fmla="*/ 96 h 214"/>
                                    <a:gd name="T62" fmla="*/ 217 w 218"/>
                                    <a:gd name="T63" fmla="*/ 106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217" y="106"/>
                                      </a:moveTo>
                                      <a:lnTo>
                                        <a:pt x="214" y="12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67" y="6"/>
                                      </a:lnTo>
                                      <a:lnTo>
                                        <a:pt x="88" y="0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7" y="1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4427">
                                  <a:solidFill>
                                    <a:srgbClr val="68686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25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9" y="1329"/>
                                  <a:ext cx="155" cy="165"/>
                                  <a:chOff x="1589" y="1329"/>
                                  <a:chExt cx="155" cy="165"/>
                                </a:xfrm>
                              </wpg:grpSpPr>
                              <wps:wsp>
                                <wps:cNvPr id="426" name="Freeform 9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21 w 155"/>
                                      <a:gd name="T1" fmla="*/ 0 h 165"/>
                                      <a:gd name="T2" fmla="*/ 0 w 155"/>
                                      <a:gd name="T3" fmla="*/ 19 h 165"/>
                                      <a:gd name="T4" fmla="*/ 2 w 155"/>
                                      <a:gd name="T5" fmla="*/ 20 h 165"/>
                                      <a:gd name="T6" fmla="*/ 9 w 155"/>
                                      <a:gd name="T7" fmla="*/ 28 h 165"/>
                                      <a:gd name="T8" fmla="*/ 14 w 155"/>
                                      <a:gd name="T9" fmla="*/ 33 h 165"/>
                                      <a:gd name="T10" fmla="*/ 18 w 155"/>
                                      <a:gd name="T11" fmla="*/ 41 h 165"/>
                                      <a:gd name="T12" fmla="*/ 19 w 155"/>
                                      <a:gd name="T13" fmla="*/ 42 h 165"/>
                                      <a:gd name="T14" fmla="*/ 20 w 155"/>
                                      <a:gd name="T15" fmla="*/ 44 h 165"/>
                                      <a:gd name="T16" fmla="*/ 20 w 155"/>
                                      <a:gd name="T17" fmla="*/ 45 h 165"/>
                                      <a:gd name="T18" fmla="*/ 21 w 155"/>
                                      <a:gd name="T19" fmla="*/ 45 h 165"/>
                                      <a:gd name="T20" fmla="*/ 21 w 155"/>
                                      <a:gd name="T21" fmla="*/ 47 h 165"/>
                                      <a:gd name="T22" fmla="*/ 22 w 155"/>
                                      <a:gd name="T23" fmla="*/ 50 h 165"/>
                                      <a:gd name="T24" fmla="*/ 20 w 155"/>
                                      <a:gd name="T25" fmla="*/ 55 h 165"/>
                                      <a:gd name="T26" fmla="*/ 21 w 155"/>
                                      <a:gd name="T27" fmla="*/ 57 h 165"/>
                                      <a:gd name="T28" fmla="*/ 24 w 155"/>
                                      <a:gd name="T29" fmla="*/ 61 h 165"/>
                                      <a:gd name="T30" fmla="*/ 27 w 155"/>
                                      <a:gd name="T31" fmla="*/ 65 h 165"/>
                                      <a:gd name="T32" fmla="*/ 31 w 155"/>
                                      <a:gd name="T33" fmla="*/ 69 h 165"/>
                                      <a:gd name="T34" fmla="*/ 37 w 155"/>
                                      <a:gd name="T35" fmla="*/ 78 h 165"/>
                                      <a:gd name="T36" fmla="*/ 45 w 155"/>
                                      <a:gd name="T37" fmla="*/ 87 h 165"/>
                                      <a:gd name="T38" fmla="*/ 56 w 155"/>
                                      <a:gd name="T39" fmla="*/ 100 h 165"/>
                                      <a:gd name="T40" fmla="*/ 60 w 155"/>
                                      <a:gd name="T41" fmla="*/ 104 h 165"/>
                                      <a:gd name="T42" fmla="*/ 63 w 155"/>
                                      <a:gd name="T43" fmla="*/ 109 h 165"/>
                                      <a:gd name="T44" fmla="*/ 78 w 155"/>
                                      <a:gd name="T45" fmla="*/ 125 h 165"/>
                                      <a:gd name="T46" fmla="*/ 81 w 155"/>
                                      <a:gd name="T47" fmla="*/ 129 h 165"/>
                                      <a:gd name="T48" fmla="*/ 88 w 155"/>
                                      <a:gd name="T49" fmla="*/ 137 h 165"/>
                                      <a:gd name="T50" fmla="*/ 91 w 155"/>
                                      <a:gd name="T51" fmla="*/ 140 h 165"/>
                                      <a:gd name="T52" fmla="*/ 94 w 155"/>
                                      <a:gd name="T53" fmla="*/ 143 h 165"/>
                                      <a:gd name="T54" fmla="*/ 100 w 155"/>
                                      <a:gd name="T55" fmla="*/ 150 h 165"/>
                                      <a:gd name="T56" fmla="*/ 109 w 155"/>
                                      <a:gd name="T57" fmla="*/ 158 h 165"/>
                                      <a:gd name="T58" fmla="*/ 112 w 155"/>
                                      <a:gd name="T59" fmla="*/ 162 h 165"/>
                                      <a:gd name="T60" fmla="*/ 114 w 155"/>
                                      <a:gd name="T61" fmla="*/ 164 h 165"/>
                                      <a:gd name="T62" fmla="*/ 154 w 155"/>
                                      <a:gd name="T63" fmla="*/ 128 h 165"/>
                                      <a:gd name="T64" fmla="*/ 152 w 155"/>
                                      <a:gd name="T65" fmla="*/ 126 h 165"/>
                                      <a:gd name="T66" fmla="*/ 149 w 155"/>
                                      <a:gd name="T67" fmla="*/ 122 h 165"/>
                                      <a:gd name="T68" fmla="*/ 141 w 155"/>
                                      <a:gd name="T69" fmla="*/ 113 h 165"/>
                                      <a:gd name="T70" fmla="*/ 135 w 155"/>
                                      <a:gd name="T71" fmla="*/ 106 h 165"/>
                                      <a:gd name="T72" fmla="*/ 129 w 155"/>
                                      <a:gd name="T73" fmla="*/ 99 h 165"/>
                                      <a:gd name="T74" fmla="*/ 123 w 155"/>
                                      <a:gd name="T75" fmla="*/ 92 h 165"/>
                                      <a:gd name="T76" fmla="*/ 119 w 155"/>
                                      <a:gd name="T77" fmla="*/ 88 h 165"/>
                                      <a:gd name="T78" fmla="*/ 100 w 155"/>
                                      <a:gd name="T79" fmla="*/ 68 h 165"/>
                                      <a:gd name="T80" fmla="*/ 96 w 155"/>
                                      <a:gd name="T81" fmla="*/ 64 h 165"/>
                                      <a:gd name="T82" fmla="*/ 84 w 155"/>
                                      <a:gd name="T83" fmla="*/ 51 h 165"/>
                                      <a:gd name="T84" fmla="*/ 76 w 155"/>
                                      <a:gd name="T85" fmla="*/ 43 h 165"/>
                                      <a:gd name="T86" fmla="*/ 64 w 155"/>
                                      <a:gd name="T87" fmla="*/ 32 h 165"/>
                                      <a:gd name="T88" fmla="*/ 60 w 155"/>
                                      <a:gd name="T89" fmla="*/ 28 h 165"/>
                                      <a:gd name="T90" fmla="*/ 57 w 155"/>
                                      <a:gd name="T91" fmla="*/ 25 h 165"/>
                                      <a:gd name="T92" fmla="*/ 49 w 155"/>
                                      <a:gd name="T93" fmla="*/ 25 h 165"/>
                                      <a:gd name="T94" fmla="*/ 47 w 155"/>
                                      <a:gd name="T95" fmla="*/ 24 h 165"/>
                                      <a:gd name="T96" fmla="*/ 45 w 155"/>
                                      <a:gd name="T97" fmla="*/ 24 h 165"/>
                                      <a:gd name="T98" fmla="*/ 44 w 155"/>
                                      <a:gd name="T99" fmla="*/ 23 h 165"/>
                                      <a:gd name="T100" fmla="*/ 43 w 155"/>
                                      <a:gd name="T101" fmla="*/ 22 h 165"/>
                                      <a:gd name="T102" fmla="*/ 42 w 155"/>
                                      <a:gd name="T103" fmla="*/ 21 h 165"/>
                                      <a:gd name="T104" fmla="*/ 41 w 155"/>
                                      <a:gd name="T105" fmla="*/ 20 h 165"/>
                                      <a:gd name="T106" fmla="*/ 34 w 155"/>
                                      <a:gd name="T107" fmla="*/ 15 h 165"/>
                                      <a:gd name="T108" fmla="*/ 29 w 155"/>
                                      <a:gd name="T109" fmla="*/ 10 h 165"/>
                                      <a:gd name="T110" fmla="*/ 22 w 155"/>
                                      <a:gd name="T111" fmla="*/ 2 h 165"/>
                                      <a:gd name="T112" fmla="*/ 21 w 155"/>
                                      <a:gd name="T113" fmla="*/ 0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21" y="0"/>
                                        </a:moveTo>
                                        <a:lnTo>
                                          <a:pt x="0" y="19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9" y="28"/>
                                        </a:lnTo>
                                        <a:lnTo>
                                          <a:pt x="14" y="33"/>
                                        </a:lnTo>
                                        <a:lnTo>
                                          <a:pt x="18" y="41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20" y="44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21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4" y="61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37" y="78"/>
                                        </a:lnTo>
                                        <a:lnTo>
                                          <a:pt x="45" y="87"/>
                                        </a:lnTo>
                                        <a:lnTo>
                                          <a:pt x="56" y="100"/>
                                        </a:lnTo>
                                        <a:lnTo>
                                          <a:pt x="60" y="104"/>
                                        </a:lnTo>
                                        <a:lnTo>
                                          <a:pt x="63" y="109"/>
                                        </a:lnTo>
                                        <a:lnTo>
                                          <a:pt x="78" y="125"/>
                                        </a:lnTo>
                                        <a:lnTo>
                                          <a:pt x="81" y="129"/>
                                        </a:lnTo>
                                        <a:lnTo>
                                          <a:pt x="88" y="137"/>
                                        </a:lnTo>
                                        <a:lnTo>
                                          <a:pt x="91" y="140"/>
                                        </a:lnTo>
                                        <a:lnTo>
                                          <a:pt x="94" y="143"/>
                                        </a:lnTo>
                                        <a:lnTo>
                                          <a:pt x="100" y="150"/>
                                        </a:lnTo>
                                        <a:lnTo>
                                          <a:pt x="109" y="158"/>
                                        </a:lnTo>
                                        <a:lnTo>
                                          <a:pt x="112" y="162"/>
                                        </a:lnTo>
                                        <a:lnTo>
                                          <a:pt x="114" y="164"/>
                                        </a:lnTo>
                                        <a:lnTo>
                                          <a:pt x="154" y="128"/>
                                        </a:lnTo>
                                        <a:lnTo>
                                          <a:pt x="152" y="126"/>
                                        </a:lnTo>
                                        <a:lnTo>
                                          <a:pt x="149" y="122"/>
                                        </a:lnTo>
                                        <a:lnTo>
                                          <a:pt x="141" y="113"/>
                                        </a:lnTo>
                                        <a:lnTo>
                                          <a:pt x="135" y="106"/>
                                        </a:lnTo>
                                        <a:lnTo>
                                          <a:pt x="129" y="99"/>
                                        </a:lnTo>
                                        <a:lnTo>
                                          <a:pt x="123" y="92"/>
                                        </a:lnTo>
                                        <a:lnTo>
                                          <a:pt x="119" y="88"/>
                                        </a:lnTo>
                                        <a:lnTo>
                                          <a:pt x="100" y="68"/>
                                        </a:lnTo>
                                        <a:lnTo>
                                          <a:pt x="96" y="64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76" y="43"/>
                                        </a:lnTo>
                                        <a:lnTo>
                                          <a:pt x="64" y="32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49" y="25"/>
                                        </a:lnTo>
                                        <a:lnTo>
                                          <a:pt x="47" y="24"/>
                                        </a:lnTo>
                                        <a:lnTo>
                                          <a:pt x="45" y="24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3" y="22"/>
                                        </a:lnTo>
                                        <a:lnTo>
                                          <a:pt x="42" y="21"/>
                                        </a:lnTo>
                                        <a:lnTo>
                                          <a:pt x="41" y="20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27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55 w 155"/>
                                      <a:gd name="T1" fmla="*/ 23 h 165"/>
                                      <a:gd name="T2" fmla="*/ 49 w 155"/>
                                      <a:gd name="T3" fmla="*/ 25 h 165"/>
                                      <a:gd name="T4" fmla="*/ 57 w 155"/>
                                      <a:gd name="T5" fmla="*/ 25 h 165"/>
                                      <a:gd name="T6" fmla="*/ 55 w 155"/>
                                      <a:gd name="T7" fmla="*/ 23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55" y="23"/>
                                        </a:moveTo>
                                        <a:lnTo>
                                          <a:pt x="49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3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28" name="Freeform 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" y="1048"/>
                                  <a:ext cx="527" cy="526"/>
                                </a:xfrm>
                                <a:custGeom>
                                  <a:avLst/>
                                  <a:gdLst>
                                    <a:gd name="T0" fmla="*/ 526 w 527"/>
                                    <a:gd name="T1" fmla="*/ 286 h 526"/>
                                    <a:gd name="T2" fmla="*/ 518 w 527"/>
                                    <a:gd name="T3" fmla="*/ 330 h 526"/>
                                    <a:gd name="T4" fmla="*/ 503 w 527"/>
                                    <a:gd name="T5" fmla="*/ 372 h 526"/>
                                    <a:gd name="T6" fmla="*/ 481 w 527"/>
                                    <a:gd name="T7" fmla="*/ 410 h 526"/>
                                    <a:gd name="T8" fmla="*/ 454 w 527"/>
                                    <a:gd name="T9" fmla="*/ 444 h 526"/>
                                    <a:gd name="T10" fmla="*/ 422 w 527"/>
                                    <a:gd name="T11" fmla="*/ 473 h 526"/>
                                    <a:gd name="T12" fmla="*/ 385 w 527"/>
                                    <a:gd name="T13" fmla="*/ 496 h 526"/>
                                    <a:gd name="T14" fmla="*/ 344 w 527"/>
                                    <a:gd name="T15" fmla="*/ 513 h 526"/>
                                    <a:gd name="T16" fmla="*/ 301 w 527"/>
                                    <a:gd name="T17" fmla="*/ 523 h 526"/>
                                    <a:gd name="T18" fmla="*/ 253 w 527"/>
                                    <a:gd name="T19" fmla="*/ 525 h 526"/>
                                    <a:gd name="T20" fmla="*/ 206 w 527"/>
                                    <a:gd name="T21" fmla="*/ 517 h 526"/>
                                    <a:gd name="T22" fmla="*/ 162 w 527"/>
                                    <a:gd name="T23" fmla="*/ 503 h 526"/>
                                    <a:gd name="T24" fmla="*/ 123 w 527"/>
                                    <a:gd name="T25" fmla="*/ 483 h 526"/>
                                    <a:gd name="T26" fmla="*/ 88 w 527"/>
                                    <a:gd name="T27" fmla="*/ 457 h 526"/>
                                    <a:gd name="T28" fmla="*/ 58 w 527"/>
                                    <a:gd name="T29" fmla="*/ 427 h 526"/>
                                    <a:gd name="T30" fmla="*/ 34 w 527"/>
                                    <a:gd name="T31" fmla="*/ 392 h 526"/>
                                    <a:gd name="T32" fmla="*/ 16 w 527"/>
                                    <a:gd name="T33" fmla="*/ 353 h 526"/>
                                    <a:gd name="T34" fmla="*/ 4 w 527"/>
                                    <a:gd name="T35" fmla="*/ 311 h 526"/>
                                    <a:gd name="T36" fmla="*/ 0 w 527"/>
                                    <a:gd name="T37" fmla="*/ 267 h 526"/>
                                    <a:gd name="T38" fmla="*/ 3 w 527"/>
                                    <a:gd name="T39" fmla="*/ 220 h 526"/>
                                    <a:gd name="T40" fmla="*/ 15 w 527"/>
                                    <a:gd name="T41" fmla="*/ 176 h 526"/>
                                    <a:gd name="T42" fmla="*/ 33 w 527"/>
                                    <a:gd name="T43" fmla="*/ 136 h 526"/>
                                    <a:gd name="T44" fmla="*/ 57 w 527"/>
                                    <a:gd name="T45" fmla="*/ 99 h 526"/>
                                    <a:gd name="T46" fmla="*/ 86 w 527"/>
                                    <a:gd name="T47" fmla="*/ 68 h 526"/>
                                    <a:gd name="T48" fmla="*/ 120 w 527"/>
                                    <a:gd name="T49" fmla="*/ 41 h 526"/>
                                    <a:gd name="T50" fmla="*/ 159 w 527"/>
                                    <a:gd name="T51" fmla="*/ 20 h 526"/>
                                    <a:gd name="T52" fmla="*/ 200 w 527"/>
                                    <a:gd name="T53" fmla="*/ 6 h 526"/>
                                    <a:gd name="T54" fmla="*/ 245 w 527"/>
                                    <a:gd name="T55" fmla="*/ 0 h 526"/>
                                    <a:gd name="T56" fmla="*/ 294 w 527"/>
                                    <a:gd name="T57" fmla="*/ 3 h 526"/>
                                    <a:gd name="T58" fmla="*/ 340 w 527"/>
                                    <a:gd name="T59" fmla="*/ 14 h 526"/>
                                    <a:gd name="T60" fmla="*/ 382 w 527"/>
                                    <a:gd name="T61" fmla="*/ 31 h 526"/>
                                    <a:gd name="T62" fmla="*/ 420 w 527"/>
                                    <a:gd name="T63" fmla="*/ 53 h 526"/>
                                    <a:gd name="T64" fmla="*/ 452 w 527"/>
                                    <a:gd name="T65" fmla="*/ 81 h 526"/>
                                    <a:gd name="T66" fmla="*/ 480 w 527"/>
                                    <a:gd name="T67" fmla="*/ 114 h 526"/>
                                    <a:gd name="T68" fmla="*/ 501 w 527"/>
                                    <a:gd name="T69" fmla="*/ 150 h 526"/>
                                    <a:gd name="T70" fmla="*/ 517 w 527"/>
                                    <a:gd name="T71" fmla="*/ 190 h 526"/>
                                    <a:gd name="T72" fmla="*/ 525 w 527"/>
                                    <a:gd name="T73" fmla="*/ 233 h 526"/>
                                    <a:gd name="T74" fmla="*/ 527 w 527"/>
                                    <a:gd name="T75" fmla="*/ 262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527" h="526">
                                      <a:moveTo>
                                        <a:pt x="527" y="262"/>
                                      </a:moveTo>
                                      <a:lnTo>
                                        <a:pt x="526" y="286"/>
                                      </a:lnTo>
                                      <a:lnTo>
                                        <a:pt x="523" y="308"/>
                                      </a:lnTo>
                                      <a:lnTo>
                                        <a:pt x="518" y="330"/>
                                      </a:lnTo>
                                      <a:lnTo>
                                        <a:pt x="511" y="351"/>
                                      </a:lnTo>
                                      <a:lnTo>
                                        <a:pt x="503" y="372"/>
                                      </a:lnTo>
                                      <a:lnTo>
                                        <a:pt x="493" y="391"/>
                                      </a:lnTo>
                                      <a:lnTo>
                                        <a:pt x="481" y="410"/>
                                      </a:lnTo>
                                      <a:lnTo>
                                        <a:pt x="469" y="428"/>
                                      </a:lnTo>
                                      <a:lnTo>
                                        <a:pt x="454" y="444"/>
                                      </a:lnTo>
                                      <a:lnTo>
                                        <a:pt x="439" y="459"/>
                                      </a:lnTo>
                                      <a:lnTo>
                                        <a:pt x="422" y="473"/>
                                      </a:lnTo>
                                      <a:lnTo>
                                        <a:pt x="404" y="485"/>
                                      </a:lnTo>
                                      <a:lnTo>
                                        <a:pt x="385" y="496"/>
                                      </a:lnTo>
                                      <a:lnTo>
                                        <a:pt x="365" y="506"/>
                                      </a:lnTo>
                                      <a:lnTo>
                                        <a:pt x="344" y="513"/>
                                      </a:lnTo>
                                      <a:lnTo>
                                        <a:pt x="323" y="519"/>
                                      </a:lnTo>
                                      <a:lnTo>
                                        <a:pt x="301" y="523"/>
                                      </a:lnTo>
                                      <a:lnTo>
                                        <a:pt x="278" y="526"/>
                                      </a:lnTo>
                                      <a:lnTo>
                                        <a:pt x="253" y="525"/>
                                      </a:lnTo>
                                      <a:lnTo>
                                        <a:pt x="229" y="522"/>
                                      </a:lnTo>
                                      <a:lnTo>
                                        <a:pt x="206" y="517"/>
                                      </a:lnTo>
                                      <a:lnTo>
                                        <a:pt x="184" y="511"/>
                                      </a:lnTo>
                                      <a:lnTo>
                                        <a:pt x="162" y="503"/>
                                      </a:lnTo>
                                      <a:lnTo>
                                        <a:pt x="142" y="494"/>
                                      </a:lnTo>
                                      <a:lnTo>
                                        <a:pt x="123" y="483"/>
                                      </a:lnTo>
                                      <a:lnTo>
                                        <a:pt x="105" y="471"/>
                                      </a:lnTo>
                                      <a:lnTo>
                                        <a:pt x="88" y="457"/>
                                      </a:lnTo>
                                      <a:lnTo>
                                        <a:pt x="72" y="443"/>
                                      </a:lnTo>
                                      <a:lnTo>
                                        <a:pt x="58" y="427"/>
                                      </a:lnTo>
                                      <a:lnTo>
                                        <a:pt x="45" y="410"/>
                                      </a:lnTo>
                                      <a:lnTo>
                                        <a:pt x="34" y="392"/>
                                      </a:lnTo>
                                      <a:lnTo>
                                        <a:pt x="24" y="373"/>
                                      </a:lnTo>
                                      <a:lnTo>
                                        <a:pt x="16" y="353"/>
                                      </a:lnTo>
                                      <a:lnTo>
                                        <a:pt x="9" y="332"/>
                                      </a:lnTo>
                                      <a:lnTo>
                                        <a:pt x="4" y="311"/>
                                      </a:lnTo>
                                      <a:lnTo>
                                        <a:pt x="1" y="289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0" y="243"/>
                                      </a:lnTo>
                                      <a:lnTo>
                                        <a:pt x="3" y="220"/>
                                      </a:lnTo>
                                      <a:lnTo>
                                        <a:pt x="8" y="198"/>
                                      </a:lnTo>
                                      <a:lnTo>
                                        <a:pt x="15" y="17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33" y="136"/>
                                      </a:lnTo>
                                      <a:lnTo>
                                        <a:pt x="44" y="117"/>
                                      </a:lnTo>
                                      <a:lnTo>
                                        <a:pt x="57" y="99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86" y="68"/>
                                      </a:lnTo>
                                      <a:lnTo>
                                        <a:pt x="103" y="54"/>
                                      </a:lnTo>
                                      <a:lnTo>
                                        <a:pt x="120" y="41"/>
                                      </a:lnTo>
                                      <a:lnTo>
                                        <a:pt x="139" y="30"/>
                                      </a:lnTo>
                                      <a:lnTo>
                                        <a:pt x="159" y="20"/>
                                      </a:lnTo>
                                      <a:lnTo>
                                        <a:pt x="179" y="13"/>
                                      </a:lnTo>
                                      <a:lnTo>
                                        <a:pt x="200" y="6"/>
                                      </a:lnTo>
                                      <a:lnTo>
                                        <a:pt x="222" y="2"/>
                                      </a:lnTo>
                                      <a:lnTo>
                                        <a:pt x="245" y="0"/>
                                      </a:lnTo>
                                      <a:lnTo>
                                        <a:pt x="270" y="0"/>
                                      </a:lnTo>
                                      <a:lnTo>
                                        <a:pt x="294" y="3"/>
                                      </a:lnTo>
                                      <a:lnTo>
                                        <a:pt x="318" y="7"/>
                                      </a:lnTo>
                                      <a:lnTo>
                                        <a:pt x="340" y="14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382" y="31"/>
                                      </a:lnTo>
                                      <a:lnTo>
                                        <a:pt x="401" y="41"/>
                                      </a:lnTo>
                                      <a:lnTo>
                                        <a:pt x="420" y="53"/>
                                      </a:lnTo>
                                      <a:lnTo>
                                        <a:pt x="437" y="67"/>
                                      </a:lnTo>
                                      <a:lnTo>
                                        <a:pt x="452" y="81"/>
                                      </a:lnTo>
                                      <a:lnTo>
                                        <a:pt x="467" y="97"/>
                                      </a:lnTo>
                                      <a:lnTo>
                                        <a:pt x="480" y="114"/>
                                      </a:lnTo>
                                      <a:lnTo>
                                        <a:pt x="491" y="132"/>
                                      </a:lnTo>
                                      <a:lnTo>
                                        <a:pt x="501" y="150"/>
                                      </a:lnTo>
                                      <a:lnTo>
                                        <a:pt x="510" y="170"/>
                                      </a:lnTo>
                                      <a:lnTo>
                                        <a:pt x="517" y="190"/>
                                      </a:lnTo>
                                      <a:lnTo>
                                        <a:pt x="522" y="212"/>
                                      </a:lnTo>
                                      <a:lnTo>
                                        <a:pt x="525" y="233"/>
                                      </a:lnTo>
                                      <a:lnTo>
                                        <a:pt x="527" y="255"/>
                                      </a:lnTo>
                                      <a:lnTo>
                                        <a:pt x="527" y="26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247">
                                  <a:solidFill>
                                    <a:srgbClr val="FFD34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403AEF9" id="Group 955" o:spid="_x0000_s1026" style="width:42.5pt;height:42.5pt;mso-position-horizontal-relative:char;mso-position-vertical-relative:line" coordorigin="1288,1028" coordsize="567,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">
                      <o:lock v:ext="edit" aspectratio="t"/>
                      <v:shape id="Freeform 956" o:spid="_x0000_s1027" style="position:absolute;left:1309;top:1048;width:526;height:518;visibility:visible;mso-wrap-style:square;v-text-anchor:top" coordsize="526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" path="m256,l234,1,212,4,191,9r-20,7l151,24,132,34,114,45,97,58,82,72,67,88,53,105,41,123,31,142,21,163r-7,21l7,207,3,230,,254r,26l2,302r5,21l13,344r8,20l31,383r11,18l55,418r14,16l85,449r16,14l119,475r20,11l159,496r21,7l202,510r23,4l249,517r25,1l297,516r22,-4l341,506r21,-7l382,490r19,-11l420,467r17,-14l452,439r15,-17l480,405r12,-18l502,367r8,-20l517,326r5,-22l525,282r1,-23l525,243r-2,-23l519,199r-6,-21l505,157,495,138,484,119,472,102,458,85,442,70,426,56,408,44,389,32,369,23,348,15,326,8,304,3,280,,256,e" fillcolor="#ffd340" stroked="f">
                        <v:path arrowok="t" o:connecttype="custom" o:connectlocs="234,1;191,9;151,24;114,45;82,72;53,105;31,142;14,184;3,230;0,280;7,323;21,364;42,401;69,434;101,463;139,486;180,503;225,514;274,518;319,512;362,499;401,479;437,453;467,422;492,387;510,347;522,304;526,259;523,220;513,178;495,138;472,102;442,70;408,44;369,23;326,8;280,0" o:connectangles="0,0,0,0,0,0,0,0,0,0,0,0,0,0,0,0,0,0,0,0,0,0,0,0,0,0,0,0,0,0,0,0,0,0,0,0,0"/>
                      </v:shape>
                      <v:shape id="Freeform 957" o:spid="_x0000_s1028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" path="m88,l67,6,48,16,32,30,18,46,8,66,2,88,,113r3,20l10,153r11,17l35,185r18,12l74,206r23,6l124,214r21,-6l165,199r17,-14l197,169r10,-19l214,129r3,-23l216,96,212,76,204,57,193,41,178,26,160,15,139,6,115,1,88,e" fillcolor="#fee67c" stroked="f">
                        <v:path arrowok="t" o:connecttype="custom" o:connectlocs="88,0;67,6;48,16;32,30;18,46;8,66;2,88;0,113;3,133;10,153;21,170;35,185;53,197;74,206;97,212;124,214;145,208;165,199;182,185;197,169;207,150;214,129;217,106;216,96;212,76;204,57;193,41;178,26;160,15;139,6;115,1;88,0" o:connectangles="0,0,0,0,0,0,0,0,0,0,0,0,0,0,0,0,0,0,0,0,0,0,0,0,0,0,0,0,0,0,0,0"/>
                      </v:shape>
                      <v:shape id="Freeform 958" o:spid="_x0000_s1029" style="position:absolute;left:1445;top:1196;width:28;height:46;visibility:visible;mso-wrap-style:square;v-text-anchor:top" coordsize="28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" path="m28,l26,,25,,23,,21,1,16,4,13,6,11,8,9,11,6,14,5,17,3,20,1,23r,3l,30r,5l,39r1,2l1,42r1,2l3,45r,l4,45r,-1l5,44r,-1l6,42,7,41,8,40,9,39r1,-1l11,37r2,-2l14,33r2,-3l19,26r,-1l22,20r3,-6l26,8,27,4r,-2l28,2,28,e" stroked="f">
                        <v:path arrowok="t" o:connecttype="custom" o:connectlocs="28,0;26,0;25,0;23,0;21,1;16,4;13,6;11,8;9,11;6,14;5,17;3,20;1,23;1,26;0,30;0,35;0,39;1,41;1,42;2,44;3,45;3,45;4,45;4,44;5,44;5,43;6,42;7,41;8,40;9,39;10,38;11,37;13,35;14,33;16,30;19,26;19,25;22,20;25,14;26,8;27,4;27,2;28,2;28,0" o:connectangles="0,0,0,0,0,0,0,0,0,0,0,0,0,0,0,0,0,0,0,0,0,0,0,0,0,0,0,0,0,0,0,0,0,0,0,0,0,0,0,0,0,0,0,0"/>
                      </v:shape>
                      <v:group id="Group 959" o:spid="_x0000_s1030" style="position:absolute;left:1547;top:1238;width:65;height:97" coordorigin="1547,1238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8Aj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1EMzzPhCMjFAwAA//8DAFBLAQItABQABgAIAAAAIQDb4fbL7gAAAIUBAAATAAAAAAAAAAAA&#10;AAAAAAAAAABbQ29udGVudF9UeXBlc10ueG1sUEsBAi0AFAAGAAgAAAAhAFr0LFu/AAAAFQEAAAsA&#10;AAAAAAAAAAAAAAAAHwEAAF9yZWxzLy5yZWxzUEsBAi0AFAAGAAgAAAAhAAJTwCPEAAAA3AAAAA8A&#10;AAAAAAAAAAAAAAAABwIAAGRycy9kb3ducmV2LnhtbFBLBQYAAAAAAwADALcAAAD4AgAAAAA=&#10;">
                        <v:shape id="Freeform 960" o:spid="_x0000_s1031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" path="m59,56r-22,l35,59r-2,3l31,65r-2,3l27,70r-2,2l22,75r-2,2l19,78r-1,1l17,80r-1,1l15,82r-5,5l6,90,1,95,,96r3,l7,96r2,l12,95r2,l17,94r3,-1l23,92r3,-1l31,88r1,-1l34,87r1,-2l37,84r5,-3l45,78r3,-3l49,73r3,-4l54,66r3,-6l59,56e" stroked="f">
                          <v:path arrowok="t" o:connecttype="custom" o:connectlocs="59,56;37,56;35,59;33,62;31,65;29,68;27,70;25,72;22,75;20,77;19,78;18,79;17,80;16,81;15,82;10,87;6,90;1,95;0,96;3,96;7,96;9,96;12,95;14,95;17,94;20,93;23,92;26,91;31,88;32,87;34,87;35,85;37,84;42,81;45,78;48,75;49,73;52,69;54,66;57,60;59,56" o:connectangles="0,0,0,0,0,0,0,0,0,0,0,0,0,0,0,0,0,0,0,0,0,0,0,0,0,0,0,0,0,0,0,0,0,0,0,0,0,0,0,0,0"/>
                        </v:shape>
                        <v:shape id="Freeform 961" o:spid="_x0000_s1032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" path="m58,l57,3,56,5r,2l55,9r,2l55,12r-1,2l53,16r,1l51,24r-1,3l47,33r-3,9l42,45r-1,3l39,51r-2,5l37,56r22,l61,48r1,-4l63,38r1,-2l64,35r,-2l64,22r,-3l64,17,63,16r,-3l62,11r,-3l61,6,60,5r,-2l59,2,58,1,58,e" stroked="f">
                          <v:path arrowok="t" o:connecttype="custom" o:connectlocs="58,0;57,3;56,5;56,7;55,9;55,11;55,12;54,14;53,16;53,17;51,24;50,27;47,33;44,42;42,45;41,48;39,51;37,56;37,56;59,56;61,48;62,44;63,38;64,36;64,35;64,33;64,22;64,19;64,17;63,16;63,13;62,11;62,8;61,6;60,5;60,3;59,2;58,1;58,0" o:connectangles="0,0,0,0,0,0,0,0,0,0,0,0,0,0,0,0,0,0,0,0,0,0,0,0,0,0,0,0,0,0,0,0,0,0,0,0,0,0,0"/>
                        </v:shape>
                      </v:group>
                      <v:shape id="Freeform 962" o:spid="_x0000_s1033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" path="m217,106r-3,23l207,150r-10,19l182,185r-17,14l145,208r-21,6l97,212,74,206,53,197,35,185,21,170,10,153,3,133,,113,2,88,8,66,18,46,32,30,48,16,67,6,88,r27,1l139,6r21,9l178,26r15,15l204,57r8,19l216,96r1,10xe" filled="f" strokecolor="#686868" strokeweight=".40075mm">
                        <v:path arrowok="t" o:connecttype="custom" o:connectlocs="217,106;214,129;207,150;197,169;182,185;165,199;145,208;124,214;97,212;74,206;53,197;35,185;21,170;10,153;3,133;0,113;2,88;8,66;18,46;32,30;48,16;67,6;88,0;115,1;139,6;160,15;178,26;193,41;204,57;212,76;216,96;217,106" o:connectangles="0,0,0,0,0,0,0,0,0,0,0,0,0,0,0,0,0,0,0,0,0,0,0,0,0,0,0,0,0,0,0,0"/>
                      </v:shape>
                      <v:group id="Group 963" o:spid="_x0000_s1034" style="position:absolute;left:1589;top:1329;width:155;height:165" coordorigin="1589,1329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aMYg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3hZpPB7JhwBuf4BAAD//wMAUEsBAi0AFAAGAAgAAAAhANvh9svuAAAAhQEAABMAAAAAAAAA&#10;AAAAAAAAAAAAAFtDb250ZW50X1R5cGVzXS54bWxQSwECLQAUAAYACAAAACEAWvQsW78AAAAVAQAA&#10;CwAAAAAAAAAAAAAAAAAfAQAAX3JlbHMvLnJlbHNQSwECLQAUAAYACAAAACEAfWjGIMYAAADcAAAA&#10;DwAAAAAAAAAAAAAAAAAHAgAAZHJzL2Rvd25yZXYueG1sUEsFBgAAAAADAAMAtwAAAPoCAAAAAA==&#10;">
                        <v:shape id="Freeform 964" o:spid="_x0000_s1035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" path="m21,l,19r2,1l9,28r5,5l18,41r1,1l20,44r,1l21,45r,2l22,50r-2,5l21,57r3,4l27,65r4,4l37,78r8,9l56,100r4,4l63,109r15,16l81,129r7,8l91,140r3,3l100,150r9,8l112,162r2,2l154,128r-2,-2l149,122r-8,-9l135,106r-6,-7l123,92r-4,-4l100,68,96,64,84,51,76,43,64,32,60,28,57,25r-8,l47,24r-2,l44,23,43,22,42,21,41,20,34,15,29,10,22,2,21,e" fillcolor="#686868" stroked="f">
                          <v:path arrowok="t" o:connecttype="custom" o:connectlocs="21,0;0,19;2,20;9,28;14,33;18,41;19,42;20,44;20,45;21,45;21,47;22,50;20,55;21,57;24,61;27,65;31,69;37,78;45,87;56,100;60,104;63,109;78,125;81,129;88,137;91,140;94,143;100,150;109,158;112,162;114,164;154,128;152,126;149,122;141,113;135,106;129,99;123,92;119,88;100,68;96,64;84,51;76,43;64,32;60,28;57,25;49,25;47,24;45,24;44,23;43,22;42,21;41,20;34,15;29,10;22,2;21,0" o:connectangles="0,0,0,0,0,0,0,0,0,0,0,0,0,0,0,0,0,0,0,0,0,0,0,0,0,0,0,0,0,0,0,0,0,0,0,0,0,0,0,0,0,0,0,0,0,0,0,0,0,0,0,0,0,0,0,0,0"/>
                        </v:shape>
                        <v:shape id="Freeform 965" o:spid="_x0000_s1036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" path="m55,23r-6,2l57,25,55,23e" fillcolor="#686868" stroked="f">
                          <v:path arrowok="t" o:connecttype="custom" o:connectlocs="55,23;49,25;57,25;55,23" o:connectangles="0,0,0,0"/>
                        </v:shape>
                      </v:group>
                      <v:shape id="Freeform 966" o:spid="_x0000_s1037" style="position:absolute;left:1308;top:1048;width:527;height:526;visibility:visible;mso-wrap-style:square;v-text-anchor:top" coordsize="527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" path="m527,262r-1,24l523,308r-5,22l511,351r-8,21l493,391r-12,19l469,428r-15,16l439,459r-17,14l404,485r-19,11l365,506r-21,7l323,519r-22,4l278,526r-25,-1l229,522r-23,-5l184,511r-22,-8l142,494,123,483,105,471,88,457,72,443,58,427,45,410,34,392,24,373,16,353,9,332,4,311,1,289,,267,,243,3,220,8,198r7,-22l23,155,33,136,44,117,57,99,71,83,86,68,103,54,120,41,139,30,159,20r20,-7l200,6,222,2,245,r25,l294,3r24,4l340,14r22,7l382,31r19,10l420,53r17,14l452,81r15,16l480,114r11,18l501,150r9,20l517,190r5,22l525,233r2,22l527,262xe" filled="f" strokecolor="#ffd340" strokeweight=".70131mm">
                        <v:path arrowok="t" o:connecttype="custom" o:connectlocs="526,286;518,330;503,372;481,410;454,444;422,473;385,496;344,513;301,523;253,525;206,517;162,503;123,483;88,457;58,427;34,392;16,353;4,311;0,267;3,220;15,176;33,136;57,99;86,68;120,41;159,20;200,6;245,0;294,3;340,14;382,31;420,53;452,81;480,114;501,150;517,190;525,233;527,262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352" w:type="dxa"/>
            <w:vAlign w:val="center"/>
          </w:tcPr>
          <w:p w14:paraId="75610F67" w14:textId="77777777" w:rsidR="00EB56ED" w:rsidRPr="00EB56ED" w:rsidRDefault="00EB56ED" w:rsidP="00EB56ED">
            <w:pPr>
              <w:rPr>
                <w:rFonts w:ascii="Tahoma" w:eastAsia="Calibri" w:hAnsi="Tahoma" w:cs="Tahoma"/>
                <w:b/>
                <w:sz w:val="38"/>
                <w:szCs w:val="38"/>
              </w:rPr>
            </w:pPr>
            <w:r w:rsidRPr="00EB56ED">
              <w:rPr>
                <w:rFonts w:ascii="Tahoma" w:eastAsia="Calibri" w:hAnsi="Tahoma" w:cs="Tahoma"/>
                <w:b/>
                <w:color w:val="4A8ECC"/>
                <w:sz w:val="38"/>
                <w:szCs w:val="38"/>
              </w:rPr>
              <w:t>Διερεύνηση</w:t>
            </w:r>
          </w:p>
        </w:tc>
      </w:tr>
    </w:tbl>
    <w:p w14:paraId="307CB106" w14:textId="77777777" w:rsidR="00EB56ED" w:rsidRPr="00EB56ED" w:rsidRDefault="00EB56ED" w:rsidP="00EB56ED">
      <w:pPr>
        <w:spacing w:line="240" w:lineRule="auto"/>
        <w:rPr>
          <w:rFonts w:ascii="Arial" w:eastAsia="Calibri" w:hAnsi="Arial" w:cs="Arial"/>
          <w:b/>
          <w:sz w:val="20"/>
          <w:szCs w:val="20"/>
        </w:rPr>
      </w:pPr>
    </w:p>
    <w:p w14:paraId="3AA01257" w14:textId="77777777" w:rsidR="00A1673E" w:rsidRPr="00A1673E" w:rsidRDefault="00A1673E" w:rsidP="00A1673E">
      <w:pPr>
        <w:rPr>
          <w:rFonts w:ascii="Arial" w:hAnsi="Arial" w:cs="Arial"/>
          <w:b/>
          <w:noProof/>
          <w:sz w:val="36"/>
          <w:szCs w:val="36"/>
        </w:rPr>
      </w:pPr>
      <w:r w:rsidRPr="00A1673E">
        <w:rPr>
          <w:rFonts w:ascii="Tahoma-Bold" w:hAnsi="Tahoma-Bold"/>
          <w:b/>
          <w:bCs/>
          <w:color w:val="428DCB"/>
          <w:sz w:val="36"/>
          <w:szCs w:val="36"/>
        </w:rPr>
        <w:t xml:space="preserve">1. </w:t>
      </w:r>
      <w:r w:rsidRPr="00A1673E">
        <w:rPr>
          <w:rFonts w:ascii="Arial-BoldMT" w:hAnsi="Arial-BoldMT"/>
          <w:b/>
          <w:bCs/>
          <w:color w:val="242021"/>
          <w:sz w:val="36"/>
          <w:szCs w:val="36"/>
        </w:rPr>
        <w:t>Οι μαθητές και οι μαθήτριες της Ε΄ τάξης κάνουν συλλογή απ</w:t>
      </w:r>
      <w:r w:rsidR="002D61A9" w:rsidRPr="002D61A9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40256" behindDoc="0" locked="0" layoutInCell="0" allowOverlap="0" wp14:anchorId="01D856AF" wp14:editId="63821B9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13" name="Πλαίσιο κειμένου 5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76A2FF" w14:textId="77777777" w:rsidR="00D30DA1" w:rsidRPr="00320B1A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D856AF" id="Πλαίσιο κειμένου 513" o:spid="_x0000_s1059" type="#_x0000_t202" style="position:absolute;margin-left:0;margin-top:785.3pt;width:99.2pt;height:28.35pt;z-index:2526402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AzWhIp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6976A2FF" w14:textId="77777777" w:rsidR="00D30DA1" w:rsidRPr="00320B1A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A1673E">
        <w:rPr>
          <w:rFonts w:ascii="Arial-BoldMT" w:hAnsi="Arial-BoldMT"/>
          <w:b/>
          <w:bCs/>
          <w:color w:val="242021"/>
          <w:sz w:val="36"/>
          <w:szCs w:val="36"/>
        </w:rPr>
        <w:t>ό γραμματόσημα. Παρατηρούμε την παρακάτω σελίδα.</w:t>
      </w:r>
    </w:p>
    <w:p w14:paraId="29EC614F" w14:textId="77777777" w:rsidR="00EB56ED" w:rsidRPr="00EB56ED" w:rsidRDefault="00DD2EDD" w:rsidP="00DD2EDD">
      <w:pPr>
        <w:spacing w:after="160" w:line="259" w:lineRule="auto"/>
        <w:jc w:val="center"/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116A3E0B" wp14:editId="33DAD49C">
            <wp:extent cx="2635250" cy="1994126"/>
            <wp:effectExtent l="0" t="0" r="0" b="6350"/>
            <wp:docPr id="432" name="Εικόνα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0" name="k16-01-vivlio.emf"/>
                    <pic:cNvPicPr/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0394" cy="2020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5DD509" w14:textId="77777777" w:rsidR="00DD2EDD" w:rsidRDefault="00DD2EDD" w:rsidP="00DD2EDD">
      <w:pPr>
        <w:rPr>
          <w:rFonts w:ascii="Arial" w:hAnsi="Arial" w:cs="Arial"/>
          <w:b/>
          <w:noProof/>
          <w:sz w:val="56"/>
          <w:szCs w:val="56"/>
        </w:rPr>
      </w:pPr>
      <w:r w:rsidRPr="00075856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526592" behindDoc="0" locked="0" layoutInCell="1" allowOverlap="1" wp14:anchorId="6D1B2961" wp14:editId="460F5DBB">
                <wp:simplePos x="0" y="0"/>
                <wp:positionH relativeFrom="column">
                  <wp:posOffset>3489960</wp:posOffset>
                </wp:positionH>
                <wp:positionV relativeFrom="paragraph">
                  <wp:posOffset>69215</wp:posOffset>
                </wp:positionV>
                <wp:extent cx="2095500" cy="1123950"/>
                <wp:effectExtent l="19050" t="19050" r="19050" b="628650"/>
                <wp:wrapNone/>
                <wp:docPr id="433" name="Φυσαλίδα ομιλίας: Ορθογώνιο με στρογγυλεμένες γωνίες 4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5500" cy="1123950"/>
                        </a:xfrm>
                        <a:prstGeom prst="wedgeRoundRectCallout">
                          <a:avLst>
                            <a:gd name="adj1" fmla="val -44127"/>
                            <a:gd name="adj2" fmla="val 99595"/>
                            <a:gd name="adj3" fmla="val 16667"/>
                          </a:avLst>
                        </a:prstGeom>
                        <a:solidFill>
                          <a:srgbClr val="FFE48F"/>
                        </a:solidFill>
                        <a:ln w="38100">
                          <a:solidFill>
                            <a:srgbClr val="FFC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B0BAA0" w14:textId="77777777" w:rsidR="00D30DA1" w:rsidRPr="00DD2EDD" w:rsidRDefault="00D30DA1" w:rsidP="00DD2EDD">
                            <w:pPr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DD2EDD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 xml:space="preserve">Έχεις γεμίσει τα </w:t>
                            </w:r>
                            <w:r w:rsidRPr="00DD2EDD">
                              <w:rPr>
                                <w:position w:val="-32"/>
                              </w:rPr>
                              <w:object w:dxaOrig="340" w:dyaOrig="880" w14:anchorId="550053C3">
                                <v:shape id="_x0000_i1093" type="#_x0000_t75" style="width:18pt;height:42.75pt" o:ole="">
                                  <v:imagedata r:id="rId152" o:title=""/>
                                </v:shape>
                                <o:OLEObject Type="Embed" ProgID="Equation.DSMT4" ShapeID="_x0000_i1093" DrawAspect="Content" ObjectID="_1620553644" r:id="rId153"/>
                              </w:object>
                            </w:r>
                            <w:r w:rsidRPr="00DD2EDD">
                              <w:rPr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DD2EDD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της σελίδας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1B2961" id="Φυσαλίδα ομιλίας: Ορθογώνιο με στρογγυλεμένες γωνίες 433" o:spid="_x0000_s1060" type="#_x0000_t62" style="position:absolute;margin-left:274.8pt;margin-top:5.45pt;width:165pt;height:88.5pt;z-index:25252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" adj="1269,32313" fillcolor="#ffe48f" strokecolor="#ffc000" strokeweight="3pt">
                <v:textbox>
                  <w:txbxContent>
                    <w:p w14:paraId="55B0BAA0" w14:textId="77777777" w:rsidR="00D30DA1" w:rsidRPr="00DD2EDD" w:rsidRDefault="00D30DA1" w:rsidP="00DD2EDD">
                      <w:pPr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DD2EDD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 xml:space="preserve">Έχεις γεμίσει τα </w:t>
                      </w:r>
                      <w:r w:rsidRPr="00DD2EDD">
                        <w:rPr>
                          <w:position w:val="-32"/>
                        </w:rPr>
                        <w:object w:dxaOrig="340" w:dyaOrig="880" w14:anchorId="550053C3">
                          <v:shape id="_x0000_i1093" type="#_x0000_t75" style="width:18pt;height:42.75pt" o:ole="">
                            <v:imagedata r:id="rId152" o:title=""/>
                          </v:shape>
                          <o:OLEObject Type="Embed" ProgID="Equation.DSMT4" ShapeID="_x0000_i1093" DrawAspect="Content" ObjectID="_1620553644" r:id="rId154"/>
                        </w:object>
                      </w:r>
                      <w:r w:rsidRPr="00DD2EDD">
                        <w:rPr>
                          <w:sz w:val="36"/>
                          <w:szCs w:val="36"/>
                        </w:rPr>
                        <w:t xml:space="preserve"> </w:t>
                      </w:r>
                      <w:r w:rsidRPr="00DD2EDD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>της σελίδας.</w:t>
                      </w:r>
                    </w:p>
                  </w:txbxContent>
                </v:textbox>
              </v:shape>
            </w:pict>
          </mc:Fallback>
        </mc:AlternateContent>
      </w:r>
      <w:r w:rsidRPr="00DD2ED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528640" behindDoc="0" locked="0" layoutInCell="1" allowOverlap="1" wp14:anchorId="568BB390" wp14:editId="487472FA">
                <wp:simplePos x="0" y="0"/>
                <wp:positionH relativeFrom="column">
                  <wp:posOffset>-34290</wp:posOffset>
                </wp:positionH>
                <wp:positionV relativeFrom="paragraph">
                  <wp:posOffset>69215</wp:posOffset>
                </wp:positionV>
                <wp:extent cx="2906395" cy="1416050"/>
                <wp:effectExtent l="19050" t="19050" r="27305" b="355600"/>
                <wp:wrapNone/>
                <wp:docPr id="436" name="Φυσαλίδα ομιλίας: Ορθογώνιο με στρογγυλεμένες γωνίες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06395" cy="1416050"/>
                        </a:xfrm>
                        <a:prstGeom prst="wedgeRoundRectCallout">
                          <a:avLst>
                            <a:gd name="adj1" fmla="val 30300"/>
                            <a:gd name="adj2" fmla="val 72646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8AF44B" w14:textId="77777777" w:rsidR="00D30DA1" w:rsidRPr="00DD2EDD" w:rsidRDefault="00D30DA1" w:rsidP="00DD2EDD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DD2EDD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 xml:space="preserve">Έχω γεμίσει με γραμματόσημα τα </w:t>
                            </w:r>
                            <w:r w:rsidRPr="00DD2EDD">
                              <w:rPr>
                                <w:position w:val="-32"/>
                                <w:sz w:val="36"/>
                                <w:szCs w:val="36"/>
                              </w:rPr>
                              <w:object w:dxaOrig="505" w:dyaOrig="860" w14:anchorId="089A4645">
                                <v:shape id="_x0000_i1095" type="#_x0000_t75" style="width:25.5pt;height:42.75pt">
                                  <v:imagedata r:id="rId155" o:title=""/>
                                </v:shape>
                                <o:OLEObject Type="Embed" ProgID="Equation.DSMT4" ShapeID="_x0000_i1095" DrawAspect="Content" ObjectID="_1620553645" r:id="rId156"/>
                              </w:object>
                            </w:r>
                            <w:r w:rsidRPr="00DD2EDD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 xml:space="preserve"> της σελίδας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8BB390" id="Φυσαλίδα ομιλίας: Ορθογώνιο με στρογγυλεμένες γωνίες 436" o:spid="_x0000_s1061" type="#_x0000_t62" style="position:absolute;margin-left:-2.7pt;margin-top:5.45pt;width:228.85pt;height:111.5pt;z-index:25252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" adj="17345,26492" fillcolor="#dfd" strokecolor="#9bff9b" strokeweight="3pt">
                <v:textbox>
                  <w:txbxContent>
                    <w:p w14:paraId="778AF44B" w14:textId="77777777" w:rsidR="00D30DA1" w:rsidRPr="00DD2EDD" w:rsidRDefault="00D30DA1" w:rsidP="00DD2EDD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DD2EDD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 xml:space="preserve">Έχω γεμίσει με γραμματόσημα τα </w:t>
                      </w:r>
                      <w:r w:rsidRPr="00DD2EDD">
                        <w:rPr>
                          <w:position w:val="-32"/>
                          <w:sz w:val="36"/>
                          <w:szCs w:val="36"/>
                        </w:rPr>
                        <w:object w:dxaOrig="505" w:dyaOrig="860" w14:anchorId="089A4645">
                          <v:shape id="_x0000_i1095" type="#_x0000_t75" style="width:25.5pt;height:42.75pt">
                            <v:imagedata r:id="rId155" o:title=""/>
                          </v:shape>
                          <o:OLEObject Type="Embed" ProgID="Equation.DSMT4" ShapeID="_x0000_i1095" DrawAspect="Content" ObjectID="_1620553645" r:id="rId157"/>
                        </w:object>
                      </w:r>
                      <w:r w:rsidRPr="00DD2EDD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 xml:space="preserve"> της σελίδας.</w:t>
                      </w:r>
                    </w:p>
                  </w:txbxContent>
                </v:textbox>
              </v:shape>
            </w:pict>
          </mc:Fallback>
        </mc:AlternateContent>
      </w:r>
    </w:p>
    <w:p w14:paraId="66C2A318" w14:textId="77777777" w:rsidR="00DD2EDD" w:rsidRDefault="00DD2EDD" w:rsidP="00DD2EDD">
      <w:pPr>
        <w:rPr>
          <w:rFonts w:ascii="Arial" w:hAnsi="Arial" w:cs="Arial"/>
          <w:b/>
          <w:noProof/>
          <w:sz w:val="56"/>
          <w:szCs w:val="56"/>
        </w:rPr>
      </w:pPr>
    </w:p>
    <w:p w14:paraId="53F7AE0D" w14:textId="77777777" w:rsidR="00DD2EDD" w:rsidRDefault="00DD2EDD" w:rsidP="00DD2EDD">
      <w:pPr>
        <w:rPr>
          <w:rFonts w:ascii="Arial" w:hAnsi="Arial" w:cs="Arial"/>
          <w:b/>
          <w:noProof/>
          <w:sz w:val="56"/>
          <w:szCs w:val="56"/>
        </w:rPr>
      </w:pPr>
    </w:p>
    <w:p w14:paraId="5FDD1CDC" w14:textId="77777777" w:rsidR="00DD2EDD" w:rsidRDefault="00DD2EDD" w:rsidP="00DD2EDD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366BCE97" wp14:editId="60E154AA">
            <wp:extent cx="2270267" cy="1974850"/>
            <wp:effectExtent l="0" t="0" r="0" b="6350"/>
            <wp:docPr id="435" name="Εικόνα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1" name="k16-02-paidia.emf"/>
                    <pic:cNvPicPr/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7046" cy="1989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0F0912" w:rsidRPr="000F0912" w14:paraId="41D0BF95" w14:textId="77777777" w:rsidTr="00625F41">
        <w:tc>
          <w:tcPr>
            <w:tcW w:w="1701" w:type="dxa"/>
          </w:tcPr>
          <w:p w14:paraId="40A91297" w14:textId="77777777" w:rsidR="000F0912" w:rsidRPr="000F0912" w:rsidRDefault="000F0912" w:rsidP="00625F41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0F0912">
              <w:rPr>
                <w:rFonts w:ascii="Calibri" w:eastAsia="Calibri" w:hAnsi="Calibri" w:cs="Times New Roman"/>
                <w:noProof/>
                <w:sz w:val="36"/>
                <w:szCs w:val="36"/>
              </w:rPr>
              <w:lastRenderedPageBreak/>
              <w:drawing>
                <wp:inline distT="0" distB="0" distL="0" distR="0" wp14:anchorId="3F79E77B" wp14:editId="42B23ED6">
                  <wp:extent cx="719455" cy="496570"/>
                  <wp:effectExtent l="0" t="0" r="4445" b="0"/>
                  <wp:docPr id="437" name="Εικόνα 43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313B0F8F" w14:textId="77777777" w:rsidR="000F0912" w:rsidRPr="000F0912" w:rsidRDefault="000F0912" w:rsidP="00625F41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</w:pPr>
            <w:r w:rsidRPr="000F0912"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  <w:t>Συζητάμε ποιο παιδί έχει δίκιο.</w:t>
            </w:r>
          </w:p>
        </w:tc>
      </w:tr>
    </w:tbl>
    <w:p w14:paraId="0052A0C8" w14:textId="77777777" w:rsidR="000F0912" w:rsidRPr="000F0912" w:rsidRDefault="000F0912" w:rsidP="000F0912">
      <w:pPr>
        <w:rPr>
          <w:rFonts w:ascii="Arial" w:hAnsi="Arial" w:cs="Arial"/>
          <w:b/>
          <w:noProof/>
          <w:sz w:val="36"/>
          <w:szCs w:val="36"/>
        </w:rPr>
      </w:pPr>
      <w:r w:rsidRPr="000F0912">
        <w:rPr>
          <w:rFonts w:ascii="Arial" w:hAnsi="Arial" w:cs="Arial"/>
          <w:b/>
          <w:sz w:val="36"/>
          <w:szCs w:val="36"/>
        </w:rPr>
        <w:t xml:space="preserve">1. Διπλώνουμε κατάλληλα μια σελίδα Α4 και χρωματίζουμε τα </w:t>
      </w:r>
      <w:r w:rsidRPr="000F0912">
        <w:rPr>
          <w:position w:val="-32"/>
        </w:rPr>
        <w:object w:dxaOrig="340" w:dyaOrig="880" w14:anchorId="4B2179D3">
          <v:shape id="_x0000_i1096" type="#_x0000_t75" style="width:18pt;height:42.75pt" o:ole="">
            <v:imagedata r:id="rId160" o:title=""/>
          </v:shape>
          <o:OLEObject Type="Embed" ProgID="Equation.DSMT4" ShapeID="_x0000_i1096" DrawAspect="Content" ObjectID="_1620553436" r:id="rId161"/>
        </w:object>
      </w:r>
      <w:r w:rsidRPr="000F0912">
        <w:rPr>
          <w:rFonts w:ascii="Arial" w:hAnsi="Arial" w:cs="Arial"/>
          <w:b/>
          <w:sz w:val="36"/>
          <w:szCs w:val="36"/>
        </w:rPr>
        <w:t xml:space="preserve"> τη</w:t>
      </w:r>
      <w:r w:rsidR="002D61A9" w:rsidRPr="002D61A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42304" behindDoc="0" locked="0" layoutInCell="0" allowOverlap="0" wp14:anchorId="5E4B6493" wp14:editId="0D5E3BD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15" name="Πλαίσιο κειμένου 5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F2CDA2" w14:textId="77777777" w:rsidR="00D30DA1" w:rsidRPr="00320B1A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4B6493" id="Πλαίσιο κειμένου 515" o:spid="_x0000_s1062" type="#_x0000_t202" style="position:absolute;margin-left:0;margin-top:785.3pt;width:99.2pt;height:28.35pt;z-index:2526423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CXRQ2m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09F2CDA2" w14:textId="77777777" w:rsidR="00D30DA1" w:rsidRPr="00320B1A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0F0912">
        <w:rPr>
          <w:rFonts w:ascii="Arial" w:hAnsi="Arial" w:cs="Arial"/>
          <w:b/>
          <w:sz w:val="36"/>
          <w:szCs w:val="36"/>
        </w:rPr>
        <w:t>ς σελίδας:</w:t>
      </w:r>
    </w:p>
    <w:p w14:paraId="7CEED079" w14:textId="77777777" w:rsidR="000F0912" w:rsidRPr="000F0912" w:rsidRDefault="000F0912" w:rsidP="000F0912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0F0912">
        <w:rPr>
          <w:noProof/>
          <w:sz w:val="36"/>
          <w:szCs w:val="36"/>
        </w:rPr>
        <w:drawing>
          <wp:inline distT="0" distB="0" distL="0" distR="0" wp14:anchorId="732A51D0" wp14:editId="399186EF">
            <wp:extent cx="4724400" cy="3390900"/>
            <wp:effectExtent l="0" t="0" r="0" b="0"/>
            <wp:docPr id="438" name="Εικόνα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339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C0BE85" w14:textId="77777777" w:rsidR="000F0912" w:rsidRPr="000F0912" w:rsidRDefault="000F0912" w:rsidP="000F0912">
      <w:pPr>
        <w:rPr>
          <w:rFonts w:ascii="Arial" w:hAnsi="Arial" w:cs="Arial"/>
          <w:b/>
          <w:noProof/>
          <w:sz w:val="36"/>
          <w:szCs w:val="36"/>
        </w:rPr>
      </w:pPr>
      <w:r w:rsidRPr="000F0912">
        <w:rPr>
          <w:rFonts w:ascii="Arial" w:hAnsi="Arial" w:cs="Arial"/>
          <w:b/>
          <w:sz w:val="36"/>
          <w:szCs w:val="36"/>
        </w:rPr>
        <w:t xml:space="preserve">2. Διπλώνουμε κατάλληλα την ίδια σελίδα και χρωματίζουμε τα </w:t>
      </w:r>
      <w:r w:rsidRPr="000F0912">
        <w:rPr>
          <w:position w:val="-32"/>
        </w:rPr>
        <w:object w:dxaOrig="499" w:dyaOrig="880" w14:anchorId="1EF247BB">
          <v:shape id="_x0000_i1097" type="#_x0000_t75" style="width:25.5pt;height:42.75pt" o:ole="">
            <v:imagedata r:id="rId163" o:title=""/>
          </v:shape>
          <o:OLEObject Type="Embed" ProgID="Equation.DSMT4" ShapeID="_x0000_i1097" DrawAspect="Content" ObjectID="_1620553437" r:id="rId164"/>
        </w:object>
      </w:r>
      <w:r w:rsidRPr="000F0912">
        <w:rPr>
          <w:rFonts w:ascii="Arial" w:hAnsi="Arial" w:cs="Arial"/>
          <w:b/>
          <w:sz w:val="36"/>
          <w:szCs w:val="36"/>
        </w:rPr>
        <w:t xml:space="preserve"> της σελίδας:</w:t>
      </w:r>
    </w:p>
    <w:p w14:paraId="2D59F99E" w14:textId="77777777" w:rsidR="00DD2EDD" w:rsidRPr="00DD2EDD" w:rsidRDefault="00DD2EDD" w:rsidP="00DD2EDD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6FC9DB44" w14:textId="77777777" w:rsidR="00DD2EDD" w:rsidRPr="00DD2EDD" w:rsidRDefault="00EF0CDB" w:rsidP="00EF0CDB">
      <w:pPr>
        <w:spacing w:after="160" w:line="259" w:lineRule="auto"/>
        <w:jc w:val="center"/>
        <w:rPr>
          <w:rFonts w:ascii="Arial" w:eastAsia="Calibri" w:hAnsi="Arial" w:cs="Arial"/>
          <w:b/>
          <w:sz w:val="36"/>
          <w:szCs w:val="36"/>
        </w:rPr>
      </w:pPr>
      <w:r>
        <w:rPr>
          <w:noProof/>
        </w:rPr>
        <w:drawing>
          <wp:inline distT="0" distB="0" distL="0" distR="0" wp14:anchorId="4FB6A0A8" wp14:editId="2C3E3110">
            <wp:extent cx="3124200" cy="1543050"/>
            <wp:effectExtent l="0" t="0" r="0" b="0"/>
            <wp:docPr id="439" name="Εικόνα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EDBABD" w14:textId="77777777" w:rsidR="00EB56ED" w:rsidRDefault="00EB56ED" w:rsidP="00EB56ED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1421A208" w14:textId="77777777" w:rsidR="00EF0CDB" w:rsidRDefault="00EF0CDB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5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B16269" w:rsidRPr="00B16269" w14:paraId="35E2E70D" w14:textId="77777777" w:rsidTr="00625F41">
        <w:tc>
          <w:tcPr>
            <w:tcW w:w="1701" w:type="dxa"/>
          </w:tcPr>
          <w:p w14:paraId="6951B750" w14:textId="77777777" w:rsidR="00B16269" w:rsidRPr="00B16269" w:rsidRDefault="00B16269" w:rsidP="00625F41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B16269">
              <w:rPr>
                <w:rFonts w:ascii="Calibri" w:eastAsia="Calibri" w:hAnsi="Calibri" w:cs="Times New Roman"/>
                <w:noProof/>
                <w:sz w:val="36"/>
                <w:szCs w:val="36"/>
              </w:rPr>
              <w:lastRenderedPageBreak/>
              <w:drawing>
                <wp:inline distT="0" distB="0" distL="0" distR="0" wp14:anchorId="68ECF918" wp14:editId="661CF618">
                  <wp:extent cx="719455" cy="496570"/>
                  <wp:effectExtent l="0" t="0" r="4445" b="0"/>
                  <wp:docPr id="440" name="Εικόνα 44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7EF270EB" w14:textId="77777777" w:rsidR="00B16269" w:rsidRPr="00B16269" w:rsidRDefault="00B16269" w:rsidP="00625F41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</w:pPr>
            <w:r w:rsidRPr="00B16269"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  <w:t>Συγκρίνουμε τα δύο κλάσματα.</w:t>
            </w:r>
          </w:p>
        </w:tc>
      </w:tr>
    </w:tbl>
    <w:p w14:paraId="5CC6A4FA" w14:textId="77777777" w:rsidR="00B16269" w:rsidRPr="00B16269" w:rsidRDefault="00B16269" w:rsidP="00B16269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B16269">
        <w:rPr>
          <w:noProof/>
          <w:sz w:val="36"/>
          <w:szCs w:val="36"/>
        </w:rPr>
        <w:drawing>
          <wp:inline distT="0" distB="0" distL="0" distR="0" wp14:anchorId="0019D189" wp14:editId="79882DF0">
            <wp:extent cx="2106146" cy="1136650"/>
            <wp:effectExtent l="0" t="0" r="8890" b="6350"/>
            <wp:docPr id="441" name="Εικόνα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2115435" cy="1141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B4010F" w14:textId="77777777" w:rsidR="00B16269" w:rsidRPr="00B16269" w:rsidRDefault="00B16269" w:rsidP="00B16269">
      <w:pPr>
        <w:rPr>
          <w:rFonts w:ascii="Arial" w:hAnsi="Arial" w:cs="Arial"/>
          <w:b/>
          <w:sz w:val="36"/>
          <w:szCs w:val="36"/>
        </w:rPr>
      </w:pPr>
      <w:r w:rsidRPr="00B16269">
        <w:rPr>
          <w:rFonts w:ascii="Arial" w:hAnsi="Arial" w:cs="Arial"/>
          <w:b/>
          <w:sz w:val="36"/>
          <w:szCs w:val="36"/>
        </w:rPr>
        <w:t>Τα δυο κλάσματα εκφράζουν το …….....   μέρος της σελίδα</w:t>
      </w:r>
      <w:r w:rsidR="002D61A9" w:rsidRPr="002D61A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44352" behindDoc="0" locked="0" layoutInCell="0" allowOverlap="0" wp14:anchorId="785740BA" wp14:editId="465B26D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17" name="Πλαίσιο κειμένου 5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72D5FDE" w14:textId="77777777" w:rsidR="00D30DA1" w:rsidRPr="00320B1A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5740BA" id="Πλαίσιο κειμένου 517" o:spid="_x0000_s1063" type="#_x0000_t202" style="position:absolute;margin-left:0;margin-top:785.3pt;width:99.2pt;height:28.35pt;z-index:2526443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D2D0bY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72D5FDE" w14:textId="77777777" w:rsidR="00D30DA1" w:rsidRPr="00320B1A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B16269">
        <w:rPr>
          <w:rFonts w:ascii="Arial" w:hAnsi="Arial" w:cs="Arial"/>
          <w:b/>
          <w:sz w:val="36"/>
          <w:szCs w:val="36"/>
        </w:rPr>
        <w:t xml:space="preserve">ς. </w:t>
      </w:r>
    </w:p>
    <w:p w14:paraId="5399680D" w14:textId="77777777" w:rsidR="00B16269" w:rsidRPr="00B16269" w:rsidRDefault="00B16269" w:rsidP="00B16269">
      <w:pPr>
        <w:rPr>
          <w:rFonts w:ascii="Arial" w:hAnsi="Arial" w:cs="Arial"/>
          <w:b/>
          <w:sz w:val="36"/>
          <w:szCs w:val="36"/>
        </w:rPr>
      </w:pPr>
      <w:r w:rsidRPr="00B16269">
        <w:rPr>
          <w:rFonts w:ascii="Arial" w:hAnsi="Arial" w:cs="Arial"/>
          <w:b/>
          <w:sz w:val="36"/>
          <w:szCs w:val="36"/>
        </w:rPr>
        <w:t xml:space="preserve">Πώς προκύπτουν οι όροι του κλάσματος </w:t>
      </w:r>
      <w:r w:rsidRPr="00B16269">
        <w:rPr>
          <w:position w:val="-32"/>
        </w:rPr>
        <w:object w:dxaOrig="499" w:dyaOrig="880" w14:anchorId="31ECF485">
          <v:shape id="_x0000_i1098" type="#_x0000_t75" style="width:25.5pt;height:42.75pt" o:ole="">
            <v:imagedata r:id="rId167" o:title=""/>
          </v:shape>
          <o:OLEObject Type="Embed" ProgID="Equation.DSMT4" ShapeID="_x0000_i1098" DrawAspect="Content" ObjectID="_1620553438" r:id="rId168"/>
        </w:object>
      </w:r>
      <w:r w:rsidRPr="00B16269">
        <w:rPr>
          <w:rFonts w:ascii="Arial" w:hAnsi="Arial" w:cs="Arial"/>
          <w:b/>
          <w:sz w:val="36"/>
          <w:szCs w:val="36"/>
        </w:rPr>
        <w:t xml:space="preserve"> από τους όρους του κλάσματος </w:t>
      </w:r>
      <w:r w:rsidRPr="00B16269">
        <w:rPr>
          <w:position w:val="-32"/>
        </w:rPr>
        <w:object w:dxaOrig="340" w:dyaOrig="880" w14:anchorId="6A6D6EED">
          <v:shape id="_x0000_i1099" type="#_x0000_t75" style="width:18pt;height:42.75pt" o:ole="">
            <v:imagedata r:id="rId169" o:title=""/>
          </v:shape>
          <o:OLEObject Type="Embed" ProgID="Equation.DSMT4" ShapeID="_x0000_i1099" DrawAspect="Content" ObjectID="_1620553439" r:id="rId170"/>
        </w:object>
      </w:r>
      <w:r w:rsidRPr="00B16269">
        <w:rPr>
          <w:rFonts w:ascii="Arial" w:hAnsi="Arial" w:cs="Arial"/>
          <w:b/>
          <w:sz w:val="36"/>
          <w:szCs w:val="36"/>
        </w:rPr>
        <w:t>;</w:t>
      </w:r>
    </w:p>
    <w:p w14:paraId="3F399F20" w14:textId="77777777" w:rsidR="00B16269" w:rsidRPr="00EB56ED" w:rsidRDefault="00B16269" w:rsidP="00B16269">
      <w:pPr>
        <w:spacing w:before="360"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EB56ED">
        <w:rPr>
          <w:rFonts w:ascii="Arial" w:eastAsia="Calibri" w:hAnsi="Arial" w:cs="Arial"/>
          <w:b/>
          <w:sz w:val="36"/>
          <w:szCs w:val="36"/>
        </w:rPr>
        <w:t>……………………………………………………………………..</w:t>
      </w:r>
    </w:p>
    <w:p w14:paraId="209A77C0" w14:textId="77777777" w:rsidR="00B16269" w:rsidRPr="00EB56ED" w:rsidRDefault="00B16269" w:rsidP="00B16269">
      <w:pPr>
        <w:spacing w:before="360"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EB56ED">
        <w:rPr>
          <w:rFonts w:ascii="Arial" w:eastAsia="Calibri" w:hAnsi="Arial" w:cs="Arial"/>
          <w:b/>
          <w:sz w:val="36"/>
          <w:szCs w:val="36"/>
        </w:rPr>
        <w:t>……………………………………………………………………..</w:t>
      </w:r>
    </w:p>
    <w:p w14:paraId="60F0D485" w14:textId="77777777" w:rsidR="00626D60" w:rsidRPr="00626D60" w:rsidRDefault="00626D60" w:rsidP="00626D60">
      <w:pPr>
        <w:rPr>
          <w:rFonts w:ascii="Arial" w:hAnsi="Arial" w:cs="Arial"/>
          <w:b/>
          <w:sz w:val="36"/>
          <w:szCs w:val="36"/>
        </w:rPr>
      </w:pPr>
      <w:r w:rsidRPr="00626D60">
        <w:rPr>
          <w:rFonts w:ascii="Tahoma-Bold" w:hAnsi="Tahoma-Bold"/>
          <w:b/>
          <w:bCs/>
          <w:color w:val="428DCB"/>
          <w:sz w:val="36"/>
          <w:szCs w:val="36"/>
        </w:rPr>
        <w:t xml:space="preserve">2. </w:t>
      </w:r>
      <w:r w:rsidRPr="00626D60">
        <w:rPr>
          <w:rFonts w:ascii="Arial-BoldMT" w:hAnsi="Arial-BoldMT"/>
          <w:b/>
          <w:bCs/>
          <w:color w:val="242021"/>
          <w:sz w:val="36"/>
          <w:szCs w:val="36"/>
        </w:rPr>
        <w:t xml:space="preserve">Εκφράζουμε το κλάσμα </w:t>
      </w:r>
      <w:r w:rsidRPr="00626D60">
        <w:rPr>
          <w:position w:val="-32"/>
          <w:sz w:val="36"/>
          <w:szCs w:val="36"/>
        </w:rPr>
        <w:object w:dxaOrig="499" w:dyaOrig="880" w14:anchorId="0345676C">
          <v:shape id="_x0000_i1100" type="#_x0000_t75" style="width:25.5pt;height:42.75pt" o:ole="">
            <v:imagedata r:id="rId171" o:title=""/>
          </v:shape>
          <o:OLEObject Type="Embed" ProgID="Equation.DSMT4" ShapeID="_x0000_i1100" DrawAspect="Content" ObjectID="_1620553440" r:id="rId172"/>
        </w:object>
      </w:r>
      <w:r w:rsidRPr="00626D60">
        <w:rPr>
          <w:rFonts w:ascii="Arial" w:hAnsi="Arial" w:cs="Arial"/>
          <w:b/>
          <w:sz w:val="36"/>
          <w:szCs w:val="36"/>
        </w:rPr>
        <w:t xml:space="preserve"> με κλάσματα που έχουν μικρότερους όρους χρησιμοποιώντας τις ράβδους κλασμάτων του παραρτήματος.</w:t>
      </w:r>
      <w:r w:rsidRPr="00626D60">
        <w:rPr>
          <w:noProof/>
          <w:sz w:val="36"/>
          <w:szCs w:val="36"/>
        </w:rPr>
        <w:t xml:space="preserve"> </w:t>
      </w:r>
    </w:p>
    <w:p w14:paraId="1215CF01" w14:textId="77777777" w:rsidR="00626D60" w:rsidRPr="00626D60" w:rsidRDefault="00626D60" w:rsidP="00626D60">
      <w:pPr>
        <w:jc w:val="center"/>
        <w:rPr>
          <w:rFonts w:ascii="Arial" w:hAnsi="Arial" w:cs="Arial"/>
          <w:b/>
          <w:sz w:val="36"/>
          <w:szCs w:val="36"/>
        </w:rPr>
      </w:pPr>
      <w:r w:rsidRPr="00626D60">
        <w:rPr>
          <w:position w:val="-34"/>
          <w:sz w:val="36"/>
          <w:szCs w:val="36"/>
        </w:rPr>
        <w:object w:dxaOrig="2460" w:dyaOrig="900" w14:anchorId="189D4E3D">
          <v:shape id="_x0000_i1101" type="#_x0000_t75" style="width:122.25pt;height:45.75pt" o:ole="">
            <v:imagedata r:id="rId173" o:title=""/>
          </v:shape>
          <o:OLEObject Type="Embed" ProgID="Equation.DSMT4" ShapeID="_x0000_i1101" DrawAspect="Content" ObjectID="_1620553441" r:id="rId174"/>
        </w:object>
      </w:r>
    </w:p>
    <w:p w14:paraId="69B32749" w14:textId="77777777" w:rsidR="00DD2EDD" w:rsidRDefault="00626D60" w:rsidP="00626D60">
      <w:pPr>
        <w:spacing w:after="160" w:line="259" w:lineRule="auto"/>
        <w:jc w:val="center"/>
        <w:rPr>
          <w:rFonts w:ascii="Arial" w:eastAsia="Calibri" w:hAnsi="Arial" w:cs="Arial"/>
          <w:b/>
          <w:sz w:val="36"/>
          <w:szCs w:val="36"/>
        </w:rPr>
      </w:pPr>
      <w:r>
        <w:rPr>
          <w:noProof/>
        </w:rPr>
        <w:drawing>
          <wp:inline distT="0" distB="0" distL="0" distR="0" wp14:anchorId="65CF2FE2" wp14:editId="586CEB02">
            <wp:extent cx="2847340" cy="1930015"/>
            <wp:effectExtent l="0" t="0" r="0" b="0"/>
            <wp:docPr id="442" name="Εικόνα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2858076" cy="1937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F71821" w14:textId="77777777" w:rsidR="007E41F1" w:rsidRPr="007E41F1" w:rsidRDefault="007E41F1" w:rsidP="007E41F1">
      <w:pPr>
        <w:rPr>
          <w:rFonts w:ascii="Arial" w:hAnsi="Arial" w:cs="Arial"/>
          <w:b/>
          <w:sz w:val="36"/>
          <w:szCs w:val="36"/>
        </w:rPr>
      </w:pPr>
      <w:r w:rsidRPr="007E41F1">
        <w:rPr>
          <w:rFonts w:ascii="Arial" w:hAnsi="Arial" w:cs="Arial"/>
          <w:b/>
          <w:sz w:val="36"/>
          <w:szCs w:val="36"/>
        </w:rPr>
        <w:lastRenderedPageBreak/>
        <w:t xml:space="preserve">Πώς προκύπτουν οι όροι των κλασμάτων που βρήκαμε από τους όρους του </w:t>
      </w:r>
      <w:r w:rsidRPr="007E41F1">
        <w:rPr>
          <w:position w:val="-32"/>
        </w:rPr>
        <w:object w:dxaOrig="499" w:dyaOrig="880" w14:anchorId="658099DF">
          <v:shape id="_x0000_i1102" type="#_x0000_t75" style="width:25.5pt;height:42.75pt" o:ole="">
            <v:imagedata r:id="rId176" o:title=""/>
          </v:shape>
          <o:OLEObject Type="Embed" ProgID="Equation.DSMT4" ShapeID="_x0000_i1102" DrawAspect="Content" ObjectID="_1620553442" r:id="rId177"/>
        </w:object>
      </w:r>
      <w:r w:rsidRPr="007E41F1">
        <w:rPr>
          <w:rFonts w:ascii="Arial" w:hAnsi="Arial" w:cs="Arial"/>
          <w:b/>
          <w:sz w:val="36"/>
          <w:szCs w:val="36"/>
        </w:rPr>
        <w:t xml:space="preserve">; </w:t>
      </w:r>
    </w:p>
    <w:p w14:paraId="5A656016" w14:textId="77777777" w:rsidR="007E41F1" w:rsidRDefault="007E41F1" w:rsidP="007E41F1">
      <w:pPr>
        <w:spacing w:before="360" w:after="160" w:line="256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t>……………………………………………………………………..</w:t>
      </w:r>
    </w:p>
    <w:p w14:paraId="7E240B5F" w14:textId="77777777" w:rsidR="007E41F1" w:rsidRDefault="007E41F1" w:rsidP="007E41F1">
      <w:pPr>
        <w:spacing w:before="360" w:after="160" w:line="256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t>……………………………………………………………………..</w:t>
      </w:r>
    </w:p>
    <w:p w14:paraId="47D5447B" w14:textId="77777777" w:rsidR="007E41F1" w:rsidRDefault="007E41F1" w:rsidP="007E41F1">
      <w:pPr>
        <w:spacing w:before="360" w:after="160" w:line="256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t>……………………………………………………………………..</w:t>
      </w:r>
    </w:p>
    <w:p w14:paraId="5BB0FE05" w14:textId="77777777" w:rsidR="007E41F1" w:rsidRDefault="007E41F1" w:rsidP="007E41F1">
      <w:pPr>
        <w:spacing w:before="360" w:after="160" w:line="256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t>……………………………………………………………………..</w:t>
      </w:r>
    </w:p>
    <w:p w14:paraId="300DEFC4" w14:textId="77777777" w:rsidR="007E41F1" w:rsidRDefault="007E41F1" w:rsidP="007E41F1">
      <w:pPr>
        <w:spacing w:before="360" w:after="160" w:line="256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t>………………………</w:t>
      </w:r>
      <w:r w:rsidR="002D61A9"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46400" behindDoc="0" locked="0" layoutInCell="0" allowOverlap="0" wp14:anchorId="119BDA4E" wp14:editId="2312911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26" name="Πλαίσιο κειμένου 5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F3B215" w14:textId="77777777" w:rsidR="00D30DA1" w:rsidRPr="00320B1A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9BDA4E" id="Πλαίσιο κειμένου 526" o:spid="_x0000_s1064" type="#_x0000_t202" style="position:absolute;margin-left:0;margin-top:785.3pt;width:99.2pt;height:28.35pt;z-index:2526464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kO2HT6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AF3B215" w14:textId="77777777" w:rsidR="00D30DA1" w:rsidRPr="00320B1A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>
        <w:rPr>
          <w:rFonts w:ascii="Arial" w:eastAsia="Calibri" w:hAnsi="Arial" w:cs="Arial"/>
          <w:b/>
          <w:sz w:val="36"/>
          <w:szCs w:val="36"/>
        </w:rPr>
        <w:t>……………………………………………..</w:t>
      </w:r>
    </w:p>
    <w:p w14:paraId="21B405E6" w14:textId="77777777" w:rsidR="007E41F1" w:rsidRDefault="007E41F1" w:rsidP="007E41F1">
      <w:pPr>
        <w:spacing w:before="360" w:after="160" w:line="256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t>……………………………………………………………………..</w:t>
      </w:r>
    </w:p>
    <w:p w14:paraId="12531E47" w14:textId="77777777" w:rsidR="007E41F1" w:rsidRPr="007E41F1" w:rsidRDefault="007E41F1" w:rsidP="007E41F1">
      <w:pPr>
        <w:spacing w:before="240" w:after="240"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7E41F1">
        <w:rPr>
          <w:rFonts w:ascii="Arial-BoldMT" w:hAnsi="Arial-BoldMT"/>
          <w:b/>
          <w:bCs/>
          <w:color w:val="242021"/>
          <w:sz w:val="36"/>
          <w:szCs w:val="36"/>
        </w:rPr>
        <w:t>Ποιο κλάσμα έχει τους μικρότερους</w:t>
      </w:r>
      <w:r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7E41F1">
        <w:rPr>
          <w:rFonts w:ascii="Arial-BoldMT" w:hAnsi="Arial-BoldMT"/>
          <w:b/>
          <w:bCs/>
          <w:color w:val="242021"/>
          <w:sz w:val="36"/>
          <w:szCs w:val="36"/>
        </w:rPr>
        <w:t>όρους;</w:t>
      </w:r>
    </w:p>
    <w:p w14:paraId="19BD357B" w14:textId="77777777" w:rsidR="007E41F1" w:rsidRDefault="007E41F1" w:rsidP="007E41F1">
      <w:pPr>
        <w:spacing w:before="360" w:after="160" w:line="256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t>……………………………………………………………………..</w:t>
      </w:r>
    </w:p>
    <w:p w14:paraId="0AB95F31" w14:textId="77777777" w:rsidR="007E41F1" w:rsidRDefault="007E41F1" w:rsidP="007E41F1">
      <w:pPr>
        <w:spacing w:before="360" w:after="160" w:line="256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t>……………………………………………………………………..</w:t>
      </w:r>
    </w:p>
    <w:p w14:paraId="0485946D" w14:textId="77777777" w:rsidR="007E41F1" w:rsidRDefault="007E41F1" w:rsidP="007E41F1">
      <w:pPr>
        <w:spacing w:before="360" w:after="160" w:line="256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t>……………………………………………………………………..</w:t>
      </w:r>
    </w:p>
    <w:p w14:paraId="139BC0DD" w14:textId="77777777" w:rsidR="00320B1A" w:rsidRDefault="00320B1A" w:rsidP="00320B1A">
      <w:pPr>
        <w:spacing w:before="360" w:after="160" w:line="256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t>……………………………………………………………………..</w:t>
      </w:r>
    </w:p>
    <w:p w14:paraId="594298A7" w14:textId="77777777" w:rsidR="00320B1A" w:rsidRDefault="00320B1A" w:rsidP="00320B1A">
      <w:pPr>
        <w:spacing w:before="360" w:after="160" w:line="256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t>……………………………………………………………………..</w:t>
      </w:r>
    </w:p>
    <w:p w14:paraId="6AE72B9D" w14:textId="77777777" w:rsidR="00320B1A" w:rsidRDefault="00320B1A" w:rsidP="007E41F1">
      <w:pPr>
        <w:rPr>
          <w:rFonts w:ascii="Arial" w:hAnsi="Arial" w:cs="Arial"/>
          <w:b/>
          <w:noProof/>
          <w:sz w:val="36"/>
          <w:szCs w:val="36"/>
        </w:rPr>
      </w:pPr>
    </w:p>
    <w:p w14:paraId="418103EC" w14:textId="77777777" w:rsidR="007E41F1" w:rsidRPr="007E41F1" w:rsidRDefault="007E41F1" w:rsidP="007E41F1">
      <w:pPr>
        <w:rPr>
          <w:rFonts w:ascii="Arial" w:hAnsi="Arial" w:cs="Arial"/>
          <w:b/>
          <w:noProof/>
          <w:sz w:val="36"/>
          <w:szCs w:val="36"/>
        </w:rPr>
      </w:pPr>
      <w:r w:rsidRPr="007E41F1">
        <w:rPr>
          <w:rFonts w:ascii="Arial" w:hAnsi="Arial" w:cs="Arial"/>
          <w:b/>
          <w:noProof/>
          <w:sz w:val="36"/>
          <w:szCs w:val="36"/>
        </w:rPr>
        <w:br w:type="page"/>
      </w:r>
    </w:p>
    <w:tbl>
      <w:tblPr>
        <w:tblStyle w:val="57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712126" w:rsidRPr="00712126" w14:paraId="0C0309B8" w14:textId="77777777" w:rsidTr="00625F41">
        <w:tc>
          <w:tcPr>
            <w:tcW w:w="9639" w:type="dxa"/>
            <w:shd w:val="clear" w:color="auto" w:fill="006600"/>
          </w:tcPr>
          <w:p w14:paraId="0D803F24" w14:textId="77777777" w:rsidR="00712126" w:rsidRPr="00320B1A" w:rsidRDefault="00712126" w:rsidP="00320B1A">
            <w:pPr>
              <w:spacing w:after="120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320B1A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712126" w:rsidRPr="00712126" w14:paraId="56D212B3" w14:textId="77777777" w:rsidTr="00625F41">
        <w:trPr>
          <w:trHeight w:val="294"/>
        </w:trPr>
        <w:tc>
          <w:tcPr>
            <w:tcW w:w="9639" w:type="dxa"/>
            <w:shd w:val="clear" w:color="auto" w:fill="D9FFD9"/>
          </w:tcPr>
          <w:p w14:paraId="6B988FD0" w14:textId="77777777" w:rsidR="00712126" w:rsidRPr="00712126" w:rsidRDefault="00712126" w:rsidP="00625F41">
            <w:pPr>
              <w:spacing w:after="120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1212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α </w:t>
            </w:r>
            <w:r w:rsidRPr="00712126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κλάσματα </w:t>
            </w:r>
            <w:r w:rsidRPr="0071212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που εκφράζουν το ίδιο μέρος ενός όλου λέγονται </w:t>
            </w:r>
            <w:r w:rsidRPr="00712126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ισοδύναμα </w:t>
            </w:r>
            <w:r w:rsidRPr="0071212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ή </w:t>
            </w:r>
            <w:r w:rsidRPr="00712126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ίσα.</w:t>
            </w:r>
          </w:p>
        </w:tc>
      </w:tr>
    </w:tbl>
    <w:p w14:paraId="54244BD8" w14:textId="77777777" w:rsidR="00712126" w:rsidRPr="00712126" w:rsidRDefault="00712126" w:rsidP="00712126">
      <w:pPr>
        <w:spacing w:after="0" w:line="259" w:lineRule="auto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5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712126" w:rsidRPr="00712126" w14:paraId="056B5891" w14:textId="77777777" w:rsidTr="00625F41">
        <w:trPr>
          <w:jc w:val="center"/>
        </w:trPr>
        <w:tc>
          <w:tcPr>
            <w:tcW w:w="9639" w:type="dxa"/>
            <w:shd w:val="clear" w:color="auto" w:fill="FF0000"/>
          </w:tcPr>
          <w:p w14:paraId="0F7E901D" w14:textId="77777777" w:rsidR="00712126" w:rsidRPr="00712126" w:rsidRDefault="00712126" w:rsidP="00625F41">
            <w:pPr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712126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t>Παραδείγματα</w:t>
            </w:r>
          </w:p>
        </w:tc>
      </w:tr>
      <w:tr w:rsidR="00712126" w:rsidRPr="00712126" w14:paraId="076ECA63" w14:textId="77777777" w:rsidTr="00625F41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023176B7" w14:textId="77777777" w:rsidR="00712126" w:rsidRPr="00712126" w:rsidRDefault="00712126" w:rsidP="00625F41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12126">
              <w:rPr>
                <w:noProof/>
                <w:sz w:val="36"/>
                <w:szCs w:val="36"/>
              </w:rPr>
              <w:drawing>
                <wp:inline distT="0" distB="0" distL="0" distR="0" wp14:anchorId="1A550662" wp14:editId="4AE2AE13">
                  <wp:extent cx="5600700" cy="3038475"/>
                  <wp:effectExtent l="0" t="0" r="0" b="9525"/>
                  <wp:docPr id="443" name="Εικόνα 4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00700" cy="3038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EA3FB42" w14:textId="77777777" w:rsidR="00712126" w:rsidRPr="00712126" w:rsidRDefault="00712126" w:rsidP="00625F41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12126">
              <w:rPr>
                <w:position w:val="-34"/>
                <w:sz w:val="36"/>
                <w:szCs w:val="36"/>
              </w:rPr>
              <w:object w:dxaOrig="1140" w:dyaOrig="900" w14:anchorId="753CEBE3">
                <v:shape id="_x0000_i1103" type="#_x0000_t75" style="width:57pt;height:45.75pt" o:ole="">
                  <v:imagedata r:id="rId179" o:title=""/>
                </v:shape>
                <o:OLEObject Type="Embed" ProgID="Equation.DSMT4" ShapeID="_x0000_i1103" DrawAspect="Content" ObjectID="_1620553443" r:id="rId180"/>
              </w:object>
            </w:r>
          </w:p>
          <w:p w14:paraId="33EAF656" w14:textId="77777777" w:rsidR="00712126" w:rsidRPr="00712126" w:rsidRDefault="00712126" w:rsidP="00625F41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  <w:p w14:paraId="57F9062D" w14:textId="77777777" w:rsidR="00712126" w:rsidRPr="00712126" w:rsidRDefault="00712126" w:rsidP="00625F41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4056E9DE" w14:textId="77777777" w:rsidR="00712126" w:rsidRPr="00712126" w:rsidRDefault="00712126" w:rsidP="00712126">
      <w:pPr>
        <w:spacing w:after="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6156C270" w14:textId="77777777" w:rsidR="00712126" w:rsidRPr="00712126" w:rsidRDefault="00712126" w:rsidP="00712126">
      <w:pPr>
        <w:jc w:val="both"/>
        <w:rPr>
          <w:rFonts w:ascii="Arial" w:eastAsia="Calibri" w:hAnsi="Arial" w:cs="Arial"/>
          <w:b/>
          <w:color w:val="FFFFFF"/>
          <w:sz w:val="3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712126" w:rsidRPr="00712126" w14:paraId="14B0888D" w14:textId="77777777" w:rsidTr="00625F41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586E25E4" w14:textId="77777777" w:rsidR="00712126" w:rsidRPr="00320B1A" w:rsidRDefault="00712126" w:rsidP="00625F41">
            <w:pPr>
              <w:spacing w:after="200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320B1A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712126" w:rsidRPr="00712126" w14:paraId="0A256B96" w14:textId="77777777" w:rsidTr="00625F41">
        <w:trPr>
          <w:trHeight w:val="294"/>
        </w:trPr>
        <w:tc>
          <w:tcPr>
            <w:tcW w:w="9639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53735234" w14:textId="77777777" w:rsidR="00712126" w:rsidRPr="00712126" w:rsidRDefault="00712126" w:rsidP="00625F41">
            <w:pPr>
              <w:spacing w:after="120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1212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Αν </w:t>
            </w:r>
            <w:r w:rsidRPr="00712126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πολλαπλασιάσουμε </w:t>
            </w:r>
            <w:r w:rsidRPr="0071212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ν αριθμητή και τον παρονομαστή ενός κλάσματος με τον ίδιο αριθμό, προκύπτει κλάσμα ισοδύναμο με το αρχικό.</w:t>
            </w:r>
          </w:p>
        </w:tc>
      </w:tr>
    </w:tbl>
    <w:p w14:paraId="589D1309" w14:textId="77777777" w:rsidR="00712126" w:rsidRPr="00712126" w:rsidRDefault="002D61A9" w:rsidP="00712126">
      <w:pPr>
        <w:spacing w:after="0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48448" behindDoc="0" locked="0" layoutInCell="0" allowOverlap="0" wp14:anchorId="3D324D44" wp14:editId="4DCAEF7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30" name="Πλαίσιο κειμένου 5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43B2D6" w14:textId="77777777" w:rsidR="00D30DA1" w:rsidRPr="00320B1A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324D44" id="Πλαίσιο κειμένου 530" o:spid="_x0000_s1065" type="#_x0000_t202" style="position:absolute;margin-left:0;margin-top:785.3pt;width:99.2pt;height:28.35pt;z-index:2526484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CMOubm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443B2D6" w14:textId="77777777" w:rsidR="00D30DA1" w:rsidRPr="00320B1A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CF02D4B" w14:textId="77777777" w:rsidR="00712126" w:rsidRDefault="00712126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0471C4" w:rsidRPr="00D95B77" w14:paraId="1EED9CDF" w14:textId="77777777" w:rsidTr="00D95B77">
        <w:trPr>
          <w:jc w:val="center"/>
        </w:trPr>
        <w:tc>
          <w:tcPr>
            <w:tcW w:w="9645" w:type="dxa"/>
            <w:shd w:val="clear" w:color="auto" w:fill="FF0000"/>
            <w:hideMark/>
          </w:tcPr>
          <w:p w14:paraId="450654BC" w14:textId="77777777" w:rsidR="000471C4" w:rsidRPr="00D95B77" w:rsidRDefault="000471C4" w:rsidP="00625F41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D95B77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Παραδείγματα</w:t>
            </w:r>
          </w:p>
        </w:tc>
      </w:tr>
      <w:tr w:rsidR="000471C4" w:rsidRPr="00D95B77" w14:paraId="6D324205" w14:textId="77777777" w:rsidTr="00D95B77">
        <w:trPr>
          <w:jc w:val="center"/>
        </w:trPr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1CA7D20F" w14:textId="77777777" w:rsidR="000471C4" w:rsidRPr="00D95B77" w:rsidRDefault="00D95B77" w:rsidP="00625F41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95B77">
              <w:rPr>
                <w:position w:val="-34"/>
              </w:rPr>
              <w:object w:dxaOrig="2060" w:dyaOrig="900" w14:anchorId="7D515FD3">
                <v:shape id="_x0000_i1104" type="#_x0000_t75" style="width:102.75pt;height:45.75pt" o:ole="">
                  <v:imagedata r:id="rId181" o:title=""/>
                </v:shape>
                <o:OLEObject Type="Embed" ProgID="Equation.DSMT4" ShapeID="_x0000_i1104" DrawAspect="Content" ObjectID="_1620553444" r:id="rId182"/>
              </w:object>
            </w:r>
          </w:p>
        </w:tc>
      </w:tr>
    </w:tbl>
    <w:p w14:paraId="3C1B98FA" w14:textId="77777777" w:rsidR="000471C4" w:rsidRPr="00D95B77" w:rsidRDefault="000471C4" w:rsidP="00B67091">
      <w:pPr>
        <w:jc w:val="both"/>
        <w:rPr>
          <w:rFonts w:ascii="Arial" w:eastAsia="Calibri" w:hAnsi="Arial" w:cs="Arial"/>
          <w:b/>
          <w:color w:val="FFFFFF"/>
          <w:sz w:val="3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0471C4" w:rsidRPr="00D95B77" w14:paraId="6B63A1C2" w14:textId="77777777" w:rsidTr="00625F41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09C87CAD" w14:textId="77777777" w:rsidR="000471C4" w:rsidRPr="00B67091" w:rsidRDefault="000471C4" w:rsidP="00B67091">
            <w:pPr>
              <w:spacing w:after="200" w:line="276" w:lineRule="auto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B67091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0471C4" w:rsidRPr="00D95B77" w14:paraId="69242480" w14:textId="77777777" w:rsidTr="00625F41">
        <w:trPr>
          <w:trHeight w:val="294"/>
        </w:trPr>
        <w:tc>
          <w:tcPr>
            <w:tcW w:w="9639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6841700F" w14:textId="77777777" w:rsidR="000471C4" w:rsidRPr="00D95B77" w:rsidRDefault="000471C4" w:rsidP="00B67091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95B7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Αν </w:t>
            </w:r>
            <w:r w:rsidRPr="00D95B77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διαιρέσουμε </w:t>
            </w:r>
            <w:r w:rsidRPr="00D95B7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ν αριθμητή και τον παρονομαστή ενός κλάσματος με τον ίδιο αριθμό, προκύπτει κλάσμα ισοδύναμο με το αρχικό, με μικρότερους όρους.</w:t>
            </w:r>
          </w:p>
          <w:p w14:paraId="3174CE89" w14:textId="77777777" w:rsidR="000471C4" w:rsidRPr="00D95B77" w:rsidRDefault="000471C4" w:rsidP="00B67091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95B7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Η διαδικασία αυτή λέγεται </w:t>
            </w:r>
            <w:r w:rsidRPr="00D95B77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πλοποίηση</w:t>
            </w:r>
            <w:r w:rsidRPr="00D95B7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</w:t>
            </w:r>
          </w:p>
        </w:tc>
      </w:tr>
    </w:tbl>
    <w:p w14:paraId="2A992E53" w14:textId="77777777" w:rsidR="000471C4" w:rsidRPr="00D95B77" w:rsidRDefault="000471C4" w:rsidP="00B67091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0471C4" w:rsidRPr="00D95B77" w14:paraId="0BE44DF2" w14:textId="77777777" w:rsidTr="00625F41">
        <w:trPr>
          <w:jc w:val="center"/>
        </w:trPr>
        <w:tc>
          <w:tcPr>
            <w:tcW w:w="9639" w:type="dxa"/>
            <w:shd w:val="clear" w:color="auto" w:fill="FF0000"/>
            <w:hideMark/>
          </w:tcPr>
          <w:p w14:paraId="5192E83D" w14:textId="77777777" w:rsidR="000471C4" w:rsidRPr="00D95B77" w:rsidRDefault="000471C4" w:rsidP="00B67091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D95B77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0471C4" w:rsidRPr="00D95B77" w14:paraId="16E55B49" w14:textId="77777777" w:rsidTr="00625F41">
        <w:trPr>
          <w:jc w:val="center"/>
        </w:trPr>
        <w:tc>
          <w:tcPr>
            <w:tcW w:w="9639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508EF1F6" w14:textId="77777777" w:rsidR="000471C4" w:rsidRPr="00D95B77" w:rsidRDefault="00D95B77" w:rsidP="00B67091">
            <w:pPr>
              <w:spacing w:before="240" w:after="240" w:line="276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95B77">
              <w:rPr>
                <w:position w:val="-34"/>
              </w:rPr>
              <w:object w:dxaOrig="2460" w:dyaOrig="900" w14:anchorId="35D61950">
                <v:shape id="_x0000_i1105" type="#_x0000_t75" style="width:122.25pt;height:45.75pt" o:ole="">
                  <v:imagedata r:id="rId183" o:title=""/>
                </v:shape>
                <o:OLEObject Type="Embed" ProgID="Equation.DSMT4" ShapeID="_x0000_i1105" DrawAspect="Content" ObjectID="_1620553445" r:id="rId184"/>
              </w:object>
            </w:r>
          </w:p>
        </w:tc>
      </w:tr>
    </w:tbl>
    <w:p w14:paraId="77EBCF17" w14:textId="77777777" w:rsidR="000471C4" w:rsidRPr="00D95B77" w:rsidRDefault="000471C4" w:rsidP="00B67091">
      <w:pPr>
        <w:rPr>
          <w:rFonts w:ascii="Arial" w:hAnsi="Arial" w:cs="Arial"/>
          <w:b/>
          <w:noProof/>
          <w:sz w:val="36"/>
          <w:szCs w:val="36"/>
        </w:rPr>
      </w:pPr>
    </w:p>
    <w:p w14:paraId="2C74A1D0" w14:textId="77777777" w:rsidR="000471C4" w:rsidRPr="00D95B77" w:rsidRDefault="000471C4" w:rsidP="00B67091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58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0471C4" w:rsidRPr="00D95B77" w14:paraId="22984E7E" w14:textId="77777777" w:rsidTr="00625F41">
        <w:tc>
          <w:tcPr>
            <w:tcW w:w="9639" w:type="dxa"/>
            <w:shd w:val="clear" w:color="auto" w:fill="006600"/>
          </w:tcPr>
          <w:p w14:paraId="1170772A" w14:textId="77777777" w:rsidR="000471C4" w:rsidRPr="00B67091" w:rsidRDefault="000471C4" w:rsidP="00B67091">
            <w:pPr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B67091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0471C4" w:rsidRPr="00D95B77" w14:paraId="736E4132" w14:textId="77777777" w:rsidTr="00625F41">
        <w:trPr>
          <w:trHeight w:val="294"/>
        </w:trPr>
        <w:tc>
          <w:tcPr>
            <w:tcW w:w="9639" w:type="dxa"/>
            <w:shd w:val="clear" w:color="auto" w:fill="D9FFD9"/>
          </w:tcPr>
          <w:p w14:paraId="4807EF25" w14:textId="77777777" w:rsidR="000471C4" w:rsidRPr="00D95B77" w:rsidRDefault="000471C4" w:rsidP="00B67091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95B7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α κλάσματα που οι όροι τους δεν απλοποιούνται λέγονται </w:t>
            </w:r>
            <w:r w:rsidRPr="00D95B77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νάγωγα</w:t>
            </w:r>
            <w:r w:rsidRPr="00D95B7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</w:t>
            </w:r>
          </w:p>
        </w:tc>
      </w:tr>
    </w:tbl>
    <w:p w14:paraId="67C80470" w14:textId="77777777" w:rsidR="00D95B77" w:rsidRDefault="002D61A9" w:rsidP="000471C4">
      <w:pPr>
        <w:spacing w:after="0" w:line="259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50496" behindDoc="0" locked="0" layoutInCell="0" allowOverlap="0" wp14:anchorId="7195EF0C" wp14:editId="2000892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31" name="Πλαίσιο κειμένου 5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FD8338" w14:textId="5B81D400" w:rsidR="00D30DA1" w:rsidRPr="004266BC" w:rsidRDefault="004266BC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3</w:t>
                            </w:r>
                            <w:r w:rsidR="00D30DA1"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95EF0C" id="Πλαίσιο κειμένου 531" o:spid="_x0000_s1066" type="#_x0000_t202" style="position:absolute;margin-left:0;margin-top:785.3pt;width:99.2pt;height:28.35pt;z-index:2526504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DCWjDz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2BFD8338" w14:textId="5B81D400" w:rsidR="00D30DA1" w:rsidRPr="004266BC" w:rsidRDefault="004266BC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3</w:t>
                      </w:r>
                      <w:r w:rsidR="00D30DA1"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F5F1E77" w14:textId="77777777" w:rsidR="00D95B77" w:rsidRDefault="00D95B77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416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0471C4" w:rsidRPr="00D95B77" w14:paraId="25FFC048" w14:textId="77777777" w:rsidTr="00625F41">
        <w:trPr>
          <w:jc w:val="center"/>
        </w:trPr>
        <w:tc>
          <w:tcPr>
            <w:tcW w:w="9639" w:type="dxa"/>
            <w:shd w:val="clear" w:color="auto" w:fill="FF0000"/>
          </w:tcPr>
          <w:p w14:paraId="7F20BD01" w14:textId="77777777" w:rsidR="000471C4" w:rsidRPr="00D95B77" w:rsidRDefault="000471C4" w:rsidP="00625F41">
            <w:pPr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D95B77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lastRenderedPageBreak/>
              <w:t>Παραδείγματα</w:t>
            </w:r>
          </w:p>
        </w:tc>
      </w:tr>
      <w:tr w:rsidR="000471C4" w:rsidRPr="00D95B77" w14:paraId="5A0210E5" w14:textId="77777777" w:rsidTr="00625F41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5F8059CE" w14:textId="77777777" w:rsidR="000471C4" w:rsidRPr="00D95B77" w:rsidRDefault="00D95B77" w:rsidP="00625F41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95B77">
              <w:rPr>
                <w:position w:val="-34"/>
              </w:rPr>
              <w:object w:dxaOrig="2180" w:dyaOrig="900" w14:anchorId="4F9AAFA7">
                <v:shape id="_x0000_i1106" type="#_x0000_t75" style="width:109.5pt;height:45.75pt" o:ole="">
                  <v:imagedata r:id="rId185" o:title=""/>
                </v:shape>
                <o:OLEObject Type="Embed" ProgID="Equation.DSMT4" ShapeID="_x0000_i1106" DrawAspect="Content" ObjectID="_1620553446" r:id="rId186"/>
              </w:object>
            </w:r>
          </w:p>
        </w:tc>
      </w:tr>
    </w:tbl>
    <w:p w14:paraId="1C4F11F6" w14:textId="77777777" w:rsidR="00EB56ED" w:rsidRPr="00EB56ED" w:rsidRDefault="00EB56ED" w:rsidP="00EB56ED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3107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851"/>
        <w:gridCol w:w="8788"/>
      </w:tblGrid>
      <w:tr w:rsidR="00EB56ED" w:rsidRPr="00EB56ED" w14:paraId="50A640CD" w14:textId="77777777" w:rsidTr="00625F41">
        <w:tc>
          <w:tcPr>
            <w:tcW w:w="851" w:type="dxa"/>
            <w:shd w:val="clear" w:color="auto" w:fill="EFE9FF"/>
          </w:tcPr>
          <w:p w14:paraId="2070CC02" w14:textId="77777777" w:rsidR="00EB56ED" w:rsidRPr="00EB56ED" w:rsidRDefault="00EB56ED" w:rsidP="00EB56ED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EB56ED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drawing>
                <wp:inline distT="0" distB="0" distL="0" distR="0" wp14:anchorId="7C5177A0" wp14:editId="5C672CC9">
                  <wp:extent cx="450683" cy="648000"/>
                  <wp:effectExtent l="0" t="0" r="6985" b="0"/>
                  <wp:docPr id="430" name="Εικόνα 4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683" cy="6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88" w:type="dxa"/>
            <w:shd w:val="clear" w:color="auto" w:fill="EFE9FF"/>
            <w:vAlign w:val="center"/>
          </w:tcPr>
          <w:p w14:paraId="224F20B3" w14:textId="77777777" w:rsidR="00EB56ED" w:rsidRPr="00EB56ED" w:rsidRDefault="00EB56ED" w:rsidP="00EB56ED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EB56ED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EB56ED" w:rsidRPr="00EB56ED" w14:paraId="448034C8" w14:textId="77777777" w:rsidTr="00625F41">
        <w:tc>
          <w:tcPr>
            <w:tcW w:w="9639" w:type="dxa"/>
            <w:gridSpan w:val="2"/>
            <w:shd w:val="clear" w:color="auto" w:fill="EFE9F5"/>
          </w:tcPr>
          <w:p w14:paraId="1510E725" w14:textId="77777777" w:rsidR="00EB56ED" w:rsidRPr="00EB56ED" w:rsidRDefault="00815238" w:rsidP="00B67091">
            <w:pPr>
              <w:spacing w:after="200" w:line="276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815238">
              <w:rPr>
                <w:rFonts w:ascii="Tahoma" w:hAnsi="Tahoma" w:cs="Tahoma"/>
                <w:b/>
                <w:sz w:val="36"/>
                <w:szCs w:val="36"/>
              </w:rPr>
              <w:t xml:space="preserve">Ο λαγός και η χελώνα τρέχουν την ίδια διαδρομή. Ο λαγός έχει διανύσει τα </w:t>
            </w:r>
            <w:r w:rsidRPr="00815238">
              <w:rPr>
                <w:position w:val="-34"/>
                <w:sz w:val="36"/>
                <w:szCs w:val="36"/>
              </w:rPr>
              <w:object w:dxaOrig="520" w:dyaOrig="900" w14:anchorId="7D2DF801">
                <v:shape id="_x0000_i1107" type="#_x0000_t75" style="width:26.25pt;height:45.75pt" o:ole="">
                  <v:imagedata r:id="rId187" o:title=""/>
                </v:shape>
                <o:OLEObject Type="Embed" ProgID="Equation.DSMT4" ShapeID="_x0000_i1107" DrawAspect="Content" ObjectID="_1620553447" r:id="rId188"/>
              </w:object>
            </w:r>
            <w:r w:rsidRPr="00815238">
              <w:rPr>
                <w:rFonts w:ascii="Tahoma" w:hAnsi="Tahoma" w:cs="Tahoma"/>
                <w:b/>
                <w:sz w:val="36"/>
                <w:szCs w:val="36"/>
              </w:rPr>
              <w:t xml:space="preserve"> της διαδρομής και η χελώνα τα </w:t>
            </w:r>
            <w:r w:rsidRPr="00815238">
              <w:rPr>
                <w:position w:val="-34"/>
                <w:sz w:val="36"/>
                <w:szCs w:val="36"/>
              </w:rPr>
              <w:object w:dxaOrig="320" w:dyaOrig="900" w14:anchorId="67902829">
                <v:shape id="_x0000_i1108" type="#_x0000_t75" style="width:14.25pt;height:45.75pt" o:ole="">
                  <v:imagedata r:id="rId189" o:title=""/>
                </v:shape>
                <o:OLEObject Type="Embed" ProgID="Equation.DSMT4" ShapeID="_x0000_i1108" DrawAspect="Content" ObjectID="_1620553448" r:id="rId190"/>
              </w:object>
            </w:r>
            <w:r w:rsidRPr="00815238">
              <w:rPr>
                <w:rFonts w:ascii="Tahoma" w:hAnsi="Tahoma" w:cs="Tahoma"/>
                <w:b/>
                <w:sz w:val="36"/>
                <w:szCs w:val="36"/>
              </w:rPr>
              <w:t xml:space="preserve"> της.</w:t>
            </w:r>
            <w:r w:rsidR="0021141C">
              <w:rPr>
                <w:rFonts w:ascii="Tahoma" w:hAnsi="Tahoma" w:cs="Tahoma"/>
                <w:b/>
                <w:sz w:val="36"/>
                <w:szCs w:val="36"/>
              </w:rPr>
              <w:t xml:space="preserve"> </w:t>
            </w:r>
            <w:r w:rsidR="0021141C">
              <w:t xml:space="preserve"> </w:t>
            </w:r>
            <w:r w:rsidR="0021141C" w:rsidRPr="0021141C">
              <w:rPr>
                <w:rFonts w:ascii="Tahoma" w:hAnsi="Tahoma" w:cs="Tahoma"/>
                <w:b/>
                <w:sz w:val="36"/>
                <w:szCs w:val="36"/>
              </w:rPr>
              <w:t xml:space="preserve">Να τοποθετήσετε τα δύο κλάσματα πάνω στην </w:t>
            </w:r>
            <w:proofErr w:type="spellStart"/>
            <w:r w:rsidR="0021141C" w:rsidRPr="0021141C">
              <w:rPr>
                <w:rFonts w:ascii="Tahoma" w:hAnsi="Tahoma" w:cs="Tahoma"/>
                <w:b/>
                <w:sz w:val="36"/>
                <w:szCs w:val="36"/>
              </w:rPr>
              <w:t>αριθμογραμμή</w:t>
            </w:r>
            <w:proofErr w:type="spellEnd"/>
            <w:r w:rsidR="0021141C" w:rsidRPr="0021141C">
              <w:rPr>
                <w:rFonts w:ascii="Tahoma" w:hAnsi="Tahoma" w:cs="Tahoma"/>
                <w:b/>
                <w:sz w:val="36"/>
                <w:szCs w:val="36"/>
              </w:rPr>
              <w:t>. Τι παρατηρείτε;</w:t>
            </w:r>
          </w:p>
        </w:tc>
      </w:tr>
      <w:tr w:rsidR="00EB56ED" w:rsidRPr="00EB56ED" w14:paraId="11713D00" w14:textId="77777777" w:rsidTr="00625F41">
        <w:tc>
          <w:tcPr>
            <w:tcW w:w="9639" w:type="dxa"/>
            <w:gridSpan w:val="2"/>
            <w:shd w:val="clear" w:color="auto" w:fill="EFE9F5"/>
          </w:tcPr>
          <w:p w14:paraId="0575BB4B" w14:textId="77777777" w:rsidR="0021141C" w:rsidRDefault="00D5428D" w:rsidP="00B67091">
            <w:pPr>
              <w:spacing w:after="160" w:line="276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>
              <w:rPr>
                <w:rFonts w:ascii="Arial" w:eastAsia="Calibri" w:hAnsi="Arial" w:cs="Arial"/>
                <w:b/>
                <w:noProof/>
                <w:sz w:val="56"/>
                <w:szCs w:val="56"/>
                <w:lang w:eastAsia="el-GR"/>
              </w:rPr>
              <w:drawing>
                <wp:inline distT="0" distB="0" distL="0" distR="0" wp14:anchorId="20619905" wp14:editId="5B380C69">
                  <wp:extent cx="2329245" cy="2081200"/>
                  <wp:effectExtent l="0" t="0" r="0" b="0"/>
                  <wp:docPr id="444" name="Εικόνα 4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" name="k16-05-zoa.emf"/>
                          <pic:cNvPicPr/>
                        </pic:nvPicPr>
                        <pic:blipFill>
                          <a:blip r:embed="rId1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9245" cy="2081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09EEF89" w14:textId="77777777" w:rsidR="0021141C" w:rsidRPr="0021141C" w:rsidRDefault="0021141C" w:rsidP="00B67091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1141C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οποθετούμε τα κλάσματα στην </w:t>
            </w:r>
            <w:proofErr w:type="spellStart"/>
            <w:r w:rsidRPr="0021141C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ριθμογραμμή</w:t>
            </w:r>
            <w:proofErr w:type="spellEnd"/>
            <w:r w:rsidRPr="0021141C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, την οποία χωρίζουμε κάθε φορά κατάλληλα.</w:t>
            </w:r>
          </w:p>
          <w:p w14:paraId="3C581297" w14:textId="77777777" w:rsidR="0021141C" w:rsidRPr="0021141C" w:rsidRDefault="0021141C" w:rsidP="00B67091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21141C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Παρατηρούμε ότι τα κλάσματα βρίσκονται στο ………………… σημείο της </w:t>
            </w:r>
            <w:proofErr w:type="spellStart"/>
            <w:r w:rsidRPr="0021141C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ριθμογραμμής</w:t>
            </w:r>
            <w:proofErr w:type="spellEnd"/>
          </w:p>
          <w:p w14:paraId="19CE110F" w14:textId="77777777" w:rsidR="00EB56ED" w:rsidRPr="00EB56ED" w:rsidRDefault="00EB56ED" w:rsidP="00B67091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</w:p>
        </w:tc>
      </w:tr>
    </w:tbl>
    <w:p w14:paraId="403DE697" w14:textId="77777777" w:rsidR="00D5428D" w:rsidRDefault="00D5428D">
      <w:r>
        <w:br w:type="page"/>
      </w:r>
      <w:r w:rsidR="002D61A9" w:rsidRPr="005D0270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2652544" behindDoc="0" locked="0" layoutInCell="0" allowOverlap="0" wp14:anchorId="10410FCF" wp14:editId="2B082EC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43" name="Πλαίσιο κειμένου 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4677CD" w14:textId="77777777" w:rsidR="00D30DA1" w:rsidRPr="00B67091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410FCF" id="Πλαίσιο κειμένου 543" o:spid="_x0000_s1067" type="#_x0000_t202" style="position:absolute;margin-left:0;margin-top:785.3pt;width:99.2pt;height:28.35pt;z-index:2526525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lWRhFa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0A4677CD" w14:textId="77777777" w:rsidR="00D30DA1" w:rsidRPr="00B67091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7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EB56ED" w:rsidRPr="00EB56ED" w14:paraId="7A5491E6" w14:textId="77777777" w:rsidTr="00625F41">
        <w:tc>
          <w:tcPr>
            <w:tcW w:w="9639" w:type="dxa"/>
            <w:shd w:val="clear" w:color="auto" w:fill="EFE9F5"/>
          </w:tcPr>
          <w:p w14:paraId="21C41489" w14:textId="77777777" w:rsidR="00EB56ED" w:rsidRPr="00EB56ED" w:rsidRDefault="00D5428D" w:rsidP="00D5428D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73F63837" wp14:editId="47D78639">
                  <wp:extent cx="5210175" cy="1047750"/>
                  <wp:effectExtent l="0" t="0" r="9525" b="0"/>
                  <wp:docPr id="445" name="Εικόνα 4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10175" cy="1047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428D" w:rsidRPr="00EB56ED" w14:paraId="77488354" w14:textId="77777777" w:rsidTr="00625F41">
        <w:tc>
          <w:tcPr>
            <w:tcW w:w="9639" w:type="dxa"/>
            <w:shd w:val="clear" w:color="auto" w:fill="EFE9F5"/>
          </w:tcPr>
          <w:p w14:paraId="196E255C" w14:textId="77777777" w:rsidR="009D540E" w:rsidRPr="009D540E" w:rsidRDefault="009D540E" w:rsidP="009D540E">
            <w:pPr>
              <w:spacing w:after="20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9D540E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530688" behindDoc="0" locked="0" layoutInCell="1" allowOverlap="1" wp14:anchorId="32451672" wp14:editId="1F7ACFCF">
                      <wp:simplePos x="0" y="0"/>
                      <wp:positionH relativeFrom="column">
                        <wp:posOffset>2354580</wp:posOffset>
                      </wp:positionH>
                      <wp:positionV relativeFrom="paragraph">
                        <wp:posOffset>755015</wp:posOffset>
                      </wp:positionV>
                      <wp:extent cx="322580" cy="361950"/>
                      <wp:effectExtent l="0" t="0" r="1270" b="0"/>
                      <wp:wrapNone/>
                      <wp:docPr id="678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2580" cy="3619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EFE9F5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C4C86D8" w14:textId="77777777" w:rsidR="00D30DA1" w:rsidRPr="009D540E" w:rsidRDefault="00D30DA1" w:rsidP="009D540E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color w:val="FF0000"/>
                                      <w:sz w:val="36"/>
                                      <w:szCs w:val="36"/>
                                    </w:rPr>
                                  </w:pPr>
                                  <w:r w:rsidRPr="009D540E">
                                    <w:rPr>
                                      <w:rFonts w:ascii="Arial" w:hAnsi="Arial" w:cs="Arial"/>
                                      <w:b/>
                                      <w:color w:val="FF0000"/>
                                      <w:sz w:val="36"/>
                                      <w:szCs w:val="3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451672" id="_x0000_s1068" type="#_x0000_t202" style="position:absolute;margin-left:185.4pt;margin-top:59.45pt;width:25.4pt;height:28.5pt;z-index:25253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" fillcolor="#efe9f5" stroked="f">
                      <v:textbox>
                        <w:txbxContent>
                          <w:p w14:paraId="4C4C86D8" w14:textId="77777777" w:rsidR="00D30DA1" w:rsidRPr="009D540E" w:rsidRDefault="00D30DA1" w:rsidP="009D540E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FF0000"/>
                                <w:sz w:val="36"/>
                                <w:szCs w:val="36"/>
                              </w:rPr>
                            </w:pPr>
                            <w:r w:rsidRPr="009D540E">
                              <w:rPr>
                                <w:rFonts w:ascii="Arial" w:hAnsi="Arial" w:cs="Arial"/>
                                <w:b/>
                                <w:color w:val="FF0000"/>
                                <w:sz w:val="36"/>
                                <w:szCs w:val="3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D540E">
              <w:rPr>
                <w:rFonts w:ascii="Tahoma" w:hAnsi="Tahoma" w:cs="Tahoma"/>
                <w:b/>
                <w:sz w:val="36"/>
                <w:szCs w:val="36"/>
              </w:rPr>
              <w:t>Επαλήθευση:</w:t>
            </w:r>
            <w:r w:rsidRPr="009D540E">
              <w:rPr>
                <w:rFonts w:ascii="Arial" w:hAnsi="Arial" w:cs="Arial"/>
                <w:b/>
                <w:sz w:val="36"/>
                <w:szCs w:val="36"/>
              </w:rPr>
              <w:t xml:space="preserve"> Απλοποιούμε το κλάσμα </w:t>
            </w:r>
            <w:r w:rsidRPr="009D540E">
              <w:rPr>
                <w:position w:val="-34"/>
              </w:rPr>
              <w:object w:dxaOrig="520" w:dyaOrig="900" w14:anchorId="4582FB1C">
                <v:shape id="_x0000_i1109" type="#_x0000_t75" style="width:26.25pt;height:45.75pt" o:ole="">
                  <v:imagedata r:id="rId193" o:title=""/>
                </v:shape>
                <o:OLEObject Type="Embed" ProgID="Equation.DSMT4" ShapeID="_x0000_i1109" DrawAspect="Content" ObjectID="_1620553449" r:id="rId194"/>
              </w:object>
            </w:r>
            <w:r w:rsidRPr="009D540E">
              <w:rPr>
                <w:rFonts w:ascii="Arial" w:hAnsi="Arial" w:cs="Arial"/>
                <w:b/>
                <w:sz w:val="36"/>
                <w:szCs w:val="36"/>
              </w:rPr>
              <w:t>, ώστε να γίνει ανάγωγο.</w:t>
            </w:r>
          </w:p>
          <w:p w14:paraId="319BF731" w14:textId="77777777" w:rsidR="009D540E" w:rsidRPr="009D540E" w:rsidRDefault="009D540E" w:rsidP="009D540E">
            <w:pPr>
              <w:spacing w:after="200" w:line="276" w:lineRule="auto"/>
              <w:rPr>
                <w:sz w:val="36"/>
                <w:szCs w:val="36"/>
              </w:rPr>
            </w:pPr>
            <w:r w:rsidRPr="009D540E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531712" behindDoc="0" locked="0" layoutInCell="1" allowOverlap="1" wp14:anchorId="4CE842E1" wp14:editId="055A8630">
                      <wp:simplePos x="0" y="0"/>
                      <wp:positionH relativeFrom="column">
                        <wp:posOffset>2468880</wp:posOffset>
                      </wp:positionH>
                      <wp:positionV relativeFrom="paragraph">
                        <wp:posOffset>621665</wp:posOffset>
                      </wp:positionV>
                      <wp:extent cx="342900" cy="349250"/>
                      <wp:effectExtent l="0" t="0" r="0" b="0"/>
                      <wp:wrapNone/>
                      <wp:docPr id="681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9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EFE9F5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434DB37" w14:textId="77777777" w:rsidR="00D30DA1" w:rsidRPr="009D540E" w:rsidRDefault="00D30DA1" w:rsidP="009D540E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color w:val="FF0000"/>
                                      <w:sz w:val="36"/>
                                      <w:szCs w:val="36"/>
                                    </w:rPr>
                                  </w:pPr>
                                  <w:r w:rsidRPr="009D540E">
                                    <w:rPr>
                                      <w:rFonts w:ascii="Arial" w:hAnsi="Arial" w:cs="Arial"/>
                                      <w:b/>
                                      <w:color w:val="FF0000"/>
                                      <w:sz w:val="36"/>
                                      <w:szCs w:val="3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E842E1" id="_x0000_s1069" type="#_x0000_t202" style="position:absolute;margin-left:194.4pt;margin-top:48.95pt;width:27pt;height:27.5pt;z-index:25253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" fillcolor="#efe9f5" stroked="f">
                      <v:textbox>
                        <w:txbxContent>
                          <w:p w14:paraId="1434DB37" w14:textId="77777777" w:rsidR="00D30DA1" w:rsidRPr="009D540E" w:rsidRDefault="00D30DA1" w:rsidP="009D540E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FF0000"/>
                                <w:sz w:val="36"/>
                                <w:szCs w:val="36"/>
                              </w:rPr>
                            </w:pPr>
                            <w:r w:rsidRPr="009D540E">
                              <w:rPr>
                                <w:rFonts w:ascii="Arial" w:hAnsi="Arial" w:cs="Arial"/>
                                <w:b/>
                                <w:color w:val="FF0000"/>
                                <w:sz w:val="36"/>
                                <w:szCs w:val="3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D540E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535808" behindDoc="0" locked="0" layoutInCell="1" allowOverlap="1" wp14:anchorId="7CDA87BF" wp14:editId="66969FF2">
                      <wp:simplePos x="0" y="0"/>
                      <wp:positionH relativeFrom="column">
                        <wp:posOffset>2519680</wp:posOffset>
                      </wp:positionH>
                      <wp:positionV relativeFrom="paragraph">
                        <wp:posOffset>400050</wp:posOffset>
                      </wp:positionV>
                      <wp:extent cx="244475" cy="196850"/>
                      <wp:effectExtent l="19050" t="19050" r="22225" b="31750"/>
                      <wp:wrapNone/>
                      <wp:docPr id="447" name="Ευθεία γραμμή σύνδεσης 4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44475" cy="196850"/>
                              </a:xfrm>
                              <a:prstGeom prst="line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9BF31F8" id="Ευθεία γραμμή σύνδεσης 447" o:spid="_x0000_s1026" style="position:absolute;flip:y;z-index:25253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8.4pt,31.5pt" to="217.65pt,4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" strokecolor="red" strokeweight="2.25pt">
                      <v:stroke joinstyle="miter"/>
                    </v:line>
                  </w:pict>
                </mc:Fallback>
              </mc:AlternateContent>
            </w:r>
            <w:r w:rsidRPr="009D540E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532736" behindDoc="0" locked="0" layoutInCell="1" allowOverlap="1" wp14:anchorId="3B8306F8" wp14:editId="2CAF1BD5">
                      <wp:simplePos x="0" y="0"/>
                      <wp:positionH relativeFrom="column">
                        <wp:posOffset>2519680</wp:posOffset>
                      </wp:positionH>
                      <wp:positionV relativeFrom="paragraph">
                        <wp:posOffset>74930</wp:posOffset>
                      </wp:positionV>
                      <wp:extent cx="244475" cy="196850"/>
                      <wp:effectExtent l="19050" t="19050" r="22225" b="31750"/>
                      <wp:wrapNone/>
                      <wp:docPr id="679" name="Ευθεία γραμμή σύνδεσης 6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44475" cy="196850"/>
                              </a:xfrm>
                              <a:prstGeom prst="line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1639EDD" id="Ευθεία γραμμή σύνδεσης 679" o:spid="_x0000_s1026" style="position:absolute;flip:y;z-index:25253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8.4pt,5.9pt" to="217.65pt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" strokecolor="red" strokeweight="2.25pt">
                      <v:stroke joinstyle="miter"/>
                    </v:line>
                  </w:pict>
                </mc:Fallback>
              </mc:AlternateContent>
            </w:r>
            <w:r w:rsidRPr="009D540E">
              <w:rPr>
                <w:position w:val="-42"/>
              </w:rPr>
              <w:object w:dxaOrig="2700" w:dyaOrig="1060" w14:anchorId="54CB75A5">
                <v:shape id="_x0000_i1110" type="#_x0000_t75" style="width:135.75pt;height:52.5pt" o:ole="">
                  <v:imagedata r:id="rId195" o:title=""/>
                </v:shape>
                <o:OLEObject Type="Embed" ProgID="Equation.DSMT4" ShapeID="_x0000_i1110" DrawAspect="Content" ObjectID="_1620553450" r:id="rId196"/>
              </w:object>
            </w:r>
            <w:r w:rsidRPr="009D540E">
              <w:rPr>
                <w:sz w:val="36"/>
                <w:szCs w:val="36"/>
              </w:rPr>
              <w:t xml:space="preserve"> </w:t>
            </w:r>
            <w:r w:rsidRPr="009D540E">
              <w:rPr>
                <w:rFonts w:ascii="Arial" w:hAnsi="Arial" w:cs="Arial"/>
                <w:b/>
                <w:sz w:val="36"/>
                <w:szCs w:val="36"/>
              </w:rPr>
              <w:t xml:space="preserve">   ή      </w:t>
            </w:r>
            <w:r w:rsidRPr="009D540E">
              <w:rPr>
                <w:position w:val="-34"/>
              </w:rPr>
              <w:object w:dxaOrig="1160" w:dyaOrig="900" w14:anchorId="1C6D2EC8">
                <v:shape id="_x0000_i1111" type="#_x0000_t75" style="width:57.75pt;height:45.75pt" o:ole="">
                  <v:imagedata r:id="rId197" o:title=""/>
                </v:shape>
                <o:OLEObject Type="Embed" ProgID="Equation.DSMT4" ShapeID="_x0000_i1111" DrawAspect="Content" ObjectID="_1620553451" r:id="rId198"/>
              </w:object>
            </w:r>
            <w:r w:rsidRPr="009D540E">
              <w:rPr>
                <w:sz w:val="36"/>
                <w:szCs w:val="36"/>
              </w:rPr>
              <w:t xml:space="preserve">         </w:t>
            </w:r>
          </w:p>
          <w:p w14:paraId="4766D231" w14:textId="77777777" w:rsidR="009D540E" w:rsidRPr="009D540E" w:rsidRDefault="009D540E" w:rsidP="009D540E">
            <w:pPr>
              <w:spacing w:after="20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</w:p>
          <w:p w14:paraId="4E9A6EE7" w14:textId="77777777" w:rsidR="009D540E" w:rsidRPr="009D540E" w:rsidRDefault="009D540E" w:rsidP="00230702">
            <w:pPr>
              <w:jc w:val="both"/>
              <w:rPr>
                <w:rFonts w:ascii="Arial" w:hAnsi="Arial" w:cs="Arial"/>
                <w:b/>
                <w:sz w:val="36"/>
                <w:szCs w:val="36"/>
              </w:rPr>
            </w:pPr>
            <w:r w:rsidRPr="009D540E">
              <w:rPr>
                <w:rFonts w:ascii="Arial" w:hAnsi="Arial" w:cs="Arial"/>
                <w:b/>
                <w:sz w:val="36"/>
                <w:szCs w:val="36"/>
              </w:rPr>
              <w:t xml:space="preserve">Παρατηρούμε ότι τα κλάσματα </w:t>
            </w:r>
            <w:r w:rsidRPr="009D540E">
              <w:rPr>
                <w:position w:val="-34"/>
              </w:rPr>
              <w:object w:dxaOrig="520" w:dyaOrig="900" w14:anchorId="23A88174">
                <v:shape id="_x0000_i1112" type="#_x0000_t75" style="width:26.25pt;height:45.75pt" o:ole="">
                  <v:imagedata r:id="rId199" o:title=""/>
                </v:shape>
                <o:OLEObject Type="Embed" ProgID="Equation.DSMT4" ShapeID="_x0000_i1112" DrawAspect="Content" ObjectID="_1620553452" r:id="rId200"/>
              </w:object>
            </w:r>
            <w:r w:rsidRPr="009D540E">
              <w:rPr>
                <w:rFonts w:ascii="Arial" w:hAnsi="Arial" w:cs="Arial"/>
                <w:b/>
                <w:sz w:val="36"/>
                <w:szCs w:val="36"/>
              </w:rPr>
              <w:t xml:space="preserve"> και </w:t>
            </w:r>
            <w:r w:rsidRPr="009D540E">
              <w:rPr>
                <w:position w:val="-34"/>
              </w:rPr>
              <w:object w:dxaOrig="320" w:dyaOrig="900" w14:anchorId="127B0DF8">
                <v:shape id="_x0000_i1113" type="#_x0000_t75" style="width:14.25pt;height:45.75pt" o:ole="">
                  <v:imagedata r:id="rId201" o:title=""/>
                </v:shape>
                <o:OLEObject Type="Embed" ProgID="Equation.DSMT4" ShapeID="_x0000_i1113" DrawAspect="Content" ObjectID="_1620553453" r:id="rId202"/>
              </w:object>
            </w:r>
            <w:r w:rsidRPr="009D540E">
              <w:rPr>
                <w:rFonts w:ascii="Arial" w:hAnsi="Arial" w:cs="Arial"/>
                <w:b/>
                <w:sz w:val="36"/>
                <w:szCs w:val="36"/>
              </w:rPr>
              <w:t xml:space="preserve"> είναι</w:t>
            </w:r>
          </w:p>
          <w:p w14:paraId="159D6A3D" w14:textId="77777777" w:rsidR="009D540E" w:rsidRPr="009D540E" w:rsidRDefault="009D540E" w:rsidP="00230702">
            <w:pPr>
              <w:jc w:val="both"/>
              <w:rPr>
                <w:rFonts w:ascii="Arial" w:hAnsi="Arial" w:cs="Arial"/>
                <w:b/>
                <w:sz w:val="36"/>
                <w:szCs w:val="36"/>
                <w:lang w:eastAsia="el-GR"/>
              </w:rPr>
            </w:pPr>
            <w:r w:rsidRPr="009D540E">
              <w:rPr>
                <w:rFonts w:ascii="Arial" w:hAnsi="Arial" w:cs="Arial"/>
                <w:b/>
                <w:sz w:val="36"/>
                <w:szCs w:val="36"/>
              </w:rPr>
              <w:t xml:space="preserve"> …………………</w:t>
            </w:r>
            <w:r w:rsidR="00230702">
              <w:rPr>
                <w:rFonts w:ascii="Arial" w:hAnsi="Arial" w:cs="Arial"/>
                <w:b/>
                <w:sz w:val="36"/>
                <w:szCs w:val="36"/>
              </w:rPr>
              <w:t>…………</w:t>
            </w:r>
          </w:p>
          <w:p w14:paraId="5301633A" w14:textId="77777777" w:rsidR="00D5428D" w:rsidRPr="00EB56ED" w:rsidRDefault="00D5428D" w:rsidP="00EB56ED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</w:p>
        </w:tc>
      </w:tr>
      <w:tr w:rsidR="00230702" w:rsidRPr="00EB56ED" w14:paraId="2EBC6DD0" w14:textId="77777777" w:rsidTr="00625F41">
        <w:tc>
          <w:tcPr>
            <w:tcW w:w="9639" w:type="dxa"/>
            <w:shd w:val="clear" w:color="auto" w:fill="EFE9F5"/>
          </w:tcPr>
          <w:p w14:paraId="33E336DC" w14:textId="77777777" w:rsidR="00230702" w:rsidRPr="00230702" w:rsidRDefault="00230702" w:rsidP="009D540E">
            <w:pPr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230702">
              <w:rPr>
                <w:rFonts w:ascii="Tahoma" w:hAnsi="Tahoma" w:cs="Tahoma"/>
                <w:b/>
                <w:noProof/>
                <w:sz w:val="36"/>
                <w:szCs w:val="36"/>
              </w:rPr>
              <w:t xml:space="preserve">Να βρείτε ένα κλάσμα μεταξύ των κλασμάτων </w:t>
            </w:r>
            <w:r w:rsidRPr="00230702">
              <w:rPr>
                <w:position w:val="-34"/>
              </w:rPr>
              <w:object w:dxaOrig="320" w:dyaOrig="900" w14:anchorId="15D399DF">
                <v:shape id="_x0000_i1114" type="#_x0000_t75" style="width:14.25pt;height:45.75pt" o:ole="">
                  <v:imagedata r:id="rId203" o:title=""/>
                </v:shape>
                <o:OLEObject Type="Embed" ProgID="Equation.DSMT4" ShapeID="_x0000_i1114" DrawAspect="Content" ObjectID="_1620553454" r:id="rId204"/>
              </w:object>
            </w:r>
            <w:r w:rsidRPr="00230702">
              <w:rPr>
                <w:rFonts w:ascii="Tahoma" w:hAnsi="Tahoma" w:cs="Tahoma"/>
                <w:b/>
                <w:noProof/>
                <w:sz w:val="36"/>
                <w:szCs w:val="36"/>
              </w:rPr>
              <w:t xml:space="preserve"> και </w:t>
            </w:r>
            <w:r w:rsidRPr="00230702">
              <w:rPr>
                <w:position w:val="-34"/>
              </w:rPr>
              <w:object w:dxaOrig="320" w:dyaOrig="900" w14:anchorId="71C2AB05">
                <v:shape id="_x0000_i1115" type="#_x0000_t75" style="width:14.25pt;height:45.75pt" o:ole="">
                  <v:imagedata r:id="rId205" o:title=""/>
                </v:shape>
                <o:OLEObject Type="Embed" ProgID="Equation.DSMT4" ShapeID="_x0000_i1115" DrawAspect="Content" ObjectID="_1620553455" r:id="rId206"/>
              </w:object>
            </w:r>
            <w:r w:rsidRPr="00230702">
              <w:rPr>
                <w:rFonts w:ascii="Tahoma" w:hAnsi="Tahoma" w:cs="Tahoma"/>
                <w:b/>
                <w:noProof/>
                <w:sz w:val="36"/>
                <w:szCs w:val="36"/>
              </w:rPr>
              <w:t>.</w:t>
            </w:r>
          </w:p>
        </w:tc>
      </w:tr>
      <w:tr w:rsidR="00230702" w:rsidRPr="00EB56ED" w14:paraId="63249D23" w14:textId="77777777" w:rsidTr="00625F41">
        <w:tc>
          <w:tcPr>
            <w:tcW w:w="9639" w:type="dxa"/>
            <w:shd w:val="clear" w:color="auto" w:fill="EFE9F5"/>
          </w:tcPr>
          <w:p w14:paraId="0DCDA0E1" w14:textId="77777777" w:rsidR="00230702" w:rsidRPr="00230702" w:rsidRDefault="00230702" w:rsidP="00230702">
            <w:pPr>
              <w:spacing w:after="20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230702">
              <w:rPr>
                <w:rFonts w:ascii="Arial" w:hAnsi="Arial" w:cs="Arial"/>
                <w:b/>
                <w:sz w:val="36"/>
                <w:szCs w:val="36"/>
              </w:rPr>
              <w:t xml:space="preserve">Βρίσκουμε για καθένα από τα παραπάνω κλάσματα                                                                              ένα ισοδύναμό του. </w:t>
            </w:r>
            <w:r w:rsidRPr="00230702">
              <w:rPr>
                <w:position w:val="-42"/>
              </w:rPr>
              <w:object w:dxaOrig="2260" w:dyaOrig="1060" w14:anchorId="5427C2B2">
                <v:shape id="_x0000_i1116" type="#_x0000_t75" style="width:113.25pt;height:52.5pt" o:ole="">
                  <v:imagedata r:id="rId207" o:title=""/>
                </v:shape>
                <o:OLEObject Type="Embed" ProgID="Equation.DSMT4" ShapeID="_x0000_i1116" DrawAspect="Content" ObjectID="_1620553456" r:id="rId208"/>
              </w:object>
            </w:r>
            <w:r w:rsidRPr="00230702">
              <w:rPr>
                <w:rFonts w:ascii="Arial" w:hAnsi="Arial" w:cs="Arial"/>
                <w:b/>
                <w:sz w:val="36"/>
                <w:szCs w:val="36"/>
              </w:rPr>
              <w:t xml:space="preserve">  και  </w:t>
            </w:r>
            <w:r w:rsidRPr="00230702">
              <w:rPr>
                <w:position w:val="-42"/>
              </w:rPr>
              <w:object w:dxaOrig="2260" w:dyaOrig="1060" w14:anchorId="14650574">
                <v:shape id="_x0000_i1117" type="#_x0000_t75" style="width:113.25pt;height:52.5pt" o:ole="">
                  <v:imagedata r:id="rId209" o:title=""/>
                </v:shape>
                <o:OLEObject Type="Embed" ProgID="Equation.DSMT4" ShapeID="_x0000_i1117" DrawAspect="Content" ObjectID="_1620553457" r:id="rId210"/>
              </w:object>
            </w:r>
          </w:p>
          <w:p w14:paraId="24A182D3" w14:textId="77777777" w:rsidR="00230702" w:rsidRPr="009D540E" w:rsidRDefault="00230702" w:rsidP="00230702">
            <w:pPr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230702">
              <w:rPr>
                <w:rFonts w:ascii="Arial" w:hAnsi="Arial" w:cs="Arial"/>
                <w:b/>
                <w:sz w:val="36"/>
                <w:szCs w:val="36"/>
              </w:rPr>
              <w:t xml:space="preserve">Ανάμεσα στα κλάσματα  </w:t>
            </w:r>
            <w:r w:rsidRPr="00230702">
              <w:rPr>
                <w:position w:val="-42"/>
              </w:rPr>
              <w:object w:dxaOrig="440" w:dyaOrig="1060" w14:anchorId="028EDE01">
                <v:shape id="_x0000_i1118" type="#_x0000_t75" style="width:21.75pt;height:52.5pt" o:ole="">
                  <v:imagedata r:id="rId50" o:title=""/>
                </v:shape>
                <o:OLEObject Type="Embed" ProgID="Equation.DSMT4" ShapeID="_x0000_i1118" DrawAspect="Content" ObjectID="_1620553458" r:id="rId211"/>
              </w:object>
            </w:r>
            <w:r w:rsidRPr="00230702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 </w:t>
            </w:r>
            <w:r w:rsidRPr="00230702">
              <w:rPr>
                <w:rFonts w:ascii="Arial" w:hAnsi="Arial" w:cs="Arial"/>
                <w:b/>
                <w:sz w:val="36"/>
                <w:szCs w:val="36"/>
              </w:rPr>
              <w:t>και</w:t>
            </w:r>
            <w:r w:rsidRPr="00230702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 </w:t>
            </w:r>
            <w:r w:rsidRPr="00230702">
              <w:rPr>
                <w:position w:val="-42"/>
              </w:rPr>
              <w:object w:dxaOrig="440" w:dyaOrig="1060" w14:anchorId="3DE77BF1">
                <v:shape id="_x0000_i1119" type="#_x0000_t75" style="width:21.75pt;height:52.5pt" o:ole="">
                  <v:imagedata r:id="rId50" o:title=""/>
                </v:shape>
                <o:OLEObject Type="Embed" ProgID="Equation.DSMT4" ShapeID="_x0000_i1119" DrawAspect="Content" ObjectID="_1620553459" r:id="rId212"/>
              </w:object>
            </w:r>
            <w:r w:rsidRPr="00230702">
              <w:rPr>
                <w:sz w:val="36"/>
                <w:szCs w:val="36"/>
              </w:rPr>
              <w:t xml:space="preserve"> </w:t>
            </w:r>
            <w:r w:rsidRPr="00230702">
              <w:rPr>
                <w:rFonts w:ascii="Arial" w:hAnsi="Arial" w:cs="Arial"/>
                <w:b/>
                <w:sz w:val="36"/>
                <w:szCs w:val="36"/>
              </w:rPr>
              <w:t xml:space="preserve"> που δημιουργήσαμε, βρίσκεται το κλάσμα </w:t>
            </w:r>
            <w:r w:rsidRPr="00230702">
              <w:rPr>
                <w:position w:val="-42"/>
              </w:rPr>
              <w:object w:dxaOrig="440" w:dyaOrig="1060" w14:anchorId="748AB380">
                <v:shape id="_x0000_i1120" type="#_x0000_t75" style="width:21.75pt;height:52.5pt" o:ole="">
                  <v:imagedata r:id="rId50" o:title=""/>
                </v:shape>
                <o:OLEObject Type="Embed" ProgID="Equation.DSMT4" ShapeID="_x0000_i1120" DrawAspect="Content" ObjectID="_1620553460" r:id="rId213"/>
              </w:object>
            </w:r>
            <w:r w:rsidRPr="00230702">
              <w:rPr>
                <w:rFonts w:ascii="Arial" w:hAnsi="Arial" w:cs="Arial"/>
                <w:b/>
                <w:sz w:val="36"/>
                <w:szCs w:val="36"/>
              </w:rPr>
              <w:t>.</w:t>
            </w:r>
          </w:p>
        </w:tc>
      </w:tr>
    </w:tbl>
    <w:p w14:paraId="0EAD224E" w14:textId="77777777" w:rsidR="00EB56ED" w:rsidRPr="00EB56ED" w:rsidRDefault="002D61A9" w:rsidP="00EB56ED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54592" behindDoc="0" locked="0" layoutInCell="0" allowOverlap="0" wp14:anchorId="08153C60" wp14:editId="31B9E08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47" name="Πλαίσιο κειμένου 5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273DB9" w14:textId="77777777" w:rsidR="00D30DA1" w:rsidRPr="00B67091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153C60" id="Πλαίσιο κειμένου 547" o:spid="_x0000_s1070" type="#_x0000_t202" style="position:absolute;margin-left:0;margin-top:785.3pt;width:99.2pt;height:28.35pt;z-index:2526545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PQTrgK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8273DB9" w14:textId="77777777" w:rsidR="00D30DA1" w:rsidRPr="00B67091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309D4F7" w14:textId="77777777" w:rsidR="00AF5DAD" w:rsidRDefault="00AF5DAD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29116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1134"/>
        <w:gridCol w:w="8505"/>
      </w:tblGrid>
      <w:tr w:rsidR="00EB56ED" w:rsidRPr="00EB56ED" w14:paraId="4F353F51" w14:textId="77777777" w:rsidTr="00625F41">
        <w:trPr>
          <w:jc w:val="center"/>
        </w:trPr>
        <w:tc>
          <w:tcPr>
            <w:tcW w:w="1134" w:type="dxa"/>
            <w:shd w:val="clear" w:color="auto" w:fill="FEF8E8"/>
            <w:noWrap/>
            <w:tcMar>
              <w:left w:w="85" w:type="dxa"/>
              <w:right w:w="85" w:type="dxa"/>
            </w:tcMar>
            <w:vAlign w:val="center"/>
          </w:tcPr>
          <w:p w14:paraId="4B3BDE46" w14:textId="77777777" w:rsidR="00EB56ED" w:rsidRPr="00EB56ED" w:rsidRDefault="00EB56ED" w:rsidP="00EB56ED">
            <w:pPr>
              <w:spacing w:after="12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EB56ED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lastRenderedPageBreak/>
              <w:drawing>
                <wp:inline distT="0" distB="0" distL="0" distR="0" wp14:anchorId="42E86B79" wp14:editId="696FCA29">
                  <wp:extent cx="664884" cy="525600"/>
                  <wp:effectExtent l="0" t="0" r="1905" b="8255"/>
                  <wp:docPr id="431" name="Εικόνα 4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4884" cy="52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5" w:type="dxa"/>
            <w:shd w:val="clear" w:color="auto" w:fill="FEF8E8"/>
            <w:vAlign w:val="center"/>
          </w:tcPr>
          <w:p w14:paraId="52CAF567" w14:textId="77777777" w:rsidR="00EB56ED" w:rsidRPr="00EB56ED" w:rsidRDefault="00EB56ED" w:rsidP="00EB56ED">
            <w:pPr>
              <w:spacing w:after="12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proofErr w:type="spellStart"/>
            <w:r w:rsidRPr="00EB56ED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Pr="00EB56ED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EB56ED" w:rsidRPr="00EB56ED" w14:paraId="6F1B8148" w14:textId="77777777" w:rsidTr="00625F41">
        <w:trPr>
          <w:jc w:val="center"/>
        </w:trPr>
        <w:tc>
          <w:tcPr>
            <w:tcW w:w="9639" w:type="dxa"/>
            <w:gridSpan w:val="2"/>
            <w:shd w:val="clear" w:color="auto" w:fill="FEF8E8"/>
          </w:tcPr>
          <w:p w14:paraId="48CAEA88" w14:textId="77777777" w:rsidR="00EA08DE" w:rsidRPr="00EA08DE" w:rsidRDefault="00EA08DE" w:rsidP="00B67091">
            <w:pPr>
              <w:spacing w:after="200" w:line="276" w:lineRule="auto"/>
              <w:contextualSpacing/>
              <w:rPr>
                <w:rFonts w:ascii="Arial" w:hAnsi="Arial" w:cs="Arial"/>
                <w:b/>
                <w:sz w:val="36"/>
                <w:szCs w:val="36"/>
              </w:rPr>
            </w:pPr>
            <w:r w:rsidRPr="00EA08DE">
              <w:rPr>
                <w:rFonts w:ascii="Arial" w:hAnsi="Arial" w:cs="Arial"/>
                <w:b/>
                <w:sz w:val="36"/>
                <w:szCs w:val="36"/>
              </w:rPr>
              <w:t xml:space="preserve">1. Πόσα ισοδύναμα κλάσματα έχει κάθε κλάσμα; </w:t>
            </w:r>
          </w:p>
          <w:p w14:paraId="2B9430A9" w14:textId="77777777" w:rsidR="00EB56ED" w:rsidRPr="00EB56ED" w:rsidRDefault="00EA08DE" w:rsidP="00B67091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EA08DE">
              <w:rPr>
                <w:rFonts w:ascii="Arial" w:hAnsi="Arial" w:cs="Arial"/>
                <w:b/>
                <w:sz w:val="36"/>
                <w:szCs w:val="36"/>
              </w:rPr>
              <w:t xml:space="preserve">2. Χρησιμοποιούμε τις ράβδους κλασμάτων και δημιουργούμε κλάσματα ισοδύναμα με το </w:t>
            </w:r>
            <w:r w:rsidRPr="00EA08DE">
              <w:rPr>
                <w:position w:val="-34"/>
              </w:rPr>
              <w:object w:dxaOrig="320" w:dyaOrig="900" w14:anchorId="00AB727F">
                <v:shape id="_x0000_i1121" type="#_x0000_t75" style="width:14.25pt;height:45.75pt" o:ole="">
                  <v:imagedata r:id="rId214" o:title=""/>
                </v:shape>
                <o:OLEObject Type="Embed" ProgID="Equation.DSMT4" ShapeID="_x0000_i1121" DrawAspect="Content" ObjectID="_1620553461" r:id="rId215"/>
              </w:object>
            </w:r>
            <w:r w:rsidRPr="00EA08DE">
              <w:rPr>
                <w:rFonts w:ascii="Arial" w:eastAsiaTheme="minorEastAsia" w:hAnsi="Arial" w:cs="Arial"/>
                <w:b/>
                <w:sz w:val="36"/>
                <w:szCs w:val="36"/>
              </w:rPr>
              <w:t>.</w:t>
            </w:r>
          </w:p>
        </w:tc>
      </w:tr>
    </w:tbl>
    <w:p w14:paraId="0D3BA8B6" w14:textId="77777777" w:rsidR="00EB56ED" w:rsidRPr="00EB56ED" w:rsidRDefault="00EB56ED" w:rsidP="00EB56ED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</w:p>
    <w:p w14:paraId="44C403D7" w14:textId="77777777" w:rsidR="00EB56ED" w:rsidRPr="00EB56ED" w:rsidRDefault="00EB56ED" w:rsidP="00EB56ED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2ED43203" w14:textId="77777777" w:rsidR="00B8627C" w:rsidRDefault="00B8627C">
      <w:pPr>
        <w:rPr>
          <w:rFonts w:ascii="Arial" w:hAnsi="Arial" w:cs="Arial"/>
          <w:b/>
          <w:sz w:val="36"/>
          <w:szCs w:val="36"/>
        </w:rPr>
      </w:pPr>
    </w:p>
    <w:p w14:paraId="1D8F6DF1" w14:textId="77777777" w:rsidR="00B8627C" w:rsidRDefault="00B8627C">
      <w:pPr>
        <w:rPr>
          <w:rFonts w:ascii="Arial" w:hAnsi="Arial" w:cs="Arial"/>
          <w:b/>
          <w:sz w:val="36"/>
          <w:szCs w:val="36"/>
        </w:rPr>
      </w:pPr>
    </w:p>
    <w:p w14:paraId="227969A7" w14:textId="77777777" w:rsidR="00B8627C" w:rsidRDefault="00B8627C">
      <w:pPr>
        <w:rPr>
          <w:rFonts w:ascii="Arial" w:hAnsi="Arial" w:cs="Arial"/>
          <w:b/>
          <w:sz w:val="36"/>
          <w:szCs w:val="36"/>
        </w:rPr>
      </w:pPr>
    </w:p>
    <w:p w14:paraId="26D700DD" w14:textId="77777777" w:rsidR="00B8627C" w:rsidRDefault="00B8627C">
      <w:pPr>
        <w:rPr>
          <w:rFonts w:ascii="Arial" w:hAnsi="Arial" w:cs="Arial"/>
          <w:b/>
          <w:sz w:val="36"/>
          <w:szCs w:val="36"/>
        </w:rPr>
      </w:pPr>
    </w:p>
    <w:p w14:paraId="2148E5EB" w14:textId="77777777" w:rsidR="00B8627C" w:rsidRDefault="002D61A9">
      <w:pPr>
        <w:rPr>
          <w:rFonts w:ascii="Arial" w:hAnsi="Arial" w:cs="Arial"/>
          <w:b/>
          <w:sz w:val="36"/>
          <w:szCs w:val="36"/>
        </w:rPr>
      </w:pPr>
      <w:r w:rsidRPr="002D61A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56640" behindDoc="0" locked="0" layoutInCell="0" allowOverlap="0" wp14:anchorId="4C541F51" wp14:editId="5242549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48" name="Πλαίσιο κειμένου 5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281127F" w14:textId="77777777" w:rsidR="00D30DA1" w:rsidRPr="00B67091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541F51" id="Πλαίσιο κειμένου 548" o:spid="_x0000_s1071" type="#_x0000_t202" style="position:absolute;margin-left:0;margin-top:785.3pt;width:99.2pt;height:28.35pt;z-index:2526566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0c5kAa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3281127F" w14:textId="77777777" w:rsidR="00D30DA1" w:rsidRPr="00B67091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4A934BA" w14:textId="77777777" w:rsidR="00B8627C" w:rsidRDefault="00B8627C">
      <w:pPr>
        <w:rPr>
          <w:rFonts w:ascii="Arial" w:hAnsi="Arial" w:cs="Arial"/>
          <w:b/>
          <w:sz w:val="36"/>
          <w:szCs w:val="36"/>
        </w:rPr>
      </w:pPr>
    </w:p>
    <w:p w14:paraId="6A587A91" w14:textId="77777777" w:rsidR="000F695E" w:rsidRDefault="000F695E">
      <w:pPr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br w:type="page"/>
      </w:r>
    </w:p>
    <w:tbl>
      <w:tblPr>
        <w:tblStyle w:val="4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8CEBE"/>
        <w:tblLook w:val="04A0" w:firstRow="1" w:lastRow="0" w:firstColumn="1" w:lastColumn="0" w:noHBand="0" w:noVBand="1"/>
      </w:tblPr>
      <w:tblGrid>
        <w:gridCol w:w="8505"/>
        <w:gridCol w:w="1133"/>
      </w:tblGrid>
      <w:tr w:rsidR="008621B3" w:rsidRPr="008621B3" w14:paraId="50CFA85D" w14:textId="77777777" w:rsidTr="00136854">
        <w:tc>
          <w:tcPr>
            <w:tcW w:w="8505" w:type="dxa"/>
            <w:shd w:val="clear" w:color="auto" w:fill="F8CEBE"/>
            <w:vAlign w:val="bottom"/>
          </w:tcPr>
          <w:p w14:paraId="5F62F2F4" w14:textId="77777777" w:rsidR="008621B3" w:rsidRPr="00136854" w:rsidRDefault="008621B3" w:rsidP="008621B3">
            <w:pPr>
              <w:spacing w:after="160" w:line="259" w:lineRule="auto"/>
              <w:rPr>
                <w:rFonts w:ascii="Tahoma" w:eastAsia="Calibri" w:hAnsi="Tahoma" w:cs="Tahoma"/>
                <w:b/>
                <w:color w:val="2B426E"/>
                <w:sz w:val="42"/>
                <w:szCs w:val="42"/>
              </w:rPr>
            </w:pPr>
            <w:r w:rsidRPr="00136854">
              <w:rPr>
                <w:rFonts w:ascii="Tahoma" w:eastAsia="Tahoma" w:hAnsi="Tahoma" w:cs="Tahoma"/>
                <w:b/>
                <w:color w:val="B62E4A"/>
                <w:sz w:val="42"/>
                <w:szCs w:val="42"/>
                <w:lang w:eastAsia="el-GR" w:bidi="el-GR"/>
              </w:rPr>
              <w:lastRenderedPageBreak/>
              <w:t>Σύγκριση και διάταξη κλασμάτων</w:t>
            </w:r>
          </w:p>
        </w:tc>
        <w:tc>
          <w:tcPr>
            <w:tcW w:w="1123" w:type="dxa"/>
            <w:shd w:val="clear" w:color="auto" w:fill="F8CEBE"/>
            <w:vAlign w:val="bottom"/>
          </w:tcPr>
          <w:p w14:paraId="720F5227" w14:textId="77777777" w:rsidR="008621B3" w:rsidRPr="00136854" w:rsidRDefault="008621B3" w:rsidP="00136854">
            <w:pPr>
              <w:spacing w:after="160" w:line="259" w:lineRule="auto"/>
              <w:jc w:val="center"/>
              <w:rPr>
                <w:rFonts w:ascii="Tahoma" w:eastAsia="Calibri" w:hAnsi="Tahoma" w:cs="Tahoma"/>
                <w:b/>
                <w:color w:val="2B426E"/>
                <w:sz w:val="72"/>
                <w:szCs w:val="72"/>
              </w:rPr>
            </w:pPr>
            <w:r w:rsidRPr="00136854">
              <w:rPr>
                <w:rFonts w:ascii="Tahoma" w:eastAsia="Tahoma" w:hAnsi="Tahoma" w:cs="Tahoma"/>
                <w:b/>
                <w:color w:val="B62E4A"/>
                <w:sz w:val="72"/>
                <w:szCs w:val="72"/>
                <w:lang w:eastAsia="el-GR" w:bidi="el-GR"/>
              </w:rPr>
              <w:t>1</w:t>
            </w:r>
            <w:r w:rsidR="003D37D3" w:rsidRPr="00136854">
              <w:rPr>
                <w:rFonts w:ascii="Tahoma" w:eastAsia="Tahoma" w:hAnsi="Tahoma" w:cs="Tahoma"/>
                <w:b/>
                <w:color w:val="B62E4A"/>
                <w:sz w:val="72"/>
                <w:szCs w:val="72"/>
                <w:lang w:eastAsia="el-GR" w:bidi="el-GR"/>
              </w:rPr>
              <w:t>7</w:t>
            </w:r>
          </w:p>
        </w:tc>
      </w:tr>
    </w:tbl>
    <w:p w14:paraId="497ADDEA" w14:textId="77777777" w:rsidR="008621B3" w:rsidRPr="008621B3" w:rsidRDefault="008621B3" w:rsidP="008621B3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8352"/>
      </w:tblGrid>
      <w:tr w:rsidR="008621B3" w:rsidRPr="008621B3" w14:paraId="1D1BB4FB" w14:textId="77777777" w:rsidTr="00625F41">
        <w:tc>
          <w:tcPr>
            <w:tcW w:w="1276" w:type="dxa"/>
            <w:vAlign w:val="center"/>
          </w:tcPr>
          <w:p w14:paraId="09A02397" w14:textId="77777777" w:rsidR="008621B3" w:rsidRPr="008621B3" w:rsidRDefault="008621B3" w:rsidP="008621B3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8621B3">
              <w:rPr>
                <w:rFonts w:ascii="Calibri" w:eastAsia="Times New Roman" w:hAnsi="Calibri" w:cs="Times New Roman"/>
                <w:noProof/>
                <w:lang w:eastAsia="el-GR"/>
              </w:rPr>
              <mc:AlternateContent>
                <mc:Choice Requires="wpg">
                  <w:drawing>
                    <wp:inline distT="0" distB="0" distL="0" distR="0" wp14:anchorId="55B34ACA" wp14:editId="5A491AD9">
                      <wp:extent cx="540000" cy="540000"/>
                      <wp:effectExtent l="0" t="0" r="0" b="0"/>
                      <wp:docPr id="448" name="Group 95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40000" cy="540000"/>
                                <a:chOff x="1288" y="1028"/>
                                <a:chExt cx="567" cy="566"/>
                              </a:xfrm>
                            </wpg:grpSpPr>
                            <wps:wsp>
                              <wps:cNvPr id="449" name="Freeform 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9" y="1048"/>
                                  <a:ext cx="526" cy="518"/>
                                </a:xfrm>
                                <a:custGeom>
                                  <a:avLst/>
                                  <a:gdLst>
                                    <a:gd name="T0" fmla="*/ 234 w 526"/>
                                    <a:gd name="T1" fmla="*/ 1 h 518"/>
                                    <a:gd name="T2" fmla="*/ 191 w 526"/>
                                    <a:gd name="T3" fmla="*/ 9 h 518"/>
                                    <a:gd name="T4" fmla="*/ 151 w 526"/>
                                    <a:gd name="T5" fmla="*/ 24 h 518"/>
                                    <a:gd name="T6" fmla="*/ 114 w 526"/>
                                    <a:gd name="T7" fmla="*/ 45 h 518"/>
                                    <a:gd name="T8" fmla="*/ 82 w 526"/>
                                    <a:gd name="T9" fmla="*/ 72 h 518"/>
                                    <a:gd name="T10" fmla="*/ 53 w 526"/>
                                    <a:gd name="T11" fmla="*/ 105 h 518"/>
                                    <a:gd name="T12" fmla="*/ 31 w 526"/>
                                    <a:gd name="T13" fmla="*/ 142 h 518"/>
                                    <a:gd name="T14" fmla="*/ 14 w 526"/>
                                    <a:gd name="T15" fmla="*/ 184 h 518"/>
                                    <a:gd name="T16" fmla="*/ 3 w 526"/>
                                    <a:gd name="T17" fmla="*/ 230 h 518"/>
                                    <a:gd name="T18" fmla="*/ 0 w 526"/>
                                    <a:gd name="T19" fmla="*/ 280 h 518"/>
                                    <a:gd name="T20" fmla="*/ 7 w 526"/>
                                    <a:gd name="T21" fmla="*/ 323 h 518"/>
                                    <a:gd name="T22" fmla="*/ 21 w 526"/>
                                    <a:gd name="T23" fmla="*/ 364 h 518"/>
                                    <a:gd name="T24" fmla="*/ 42 w 526"/>
                                    <a:gd name="T25" fmla="*/ 401 h 518"/>
                                    <a:gd name="T26" fmla="*/ 69 w 526"/>
                                    <a:gd name="T27" fmla="*/ 434 h 518"/>
                                    <a:gd name="T28" fmla="*/ 101 w 526"/>
                                    <a:gd name="T29" fmla="*/ 463 h 518"/>
                                    <a:gd name="T30" fmla="*/ 139 w 526"/>
                                    <a:gd name="T31" fmla="*/ 486 h 518"/>
                                    <a:gd name="T32" fmla="*/ 180 w 526"/>
                                    <a:gd name="T33" fmla="*/ 503 h 518"/>
                                    <a:gd name="T34" fmla="*/ 225 w 526"/>
                                    <a:gd name="T35" fmla="*/ 514 h 518"/>
                                    <a:gd name="T36" fmla="*/ 274 w 526"/>
                                    <a:gd name="T37" fmla="*/ 518 h 518"/>
                                    <a:gd name="T38" fmla="*/ 319 w 526"/>
                                    <a:gd name="T39" fmla="*/ 512 h 518"/>
                                    <a:gd name="T40" fmla="*/ 362 w 526"/>
                                    <a:gd name="T41" fmla="*/ 499 h 518"/>
                                    <a:gd name="T42" fmla="*/ 401 w 526"/>
                                    <a:gd name="T43" fmla="*/ 479 h 518"/>
                                    <a:gd name="T44" fmla="*/ 437 w 526"/>
                                    <a:gd name="T45" fmla="*/ 453 h 518"/>
                                    <a:gd name="T46" fmla="*/ 467 w 526"/>
                                    <a:gd name="T47" fmla="*/ 422 h 518"/>
                                    <a:gd name="T48" fmla="*/ 492 w 526"/>
                                    <a:gd name="T49" fmla="*/ 387 h 518"/>
                                    <a:gd name="T50" fmla="*/ 510 w 526"/>
                                    <a:gd name="T51" fmla="*/ 347 h 518"/>
                                    <a:gd name="T52" fmla="*/ 522 w 526"/>
                                    <a:gd name="T53" fmla="*/ 304 h 518"/>
                                    <a:gd name="T54" fmla="*/ 526 w 526"/>
                                    <a:gd name="T55" fmla="*/ 259 h 518"/>
                                    <a:gd name="T56" fmla="*/ 523 w 526"/>
                                    <a:gd name="T57" fmla="*/ 220 h 518"/>
                                    <a:gd name="T58" fmla="*/ 513 w 526"/>
                                    <a:gd name="T59" fmla="*/ 178 h 518"/>
                                    <a:gd name="T60" fmla="*/ 495 w 526"/>
                                    <a:gd name="T61" fmla="*/ 138 h 518"/>
                                    <a:gd name="T62" fmla="*/ 472 w 526"/>
                                    <a:gd name="T63" fmla="*/ 102 h 518"/>
                                    <a:gd name="T64" fmla="*/ 442 w 526"/>
                                    <a:gd name="T65" fmla="*/ 70 h 518"/>
                                    <a:gd name="T66" fmla="*/ 408 w 526"/>
                                    <a:gd name="T67" fmla="*/ 44 h 518"/>
                                    <a:gd name="T68" fmla="*/ 369 w 526"/>
                                    <a:gd name="T69" fmla="*/ 23 h 518"/>
                                    <a:gd name="T70" fmla="*/ 326 w 526"/>
                                    <a:gd name="T71" fmla="*/ 8 h 518"/>
                                    <a:gd name="T72" fmla="*/ 280 w 526"/>
                                    <a:gd name="T73" fmla="*/ 0 h 5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526" h="518">
                                      <a:moveTo>
                                        <a:pt x="256" y="0"/>
                                      </a:moveTo>
                                      <a:lnTo>
                                        <a:pt x="234" y="1"/>
                                      </a:lnTo>
                                      <a:lnTo>
                                        <a:pt x="212" y="4"/>
                                      </a:lnTo>
                                      <a:lnTo>
                                        <a:pt x="191" y="9"/>
                                      </a:lnTo>
                                      <a:lnTo>
                                        <a:pt x="171" y="16"/>
                                      </a:lnTo>
                                      <a:lnTo>
                                        <a:pt x="151" y="24"/>
                                      </a:lnTo>
                                      <a:lnTo>
                                        <a:pt x="132" y="34"/>
                                      </a:lnTo>
                                      <a:lnTo>
                                        <a:pt x="114" y="45"/>
                                      </a:lnTo>
                                      <a:lnTo>
                                        <a:pt x="97" y="58"/>
                                      </a:lnTo>
                                      <a:lnTo>
                                        <a:pt x="82" y="72"/>
                                      </a:lnTo>
                                      <a:lnTo>
                                        <a:pt x="67" y="88"/>
                                      </a:lnTo>
                                      <a:lnTo>
                                        <a:pt x="53" y="105"/>
                                      </a:lnTo>
                                      <a:lnTo>
                                        <a:pt x="41" y="123"/>
                                      </a:lnTo>
                                      <a:lnTo>
                                        <a:pt x="31" y="142"/>
                                      </a:lnTo>
                                      <a:lnTo>
                                        <a:pt x="21" y="163"/>
                                      </a:lnTo>
                                      <a:lnTo>
                                        <a:pt x="14" y="184"/>
                                      </a:lnTo>
                                      <a:lnTo>
                                        <a:pt x="7" y="207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2" y="302"/>
                                      </a:lnTo>
                                      <a:lnTo>
                                        <a:pt x="7" y="323"/>
                                      </a:lnTo>
                                      <a:lnTo>
                                        <a:pt x="13" y="344"/>
                                      </a:lnTo>
                                      <a:lnTo>
                                        <a:pt x="21" y="364"/>
                                      </a:lnTo>
                                      <a:lnTo>
                                        <a:pt x="31" y="383"/>
                                      </a:lnTo>
                                      <a:lnTo>
                                        <a:pt x="42" y="401"/>
                                      </a:lnTo>
                                      <a:lnTo>
                                        <a:pt x="55" y="418"/>
                                      </a:lnTo>
                                      <a:lnTo>
                                        <a:pt x="69" y="434"/>
                                      </a:lnTo>
                                      <a:lnTo>
                                        <a:pt x="85" y="449"/>
                                      </a:lnTo>
                                      <a:lnTo>
                                        <a:pt x="101" y="463"/>
                                      </a:lnTo>
                                      <a:lnTo>
                                        <a:pt x="119" y="475"/>
                                      </a:lnTo>
                                      <a:lnTo>
                                        <a:pt x="139" y="486"/>
                                      </a:lnTo>
                                      <a:lnTo>
                                        <a:pt x="159" y="496"/>
                                      </a:lnTo>
                                      <a:lnTo>
                                        <a:pt x="180" y="503"/>
                                      </a:lnTo>
                                      <a:lnTo>
                                        <a:pt x="202" y="510"/>
                                      </a:lnTo>
                                      <a:lnTo>
                                        <a:pt x="225" y="514"/>
                                      </a:lnTo>
                                      <a:lnTo>
                                        <a:pt x="249" y="517"/>
                                      </a:lnTo>
                                      <a:lnTo>
                                        <a:pt x="274" y="518"/>
                                      </a:lnTo>
                                      <a:lnTo>
                                        <a:pt x="297" y="516"/>
                                      </a:lnTo>
                                      <a:lnTo>
                                        <a:pt x="319" y="512"/>
                                      </a:lnTo>
                                      <a:lnTo>
                                        <a:pt x="341" y="506"/>
                                      </a:lnTo>
                                      <a:lnTo>
                                        <a:pt x="362" y="499"/>
                                      </a:lnTo>
                                      <a:lnTo>
                                        <a:pt x="382" y="490"/>
                                      </a:lnTo>
                                      <a:lnTo>
                                        <a:pt x="401" y="479"/>
                                      </a:lnTo>
                                      <a:lnTo>
                                        <a:pt x="420" y="467"/>
                                      </a:lnTo>
                                      <a:lnTo>
                                        <a:pt x="437" y="453"/>
                                      </a:lnTo>
                                      <a:lnTo>
                                        <a:pt x="452" y="439"/>
                                      </a:lnTo>
                                      <a:lnTo>
                                        <a:pt x="467" y="422"/>
                                      </a:lnTo>
                                      <a:lnTo>
                                        <a:pt x="480" y="405"/>
                                      </a:lnTo>
                                      <a:lnTo>
                                        <a:pt x="492" y="387"/>
                                      </a:lnTo>
                                      <a:lnTo>
                                        <a:pt x="502" y="367"/>
                                      </a:lnTo>
                                      <a:lnTo>
                                        <a:pt x="510" y="347"/>
                                      </a:lnTo>
                                      <a:lnTo>
                                        <a:pt x="517" y="326"/>
                                      </a:lnTo>
                                      <a:lnTo>
                                        <a:pt x="522" y="304"/>
                                      </a:lnTo>
                                      <a:lnTo>
                                        <a:pt x="525" y="282"/>
                                      </a:lnTo>
                                      <a:lnTo>
                                        <a:pt x="526" y="259"/>
                                      </a:lnTo>
                                      <a:lnTo>
                                        <a:pt x="525" y="243"/>
                                      </a:lnTo>
                                      <a:lnTo>
                                        <a:pt x="523" y="220"/>
                                      </a:lnTo>
                                      <a:lnTo>
                                        <a:pt x="519" y="199"/>
                                      </a:lnTo>
                                      <a:lnTo>
                                        <a:pt x="513" y="178"/>
                                      </a:lnTo>
                                      <a:lnTo>
                                        <a:pt x="505" y="157"/>
                                      </a:lnTo>
                                      <a:lnTo>
                                        <a:pt x="495" y="138"/>
                                      </a:lnTo>
                                      <a:lnTo>
                                        <a:pt x="484" y="119"/>
                                      </a:lnTo>
                                      <a:lnTo>
                                        <a:pt x="472" y="102"/>
                                      </a:lnTo>
                                      <a:lnTo>
                                        <a:pt x="458" y="85"/>
                                      </a:lnTo>
                                      <a:lnTo>
                                        <a:pt x="442" y="70"/>
                                      </a:lnTo>
                                      <a:lnTo>
                                        <a:pt x="426" y="56"/>
                                      </a:lnTo>
                                      <a:lnTo>
                                        <a:pt x="408" y="44"/>
                                      </a:lnTo>
                                      <a:lnTo>
                                        <a:pt x="389" y="32"/>
                                      </a:lnTo>
                                      <a:lnTo>
                                        <a:pt x="369" y="23"/>
                                      </a:lnTo>
                                      <a:lnTo>
                                        <a:pt x="348" y="15"/>
                                      </a:lnTo>
                                      <a:lnTo>
                                        <a:pt x="326" y="8"/>
                                      </a:lnTo>
                                      <a:lnTo>
                                        <a:pt x="304" y="3"/>
                                      </a:lnTo>
                                      <a:lnTo>
                                        <a:pt x="280" y="0"/>
                                      </a:lnTo>
                                      <a:lnTo>
                                        <a:pt x="256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D34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0" name="Freeform 9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88 w 218"/>
                                    <a:gd name="T1" fmla="*/ 0 h 214"/>
                                    <a:gd name="T2" fmla="*/ 67 w 218"/>
                                    <a:gd name="T3" fmla="*/ 6 h 214"/>
                                    <a:gd name="T4" fmla="*/ 48 w 218"/>
                                    <a:gd name="T5" fmla="*/ 16 h 214"/>
                                    <a:gd name="T6" fmla="*/ 32 w 218"/>
                                    <a:gd name="T7" fmla="*/ 30 h 214"/>
                                    <a:gd name="T8" fmla="*/ 18 w 218"/>
                                    <a:gd name="T9" fmla="*/ 46 h 214"/>
                                    <a:gd name="T10" fmla="*/ 8 w 218"/>
                                    <a:gd name="T11" fmla="*/ 66 h 214"/>
                                    <a:gd name="T12" fmla="*/ 2 w 218"/>
                                    <a:gd name="T13" fmla="*/ 88 h 214"/>
                                    <a:gd name="T14" fmla="*/ 0 w 218"/>
                                    <a:gd name="T15" fmla="*/ 113 h 214"/>
                                    <a:gd name="T16" fmla="*/ 3 w 218"/>
                                    <a:gd name="T17" fmla="*/ 133 h 214"/>
                                    <a:gd name="T18" fmla="*/ 10 w 218"/>
                                    <a:gd name="T19" fmla="*/ 153 h 214"/>
                                    <a:gd name="T20" fmla="*/ 21 w 218"/>
                                    <a:gd name="T21" fmla="*/ 170 h 214"/>
                                    <a:gd name="T22" fmla="*/ 35 w 218"/>
                                    <a:gd name="T23" fmla="*/ 185 h 214"/>
                                    <a:gd name="T24" fmla="*/ 53 w 218"/>
                                    <a:gd name="T25" fmla="*/ 197 h 214"/>
                                    <a:gd name="T26" fmla="*/ 74 w 218"/>
                                    <a:gd name="T27" fmla="*/ 206 h 214"/>
                                    <a:gd name="T28" fmla="*/ 97 w 218"/>
                                    <a:gd name="T29" fmla="*/ 212 h 214"/>
                                    <a:gd name="T30" fmla="*/ 124 w 218"/>
                                    <a:gd name="T31" fmla="*/ 214 h 214"/>
                                    <a:gd name="T32" fmla="*/ 145 w 218"/>
                                    <a:gd name="T33" fmla="*/ 208 h 214"/>
                                    <a:gd name="T34" fmla="*/ 165 w 218"/>
                                    <a:gd name="T35" fmla="*/ 199 h 214"/>
                                    <a:gd name="T36" fmla="*/ 182 w 218"/>
                                    <a:gd name="T37" fmla="*/ 185 h 214"/>
                                    <a:gd name="T38" fmla="*/ 197 w 218"/>
                                    <a:gd name="T39" fmla="*/ 169 h 214"/>
                                    <a:gd name="T40" fmla="*/ 207 w 218"/>
                                    <a:gd name="T41" fmla="*/ 150 h 214"/>
                                    <a:gd name="T42" fmla="*/ 214 w 218"/>
                                    <a:gd name="T43" fmla="*/ 129 h 214"/>
                                    <a:gd name="T44" fmla="*/ 217 w 218"/>
                                    <a:gd name="T45" fmla="*/ 106 h 214"/>
                                    <a:gd name="T46" fmla="*/ 216 w 218"/>
                                    <a:gd name="T47" fmla="*/ 96 h 214"/>
                                    <a:gd name="T48" fmla="*/ 212 w 218"/>
                                    <a:gd name="T49" fmla="*/ 76 h 214"/>
                                    <a:gd name="T50" fmla="*/ 204 w 218"/>
                                    <a:gd name="T51" fmla="*/ 57 h 214"/>
                                    <a:gd name="T52" fmla="*/ 193 w 218"/>
                                    <a:gd name="T53" fmla="*/ 41 h 214"/>
                                    <a:gd name="T54" fmla="*/ 178 w 218"/>
                                    <a:gd name="T55" fmla="*/ 26 h 214"/>
                                    <a:gd name="T56" fmla="*/ 160 w 218"/>
                                    <a:gd name="T57" fmla="*/ 15 h 214"/>
                                    <a:gd name="T58" fmla="*/ 139 w 218"/>
                                    <a:gd name="T59" fmla="*/ 6 h 214"/>
                                    <a:gd name="T60" fmla="*/ 115 w 218"/>
                                    <a:gd name="T61" fmla="*/ 1 h 214"/>
                                    <a:gd name="T62" fmla="*/ 88 w 218"/>
                                    <a:gd name="T63" fmla="*/ 0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88" y="0"/>
                                      </a:moveTo>
                                      <a:lnTo>
                                        <a:pt x="67" y="6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214" y="129"/>
                                      </a:lnTo>
                                      <a:lnTo>
                                        <a:pt x="217" y="10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EE67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1" name="Freeform 9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5" y="1196"/>
                                  <a:ext cx="28" cy="46"/>
                                </a:xfrm>
                                <a:custGeom>
                                  <a:avLst/>
                                  <a:gdLst>
                                    <a:gd name="T0" fmla="*/ 28 w 28"/>
                                    <a:gd name="T1" fmla="*/ 0 h 46"/>
                                    <a:gd name="T2" fmla="*/ 26 w 28"/>
                                    <a:gd name="T3" fmla="*/ 0 h 46"/>
                                    <a:gd name="T4" fmla="*/ 25 w 28"/>
                                    <a:gd name="T5" fmla="*/ 0 h 46"/>
                                    <a:gd name="T6" fmla="*/ 23 w 28"/>
                                    <a:gd name="T7" fmla="*/ 0 h 46"/>
                                    <a:gd name="T8" fmla="*/ 21 w 28"/>
                                    <a:gd name="T9" fmla="*/ 1 h 46"/>
                                    <a:gd name="T10" fmla="*/ 16 w 28"/>
                                    <a:gd name="T11" fmla="*/ 4 h 46"/>
                                    <a:gd name="T12" fmla="*/ 13 w 28"/>
                                    <a:gd name="T13" fmla="*/ 6 h 46"/>
                                    <a:gd name="T14" fmla="*/ 11 w 28"/>
                                    <a:gd name="T15" fmla="*/ 8 h 46"/>
                                    <a:gd name="T16" fmla="*/ 9 w 28"/>
                                    <a:gd name="T17" fmla="*/ 11 h 46"/>
                                    <a:gd name="T18" fmla="*/ 6 w 28"/>
                                    <a:gd name="T19" fmla="*/ 14 h 46"/>
                                    <a:gd name="T20" fmla="*/ 5 w 28"/>
                                    <a:gd name="T21" fmla="*/ 17 h 46"/>
                                    <a:gd name="T22" fmla="*/ 3 w 28"/>
                                    <a:gd name="T23" fmla="*/ 20 h 46"/>
                                    <a:gd name="T24" fmla="*/ 1 w 28"/>
                                    <a:gd name="T25" fmla="*/ 23 h 46"/>
                                    <a:gd name="T26" fmla="*/ 1 w 28"/>
                                    <a:gd name="T27" fmla="*/ 26 h 46"/>
                                    <a:gd name="T28" fmla="*/ 0 w 28"/>
                                    <a:gd name="T29" fmla="*/ 30 h 46"/>
                                    <a:gd name="T30" fmla="*/ 0 w 28"/>
                                    <a:gd name="T31" fmla="*/ 35 h 46"/>
                                    <a:gd name="T32" fmla="*/ 0 w 28"/>
                                    <a:gd name="T33" fmla="*/ 39 h 46"/>
                                    <a:gd name="T34" fmla="*/ 1 w 28"/>
                                    <a:gd name="T35" fmla="*/ 41 h 46"/>
                                    <a:gd name="T36" fmla="*/ 1 w 28"/>
                                    <a:gd name="T37" fmla="*/ 42 h 46"/>
                                    <a:gd name="T38" fmla="*/ 2 w 28"/>
                                    <a:gd name="T39" fmla="*/ 44 h 46"/>
                                    <a:gd name="T40" fmla="*/ 3 w 28"/>
                                    <a:gd name="T41" fmla="*/ 45 h 46"/>
                                    <a:gd name="T42" fmla="*/ 3 w 28"/>
                                    <a:gd name="T43" fmla="*/ 45 h 46"/>
                                    <a:gd name="T44" fmla="*/ 4 w 28"/>
                                    <a:gd name="T45" fmla="*/ 45 h 46"/>
                                    <a:gd name="T46" fmla="*/ 4 w 28"/>
                                    <a:gd name="T47" fmla="*/ 44 h 46"/>
                                    <a:gd name="T48" fmla="*/ 5 w 28"/>
                                    <a:gd name="T49" fmla="*/ 44 h 46"/>
                                    <a:gd name="T50" fmla="*/ 5 w 28"/>
                                    <a:gd name="T51" fmla="*/ 43 h 46"/>
                                    <a:gd name="T52" fmla="*/ 6 w 28"/>
                                    <a:gd name="T53" fmla="*/ 42 h 46"/>
                                    <a:gd name="T54" fmla="*/ 7 w 28"/>
                                    <a:gd name="T55" fmla="*/ 41 h 46"/>
                                    <a:gd name="T56" fmla="*/ 8 w 28"/>
                                    <a:gd name="T57" fmla="*/ 40 h 46"/>
                                    <a:gd name="T58" fmla="*/ 9 w 28"/>
                                    <a:gd name="T59" fmla="*/ 39 h 46"/>
                                    <a:gd name="T60" fmla="*/ 10 w 28"/>
                                    <a:gd name="T61" fmla="*/ 38 h 46"/>
                                    <a:gd name="T62" fmla="*/ 11 w 28"/>
                                    <a:gd name="T63" fmla="*/ 37 h 46"/>
                                    <a:gd name="T64" fmla="*/ 13 w 28"/>
                                    <a:gd name="T65" fmla="*/ 35 h 46"/>
                                    <a:gd name="T66" fmla="*/ 14 w 28"/>
                                    <a:gd name="T67" fmla="*/ 33 h 46"/>
                                    <a:gd name="T68" fmla="*/ 16 w 28"/>
                                    <a:gd name="T69" fmla="*/ 30 h 46"/>
                                    <a:gd name="T70" fmla="*/ 19 w 28"/>
                                    <a:gd name="T71" fmla="*/ 26 h 46"/>
                                    <a:gd name="T72" fmla="*/ 19 w 28"/>
                                    <a:gd name="T73" fmla="*/ 25 h 46"/>
                                    <a:gd name="T74" fmla="*/ 22 w 28"/>
                                    <a:gd name="T75" fmla="*/ 20 h 46"/>
                                    <a:gd name="T76" fmla="*/ 25 w 28"/>
                                    <a:gd name="T77" fmla="*/ 14 h 46"/>
                                    <a:gd name="T78" fmla="*/ 26 w 28"/>
                                    <a:gd name="T79" fmla="*/ 8 h 46"/>
                                    <a:gd name="T80" fmla="*/ 27 w 28"/>
                                    <a:gd name="T81" fmla="*/ 4 h 46"/>
                                    <a:gd name="T82" fmla="*/ 27 w 28"/>
                                    <a:gd name="T83" fmla="*/ 2 h 46"/>
                                    <a:gd name="T84" fmla="*/ 28 w 28"/>
                                    <a:gd name="T85" fmla="*/ 2 h 46"/>
                                    <a:gd name="T86" fmla="*/ 28 w 28"/>
                                    <a:gd name="T87" fmla="*/ 0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8" h="46">
                                      <a:moveTo>
                                        <a:pt x="28" y="0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3" y="6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9" y="11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5" y="17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1" y="2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1" y="42"/>
                                      </a:lnTo>
                                      <a:lnTo>
                                        <a:pt x="2" y="44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4" y="45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7" y="41"/>
                                      </a:lnTo>
                                      <a:lnTo>
                                        <a:pt x="8" y="40"/>
                                      </a:lnTo>
                                      <a:lnTo>
                                        <a:pt x="9" y="39"/>
                                      </a:lnTo>
                                      <a:lnTo>
                                        <a:pt x="10" y="38"/>
                                      </a:lnTo>
                                      <a:lnTo>
                                        <a:pt x="11" y="37"/>
                                      </a:lnTo>
                                      <a:lnTo>
                                        <a:pt x="13" y="35"/>
                                      </a:lnTo>
                                      <a:lnTo>
                                        <a:pt x="14" y="33"/>
                                      </a:lnTo>
                                      <a:lnTo>
                                        <a:pt x="16" y="30"/>
                                      </a:lnTo>
                                      <a:lnTo>
                                        <a:pt x="19" y="26"/>
                                      </a:lnTo>
                                      <a:lnTo>
                                        <a:pt x="19" y="25"/>
                                      </a:lnTo>
                                      <a:lnTo>
                                        <a:pt x="22" y="20"/>
                                      </a:lnTo>
                                      <a:lnTo>
                                        <a:pt x="25" y="14"/>
                                      </a:lnTo>
                                      <a:lnTo>
                                        <a:pt x="26" y="8"/>
                                      </a:lnTo>
                                      <a:lnTo>
                                        <a:pt x="27" y="4"/>
                                      </a:lnTo>
                                      <a:lnTo>
                                        <a:pt x="27" y="2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2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52" name="Group 9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47" y="1238"/>
                                  <a:ext cx="65" cy="97"/>
                                  <a:chOff x="1547" y="1238"/>
                                  <a:chExt cx="65" cy="97"/>
                                </a:xfrm>
                              </wpg:grpSpPr>
                              <wps:wsp>
                                <wps:cNvPr id="453" name="Freeform 9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9 w 65"/>
                                      <a:gd name="T1" fmla="*/ 56 h 97"/>
                                      <a:gd name="T2" fmla="*/ 37 w 65"/>
                                      <a:gd name="T3" fmla="*/ 56 h 97"/>
                                      <a:gd name="T4" fmla="*/ 35 w 65"/>
                                      <a:gd name="T5" fmla="*/ 59 h 97"/>
                                      <a:gd name="T6" fmla="*/ 33 w 65"/>
                                      <a:gd name="T7" fmla="*/ 62 h 97"/>
                                      <a:gd name="T8" fmla="*/ 31 w 65"/>
                                      <a:gd name="T9" fmla="*/ 65 h 97"/>
                                      <a:gd name="T10" fmla="*/ 29 w 65"/>
                                      <a:gd name="T11" fmla="*/ 68 h 97"/>
                                      <a:gd name="T12" fmla="*/ 27 w 65"/>
                                      <a:gd name="T13" fmla="*/ 70 h 97"/>
                                      <a:gd name="T14" fmla="*/ 25 w 65"/>
                                      <a:gd name="T15" fmla="*/ 72 h 97"/>
                                      <a:gd name="T16" fmla="*/ 22 w 65"/>
                                      <a:gd name="T17" fmla="*/ 75 h 97"/>
                                      <a:gd name="T18" fmla="*/ 20 w 65"/>
                                      <a:gd name="T19" fmla="*/ 77 h 97"/>
                                      <a:gd name="T20" fmla="*/ 19 w 65"/>
                                      <a:gd name="T21" fmla="*/ 78 h 97"/>
                                      <a:gd name="T22" fmla="*/ 18 w 65"/>
                                      <a:gd name="T23" fmla="*/ 79 h 97"/>
                                      <a:gd name="T24" fmla="*/ 17 w 65"/>
                                      <a:gd name="T25" fmla="*/ 80 h 97"/>
                                      <a:gd name="T26" fmla="*/ 16 w 65"/>
                                      <a:gd name="T27" fmla="*/ 81 h 97"/>
                                      <a:gd name="T28" fmla="*/ 15 w 65"/>
                                      <a:gd name="T29" fmla="*/ 82 h 97"/>
                                      <a:gd name="T30" fmla="*/ 10 w 65"/>
                                      <a:gd name="T31" fmla="*/ 87 h 97"/>
                                      <a:gd name="T32" fmla="*/ 6 w 65"/>
                                      <a:gd name="T33" fmla="*/ 90 h 97"/>
                                      <a:gd name="T34" fmla="*/ 1 w 65"/>
                                      <a:gd name="T35" fmla="*/ 95 h 97"/>
                                      <a:gd name="T36" fmla="*/ 0 w 65"/>
                                      <a:gd name="T37" fmla="*/ 96 h 97"/>
                                      <a:gd name="T38" fmla="*/ 3 w 65"/>
                                      <a:gd name="T39" fmla="*/ 96 h 97"/>
                                      <a:gd name="T40" fmla="*/ 7 w 65"/>
                                      <a:gd name="T41" fmla="*/ 96 h 97"/>
                                      <a:gd name="T42" fmla="*/ 9 w 65"/>
                                      <a:gd name="T43" fmla="*/ 96 h 97"/>
                                      <a:gd name="T44" fmla="*/ 12 w 65"/>
                                      <a:gd name="T45" fmla="*/ 95 h 97"/>
                                      <a:gd name="T46" fmla="*/ 14 w 65"/>
                                      <a:gd name="T47" fmla="*/ 95 h 97"/>
                                      <a:gd name="T48" fmla="*/ 17 w 65"/>
                                      <a:gd name="T49" fmla="*/ 94 h 97"/>
                                      <a:gd name="T50" fmla="*/ 20 w 65"/>
                                      <a:gd name="T51" fmla="*/ 93 h 97"/>
                                      <a:gd name="T52" fmla="*/ 23 w 65"/>
                                      <a:gd name="T53" fmla="*/ 92 h 97"/>
                                      <a:gd name="T54" fmla="*/ 26 w 65"/>
                                      <a:gd name="T55" fmla="*/ 91 h 97"/>
                                      <a:gd name="T56" fmla="*/ 31 w 65"/>
                                      <a:gd name="T57" fmla="*/ 88 h 97"/>
                                      <a:gd name="T58" fmla="*/ 32 w 65"/>
                                      <a:gd name="T59" fmla="*/ 87 h 97"/>
                                      <a:gd name="T60" fmla="*/ 34 w 65"/>
                                      <a:gd name="T61" fmla="*/ 87 h 97"/>
                                      <a:gd name="T62" fmla="*/ 35 w 65"/>
                                      <a:gd name="T63" fmla="*/ 85 h 97"/>
                                      <a:gd name="T64" fmla="*/ 37 w 65"/>
                                      <a:gd name="T65" fmla="*/ 84 h 97"/>
                                      <a:gd name="T66" fmla="*/ 42 w 65"/>
                                      <a:gd name="T67" fmla="*/ 81 h 97"/>
                                      <a:gd name="T68" fmla="*/ 45 w 65"/>
                                      <a:gd name="T69" fmla="*/ 78 h 97"/>
                                      <a:gd name="T70" fmla="*/ 48 w 65"/>
                                      <a:gd name="T71" fmla="*/ 75 h 97"/>
                                      <a:gd name="T72" fmla="*/ 49 w 65"/>
                                      <a:gd name="T73" fmla="*/ 73 h 97"/>
                                      <a:gd name="T74" fmla="*/ 52 w 65"/>
                                      <a:gd name="T75" fmla="*/ 69 h 97"/>
                                      <a:gd name="T76" fmla="*/ 54 w 65"/>
                                      <a:gd name="T77" fmla="*/ 66 h 97"/>
                                      <a:gd name="T78" fmla="*/ 57 w 65"/>
                                      <a:gd name="T79" fmla="*/ 60 h 97"/>
                                      <a:gd name="T80" fmla="*/ 59 w 65"/>
                                      <a:gd name="T81" fmla="*/ 56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9" y="56"/>
                                        </a:moveTo>
                                        <a:lnTo>
                                          <a:pt x="37" y="5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33" y="62"/>
                                        </a:lnTo>
                                        <a:lnTo>
                                          <a:pt x="31" y="65"/>
                                        </a:lnTo>
                                        <a:lnTo>
                                          <a:pt x="29" y="6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5" y="72"/>
                                        </a:lnTo>
                                        <a:lnTo>
                                          <a:pt x="22" y="7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6" y="81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6" y="90"/>
                                        </a:lnTo>
                                        <a:lnTo>
                                          <a:pt x="1" y="95"/>
                                        </a:lnTo>
                                        <a:lnTo>
                                          <a:pt x="0" y="96"/>
                                        </a:lnTo>
                                        <a:lnTo>
                                          <a:pt x="3" y="96"/>
                                        </a:lnTo>
                                        <a:lnTo>
                                          <a:pt x="7" y="96"/>
                                        </a:lnTo>
                                        <a:lnTo>
                                          <a:pt x="9" y="96"/>
                                        </a:lnTo>
                                        <a:lnTo>
                                          <a:pt x="12" y="95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23" y="92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2" y="87"/>
                                        </a:lnTo>
                                        <a:lnTo>
                                          <a:pt x="34" y="87"/>
                                        </a:lnTo>
                                        <a:lnTo>
                                          <a:pt x="35" y="85"/>
                                        </a:lnTo>
                                        <a:lnTo>
                                          <a:pt x="37" y="84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8" y="75"/>
                                        </a:lnTo>
                                        <a:lnTo>
                                          <a:pt x="49" y="73"/>
                                        </a:lnTo>
                                        <a:lnTo>
                                          <a:pt x="52" y="69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7" y="60"/>
                                        </a:lnTo>
                                        <a:lnTo>
                                          <a:pt x="59" y="56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4" name="Freeform 9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8 w 65"/>
                                      <a:gd name="T1" fmla="*/ 0 h 97"/>
                                      <a:gd name="T2" fmla="*/ 57 w 65"/>
                                      <a:gd name="T3" fmla="*/ 3 h 97"/>
                                      <a:gd name="T4" fmla="*/ 56 w 65"/>
                                      <a:gd name="T5" fmla="*/ 5 h 97"/>
                                      <a:gd name="T6" fmla="*/ 56 w 65"/>
                                      <a:gd name="T7" fmla="*/ 7 h 97"/>
                                      <a:gd name="T8" fmla="*/ 55 w 65"/>
                                      <a:gd name="T9" fmla="*/ 9 h 97"/>
                                      <a:gd name="T10" fmla="*/ 55 w 65"/>
                                      <a:gd name="T11" fmla="*/ 11 h 97"/>
                                      <a:gd name="T12" fmla="*/ 55 w 65"/>
                                      <a:gd name="T13" fmla="*/ 12 h 97"/>
                                      <a:gd name="T14" fmla="*/ 54 w 65"/>
                                      <a:gd name="T15" fmla="*/ 14 h 97"/>
                                      <a:gd name="T16" fmla="*/ 53 w 65"/>
                                      <a:gd name="T17" fmla="*/ 16 h 97"/>
                                      <a:gd name="T18" fmla="*/ 53 w 65"/>
                                      <a:gd name="T19" fmla="*/ 17 h 97"/>
                                      <a:gd name="T20" fmla="*/ 51 w 65"/>
                                      <a:gd name="T21" fmla="*/ 24 h 97"/>
                                      <a:gd name="T22" fmla="*/ 50 w 65"/>
                                      <a:gd name="T23" fmla="*/ 27 h 97"/>
                                      <a:gd name="T24" fmla="*/ 47 w 65"/>
                                      <a:gd name="T25" fmla="*/ 33 h 97"/>
                                      <a:gd name="T26" fmla="*/ 44 w 65"/>
                                      <a:gd name="T27" fmla="*/ 42 h 97"/>
                                      <a:gd name="T28" fmla="*/ 42 w 65"/>
                                      <a:gd name="T29" fmla="*/ 45 h 97"/>
                                      <a:gd name="T30" fmla="*/ 41 w 65"/>
                                      <a:gd name="T31" fmla="*/ 48 h 97"/>
                                      <a:gd name="T32" fmla="*/ 39 w 65"/>
                                      <a:gd name="T33" fmla="*/ 51 h 97"/>
                                      <a:gd name="T34" fmla="*/ 37 w 65"/>
                                      <a:gd name="T35" fmla="*/ 56 h 97"/>
                                      <a:gd name="T36" fmla="*/ 37 w 65"/>
                                      <a:gd name="T37" fmla="*/ 56 h 97"/>
                                      <a:gd name="T38" fmla="*/ 59 w 65"/>
                                      <a:gd name="T39" fmla="*/ 56 h 97"/>
                                      <a:gd name="T40" fmla="*/ 61 w 65"/>
                                      <a:gd name="T41" fmla="*/ 48 h 97"/>
                                      <a:gd name="T42" fmla="*/ 62 w 65"/>
                                      <a:gd name="T43" fmla="*/ 44 h 97"/>
                                      <a:gd name="T44" fmla="*/ 63 w 65"/>
                                      <a:gd name="T45" fmla="*/ 38 h 97"/>
                                      <a:gd name="T46" fmla="*/ 64 w 65"/>
                                      <a:gd name="T47" fmla="*/ 36 h 97"/>
                                      <a:gd name="T48" fmla="*/ 64 w 65"/>
                                      <a:gd name="T49" fmla="*/ 35 h 97"/>
                                      <a:gd name="T50" fmla="*/ 64 w 65"/>
                                      <a:gd name="T51" fmla="*/ 33 h 97"/>
                                      <a:gd name="T52" fmla="*/ 64 w 65"/>
                                      <a:gd name="T53" fmla="*/ 22 h 97"/>
                                      <a:gd name="T54" fmla="*/ 64 w 65"/>
                                      <a:gd name="T55" fmla="*/ 19 h 97"/>
                                      <a:gd name="T56" fmla="*/ 64 w 65"/>
                                      <a:gd name="T57" fmla="*/ 17 h 97"/>
                                      <a:gd name="T58" fmla="*/ 63 w 65"/>
                                      <a:gd name="T59" fmla="*/ 16 h 97"/>
                                      <a:gd name="T60" fmla="*/ 63 w 65"/>
                                      <a:gd name="T61" fmla="*/ 13 h 97"/>
                                      <a:gd name="T62" fmla="*/ 62 w 65"/>
                                      <a:gd name="T63" fmla="*/ 11 h 97"/>
                                      <a:gd name="T64" fmla="*/ 62 w 65"/>
                                      <a:gd name="T65" fmla="*/ 8 h 97"/>
                                      <a:gd name="T66" fmla="*/ 61 w 65"/>
                                      <a:gd name="T67" fmla="*/ 6 h 97"/>
                                      <a:gd name="T68" fmla="*/ 60 w 65"/>
                                      <a:gd name="T69" fmla="*/ 5 h 97"/>
                                      <a:gd name="T70" fmla="*/ 60 w 65"/>
                                      <a:gd name="T71" fmla="*/ 3 h 97"/>
                                      <a:gd name="T72" fmla="*/ 59 w 65"/>
                                      <a:gd name="T73" fmla="*/ 2 h 97"/>
                                      <a:gd name="T74" fmla="*/ 58 w 65"/>
                                      <a:gd name="T75" fmla="*/ 1 h 97"/>
                                      <a:gd name="T76" fmla="*/ 58 w 65"/>
                                      <a:gd name="T77" fmla="*/ 0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8" y="0"/>
                                        </a:moveTo>
                                        <a:lnTo>
                                          <a:pt x="57" y="3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5" y="9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55" y="12"/>
                                        </a:lnTo>
                                        <a:lnTo>
                                          <a:pt x="54" y="14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3" y="17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0" y="27"/>
                                        </a:lnTo>
                                        <a:lnTo>
                                          <a:pt x="47" y="33"/>
                                        </a:lnTo>
                                        <a:lnTo>
                                          <a:pt x="44" y="42"/>
                                        </a:lnTo>
                                        <a:lnTo>
                                          <a:pt x="42" y="45"/>
                                        </a:lnTo>
                                        <a:lnTo>
                                          <a:pt x="41" y="48"/>
                                        </a:lnTo>
                                        <a:lnTo>
                                          <a:pt x="39" y="51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1" y="48"/>
                                        </a:lnTo>
                                        <a:lnTo>
                                          <a:pt x="62" y="4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4" y="33"/>
                                        </a:lnTo>
                                        <a:lnTo>
                                          <a:pt x="64" y="22"/>
                                        </a:lnTo>
                                        <a:lnTo>
                                          <a:pt x="64" y="19"/>
                                        </a:lnTo>
                                        <a:lnTo>
                                          <a:pt x="64" y="17"/>
                                        </a:lnTo>
                                        <a:lnTo>
                                          <a:pt x="63" y="16"/>
                                        </a:lnTo>
                                        <a:lnTo>
                                          <a:pt x="63" y="13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62" y="8"/>
                                        </a:lnTo>
                                        <a:lnTo>
                                          <a:pt x="61" y="6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0" y="3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8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55" name="Freeform 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217 w 218"/>
                                    <a:gd name="T1" fmla="*/ 106 h 214"/>
                                    <a:gd name="T2" fmla="*/ 214 w 218"/>
                                    <a:gd name="T3" fmla="*/ 129 h 214"/>
                                    <a:gd name="T4" fmla="*/ 207 w 218"/>
                                    <a:gd name="T5" fmla="*/ 150 h 214"/>
                                    <a:gd name="T6" fmla="*/ 197 w 218"/>
                                    <a:gd name="T7" fmla="*/ 169 h 214"/>
                                    <a:gd name="T8" fmla="*/ 182 w 218"/>
                                    <a:gd name="T9" fmla="*/ 185 h 214"/>
                                    <a:gd name="T10" fmla="*/ 165 w 218"/>
                                    <a:gd name="T11" fmla="*/ 199 h 214"/>
                                    <a:gd name="T12" fmla="*/ 145 w 218"/>
                                    <a:gd name="T13" fmla="*/ 208 h 214"/>
                                    <a:gd name="T14" fmla="*/ 124 w 218"/>
                                    <a:gd name="T15" fmla="*/ 214 h 214"/>
                                    <a:gd name="T16" fmla="*/ 97 w 218"/>
                                    <a:gd name="T17" fmla="*/ 212 h 214"/>
                                    <a:gd name="T18" fmla="*/ 74 w 218"/>
                                    <a:gd name="T19" fmla="*/ 206 h 214"/>
                                    <a:gd name="T20" fmla="*/ 53 w 218"/>
                                    <a:gd name="T21" fmla="*/ 197 h 214"/>
                                    <a:gd name="T22" fmla="*/ 35 w 218"/>
                                    <a:gd name="T23" fmla="*/ 185 h 214"/>
                                    <a:gd name="T24" fmla="*/ 21 w 218"/>
                                    <a:gd name="T25" fmla="*/ 170 h 214"/>
                                    <a:gd name="T26" fmla="*/ 10 w 218"/>
                                    <a:gd name="T27" fmla="*/ 153 h 214"/>
                                    <a:gd name="T28" fmla="*/ 3 w 218"/>
                                    <a:gd name="T29" fmla="*/ 133 h 214"/>
                                    <a:gd name="T30" fmla="*/ 0 w 218"/>
                                    <a:gd name="T31" fmla="*/ 113 h 214"/>
                                    <a:gd name="T32" fmla="*/ 2 w 218"/>
                                    <a:gd name="T33" fmla="*/ 88 h 214"/>
                                    <a:gd name="T34" fmla="*/ 8 w 218"/>
                                    <a:gd name="T35" fmla="*/ 66 h 214"/>
                                    <a:gd name="T36" fmla="*/ 18 w 218"/>
                                    <a:gd name="T37" fmla="*/ 46 h 214"/>
                                    <a:gd name="T38" fmla="*/ 32 w 218"/>
                                    <a:gd name="T39" fmla="*/ 30 h 214"/>
                                    <a:gd name="T40" fmla="*/ 48 w 218"/>
                                    <a:gd name="T41" fmla="*/ 16 h 214"/>
                                    <a:gd name="T42" fmla="*/ 67 w 218"/>
                                    <a:gd name="T43" fmla="*/ 6 h 214"/>
                                    <a:gd name="T44" fmla="*/ 88 w 218"/>
                                    <a:gd name="T45" fmla="*/ 0 h 214"/>
                                    <a:gd name="T46" fmla="*/ 115 w 218"/>
                                    <a:gd name="T47" fmla="*/ 1 h 214"/>
                                    <a:gd name="T48" fmla="*/ 139 w 218"/>
                                    <a:gd name="T49" fmla="*/ 6 h 214"/>
                                    <a:gd name="T50" fmla="*/ 160 w 218"/>
                                    <a:gd name="T51" fmla="*/ 15 h 214"/>
                                    <a:gd name="T52" fmla="*/ 178 w 218"/>
                                    <a:gd name="T53" fmla="*/ 26 h 214"/>
                                    <a:gd name="T54" fmla="*/ 193 w 218"/>
                                    <a:gd name="T55" fmla="*/ 41 h 214"/>
                                    <a:gd name="T56" fmla="*/ 204 w 218"/>
                                    <a:gd name="T57" fmla="*/ 57 h 214"/>
                                    <a:gd name="T58" fmla="*/ 212 w 218"/>
                                    <a:gd name="T59" fmla="*/ 76 h 214"/>
                                    <a:gd name="T60" fmla="*/ 216 w 218"/>
                                    <a:gd name="T61" fmla="*/ 96 h 214"/>
                                    <a:gd name="T62" fmla="*/ 217 w 218"/>
                                    <a:gd name="T63" fmla="*/ 106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217" y="106"/>
                                      </a:moveTo>
                                      <a:lnTo>
                                        <a:pt x="214" y="12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67" y="6"/>
                                      </a:lnTo>
                                      <a:lnTo>
                                        <a:pt x="88" y="0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7" y="1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4427">
                                  <a:solidFill>
                                    <a:srgbClr val="68686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56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9" y="1329"/>
                                  <a:ext cx="155" cy="165"/>
                                  <a:chOff x="1589" y="1329"/>
                                  <a:chExt cx="155" cy="165"/>
                                </a:xfrm>
                              </wpg:grpSpPr>
                              <wps:wsp>
                                <wps:cNvPr id="457" name="Freeform 9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21 w 155"/>
                                      <a:gd name="T1" fmla="*/ 0 h 165"/>
                                      <a:gd name="T2" fmla="*/ 0 w 155"/>
                                      <a:gd name="T3" fmla="*/ 19 h 165"/>
                                      <a:gd name="T4" fmla="*/ 2 w 155"/>
                                      <a:gd name="T5" fmla="*/ 20 h 165"/>
                                      <a:gd name="T6" fmla="*/ 9 w 155"/>
                                      <a:gd name="T7" fmla="*/ 28 h 165"/>
                                      <a:gd name="T8" fmla="*/ 14 w 155"/>
                                      <a:gd name="T9" fmla="*/ 33 h 165"/>
                                      <a:gd name="T10" fmla="*/ 18 w 155"/>
                                      <a:gd name="T11" fmla="*/ 41 h 165"/>
                                      <a:gd name="T12" fmla="*/ 19 w 155"/>
                                      <a:gd name="T13" fmla="*/ 42 h 165"/>
                                      <a:gd name="T14" fmla="*/ 20 w 155"/>
                                      <a:gd name="T15" fmla="*/ 44 h 165"/>
                                      <a:gd name="T16" fmla="*/ 20 w 155"/>
                                      <a:gd name="T17" fmla="*/ 45 h 165"/>
                                      <a:gd name="T18" fmla="*/ 21 w 155"/>
                                      <a:gd name="T19" fmla="*/ 45 h 165"/>
                                      <a:gd name="T20" fmla="*/ 21 w 155"/>
                                      <a:gd name="T21" fmla="*/ 47 h 165"/>
                                      <a:gd name="T22" fmla="*/ 22 w 155"/>
                                      <a:gd name="T23" fmla="*/ 50 h 165"/>
                                      <a:gd name="T24" fmla="*/ 20 w 155"/>
                                      <a:gd name="T25" fmla="*/ 55 h 165"/>
                                      <a:gd name="T26" fmla="*/ 21 w 155"/>
                                      <a:gd name="T27" fmla="*/ 57 h 165"/>
                                      <a:gd name="T28" fmla="*/ 24 w 155"/>
                                      <a:gd name="T29" fmla="*/ 61 h 165"/>
                                      <a:gd name="T30" fmla="*/ 27 w 155"/>
                                      <a:gd name="T31" fmla="*/ 65 h 165"/>
                                      <a:gd name="T32" fmla="*/ 31 w 155"/>
                                      <a:gd name="T33" fmla="*/ 69 h 165"/>
                                      <a:gd name="T34" fmla="*/ 37 w 155"/>
                                      <a:gd name="T35" fmla="*/ 78 h 165"/>
                                      <a:gd name="T36" fmla="*/ 45 w 155"/>
                                      <a:gd name="T37" fmla="*/ 87 h 165"/>
                                      <a:gd name="T38" fmla="*/ 56 w 155"/>
                                      <a:gd name="T39" fmla="*/ 100 h 165"/>
                                      <a:gd name="T40" fmla="*/ 60 w 155"/>
                                      <a:gd name="T41" fmla="*/ 104 h 165"/>
                                      <a:gd name="T42" fmla="*/ 63 w 155"/>
                                      <a:gd name="T43" fmla="*/ 109 h 165"/>
                                      <a:gd name="T44" fmla="*/ 78 w 155"/>
                                      <a:gd name="T45" fmla="*/ 125 h 165"/>
                                      <a:gd name="T46" fmla="*/ 81 w 155"/>
                                      <a:gd name="T47" fmla="*/ 129 h 165"/>
                                      <a:gd name="T48" fmla="*/ 88 w 155"/>
                                      <a:gd name="T49" fmla="*/ 137 h 165"/>
                                      <a:gd name="T50" fmla="*/ 91 w 155"/>
                                      <a:gd name="T51" fmla="*/ 140 h 165"/>
                                      <a:gd name="T52" fmla="*/ 94 w 155"/>
                                      <a:gd name="T53" fmla="*/ 143 h 165"/>
                                      <a:gd name="T54" fmla="*/ 100 w 155"/>
                                      <a:gd name="T55" fmla="*/ 150 h 165"/>
                                      <a:gd name="T56" fmla="*/ 109 w 155"/>
                                      <a:gd name="T57" fmla="*/ 158 h 165"/>
                                      <a:gd name="T58" fmla="*/ 112 w 155"/>
                                      <a:gd name="T59" fmla="*/ 162 h 165"/>
                                      <a:gd name="T60" fmla="*/ 114 w 155"/>
                                      <a:gd name="T61" fmla="*/ 164 h 165"/>
                                      <a:gd name="T62" fmla="*/ 154 w 155"/>
                                      <a:gd name="T63" fmla="*/ 128 h 165"/>
                                      <a:gd name="T64" fmla="*/ 152 w 155"/>
                                      <a:gd name="T65" fmla="*/ 126 h 165"/>
                                      <a:gd name="T66" fmla="*/ 149 w 155"/>
                                      <a:gd name="T67" fmla="*/ 122 h 165"/>
                                      <a:gd name="T68" fmla="*/ 141 w 155"/>
                                      <a:gd name="T69" fmla="*/ 113 h 165"/>
                                      <a:gd name="T70" fmla="*/ 135 w 155"/>
                                      <a:gd name="T71" fmla="*/ 106 h 165"/>
                                      <a:gd name="T72" fmla="*/ 129 w 155"/>
                                      <a:gd name="T73" fmla="*/ 99 h 165"/>
                                      <a:gd name="T74" fmla="*/ 123 w 155"/>
                                      <a:gd name="T75" fmla="*/ 92 h 165"/>
                                      <a:gd name="T76" fmla="*/ 119 w 155"/>
                                      <a:gd name="T77" fmla="*/ 88 h 165"/>
                                      <a:gd name="T78" fmla="*/ 100 w 155"/>
                                      <a:gd name="T79" fmla="*/ 68 h 165"/>
                                      <a:gd name="T80" fmla="*/ 96 w 155"/>
                                      <a:gd name="T81" fmla="*/ 64 h 165"/>
                                      <a:gd name="T82" fmla="*/ 84 w 155"/>
                                      <a:gd name="T83" fmla="*/ 51 h 165"/>
                                      <a:gd name="T84" fmla="*/ 76 w 155"/>
                                      <a:gd name="T85" fmla="*/ 43 h 165"/>
                                      <a:gd name="T86" fmla="*/ 64 w 155"/>
                                      <a:gd name="T87" fmla="*/ 32 h 165"/>
                                      <a:gd name="T88" fmla="*/ 60 w 155"/>
                                      <a:gd name="T89" fmla="*/ 28 h 165"/>
                                      <a:gd name="T90" fmla="*/ 57 w 155"/>
                                      <a:gd name="T91" fmla="*/ 25 h 165"/>
                                      <a:gd name="T92" fmla="*/ 49 w 155"/>
                                      <a:gd name="T93" fmla="*/ 25 h 165"/>
                                      <a:gd name="T94" fmla="*/ 47 w 155"/>
                                      <a:gd name="T95" fmla="*/ 24 h 165"/>
                                      <a:gd name="T96" fmla="*/ 45 w 155"/>
                                      <a:gd name="T97" fmla="*/ 24 h 165"/>
                                      <a:gd name="T98" fmla="*/ 44 w 155"/>
                                      <a:gd name="T99" fmla="*/ 23 h 165"/>
                                      <a:gd name="T100" fmla="*/ 43 w 155"/>
                                      <a:gd name="T101" fmla="*/ 22 h 165"/>
                                      <a:gd name="T102" fmla="*/ 42 w 155"/>
                                      <a:gd name="T103" fmla="*/ 21 h 165"/>
                                      <a:gd name="T104" fmla="*/ 41 w 155"/>
                                      <a:gd name="T105" fmla="*/ 20 h 165"/>
                                      <a:gd name="T106" fmla="*/ 34 w 155"/>
                                      <a:gd name="T107" fmla="*/ 15 h 165"/>
                                      <a:gd name="T108" fmla="*/ 29 w 155"/>
                                      <a:gd name="T109" fmla="*/ 10 h 165"/>
                                      <a:gd name="T110" fmla="*/ 22 w 155"/>
                                      <a:gd name="T111" fmla="*/ 2 h 165"/>
                                      <a:gd name="T112" fmla="*/ 21 w 155"/>
                                      <a:gd name="T113" fmla="*/ 0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21" y="0"/>
                                        </a:moveTo>
                                        <a:lnTo>
                                          <a:pt x="0" y="19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9" y="28"/>
                                        </a:lnTo>
                                        <a:lnTo>
                                          <a:pt x="14" y="33"/>
                                        </a:lnTo>
                                        <a:lnTo>
                                          <a:pt x="18" y="41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20" y="44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21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4" y="61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37" y="78"/>
                                        </a:lnTo>
                                        <a:lnTo>
                                          <a:pt x="45" y="87"/>
                                        </a:lnTo>
                                        <a:lnTo>
                                          <a:pt x="56" y="100"/>
                                        </a:lnTo>
                                        <a:lnTo>
                                          <a:pt x="60" y="104"/>
                                        </a:lnTo>
                                        <a:lnTo>
                                          <a:pt x="63" y="109"/>
                                        </a:lnTo>
                                        <a:lnTo>
                                          <a:pt x="78" y="125"/>
                                        </a:lnTo>
                                        <a:lnTo>
                                          <a:pt x="81" y="129"/>
                                        </a:lnTo>
                                        <a:lnTo>
                                          <a:pt x="88" y="137"/>
                                        </a:lnTo>
                                        <a:lnTo>
                                          <a:pt x="91" y="140"/>
                                        </a:lnTo>
                                        <a:lnTo>
                                          <a:pt x="94" y="143"/>
                                        </a:lnTo>
                                        <a:lnTo>
                                          <a:pt x="100" y="150"/>
                                        </a:lnTo>
                                        <a:lnTo>
                                          <a:pt x="109" y="158"/>
                                        </a:lnTo>
                                        <a:lnTo>
                                          <a:pt x="112" y="162"/>
                                        </a:lnTo>
                                        <a:lnTo>
                                          <a:pt x="114" y="164"/>
                                        </a:lnTo>
                                        <a:lnTo>
                                          <a:pt x="154" y="128"/>
                                        </a:lnTo>
                                        <a:lnTo>
                                          <a:pt x="152" y="126"/>
                                        </a:lnTo>
                                        <a:lnTo>
                                          <a:pt x="149" y="122"/>
                                        </a:lnTo>
                                        <a:lnTo>
                                          <a:pt x="141" y="113"/>
                                        </a:lnTo>
                                        <a:lnTo>
                                          <a:pt x="135" y="106"/>
                                        </a:lnTo>
                                        <a:lnTo>
                                          <a:pt x="129" y="99"/>
                                        </a:lnTo>
                                        <a:lnTo>
                                          <a:pt x="123" y="92"/>
                                        </a:lnTo>
                                        <a:lnTo>
                                          <a:pt x="119" y="88"/>
                                        </a:lnTo>
                                        <a:lnTo>
                                          <a:pt x="100" y="68"/>
                                        </a:lnTo>
                                        <a:lnTo>
                                          <a:pt x="96" y="64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76" y="43"/>
                                        </a:lnTo>
                                        <a:lnTo>
                                          <a:pt x="64" y="32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49" y="25"/>
                                        </a:lnTo>
                                        <a:lnTo>
                                          <a:pt x="47" y="24"/>
                                        </a:lnTo>
                                        <a:lnTo>
                                          <a:pt x="45" y="24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3" y="22"/>
                                        </a:lnTo>
                                        <a:lnTo>
                                          <a:pt x="42" y="21"/>
                                        </a:lnTo>
                                        <a:lnTo>
                                          <a:pt x="41" y="20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8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55 w 155"/>
                                      <a:gd name="T1" fmla="*/ 23 h 165"/>
                                      <a:gd name="T2" fmla="*/ 49 w 155"/>
                                      <a:gd name="T3" fmla="*/ 25 h 165"/>
                                      <a:gd name="T4" fmla="*/ 57 w 155"/>
                                      <a:gd name="T5" fmla="*/ 25 h 165"/>
                                      <a:gd name="T6" fmla="*/ 55 w 155"/>
                                      <a:gd name="T7" fmla="*/ 23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55" y="23"/>
                                        </a:moveTo>
                                        <a:lnTo>
                                          <a:pt x="49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3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59" name="Freeform 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" y="1048"/>
                                  <a:ext cx="527" cy="526"/>
                                </a:xfrm>
                                <a:custGeom>
                                  <a:avLst/>
                                  <a:gdLst>
                                    <a:gd name="T0" fmla="*/ 526 w 527"/>
                                    <a:gd name="T1" fmla="*/ 286 h 526"/>
                                    <a:gd name="T2" fmla="*/ 518 w 527"/>
                                    <a:gd name="T3" fmla="*/ 330 h 526"/>
                                    <a:gd name="T4" fmla="*/ 503 w 527"/>
                                    <a:gd name="T5" fmla="*/ 372 h 526"/>
                                    <a:gd name="T6" fmla="*/ 481 w 527"/>
                                    <a:gd name="T7" fmla="*/ 410 h 526"/>
                                    <a:gd name="T8" fmla="*/ 454 w 527"/>
                                    <a:gd name="T9" fmla="*/ 444 h 526"/>
                                    <a:gd name="T10" fmla="*/ 422 w 527"/>
                                    <a:gd name="T11" fmla="*/ 473 h 526"/>
                                    <a:gd name="T12" fmla="*/ 385 w 527"/>
                                    <a:gd name="T13" fmla="*/ 496 h 526"/>
                                    <a:gd name="T14" fmla="*/ 344 w 527"/>
                                    <a:gd name="T15" fmla="*/ 513 h 526"/>
                                    <a:gd name="T16" fmla="*/ 301 w 527"/>
                                    <a:gd name="T17" fmla="*/ 523 h 526"/>
                                    <a:gd name="T18" fmla="*/ 253 w 527"/>
                                    <a:gd name="T19" fmla="*/ 525 h 526"/>
                                    <a:gd name="T20" fmla="*/ 206 w 527"/>
                                    <a:gd name="T21" fmla="*/ 517 h 526"/>
                                    <a:gd name="T22" fmla="*/ 162 w 527"/>
                                    <a:gd name="T23" fmla="*/ 503 h 526"/>
                                    <a:gd name="T24" fmla="*/ 123 w 527"/>
                                    <a:gd name="T25" fmla="*/ 483 h 526"/>
                                    <a:gd name="T26" fmla="*/ 88 w 527"/>
                                    <a:gd name="T27" fmla="*/ 457 h 526"/>
                                    <a:gd name="T28" fmla="*/ 58 w 527"/>
                                    <a:gd name="T29" fmla="*/ 427 h 526"/>
                                    <a:gd name="T30" fmla="*/ 34 w 527"/>
                                    <a:gd name="T31" fmla="*/ 392 h 526"/>
                                    <a:gd name="T32" fmla="*/ 16 w 527"/>
                                    <a:gd name="T33" fmla="*/ 353 h 526"/>
                                    <a:gd name="T34" fmla="*/ 4 w 527"/>
                                    <a:gd name="T35" fmla="*/ 311 h 526"/>
                                    <a:gd name="T36" fmla="*/ 0 w 527"/>
                                    <a:gd name="T37" fmla="*/ 267 h 526"/>
                                    <a:gd name="T38" fmla="*/ 3 w 527"/>
                                    <a:gd name="T39" fmla="*/ 220 h 526"/>
                                    <a:gd name="T40" fmla="*/ 15 w 527"/>
                                    <a:gd name="T41" fmla="*/ 176 h 526"/>
                                    <a:gd name="T42" fmla="*/ 33 w 527"/>
                                    <a:gd name="T43" fmla="*/ 136 h 526"/>
                                    <a:gd name="T44" fmla="*/ 57 w 527"/>
                                    <a:gd name="T45" fmla="*/ 99 h 526"/>
                                    <a:gd name="T46" fmla="*/ 86 w 527"/>
                                    <a:gd name="T47" fmla="*/ 68 h 526"/>
                                    <a:gd name="T48" fmla="*/ 120 w 527"/>
                                    <a:gd name="T49" fmla="*/ 41 h 526"/>
                                    <a:gd name="T50" fmla="*/ 159 w 527"/>
                                    <a:gd name="T51" fmla="*/ 20 h 526"/>
                                    <a:gd name="T52" fmla="*/ 200 w 527"/>
                                    <a:gd name="T53" fmla="*/ 6 h 526"/>
                                    <a:gd name="T54" fmla="*/ 245 w 527"/>
                                    <a:gd name="T55" fmla="*/ 0 h 526"/>
                                    <a:gd name="T56" fmla="*/ 294 w 527"/>
                                    <a:gd name="T57" fmla="*/ 3 h 526"/>
                                    <a:gd name="T58" fmla="*/ 340 w 527"/>
                                    <a:gd name="T59" fmla="*/ 14 h 526"/>
                                    <a:gd name="T60" fmla="*/ 382 w 527"/>
                                    <a:gd name="T61" fmla="*/ 31 h 526"/>
                                    <a:gd name="T62" fmla="*/ 420 w 527"/>
                                    <a:gd name="T63" fmla="*/ 53 h 526"/>
                                    <a:gd name="T64" fmla="*/ 452 w 527"/>
                                    <a:gd name="T65" fmla="*/ 81 h 526"/>
                                    <a:gd name="T66" fmla="*/ 480 w 527"/>
                                    <a:gd name="T67" fmla="*/ 114 h 526"/>
                                    <a:gd name="T68" fmla="*/ 501 w 527"/>
                                    <a:gd name="T69" fmla="*/ 150 h 526"/>
                                    <a:gd name="T70" fmla="*/ 517 w 527"/>
                                    <a:gd name="T71" fmla="*/ 190 h 526"/>
                                    <a:gd name="T72" fmla="*/ 525 w 527"/>
                                    <a:gd name="T73" fmla="*/ 233 h 526"/>
                                    <a:gd name="T74" fmla="*/ 527 w 527"/>
                                    <a:gd name="T75" fmla="*/ 262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527" h="526">
                                      <a:moveTo>
                                        <a:pt x="527" y="262"/>
                                      </a:moveTo>
                                      <a:lnTo>
                                        <a:pt x="526" y="286"/>
                                      </a:lnTo>
                                      <a:lnTo>
                                        <a:pt x="523" y="308"/>
                                      </a:lnTo>
                                      <a:lnTo>
                                        <a:pt x="518" y="330"/>
                                      </a:lnTo>
                                      <a:lnTo>
                                        <a:pt x="511" y="351"/>
                                      </a:lnTo>
                                      <a:lnTo>
                                        <a:pt x="503" y="372"/>
                                      </a:lnTo>
                                      <a:lnTo>
                                        <a:pt x="493" y="391"/>
                                      </a:lnTo>
                                      <a:lnTo>
                                        <a:pt x="481" y="410"/>
                                      </a:lnTo>
                                      <a:lnTo>
                                        <a:pt x="469" y="428"/>
                                      </a:lnTo>
                                      <a:lnTo>
                                        <a:pt x="454" y="444"/>
                                      </a:lnTo>
                                      <a:lnTo>
                                        <a:pt x="439" y="459"/>
                                      </a:lnTo>
                                      <a:lnTo>
                                        <a:pt x="422" y="473"/>
                                      </a:lnTo>
                                      <a:lnTo>
                                        <a:pt x="404" y="485"/>
                                      </a:lnTo>
                                      <a:lnTo>
                                        <a:pt x="385" y="496"/>
                                      </a:lnTo>
                                      <a:lnTo>
                                        <a:pt x="365" y="506"/>
                                      </a:lnTo>
                                      <a:lnTo>
                                        <a:pt x="344" y="513"/>
                                      </a:lnTo>
                                      <a:lnTo>
                                        <a:pt x="323" y="519"/>
                                      </a:lnTo>
                                      <a:lnTo>
                                        <a:pt x="301" y="523"/>
                                      </a:lnTo>
                                      <a:lnTo>
                                        <a:pt x="278" y="526"/>
                                      </a:lnTo>
                                      <a:lnTo>
                                        <a:pt x="253" y="525"/>
                                      </a:lnTo>
                                      <a:lnTo>
                                        <a:pt x="229" y="522"/>
                                      </a:lnTo>
                                      <a:lnTo>
                                        <a:pt x="206" y="517"/>
                                      </a:lnTo>
                                      <a:lnTo>
                                        <a:pt x="184" y="511"/>
                                      </a:lnTo>
                                      <a:lnTo>
                                        <a:pt x="162" y="503"/>
                                      </a:lnTo>
                                      <a:lnTo>
                                        <a:pt x="142" y="494"/>
                                      </a:lnTo>
                                      <a:lnTo>
                                        <a:pt x="123" y="483"/>
                                      </a:lnTo>
                                      <a:lnTo>
                                        <a:pt x="105" y="471"/>
                                      </a:lnTo>
                                      <a:lnTo>
                                        <a:pt x="88" y="457"/>
                                      </a:lnTo>
                                      <a:lnTo>
                                        <a:pt x="72" y="443"/>
                                      </a:lnTo>
                                      <a:lnTo>
                                        <a:pt x="58" y="427"/>
                                      </a:lnTo>
                                      <a:lnTo>
                                        <a:pt x="45" y="410"/>
                                      </a:lnTo>
                                      <a:lnTo>
                                        <a:pt x="34" y="392"/>
                                      </a:lnTo>
                                      <a:lnTo>
                                        <a:pt x="24" y="373"/>
                                      </a:lnTo>
                                      <a:lnTo>
                                        <a:pt x="16" y="353"/>
                                      </a:lnTo>
                                      <a:lnTo>
                                        <a:pt x="9" y="332"/>
                                      </a:lnTo>
                                      <a:lnTo>
                                        <a:pt x="4" y="311"/>
                                      </a:lnTo>
                                      <a:lnTo>
                                        <a:pt x="1" y="289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0" y="243"/>
                                      </a:lnTo>
                                      <a:lnTo>
                                        <a:pt x="3" y="220"/>
                                      </a:lnTo>
                                      <a:lnTo>
                                        <a:pt x="8" y="198"/>
                                      </a:lnTo>
                                      <a:lnTo>
                                        <a:pt x="15" y="17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33" y="136"/>
                                      </a:lnTo>
                                      <a:lnTo>
                                        <a:pt x="44" y="117"/>
                                      </a:lnTo>
                                      <a:lnTo>
                                        <a:pt x="57" y="99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86" y="68"/>
                                      </a:lnTo>
                                      <a:lnTo>
                                        <a:pt x="103" y="54"/>
                                      </a:lnTo>
                                      <a:lnTo>
                                        <a:pt x="120" y="41"/>
                                      </a:lnTo>
                                      <a:lnTo>
                                        <a:pt x="139" y="30"/>
                                      </a:lnTo>
                                      <a:lnTo>
                                        <a:pt x="159" y="20"/>
                                      </a:lnTo>
                                      <a:lnTo>
                                        <a:pt x="179" y="13"/>
                                      </a:lnTo>
                                      <a:lnTo>
                                        <a:pt x="200" y="6"/>
                                      </a:lnTo>
                                      <a:lnTo>
                                        <a:pt x="222" y="2"/>
                                      </a:lnTo>
                                      <a:lnTo>
                                        <a:pt x="245" y="0"/>
                                      </a:lnTo>
                                      <a:lnTo>
                                        <a:pt x="270" y="0"/>
                                      </a:lnTo>
                                      <a:lnTo>
                                        <a:pt x="294" y="3"/>
                                      </a:lnTo>
                                      <a:lnTo>
                                        <a:pt x="318" y="7"/>
                                      </a:lnTo>
                                      <a:lnTo>
                                        <a:pt x="340" y="14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382" y="31"/>
                                      </a:lnTo>
                                      <a:lnTo>
                                        <a:pt x="401" y="41"/>
                                      </a:lnTo>
                                      <a:lnTo>
                                        <a:pt x="420" y="53"/>
                                      </a:lnTo>
                                      <a:lnTo>
                                        <a:pt x="437" y="67"/>
                                      </a:lnTo>
                                      <a:lnTo>
                                        <a:pt x="452" y="81"/>
                                      </a:lnTo>
                                      <a:lnTo>
                                        <a:pt x="467" y="97"/>
                                      </a:lnTo>
                                      <a:lnTo>
                                        <a:pt x="480" y="114"/>
                                      </a:lnTo>
                                      <a:lnTo>
                                        <a:pt x="491" y="132"/>
                                      </a:lnTo>
                                      <a:lnTo>
                                        <a:pt x="501" y="150"/>
                                      </a:lnTo>
                                      <a:lnTo>
                                        <a:pt x="510" y="170"/>
                                      </a:lnTo>
                                      <a:lnTo>
                                        <a:pt x="517" y="190"/>
                                      </a:lnTo>
                                      <a:lnTo>
                                        <a:pt x="522" y="212"/>
                                      </a:lnTo>
                                      <a:lnTo>
                                        <a:pt x="525" y="233"/>
                                      </a:lnTo>
                                      <a:lnTo>
                                        <a:pt x="527" y="255"/>
                                      </a:lnTo>
                                      <a:lnTo>
                                        <a:pt x="527" y="26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247">
                                  <a:solidFill>
                                    <a:srgbClr val="FFD34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7FC674FF" id="Group 955" o:spid="_x0000_s1026" style="width:42.5pt;height:42.5pt;mso-position-horizontal-relative:char;mso-position-vertical-relative:line" coordorigin="1288,1028" coordsize="567,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">
                      <o:lock v:ext="edit" aspectratio="t"/>
                      <v:shape id="Freeform 956" o:spid="_x0000_s1027" style="position:absolute;left:1309;top:1048;width:526;height:518;visibility:visible;mso-wrap-style:square;v-text-anchor:top" coordsize="526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" path="m256,l234,1,212,4,191,9r-20,7l151,24,132,34,114,45,97,58,82,72,67,88,53,105,41,123,31,142,21,163r-7,21l7,207,3,230,,254r,26l2,302r5,21l13,344r8,20l31,383r11,18l55,418r14,16l85,449r16,14l119,475r20,11l159,496r21,7l202,510r23,4l249,517r25,1l297,516r22,-4l341,506r21,-7l382,490r19,-11l420,467r17,-14l452,439r15,-17l480,405r12,-18l502,367r8,-20l517,326r5,-22l525,282r1,-23l525,243r-2,-23l519,199r-6,-21l505,157,495,138,484,119,472,102,458,85,442,70,426,56,408,44,389,32,369,23,348,15,326,8,304,3,280,,256,e" fillcolor="#ffd340" stroked="f">
                        <v:path arrowok="t" o:connecttype="custom" o:connectlocs="234,1;191,9;151,24;114,45;82,72;53,105;31,142;14,184;3,230;0,280;7,323;21,364;42,401;69,434;101,463;139,486;180,503;225,514;274,518;319,512;362,499;401,479;437,453;467,422;492,387;510,347;522,304;526,259;523,220;513,178;495,138;472,102;442,70;408,44;369,23;326,8;280,0" o:connectangles="0,0,0,0,0,0,0,0,0,0,0,0,0,0,0,0,0,0,0,0,0,0,0,0,0,0,0,0,0,0,0,0,0,0,0,0,0"/>
                      </v:shape>
                      <v:shape id="Freeform 957" o:spid="_x0000_s1028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" path="m88,l67,6,48,16,32,30,18,46,8,66,2,88,,113r3,20l10,153r11,17l35,185r18,12l74,206r23,6l124,214r21,-6l165,199r17,-14l197,169r10,-19l214,129r3,-23l216,96,212,76,204,57,193,41,178,26,160,15,139,6,115,1,88,e" fillcolor="#fee67c" stroked="f">
                        <v:path arrowok="t" o:connecttype="custom" o:connectlocs="88,0;67,6;48,16;32,30;18,46;8,66;2,88;0,113;3,133;10,153;21,170;35,185;53,197;74,206;97,212;124,214;145,208;165,199;182,185;197,169;207,150;214,129;217,106;216,96;212,76;204,57;193,41;178,26;160,15;139,6;115,1;88,0" o:connectangles="0,0,0,0,0,0,0,0,0,0,0,0,0,0,0,0,0,0,0,0,0,0,0,0,0,0,0,0,0,0,0,0"/>
                      </v:shape>
                      <v:shape id="Freeform 958" o:spid="_x0000_s1029" style="position:absolute;left:1445;top:1196;width:28;height:46;visibility:visible;mso-wrap-style:square;v-text-anchor:top" coordsize="28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" path="m28,l26,,25,,23,,21,1,16,4,13,6,11,8,9,11,6,14,5,17,3,20,1,23r,3l,30r,5l,39r1,2l1,42r1,2l3,45r,l4,45r,-1l5,44r,-1l6,42,7,41,8,40,9,39r1,-1l11,37r2,-2l14,33r2,-3l19,26r,-1l22,20r3,-6l26,8,27,4r,-2l28,2,28,e" stroked="f">
                        <v:path arrowok="t" o:connecttype="custom" o:connectlocs="28,0;26,0;25,0;23,0;21,1;16,4;13,6;11,8;9,11;6,14;5,17;3,20;1,23;1,26;0,30;0,35;0,39;1,41;1,42;2,44;3,45;3,45;4,45;4,44;5,44;5,43;6,42;7,41;8,40;9,39;10,38;11,37;13,35;14,33;16,30;19,26;19,25;22,20;25,14;26,8;27,4;27,2;28,2;28,0" o:connectangles="0,0,0,0,0,0,0,0,0,0,0,0,0,0,0,0,0,0,0,0,0,0,0,0,0,0,0,0,0,0,0,0,0,0,0,0,0,0,0,0,0,0,0,0"/>
                      </v:shape>
                      <v:group id="Group 959" o:spid="_x0000_s1030" style="position:absolute;left:1547;top:1238;width:65;height:97" coordorigin="1547,1238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y0p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3hJF/B7JhwBuf4BAAD//wMAUEsBAi0AFAAGAAgAAAAhANvh9svuAAAAhQEAABMAAAAAAAAA&#10;AAAAAAAAAAAAAFtDb250ZW50X1R5cGVzXS54bWxQSwECLQAUAAYACAAAACEAWvQsW78AAAAVAQAA&#10;CwAAAAAAAAAAAAAAAAAfAQAAX3JlbHMvLnJlbHNQSwECLQAUAAYACAAAACEAqoctKcYAAADcAAAA&#10;DwAAAAAAAAAAAAAAAAAHAgAAZHJzL2Rvd25yZXYueG1sUEsFBgAAAAADAAMAtwAAAPoCAAAAAA==&#10;">
                        <v:shape id="Freeform 960" o:spid="_x0000_s1031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" path="m59,56r-22,l35,59r-2,3l31,65r-2,3l27,70r-2,2l22,75r-2,2l19,78r-1,1l17,80r-1,1l15,82r-5,5l6,90,1,95,,96r3,l7,96r2,l12,95r2,l17,94r3,-1l23,92r3,-1l31,88r1,-1l34,87r1,-2l37,84r5,-3l45,78r3,-3l49,73r3,-4l54,66r3,-6l59,56e" stroked="f">
                          <v:path arrowok="t" o:connecttype="custom" o:connectlocs="59,56;37,56;35,59;33,62;31,65;29,68;27,70;25,72;22,75;20,77;19,78;18,79;17,80;16,81;15,82;10,87;6,90;1,95;0,96;3,96;7,96;9,96;12,95;14,95;17,94;20,93;23,92;26,91;31,88;32,87;34,87;35,85;37,84;42,81;45,78;48,75;49,73;52,69;54,66;57,60;59,56" o:connectangles="0,0,0,0,0,0,0,0,0,0,0,0,0,0,0,0,0,0,0,0,0,0,0,0,0,0,0,0,0,0,0,0,0,0,0,0,0,0,0,0,0"/>
                        </v:shape>
                        <v:shape id="Freeform 961" o:spid="_x0000_s1032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" path="m58,l57,3,56,5r,2l55,9r,2l55,12r-1,2l53,16r,1l51,24r-1,3l47,33r-3,9l42,45r-1,3l39,51r-2,5l37,56r22,l61,48r1,-4l63,38r1,-2l64,35r,-2l64,22r,-3l64,17,63,16r,-3l62,11r,-3l61,6,60,5r,-2l59,2,58,1,58,e" stroked="f">
                          <v:path arrowok="t" o:connecttype="custom" o:connectlocs="58,0;57,3;56,5;56,7;55,9;55,11;55,12;54,14;53,16;53,17;51,24;50,27;47,33;44,42;42,45;41,48;39,51;37,56;37,56;59,56;61,48;62,44;63,38;64,36;64,35;64,33;64,22;64,19;64,17;63,16;63,13;62,11;62,8;61,6;60,5;60,3;59,2;58,1;58,0" o:connectangles="0,0,0,0,0,0,0,0,0,0,0,0,0,0,0,0,0,0,0,0,0,0,0,0,0,0,0,0,0,0,0,0,0,0,0,0,0,0,0"/>
                        </v:shape>
                      </v:group>
                      <v:shape id="Freeform 962" o:spid="_x0000_s1033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" path="m217,106r-3,23l207,150r-10,19l182,185r-17,14l145,208r-21,6l97,212,74,206,53,197,35,185,21,170,10,153,3,133,,113,2,88,8,66,18,46,32,30,48,16,67,6,88,r27,1l139,6r21,9l178,26r15,15l204,57r8,19l216,96r1,10xe" filled="f" strokecolor="#686868" strokeweight=".40075mm">
                        <v:path arrowok="t" o:connecttype="custom" o:connectlocs="217,106;214,129;207,150;197,169;182,185;165,199;145,208;124,214;97,212;74,206;53,197;35,185;21,170;10,153;3,133;0,113;2,88;8,66;18,46;32,30;48,16;67,6;88,0;115,1;139,6;160,15;178,26;193,41;204,57;212,76;216,96;217,106" o:connectangles="0,0,0,0,0,0,0,0,0,0,0,0,0,0,0,0,0,0,0,0,0,0,0,0,0,0,0,0,0,0,0,0"/>
                      </v:shape>
                      <v:group id="Group 963" o:spid="_x0000_s1034" style="position:absolute;left:1589;top:1329;width:155;height:165" coordorigin="1589,1329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CsqxgAAANw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3heb+D3TDgC8vADAAD//wMAUEsBAi0AFAAGAAgAAAAhANvh9svuAAAAhQEAABMAAAAAAAAA&#10;AAAAAAAAAAAAAFtDb250ZW50X1R5cGVzXS54bWxQSwECLQAUAAYACAAAACEAWvQsW78AAAAVAQAA&#10;CwAAAAAAAAAAAAAAAAAfAQAAX3JlbHMvLnJlbHNQSwECLQAUAAYACAAAACEA1bwrKsYAAADcAAAA&#10;DwAAAAAAAAAAAAAAAAAHAgAAZHJzL2Rvd25yZXYueG1sUEsFBgAAAAADAAMAtwAAAPoCAAAAAA==&#10;">
                        <v:shape id="Freeform 964" o:spid="_x0000_s1035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" path="m21,l,19r2,1l9,28r5,5l18,41r1,1l20,44r,1l21,45r,2l22,50r-2,5l21,57r3,4l27,65r4,4l37,78r8,9l56,100r4,4l63,109r15,16l81,129r7,8l91,140r3,3l100,150r9,8l112,162r2,2l154,128r-2,-2l149,122r-8,-9l135,106r-6,-7l123,92r-4,-4l100,68,96,64,84,51,76,43,64,32,60,28,57,25r-8,l47,24r-2,l44,23,43,22,42,21,41,20,34,15,29,10,22,2,21,e" fillcolor="#686868" stroked="f">
                          <v:path arrowok="t" o:connecttype="custom" o:connectlocs="21,0;0,19;2,20;9,28;14,33;18,41;19,42;20,44;20,45;21,45;21,47;22,50;20,55;21,57;24,61;27,65;31,69;37,78;45,87;56,100;60,104;63,109;78,125;81,129;88,137;91,140;94,143;100,150;109,158;112,162;114,164;154,128;152,126;149,122;141,113;135,106;129,99;123,92;119,88;100,68;96,64;84,51;76,43;64,32;60,28;57,25;49,25;47,24;45,24;44,23;43,22;42,21;41,20;34,15;29,10;22,2;21,0" o:connectangles="0,0,0,0,0,0,0,0,0,0,0,0,0,0,0,0,0,0,0,0,0,0,0,0,0,0,0,0,0,0,0,0,0,0,0,0,0,0,0,0,0,0,0,0,0,0,0,0,0,0,0,0,0,0,0,0,0"/>
                        </v:shape>
                        <v:shape id="Freeform 965" o:spid="_x0000_s1036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" path="m55,23r-6,2l57,25,55,23e" fillcolor="#686868" stroked="f">
                          <v:path arrowok="t" o:connecttype="custom" o:connectlocs="55,23;49,25;57,25;55,23" o:connectangles="0,0,0,0"/>
                        </v:shape>
                      </v:group>
                      <v:shape id="Freeform 966" o:spid="_x0000_s1037" style="position:absolute;left:1308;top:1048;width:527;height:526;visibility:visible;mso-wrap-style:square;v-text-anchor:top" coordsize="527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" path="m527,262r-1,24l523,308r-5,22l511,351r-8,21l493,391r-12,19l469,428r-15,16l439,459r-17,14l404,485r-19,11l365,506r-21,7l323,519r-22,4l278,526r-25,-1l229,522r-23,-5l184,511r-22,-8l142,494,123,483,105,471,88,457,72,443,58,427,45,410,34,392,24,373,16,353,9,332,4,311,1,289,,267,,243,3,220,8,198r7,-22l23,155,33,136,44,117,57,99,71,83,86,68,103,54,120,41,139,30,159,20r20,-7l200,6,222,2,245,r25,l294,3r24,4l340,14r22,7l382,31r19,10l420,53r17,14l452,81r15,16l480,114r11,18l501,150r9,20l517,190r5,22l525,233r2,22l527,262xe" filled="f" strokecolor="#ffd340" strokeweight=".70131mm">
                        <v:path arrowok="t" o:connecttype="custom" o:connectlocs="526,286;518,330;503,372;481,410;454,444;422,473;385,496;344,513;301,523;253,525;206,517;162,503;123,483;88,457;58,427;34,392;16,353;4,311;0,267;3,220;15,176;33,136;57,99;86,68;120,41;159,20;200,6;245,0;294,3;340,14;382,31;420,53;452,81;480,114;501,150;517,190;525,233;527,262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352" w:type="dxa"/>
            <w:vAlign w:val="center"/>
          </w:tcPr>
          <w:p w14:paraId="5F821991" w14:textId="77777777" w:rsidR="008621B3" w:rsidRPr="008621B3" w:rsidRDefault="008621B3" w:rsidP="008621B3">
            <w:pPr>
              <w:rPr>
                <w:rFonts w:ascii="Tahoma" w:eastAsia="Calibri" w:hAnsi="Tahoma" w:cs="Tahoma"/>
                <w:b/>
                <w:sz w:val="38"/>
                <w:szCs w:val="38"/>
              </w:rPr>
            </w:pPr>
            <w:r w:rsidRPr="008621B3">
              <w:rPr>
                <w:rFonts w:ascii="Tahoma" w:eastAsia="Calibri" w:hAnsi="Tahoma" w:cs="Tahoma"/>
                <w:b/>
                <w:color w:val="4A8ECC"/>
                <w:sz w:val="38"/>
                <w:szCs w:val="38"/>
              </w:rPr>
              <w:t>Διερεύνηση</w:t>
            </w:r>
          </w:p>
        </w:tc>
      </w:tr>
    </w:tbl>
    <w:p w14:paraId="4AFACAD6" w14:textId="77777777" w:rsidR="008621B3" w:rsidRPr="008621B3" w:rsidRDefault="008621B3" w:rsidP="008621B3">
      <w:pPr>
        <w:spacing w:line="240" w:lineRule="auto"/>
        <w:rPr>
          <w:rFonts w:ascii="Arial" w:eastAsia="Calibri" w:hAnsi="Arial" w:cs="Arial"/>
          <w:b/>
          <w:sz w:val="20"/>
          <w:szCs w:val="20"/>
        </w:rPr>
      </w:pPr>
    </w:p>
    <w:p w14:paraId="124462CA" w14:textId="77777777" w:rsidR="00E862B0" w:rsidRPr="00E862B0" w:rsidRDefault="00E862B0" w:rsidP="008E2C4C">
      <w:pPr>
        <w:spacing w:after="0" w:line="240" w:lineRule="auto"/>
        <w:rPr>
          <w:rFonts w:ascii="Arial" w:hAnsi="Arial" w:cs="Arial"/>
          <w:b/>
          <w:noProof/>
          <w:sz w:val="36"/>
          <w:szCs w:val="36"/>
        </w:rPr>
      </w:pPr>
      <w:r w:rsidRPr="00E862B0">
        <w:rPr>
          <w:rFonts w:ascii="Arial" w:hAnsi="Arial" w:cs="Arial"/>
          <w:b/>
          <w:noProof/>
          <w:sz w:val="36"/>
          <w:szCs w:val="36"/>
        </w:rPr>
        <w:t>Τα παιδιά έχουν χωριστεί σε ζευ-γάρια και παίζουν ένα ηλεκτρονικό παιχνίδι.</w:t>
      </w:r>
    </w:p>
    <w:p w14:paraId="648E9A33" w14:textId="77777777" w:rsidR="00E862B0" w:rsidRPr="00E862B0" w:rsidRDefault="00E862B0" w:rsidP="008E2C4C">
      <w:pPr>
        <w:spacing w:after="0" w:line="240" w:lineRule="auto"/>
        <w:rPr>
          <w:rFonts w:ascii="Arial" w:hAnsi="Arial" w:cs="Arial"/>
          <w:b/>
          <w:sz w:val="36"/>
          <w:szCs w:val="36"/>
        </w:rPr>
      </w:pPr>
      <w:r w:rsidRPr="00E862B0">
        <w:rPr>
          <w:rFonts w:ascii="Tahoma" w:hAnsi="Tahoma" w:cs="Tahoma"/>
          <w:b/>
          <w:sz w:val="36"/>
          <w:szCs w:val="36"/>
        </w:rPr>
        <w:t>α:</w:t>
      </w:r>
      <w:r w:rsidRPr="00E862B0">
        <w:rPr>
          <w:rFonts w:ascii="Arial" w:hAnsi="Arial" w:cs="Arial"/>
          <w:b/>
          <w:sz w:val="36"/>
          <w:szCs w:val="36"/>
        </w:rPr>
        <w:t xml:space="preserve"> Ο ήρωας του Νίκου έχει καλύψει τα </w:t>
      </w:r>
      <w:r w:rsidRPr="00E862B0">
        <w:rPr>
          <w:position w:val="-32"/>
          <w:sz w:val="36"/>
          <w:szCs w:val="36"/>
        </w:rPr>
        <w:object w:dxaOrig="340" w:dyaOrig="880" w14:anchorId="4197CD26">
          <v:shape id="_x0000_i1122" type="#_x0000_t75" style="width:18pt;height:42.75pt" o:ole="">
            <v:imagedata r:id="rId216" o:title=""/>
          </v:shape>
          <o:OLEObject Type="Embed" ProgID="Equation.DSMT4" ShapeID="_x0000_i1122" DrawAspect="Content" ObjectID="_1620553462" r:id="rId217"/>
        </w:object>
      </w:r>
      <w:r w:rsidRPr="00E862B0">
        <w:rPr>
          <w:rFonts w:ascii="Arial" w:hAnsi="Arial" w:cs="Arial"/>
          <w:b/>
          <w:sz w:val="36"/>
          <w:szCs w:val="36"/>
        </w:rPr>
        <w:t xml:space="preserve"> της πίστας-διαδρομής και του Αντρέι τα </w:t>
      </w:r>
      <w:r w:rsidRPr="00E862B0">
        <w:rPr>
          <w:position w:val="-32"/>
          <w:sz w:val="36"/>
          <w:szCs w:val="36"/>
        </w:rPr>
        <w:object w:dxaOrig="320" w:dyaOrig="880" w14:anchorId="77A60E3B">
          <v:shape id="_x0000_i1123" type="#_x0000_t75" style="width:14.25pt;height:42.75pt" o:ole="">
            <v:imagedata r:id="rId218" o:title=""/>
          </v:shape>
          <o:OLEObject Type="Embed" ProgID="Equation.DSMT4" ShapeID="_x0000_i1123" DrawAspect="Content" ObjectID="_1620553463" r:id="rId219"/>
        </w:object>
      </w:r>
      <w:r w:rsidRPr="00E862B0">
        <w:rPr>
          <w:rFonts w:ascii="Arial" w:hAnsi="Arial" w:cs="Arial"/>
          <w:b/>
          <w:sz w:val="36"/>
          <w:szCs w:val="36"/>
        </w:rPr>
        <w:t xml:space="preserve">. </w:t>
      </w:r>
    </w:p>
    <w:p w14:paraId="4DBE86EB" w14:textId="77777777" w:rsidR="008621B3" w:rsidRPr="008621B3" w:rsidRDefault="00E862B0" w:rsidP="008E2C4C">
      <w:pPr>
        <w:spacing w:after="0" w:line="240" w:lineRule="auto"/>
        <w:rPr>
          <w:rFonts w:ascii="Arial" w:eastAsia="Calibri" w:hAnsi="Arial" w:cs="Arial"/>
          <w:b/>
          <w:sz w:val="36"/>
          <w:szCs w:val="36"/>
        </w:rPr>
      </w:pPr>
      <w:r w:rsidRPr="00E862B0">
        <w:rPr>
          <w:rFonts w:ascii="Tahoma" w:hAnsi="Tahoma" w:cs="Tahoma"/>
          <w:b/>
          <w:sz w:val="36"/>
          <w:szCs w:val="36"/>
        </w:rPr>
        <w:t>β:</w:t>
      </w:r>
      <w:r w:rsidRPr="00E862B0">
        <w:rPr>
          <w:rFonts w:ascii="Arial" w:hAnsi="Arial" w:cs="Arial"/>
          <w:b/>
          <w:sz w:val="36"/>
          <w:szCs w:val="36"/>
        </w:rPr>
        <w:t xml:space="preserve"> Ο ήρωας της Αγγελικής έχει καλύψει τα </w:t>
      </w:r>
      <w:r w:rsidRPr="00E862B0">
        <w:rPr>
          <w:position w:val="-32"/>
          <w:sz w:val="36"/>
          <w:szCs w:val="36"/>
        </w:rPr>
        <w:object w:dxaOrig="499" w:dyaOrig="880" w14:anchorId="387CEF0F">
          <v:shape id="_x0000_i1124" type="#_x0000_t75" style="width:25.5pt;height:42.75pt" o:ole="">
            <v:imagedata r:id="rId220" o:title=""/>
          </v:shape>
          <o:OLEObject Type="Embed" ProgID="Equation.DSMT4" ShapeID="_x0000_i1124" DrawAspect="Content" ObjectID="_1620553464" r:id="rId221"/>
        </w:object>
      </w:r>
      <w:r w:rsidRPr="00E862B0">
        <w:rPr>
          <w:rFonts w:ascii="Arial" w:hAnsi="Arial" w:cs="Arial"/>
          <w:b/>
          <w:sz w:val="36"/>
          <w:szCs w:val="36"/>
        </w:rPr>
        <w:t xml:space="preserve"> της πίστας-διαδρομής και της Δανάης τα </w:t>
      </w:r>
      <w:r w:rsidRPr="00E862B0">
        <w:rPr>
          <w:position w:val="-34"/>
          <w:sz w:val="36"/>
          <w:szCs w:val="36"/>
        </w:rPr>
        <w:object w:dxaOrig="499" w:dyaOrig="900" w14:anchorId="2BEBF595">
          <v:shape id="_x0000_i1125" type="#_x0000_t75" style="width:25.5pt;height:45.75pt" o:ole="">
            <v:imagedata r:id="rId222" o:title=""/>
          </v:shape>
          <o:OLEObject Type="Embed" ProgID="Equation.DSMT4" ShapeID="_x0000_i1125" DrawAspect="Content" ObjectID="_1620553465" r:id="rId223"/>
        </w:object>
      </w:r>
      <w:r w:rsidRPr="00E862B0">
        <w:rPr>
          <w:rFonts w:ascii="Arial" w:hAnsi="Arial" w:cs="Arial"/>
          <w:b/>
          <w:sz w:val="36"/>
          <w:szCs w:val="36"/>
        </w:rPr>
        <w:t>.</w:t>
      </w:r>
    </w:p>
    <w:p w14:paraId="214AD0E5" w14:textId="77777777" w:rsidR="008E2C4C" w:rsidRPr="008E2C4C" w:rsidRDefault="008E2C4C" w:rsidP="008E2C4C">
      <w:pPr>
        <w:spacing w:after="0" w:line="240" w:lineRule="auto"/>
        <w:rPr>
          <w:rFonts w:ascii="Arial" w:hAnsi="Arial" w:cs="Arial"/>
          <w:b/>
          <w:sz w:val="36"/>
          <w:szCs w:val="36"/>
        </w:rPr>
      </w:pPr>
      <w:r w:rsidRPr="008E2C4C">
        <w:rPr>
          <w:rFonts w:ascii="Tahoma" w:hAnsi="Tahoma" w:cs="Tahoma"/>
          <w:b/>
          <w:sz w:val="36"/>
          <w:szCs w:val="36"/>
        </w:rPr>
        <w:t>γ:</w:t>
      </w:r>
      <w:r w:rsidRPr="008E2C4C">
        <w:rPr>
          <w:rFonts w:ascii="Arial" w:hAnsi="Arial" w:cs="Arial"/>
          <w:b/>
          <w:sz w:val="36"/>
          <w:szCs w:val="36"/>
        </w:rPr>
        <w:t xml:space="preserve"> Ο ήρωας του Ορέστη έχει καλύψει τα </w:t>
      </w:r>
      <w:r w:rsidRPr="008E2C4C">
        <w:rPr>
          <w:position w:val="-32"/>
        </w:rPr>
        <w:object w:dxaOrig="320" w:dyaOrig="880" w14:anchorId="16391485">
          <v:shape id="_x0000_i1126" type="#_x0000_t75" style="width:14.25pt;height:42.75pt" o:ole="">
            <v:imagedata r:id="rId224" o:title=""/>
          </v:shape>
          <o:OLEObject Type="Embed" ProgID="Equation.DSMT4" ShapeID="_x0000_i1126" DrawAspect="Content" ObjectID="_1620553466" r:id="rId225"/>
        </w:object>
      </w:r>
      <w:r w:rsidRPr="008E2C4C">
        <w:rPr>
          <w:rFonts w:ascii="Arial" w:hAnsi="Arial" w:cs="Arial"/>
          <w:b/>
          <w:sz w:val="36"/>
          <w:szCs w:val="36"/>
        </w:rPr>
        <w:t xml:space="preserve"> της πίστας-διαδρομής και της Κέλλυ τα </w:t>
      </w:r>
      <w:r w:rsidRPr="008E2C4C">
        <w:rPr>
          <w:position w:val="-34"/>
        </w:rPr>
        <w:object w:dxaOrig="499" w:dyaOrig="900" w14:anchorId="26D4FF6B">
          <v:shape id="_x0000_i1127" type="#_x0000_t75" style="width:25.5pt;height:45.75pt" o:ole="">
            <v:imagedata r:id="rId226" o:title=""/>
          </v:shape>
          <o:OLEObject Type="Embed" ProgID="Equation.DSMT4" ShapeID="_x0000_i1127" DrawAspect="Content" ObjectID="_1620553467" r:id="rId227"/>
        </w:object>
      </w:r>
      <w:r w:rsidRPr="008E2C4C">
        <w:rPr>
          <w:rFonts w:ascii="Arial" w:hAnsi="Arial" w:cs="Arial"/>
          <w:b/>
          <w:sz w:val="36"/>
          <w:szCs w:val="36"/>
        </w:rPr>
        <w:t xml:space="preserve">. </w:t>
      </w:r>
    </w:p>
    <w:p w14:paraId="4E3CADC5" w14:textId="77777777" w:rsidR="008E2C4C" w:rsidRPr="008E2C4C" w:rsidRDefault="008E2C4C" w:rsidP="008E2C4C">
      <w:pPr>
        <w:spacing w:after="0" w:line="240" w:lineRule="auto"/>
        <w:rPr>
          <w:rFonts w:ascii="Arial" w:hAnsi="Arial" w:cs="Arial"/>
          <w:b/>
          <w:sz w:val="36"/>
          <w:szCs w:val="36"/>
        </w:rPr>
      </w:pPr>
      <w:r w:rsidRPr="008E2C4C">
        <w:rPr>
          <w:rFonts w:ascii="Tahoma" w:hAnsi="Tahoma" w:cs="Tahoma"/>
          <w:b/>
          <w:sz w:val="36"/>
          <w:szCs w:val="36"/>
        </w:rPr>
        <w:t>δ:</w:t>
      </w:r>
      <w:r w:rsidRPr="008E2C4C">
        <w:rPr>
          <w:rFonts w:ascii="Arial" w:hAnsi="Arial" w:cs="Arial"/>
          <w:b/>
          <w:sz w:val="36"/>
          <w:szCs w:val="36"/>
        </w:rPr>
        <w:t xml:space="preserve"> Ο </w:t>
      </w:r>
      <w:proofErr w:type="spellStart"/>
      <w:r w:rsidRPr="008E2C4C">
        <w:rPr>
          <w:rFonts w:ascii="Arial" w:hAnsi="Arial" w:cs="Arial"/>
          <w:b/>
          <w:sz w:val="36"/>
          <w:szCs w:val="36"/>
        </w:rPr>
        <w:t>ή</w:t>
      </w:r>
      <w:r w:rsidR="002D61A9" w:rsidRPr="002D61A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58688" behindDoc="0" locked="0" layoutInCell="0" allowOverlap="0" wp14:anchorId="54578230" wp14:editId="3C2A4ED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49" name="Πλαίσιο κειμένου 5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D924CBE" w14:textId="77777777" w:rsidR="00D30DA1" w:rsidRPr="00136854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578230" id="Πλαίσιο κειμένου 549" o:spid="_x0000_s1072" type="#_x0000_t202" style="position:absolute;margin-left:0;margin-top:785.3pt;width:99.2pt;height:28.35pt;z-index:2526586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DbAtES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D924CBE" w14:textId="77777777" w:rsidR="00D30DA1" w:rsidRPr="00136854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8E2C4C">
        <w:rPr>
          <w:rFonts w:ascii="Arial" w:hAnsi="Arial" w:cs="Arial"/>
          <w:b/>
          <w:sz w:val="36"/>
          <w:szCs w:val="36"/>
        </w:rPr>
        <w:t>ωας</w:t>
      </w:r>
      <w:proofErr w:type="spellEnd"/>
      <w:r w:rsidRPr="008E2C4C">
        <w:rPr>
          <w:rFonts w:ascii="Arial" w:hAnsi="Arial" w:cs="Arial"/>
          <w:b/>
          <w:sz w:val="36"/>
          <w:szCs w:val="36"/>
        </w:rPr>
        <w:t xml:space="preserve"> του Σπύρου έχει καλύψει τα </w:t>
      </w:r>
      <w:r w:rsidRPr="008E2C4C">
        <w:rPr>
          <w:position w:val="-32"/>
        </w:rPr>
        <w:object w:dxaOrig="520" w:dyaOrig="880" w14:anchorId="3E2075E9">
          <v:shape id="_x0000_i1128" type="#_x0000_t75" style="width:26.25pt;height:42.75pt" o:ole="">
            <v:imagedata r:id="rId228" o:title=""/>
          </v:shape>
          <o:OLEObject Type="Embed" ProgID="Equation.DSMT4" ShapeID="_x0000_i1128" DrawAspect="Content" ObjectID="_1620553468" r:id="rId229"/>
        </w:object>
      </w:r>
      <w:r w:rsidRPr="008E2C4C">
        <w:rPr>
          <w:rFonts w:ascii="Arial" w:hAnsi="Arial" w:cs="Arial"/>
          <w:b/>
          <w:sz w:val="36"/>
          <w:szCs w:val="36"/>
        </w:rPr>
        <w:t xml:space="preserve"> της πίστας-διαδρομής και της Λίας τα </w:t>
      </w:r>
      <w:r w:rsidRPr="008E2C4C">
        <w:rPr>
          <w:position w:val="-32"/>
        </w:rPr>
        <w:object w:dxaOrig="520" w:dyaOrig="880" w14:anchorId="7E584E9F">
          <v:shape id="_x0000_i1129" type="#_x0000_t75" style="width:26.25pt;height:42.75pt" o:ole="">
            <v:imagedata r:id="rId230" o:title=""/>
          </v:shape>
          <o:OLEObject Type="Embed" ProgID="Equation.DSMT4" ShapeID="_x0000_i1129" DrawAspect="Content" ObjectID="_1620553469" r:id="rId231"/>
        </w:object>
      </w:r>
      <w:r w:rsidRPr="008E2C4C">
        <w:rPr>
          <w:rFonts w:ascii="Arial" w:hAnsi="Arial" w:cs="Arial"/>
          <w:b/>
          <w:sz w:val="36"/>
          <w:szCs w:val="36"/>
        </w:rPr>
        <w:t xml:space="preserve">. </w:t>
      </w:r>
    </w:p>
    <w:p w14:paraId="08E32A79" w14:textId="77777777" w:rsidR="008E2C4C" w:rsidRPr="008E2C4C" w:rsidRDefault="008E2C4C" w:rsidP="008E2C4C">
      <w:pPr>
        <w:spacing w:after="0" w:line="240" w:lineRule="auto"/>
        <w:rPr>
          <w:rFonts w:ascii="Arial" w:hAnsi="Arial" w:cs="Arial"/>
          <w:b/>
          <w:noProof/>
          <w:sz w:val="36"/>
          <w:szCs w:val="36"/>
        </w:rPr>
      </w:pPr>
      <w:r w:rsidRPr="008E2C4C">
        <w:rPr>
          <w:rFonts w:ascii="Arial" w:hAnsi="Arial" w:cs="Arial"/>
          <w:b/>
          <w:sz w:val="36"/>
          <w:szCs w:val="36"/>
        </w:rPr>
        <w:t>Ποιος ήρωας έχει καλύψει τη μεγαλύτερη διαδρομή σε κάθε ζευγάρι;</w:t>
      </w:r>
    </w:p>
    <w:p w14:paraId="0DE11783" w14:textId="77777777" w:rsidR="008E2C4C" w:rsidRPr="008E2C4C" w:rsidRDefault="008E2C4C" w:rsidP="008E2C4C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8E2C4C">
        <w:rPr>
          <w:rFonts w:ascii="Arial" w:hAnsi="Arial" w:cs="Arial"/>
          <w:b/>
          <w:noProof/>
          <w:sz w:val="36"/>
          <w:szCs w:val="36"/>
        </w:rPr>
        <w:drawing>
          <wp:inline distT="0" distB="0" distL="0" distR="0" wp14:anchorId="1CCD27F2" wp14:editId="05821DE6">
            <wp:extent cx="2237722" cy="1800000"/>
            <wp:effectExtent l="0" t="0" r="0" b="0"/>
            <wp:docPr id="464" name="Εικόνα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k17-01-agoria.emf"/>
                    <pic:cNvPicPr/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7722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E2C4C">
        <w:rPr>
          <w:rFonts w:ascii="Arial" w:hAnsi="Arial" w:cs="Arial"/>
          <w:b/>
          <w:noProof/>
          <w:sz w:val="36"/>
          <w:szCs w:val="36"/>
        </w:rPr>
        <w:br w:type="page"/>
      </w:r>
    </w:p>
    <w:tbl>
      <w:tblPr>
        <w:tblStyle w:val="2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6"/>
        <w:gridCol w:w="8272"/>
      </w:tblGrid>
      <w:tr w:rsidR="008621B3" w:rsidRPr="008621B3" w14:paraId="7DAAB8F8" w14:textId="77777777" w:rsidTr="00625F41">
        <w:tc>
          <w:tcPr>
            <w:tcW w:w="1356" w:type="dxa"/>
          </w:tcPr>
          <w:p w14:paraId="0F4FAEDF" w14:textId="77777777" w:rsidR="008621B3" w:rsidRPr="008621B3" w:rsidRDefault="008621B3" w:rsidP="008621B3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8621B3">
              <w:rPr>
                <w:rFonts w:ascii="Calibri" w:eastAsia="Calibri" w:hAnsi="Calibri" w:cs="Times New Roman"/>
                <w:noProof/>
              </w:rPr>
              <w:lastRenderedPageBreak/>
              <w:drawing>
                <wp:inline distT="0" distB="0" distL="0" distR="0" wp14:anchorId="6BC1AFC2" wp14:editId="00808FF4">
                  <wp:extent cx="720000" cy="471910"/>
                  <wp:effectExtent l="0" t="0" r="4445" b="4445"/>
                  <wp:docPr id="460" name="Εικόνα 4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000" cy="47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72" w:type="dxa"/>
          </w:tcPr>
          <w:p w14:paraId="7EF44FEA" w14:textId="77777777" w:rsidR="008621B3" w:rsidRPr="008621B3" w:rsidRDefault="00D06228" w:rsidP="008621B3">
            <w:pPr>
              <w:rPr>
                <w:rFonts w:ascii="Tahoma" w:eastAsia="Calibri" w:hAnsi="Tahoma" w:cs="Tahoma"/>
                <w:b/>
                <w:color w:val="365F91"/>
                <w:sz w:val="36"/>
                <w:szCs w:val="36"/>
              </w:rPr>
            </w:pPr>
            <w:r w:rsidRPr="00D06228">
              <w:rPr>
                <w:rFonts w:ascii="Tahoma" w:eastAsia="Calibri" w:hAnsi="Tahoma" w:cs="Tahoma"/>
                <w:b/>
                <w:color w:val="365F91"/>
                <w:sz w:val="36"/>
                <w:szCs w:val="36"/>
              </w:rPr>
              <w:t>Συγκρίνουμε τα κλάσματα (&lt;,=,&gt;) και περιγράφουμε τη στρατηγική που χρησιμοποιήσαμε σε κάθε περίπτωση.</w:t>
            </w:r>
          </w:p>
        </w:tc>
      </w:tr>
    </w:tbl>
    <w:p w14:paraId="1986F0C4" w14:textId="77777777" w:rsidR="00D06228" w:rsidRPr="00D06228" w:rsidRDefault="00D06228" w:rsidP="00D06228">
      <w:pPr>
        <w:rPr>
          <w:rFonts w:ascii="Arial" w:hAnsi="Arial" w:cs="Arial"/>
          <w:b/>
          <w:noProof/>
          <w:sz w:val="36"/>
          <w:szCs w:val="36"/>
        </w:rPr>
      </w:pPr>
      <w:r w:rsidRPr="00D06228">
        <w:rPr>
          <w:rFonts w:ascii="Arial" w:hAnsi="Arial" w:cs="Arial"/>
          <w:b/>
          <w:noProof/>
          <w:sz w:val="36"/>
          <w:szCs w:val="36"/>
        </w:rPr>
        <mc:AlternateContent>
          <mc:Choice Requires="wpg">
            <w:drawing>
              <wp:anchor distT="0" distB="0" distL="114300" distR="114300" simplePos="0" relativeHeight="252537856" behindDoc="0" locked="0" layoutInCell="1" allowOverlap="1" wp14:anchorId="5F1F3B76" wp14:editId="4C390412">
                <wp:simplePos x="0" y="0"/>
                <wp:positionH relativeFrom="column">
                  <wp:posOffset>-78740</wp:posOffset>
                </wp:positionH>
                <wp:positionV relativeFrom="paragraph">
                  <wp:posOffset>115570</wp:posOffset>
                </wp:positionV>
                <wp:extent cx="6219305" cy="1943100"/>
                <wp:effectExtent l="19050" t="0" r="10160" b="19050"/>
                <wp:wrapNone/>
                <wp:docPr id="465" name="Ομάδα 4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19305" cy="1943100"/>
                          <a:chOff x="161062" y="-205764"/>
                          <a:chExt cx="6107502" cy="2492850"/>
                        </a:xfrm>
                      </wpg:grpSpPr>
                      <wps:wsp>
                        <wps:cNvPr id="466" name="Ορθογώνιο: Στρογγύλεμα γωνιών 466"/>
                        <wps:cNvSpPr/>
                        <wps:spPr>
                          <a:xfrm>
                            <a:off x="161062" y="15415"/>
                            <a:ext cx="6107502" cy="2271671"/>
                          </a:xfrm>
                          <a:prstGeom prst="roundRect">
                            <a:avLst/>
                          </a:prstGeom>
                          <a:noFill/>
                          <a:ln w="28575" cap="flat" cmpd="sng" algn="ctr">
                            <a:solidFill>
                              <a:srgbClr val="FF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73296D15" w14:textId="77777777" w:rsidR="00D30DA1" w:rsidRDefault="00D30DA1" w:rsidP="00D06228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7" name="Πλαίσιο κειμένου 2"/>
                        <wps:cNvSpPr txBox="1">
                          <a:spLocks noChangeArrowheads="1"/>
                        </wps:cNvSpPr>
                        <wps:spPr bwMode="auto">
                          <a:xfrm>
                            <a:off x="198589" y="-205764"/>
                            <a:ext cx="2193950" cy="63701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EF3E79" w14:textId="77777777" w:rsidR="00D30DA1" w:rsidRPr="00CB1D47" w:rsidRDefault="00D30DA1" w:rsidP="00D06228">
                              <w:pPr>
                                <w:spacing w:line="240" w:lineRule="auto"/>
                                <w:jc w:val="center"/>
                                <w:rPr>
                                  <w:sz w:val="56"/>
                                  <w:szCs w:val="5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noProof/>
                                  <w:color w:val="FF0000"/>
                                  <w:sz w:val="56"/>
                                  <w:szCs w:val="56"/>
                                </w:rPr>
                                <w:t>α</w:t>
                              </w:r>
                              <w:r w:rsidRPr="00CB1D47">
                                <w:rPr>
                                  <w:rFonts w:ascii="Arial" w:hAnsi="Arial" w:cs="Arial"/>
                                  <w:b/>
                                  <w:noProof/>
                                  <w:color w:val="FF0000"/>
                                  <w:sz w:val="56"/>
                                  <w:szCs w:val="56"/>
                                </w:rPr>
                                <w:t>’ ζευγάρ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1F3B76" id="Ομάδα 465" o:spid="_x0000_s1073" style="position:absolute;margin-left:-6.2pt;margin-top:9.1pt;width:489.7pt;height:153pt;z-index:252537856;mso-width-relative:margin;mso-height-relative:margin" coordorigin="1610,-2057" coordsize="61075,24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">
                <v:roundrect id="Ορθογώνιο: Στρογγύλεμα γωνιών 466" o:spid="_x0000_s1074" style="position:absolute;left:1610;top:154;width:61075;height:2271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" filled="f" strokecolor="red" strokeweight="2.25pt">
                  <v:textbox>
                    <w:txbxContent>
                      <w:p w14:paraId="73296D15" w14:textId="77777777" w:rsidR="00D30DA1" w:rsidRDefault="00D30DA1" w:rsidP="00D06228"/>
                    </w:txbxContent>
                  </v:textbox>
                </v:roundrect>
                <v:shape id="_x0000_s1075" type="#_x0000_t202" style="position:absolute;left:1985;top:-2057;width:21940;height:63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" fillcolor="window" stroked="f">
                  <v:textbox>
                    <w:txbxContent>
                      <w:p w14:paraId="29EF3E79" w14:textId="77777777" w:rsidR="00D30DA1" w:rsidRPr="00CB1D47" w:rsidRDefault="00D30DA1" w:rsidP="00D06228">
                        <w:pPr>
                          <w:spacing w:line="240" w:lineRule="auto"/>
                          <w:jc w:val="center"/>
                          <w:rPr>
                            <w:sz w:val="56"/>
                            <w:szCs w:val="5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noProof/>
                            <w:color w:val="FF0000"/>
                            <w:sz w:val="56"/>
                            <w:szCs w:val="56"/>
                          </w:rPr>
                          <w:t>α</w:t>
                        </w:r>
                        <w:r w:rsidRPr="00CB1D47">
                          <w:rPr>
                            <w:rFonts w:ascii="Arial" w:hAnsi="Arial" w:cs="Arial"/>
                            <w:b/>
                            <w:noProof/>
                            <w:color w:val="FF0000"/>
                            <w:sz w:val="56"/>
                            <w:szCs w:val="56"/>
                          </w:rPr>
                          <w:t>’ ζευγάρι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8CF4D9E" w14:textId="77777777" w:rsidR="00D06228" w:rsidRPr="00D06228" w:rsidRDefault="00D06228" w:rsidP="00D06228">
      <w:pPr>
        <w:rPr>
          <w:rFonts w:ascii="Arial" w:hAnsi="Arial" w:cs="Arial"/>
          <w:b/>
          <w:noProof/>
          <w:sz w:val="36"/>
          <w:szCs w:val="36"/>
        </w:rPr>
      </w:pPr>
    </w:p>
    <w:p w14:paraId="73E18C00" w14:textId="77777777" w:rsidR="00D06228" w:rsidRPr="00D06228" w:rsidRDefault="00D06228" w:rsidP="00D06228">
      <w:pPr>
        <w:rPr>
          <w:rFonts w:ascii="Arial" w:hAnsi="Arial" w:cs="Arial"/>
          <w:b/>
          <w:noProof/>
          <w:sz w:val="36"/>
          <w:szCs w:val="36"/>
        </w:rPr>
      </w:pPr>
      <w:r w:rsidRPr="00D06228">
        <w:rPr>
          <w:rFonts w:ascii="Arial" w:eastAsia="Calibri" w:hAnsi="Arial" w:cs="Arial"/>
          <w:position w:val="-64"/>
          <w:sz w:val="36"/>
          <w:szCs w:val="36"/>
        </w:rPr>
        <w:object w:dxaOrig="2445" w:dyaOrig="1605" w14:anchorId="425E028D">
          <v:shape id="_x0000_i1130" type="#_x0000_t75" style="width:122.25pt;height:79.5pt" o:ole="" o:bordertopcolor="this" o:borderleftcolor="this" o:borderbottomcolor="this" o:borderrightcolor="this">
            <v:imagedata r:id="rId23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30" DrawAspect="Content" ObjectID="_1620553470" r:id="rId234"/>
        </w:object>
      </w:r>
    </w:p>
    <w:p w14:paraId="2EC4C187" w14:textId="77777777" w:rsidR="00D06228" w:rsidRPr="00D06228" w:rsidRDefault="00D06228" w:rsidP="00D06228">
      <w:pPr>
        <w:rPr>
          <w:rFonts w:ascii="Arial" w:hAnsi="Arial" w:cs="Arial"/>
          <w:b/>
          <w:noProof/>
          <w:sz w:val="36"/>
          <w:szCs w:val="36"/>
        </w:rPr>
      </w:pPr>
      <w:r w:rsidRPr="00D06228">
        <w:rPr>
          <w:rFonts w:ascii="Arial" w:hAnsi="Arial" w:cs="Arial"/>
          <w:b/>
          <w:noProof/>
          <w:sz w:val="36"/>
          <w:szCs w:val="36"/>
        </w:rPr>
        <mc:AlternateContent>
          <mc:Choice Requires="wpg">
            <w:drawing>
              <wp:anchor distT="0" distB="0" distL="114300" distR="114300" simplePos="0" relativeHeight="252539904" behindDoc="0" locked="0" layoutInCell="1" allowOverlap="1" wp14:anchorId="2B94B729" wp14:editId="034374DE">
                <wp:simplePos x="0" y="0"/>
                <wp:positionH relativeFrom="column">
                  <wp:posOffset>-85090</wp:posOffset>
                </wp:positionH>
                <wp:positionV relativeFrom="paragraph">
                  <wp:posOffset>154305</wp:posOffset>
                </wp:positionV>
                <wp:extent cx="6263640" cy="2051050"/>
                <wp:effectExtent l="0" t="0" r="22860" b="25400"/>
                <wp:wrapNone/>
                <wp:docPr id="468" name="Ομάδα 4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63640" cy="2051050"/>
                          <a:chOff x="236004" y="-344250"/>
                          <a:chExt cx="6151042" cy="2631336"/>
                        </a:xfrm>
                      </wpg:grpSpPr>
                      <wps:wsp>
                        <wps:cNvPr id="469" name="Ορθογώνιο: Στρογγύλεμα γωνιών 469"/>
                        <wps:cNvSpPr/>
                        <wps:spPr>
                          <a:xfrm>
                            <a:off x="279544" y="15415"/>
                            <a:ext cx="6107502" cy="2271671"/>
                          </a:xfrm>
                          <a:prstGeom prst="roundRect">
                            <a:avLst/>
                          </a:prstGeom>
                          <a:noFill/>
                          <a:ln w="28575" cap="flat" cmpd="sng" algn="ctr">
                            <a:solidFill>
                              <a:srgbClr val="FF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5A4A0EF3" w14:textId="77777777" w:rsidR="00D30DA1" w:rsidRDefault="00D30DA1" w:rsidP="00D06228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0" name="Πλαίσιο κειμένου 2"/>
                        <wps:cNvSpPr txBox="1">
                          <a:spLocks noChangeArrowheads="1"/>
                        </wps:cNvSpPr>
                        <wps:spPr bwMode="auto">
                          <a:xfrm>
                            <a:off x="236004" y="-344250"/>
                            <a:ext cx="2193950" cy="637009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07B4C32" w14:textId="77777777" w:rsidR="00D30DA1" w:rsidRPr="00CB1D47" w:rsidRDefault="00D30DA1" w:rsidP="00D06228">
                              <w:pPr>
                                <w:spacing w:line="240" w:lineRule="auto"/>
                                <w:jc w:val="center"/>
                                <w:rPr>
                                  <w:sz w:val="56"/>
                                  <w:szCs w:val="5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noProof/>
                                  <w:color w:val="FF0000"/>
                                  <w:sz w:val="56"/>
                                  <w:szCs w:val="56"/>
                                </w:rPr>
                                <w:t>β</w:t>
                              </w:r>
                              <w:r w:rsidRPr="00CB1D47">
                                <w:rPr>
                                  <w:rFonts w:ascii="Arial" w:hAnsi="Arial" w:cs="Arial"/>
                                  <w:b/>
                                  <w:noProof/>
                                  <w:color w:val="FF0000"/>
                                  <w:sz w:val="56"/>
                                  <w:szCs w:val="56"/>
                                </w:rPr>
                                <w:t>’ ζευγάρ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B94B729" id="Ομάδα 468" o:spid="_x0000_s1076" style="position:absolute;margin-left:-6.7pt;margin-top:12.15pt;width:493.2pt;height:161.5pt;z-index:252539904;mso-width-relative:margin;mso-height-relative:margin" coordorigin="2360,-3442" coordsize="61510,263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">
                <v:roundrect id="Ορθογώνιο: Στρογγύλεμα γωνιών 469" o:spid="_x0000_s1077" style="position:absolute;left:2795;top:154;width:61075;height:2271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" filled="f" strokecolor="red" strokeweight="2.25pt">
                  <v:textbox>
                    <w:txbxContent>
                      <w:p w14:paraId="5A4A0EF3" w14:textId="77777777" w:rsidR="00D30DA1" w:rsidRDefault="00D30DA1" w:rsidP="00D06228"/>
                    </w:txbxContent>
                  </v:textbox>
                </v:roundrect>
                <v:shape id="_x0000_s1078" type="#_x0000_t202" style="position:absolute;left:2360;top:-3442;width:21939;height:63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" fillcolor="window" stroked="f">
                  <v:textbox>
                    <w:txbxContent>
                      <w:p w14:paraId="507B4C32" w14:textId="77777777" w:rsidR="00D30DA1" w:rsidRPr="00CB1D47" w:rsidRDefault="00D30DA1" w:rsidP="00D06228">
                        <w:pPr>
                          <w:spacing w:line="240" w:lineRule="auto"/>
                          <w:jc w:val="center"/>
                          <w:rPr>
                            <w:sz w:val="56"/>
                            <w:szCs w:val="5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noProof/>
                            <w:color w:val="FF0000"/>
                            <w:sz w:val="56"/>
                            <w:szCs w:val="56"/>
                          </w:rPr>
                          <w:t>β</w:t>
                        </w:r>
                        <w:r w:rsidRPr="00CB1D47">
                          <w:rPr>
                            <w:rFonts w:ascii="Arial" w:hAnsi="Arial" w:cs="Arial"/>
                            <w:b/>
                            <w:noProof/>
                            <w:color w:val="FF0000"/>
                            <w:sz w:val="56"/>
                            <w:szCs w:val="56"/>
                          </w:rPr>
                          <w:t>’ ζευγάρι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D4136AD" w14:textId="77777777" w:rsidR="00D06228" w:rsidRPr="00D06228" w:rsidRDefault="00D06228" w:rsidP="00D06228">
      <w:pPr>
        <w:rPr>
          <w:rFonts w:ascii="Arial" w:hAnsi="Arial" w:cs="Arial"/>
          <w:b/>
          <w:noProof/>
          <w:sz w:val="36"/>
          <w:szCs w:val="36"/>
        </w:rPr>
      </w:pPr>
    </w:p>
    <w:p w14:paraId="59DB747F" w14:textId="77777777" w:rsidR="00D06228" w:rsidRPr="00D06228" w:rsidRDefault="00D06228" w:rsidP="00D06228">
      <w:pPr>
        <w:rPr>
          <w:rFonts w:ascii="Arial" w:hAnsi="Arial" w:cs="Arial"/>
          <w:b/>
          <w:noProof/>
          <w:sz w:val="36"/>
          <w:szCs w:val="36"/>
        </w:rPr>
      </w:pPr>
      <w:r w:rsidRPr="00D06228">
        <w:rPr>
          <w:rFonts w:ascii="Arial" w:eastAsia="Calibri" w:hAnsi="Arial" w:cs="Arial"/>
          <w:position w:val="-64"/>
          <w:sz w:val="36"/>
          <w:szCs w:val="36"/>
        </w:rPr>
        <w:object w:dxaOrig="2445" w:dyaOrig="1605" w14:anchorId="4DE71B60">
          <v:shape id="_x0000_i1131" type="#_x0000_t75" style="width:122.25pt;height:79.5pt" o:ole="" o:bordertopcolor="this" o:borderleftcolor="this" o:borderbottomcolor="this" o:borderrightcolor="this">
            <v:imagedata r:id="rId23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31" DrawAspect="Content" ObjectID="_1620553471" r:id="rId235"/>
        </w:object>
      </w:r>
    </w:p>
    <w:p w14:paraId="53110A52" w14:textId="77777777" w:rsidR="00D06228" w:rsidRPr="00D06228" w:rsidRDefault="002D61A9" w:rsidP="00D06228">
      <w:pPr>
        <w:rPr>
          <w:rFonts w:ascii="Arial" w:hAnsi="Arial" w:cs="Arial"/>
          <w:b/>
          <w:noProof/>
          <w:sz w:val="36"/>
          <w:szCs w:val="36"/>
        </w:rPr>
      </w:pPr>
      <w:r w:rsidRPr="002D61A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60736" behindDoc="0" locked="0" layoutInCell="0" allowOverlap="0" wp14:anchorId="36120A98" wp14:editId="6D2D361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61" name="Πλαίσιο κειμένου 5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BEA143" w14:textId="77777777" w:rsidR="00D30DA1" w:rsidRPr="00136854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120A98" id="Πλαίσιο κειμένου 561" o:spid="_x0000_s1079" type="#_x0000_t202" style="position:absolute;margin-left:0;margin-top:785.3pt;width:99.2pt;height:28.35pt;z-index:2526607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NB6FL2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4BEA143" w14:textId="77777777" w:rsidR="00D30DA1" w:rsidRPr="00136854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FC5D1FE" w14:textId="77777777" w:rsidR="00D06228" w:rsidRPr="00D06228" w:rsidRDefault="00D06228" w:rsidP="00D06228">
      <w:pPr>
        <w:rPr>
          <w:rFonts w:ascii="Arial" w:hAnsi="Arial" w:cs="Arial"/>
          <w:b/>
          <w:noProof/>
          <w:sz w:val="36"/>
          <w:szCs w:val="36"/>
        </w:rPr>
      </w:pPr>
      <w:r w:rsidRPr="00D06228">
        <w:rPr>
          <w:rFonts w:ascii="Arial" w:hAnsi="Arial" w:cs="Arial"/>
          <w:b/>
          <w:noProof/>
          <w:sz w:val="36"/>
          <w:szCs w:val="36"/>
        </w:rPr>
        <mc:AlternateContent>
          <mc:Choice Requires="wpg">
            <w:drawing>
              <wp:anchor distT="0" distB="0" distL="114300" distR="114300" simplePos="0" relativeHeight="252541952" behindDoc="0" locked="0" layoutInCell="1" allowOverlap="1" wp14:anchorId="7A811E7E" wp14:editId="467BB7A4">
                <wp:simplePos x="0" y="0"/>
                <wp:positionH relativeFrom="column">
                  <wp:posOffset>-85090</wp:posOffset>
                </wp:positionH>
                <wp:positionV relativeFrom="paragraph">
                  <wp:posOffset>64770</wp:posOffset>
                </wp:positionV>
                <wp:extent cx="6263640" cy="2019300"/>
                <wp:effectExtent l="0" t="0" r="22860" b="19050"/>
                <wp:wrapNone/>
                <wp:docPr id="472" name="Ομάδα 4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63640" cy="2019300"/>
                          <a:chOff x="236004" y="-303516"/>
                          <a:chExt cx="6151042" cy="2590602"/>
                        </a:xfrm>
                      </wpg:grpSpPr>
                      <wps:wsp>
                        <wps:cNvPr id="473" name="Ορθογώνιο: Στρογγύλεμα γωνιών 473"/>
                        <wps:cNvSpPr/>
                        <wps:spPr>
                          <a:xfrm>
                            <a:off x="279544" y="15415"/>
                            <a:ext cx="6107502" cy="2271671"/>
                          </a:xfrm>
                          <a:prstGeom prst="roundRect">
                            <a:avLst/>
                          </a:prstGeom>
                          <a:noFill/>
                          <a:ln w="28575" cap="flat" cmpd="sng" algn="ctr">
                            <a:solidFill>
                              <a:srgbClr val="FF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5218A197" w14:textId="77777777" w:rsidR="00D30DA1" w:rsidRDefault="00D30DA1" w:rsidP="00D06228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4" name="Πλαίσιο κειμένου 2"/>
                        <wps:cNvSpPr txBox="1">
                          <a:spLocks noChangeArrowheads="1"/>
                        </wps:cNvSpPr>
                        <wps:spPr bwMode="auto">
                          <a:xfrm>
                            <a:off x="236004" y="-303516"/>
                            <a:ext cx="2193950" cy="637009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FABDF4" w14:textId="77777777" w:rsidR="00D30DA1" w:rsidRPr="00CB1D47" w:rsidRDefault="00D30DA1" w:rsidP="00D06228">
                              <w:pPr>
                                <w:spacing w:line="240" w:lineRule="auto"/>
                                <w:jc w:val="center"/>
                                <w:rPr>
                                  <w:sz w:val="56"/>
                                  <w:szCs w:val="5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noProof/>
                                  <w:color w:val="FF0000"/>
                                  <w:sz w:val="56"/>
                                  <w:szCs w:val="56"/>
                                </w:rPr>
                                <w:t>γ</w:t>
                              </w:r>
                              <w:r w:rsidRPr="00CB1D47">
                                <w:rPr>
                                  <w:rFonts w:ascii="Arial" w:hAnsi="Arial" w:cs="Arial"/>
                                  <w:b/>
                                  <w:noProof/>
                                  <w:color w:val="FF0000"/>
                                  <w:sz w:val="56"/>
                                  <w:szCs w:val="56"/>
                                </w:rPr>
                                <w:t>’ ζευγάρ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A811E7E" id="Ομάδα 472" o:spid="_x0000_s1080" style="position:absolute;margin-left:-6.7pt;margin-top:5.1pt;width:493.2pt;height:159pt;z-index:252541952;mso-width-relative:margin;mso-height-relative:margin" coordorigin="2360,-3035" coordsize="61510,25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">
                <v:roundrect id="Ορθογώνιο: Στρογγύλεμα γωνιών 473" o:spid="_x0000_s1081" style="position:absolute;left:2795;top:154;width:61075;height:2271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" filled="f" strokecolor="red" strokeweight="2.25pt">
                  <v:textbox>
                    <w:txbxContent>
                      <w:p w14:paraId="5218A197" w14:textId="77777777" w:rsidR="00D30DA1" w:rsidRDefault="00D30DA1" w:rsidP="00D06228"/>
                    </w:txbxContent>
                  </v:textbox>
                </v:roundrect>
                <v:shape id="_x0000_s1082" type="#_x0000_t202" style="position:absolute;left:2360;top:-3035;width:21939;height:63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" fillcolor="window" stroked="f">
                  <v:textbox>
                    <w:txbxContent>
                      <w:p w14:paraId="01FABDF4" w14:textId="77777777" w:rsidR="00D30DA1" w:rsidRPr="00CB1D47" w:rsidRDefault="00D30DA1" w:rsidP="00D06228">
                        <w:pPr>
                          <w:spacing w:line="240" w:lineRule="auto"/>
                          <w:jc w:val="center"/>
                          <w:rPr>
                            <w:sz w:val="56"/>
                            <w:szCs w:val="5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noProof/>
                            <w:color w:val="FF0000"/>
                            <w:sz w:val="56"/>
                            <w:szCs w:val="56"/>
                          </w:rPr>
                          <w:t>γ</w:t>
                        </w:r>
                        <w:r w:rsidRPr="00CB1D47">
                          <w:rPr>
                            <w:rFonts w:ascii="Arial" w:hAnsi="Arial" w:cs="Arial"/>
                            <w:b/>
                            <w:noProof/>
                            <w:color w:val="FF0000"/>
                            <w:sz w:val="56"/>
                            <w:szCs w:val="56"/>
                          </w:rPr>
                          <w:t>’ ζευγάρι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315CDD2" w14:textId="77777777" w:rsidR="00D06228" w:rsidRPr="00D06228" w:rsidRDefault="00D06228" w:rsidP="00D06228">
      <w:pPr>
        <w:rPr>
          <w:rFonts w:ascii="Arial" w:hAnsi="Arial" w:cs="Arial"/>
          <w:b/>
          <w:noProof/>
          <w:sz w:val="36"/>
          <w:szCs w:val="36"/>
        </w:rPr>
      </w:pPr>
    </w:p>
    <w:p w14:paraId="2685D53F" w14:textId="77777777" w:rsidR="00D06228" w:rsidRPr="00D06228" w:rsidRDefault="00D06228" w:rsidP="00D06228">
      <w:pPr>
        <w:rPr>
          <w:rFonts w:ascii="Arial" w:hAnsi="Arial" w:cs="Arial"/>
          <w:b/>
          <w:noProof/>
          <w:sz w:val="36"/>
          <w:szCs w:val="36"/>
        </w:rPr>
      </w:pPr>
      <w:r w:rsidRPr="00D06228">
        <w:rPr>
          <w:rFonts w:ascii="Arial" w:eastAsia="Calibri" w:hAnsi="Arial" w:cs="Arial"/>
          <w:position w:val="-64"/>
          <w:sz w:val="36"/>
          <w:szCs w:val="36"/>
        </w:rPr>
        <w:object w:dxaOrig="2445" w:dyaOrig="1605" w14:anchorId="1340EFC3">
          <v:shape id="_x0000_i1132" type="#_x0000_t75" style="width:122.25pt;height:79.5pt" o:ole="" o:bordertopcolor="this" o:borderleftcolor="this" o:borderbottomcolor="this" o:borderrightcolor="this">
            <v:imagedata r:id="rId23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32" DrawAspect="Content" ObjectID="_1620553472" r:id="rId236"/>
        </w:object>
      </w:r>
    </w:p>
    <w:p w14:paraId="77529159" w14:textId="77777777" w:rsidR="00D06228" w:rsidRPr="00D06228" w:rsidRDefault="00D06228" w:rsidP="00D06228">
      <w:pPr>
        <w:jc w:val="center"/>
        <w:rPr>
          <w:rFonts w:ascii="Arial" w:hAnsi="Arial" w:cs="Arial"/>
          <w:b/>
          <w:noProof/>
          <w:sz w:val="36"/>
          <w:szCs w:val="3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3D3AD5DF" wp14:editId="152B912C">
            <wp:extent cx="1795212" cy="1360800"/>
            <wp:effectExtent l="0" t="0" r="0" b="0"/>
            <wp:docPr id="475" name="Εικόνα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k17-02-agori-koritsi.emf"/>
                    <pic:cNvPicPr/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5212" cy="136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9EFDC4" w14:textId="77777777" w:rsidR="00D06228" w:rsidRDefault="00D06228" w:rsidP="00D06228">
      <w:pPr>
        <w:rPr>
          <w:rFonts w:ascii="Arial" w:hAnsi="Arial" w:cs="Arial"/>
          <w:b/>
          <w:noProof/>
          <w:sz w:val="36"/>
          <w:szCs w:val="36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2544000" behindDoc="0" locked="0" layoutInCell="1" allowOverlap="1" wp14:anchorId="436D1190" wp14:editId="4A478D37">
                <wp:simplePos x="0" y="0"/>
                <wp:positionH relativeFrom="column">
                  <wp:posOffset>-123190</wp:posOffset>
                </wp:positionH>
                <wp:positionV relativeFrom="paragraph">
                  <wp:posOffset>149860</wp:posOffset>
                </wp:positionV>
                <wp:extent cx="6301740" cy="2012950"/>
                <wp:effectExtent l="0" t="0" r="22860" b="25400"/>
                <wp:wrapNone/>
                <wp:docPr id="476" name="Ομάδα 4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01740" cy="2012950"/>
                          <a:chOff x="0" y="-203667"/>
                          <a:chExt cx="6188457" cy="2582459"/>
                        </a:xfrm>
                      </wpg:grpSpPr>
                      <wps:wsp>
                        <wps:cNvPr id="791" name="Ορθογώνιο: Στρογγύλεμα γωνιών 791"/>
                        <wps:cNvSpPr/>
                        <wps:spPr>
                          <a:xfrm>
                            <a:off x="80955" y="107121"/>
                            <a:ext cx="6107502" cy="2271671"/>
                          </a:xfrm>
                          <a:prstGeom prst="roundRect">
                            <a:avLst/>
                          </a:prstGeom>
                          <a:noFill/>
                          <a:ln w="28575" cap="flat" cmpd="sng" algn="ctr">
                            <a:solidFill>
                              <a:srgbClr val="FF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7B6ABE94" w14:textId="77777777" w:rsidR="00D30DA1" w:rsidRDefault="00D30DA1" w:rsidP="00D06228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2" name="Πλαίσιο κειμένου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-203667"/>
                            <a:ext cx="2193950" cy="637009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39D0AC9" w14:textId="77777777" w:rsidR="00D30DA1" w:rsidRDefault="00D30DA1" w:rsidP="00D06228">
                              <w:pPr>
                                <w:spacing w:line="240" w:lineRule="auto"/>
                                <w:jc w:val="center"/>
                                <w:rPr>
                                  <w:sz w:val="56"/>
                                  <w:szCs w:val="5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noProof/>
                                  <w:color w:val="FF0000"/>
                                  <w:sz w:val="56"/>
                                  <w:szCs w:val="56"/>
                                </w:rPr>
                                <w:t>δ’ ζευγάρ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36D1190" id="Ομάδα 476" o:spid="_x0000_s1083" style="position:absolute;margin-left:-9.7pt;margin-top:11.8pt;width:496.2pt;height:158.5pt;z-index:252544000;mso-width-relative:margin;mso-height-relative:margin" coordorigin=",-2036" coordsize="61884,258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">
                <v:roundrect id="Ορθογώνιο: Στρογγύλεμα γωνιών 791" o:spid="_x0000_s1084" style="position:absolute;left:809;top:1071;width:61075;height:2271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" filled="f" strokecolor="red" strokeweight="2.25pt">
                  <v:textbox>
                    <w:txbxContent>
                      <w:p w14:paraId="7B6ABE94" w14:textId="77777777" w:rsidR="00D30DA1" w:rsidRDefault="00D30DA1" w:rsidP="00D06228"/>
                    </w:txbxContent>
                  </v:textbox>
                </v:roundrect>
                <v:shape id="_x0000_s1085" type="#_x0000_t202" style="position:absolute;top:-2036;width:21939;height:63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" fillcolor="window" stroked="f">
                  <v:textbox>
                    <w:txbxContent>
                      <w:p w14:paraId="239D0AC9" w14:textId="77777777" w:rsidR="00D30DA1" w:rsidRDefault="00D30DA1" w:rsidP="00D06228">
                        <w:pPr>
                          <w:spacing w:line="240" w:lineRule="auto"/>
                          <w:jc w:val="center"/>
                          <w:rPr>
                            <w:sz w:val="56"/>
                            <w:szCs w:val="5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noProof/>
                            <w:color w:val="FF0000"/>
                            <w:sz w:val="56"/>
                            <w:szCs w:val="56"/>
                          </w:rPr>
                          <w:t>δ’ ζευγάρι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F7A1A8D" w14:textId="77777777" w:rsidR="00D06228" w:rsidRDefault="00D06228" w:rsidP="00D06228">
      <w:pPr>
        <w:rPr>
          <w:rFonts w:ascii="Arial" w:hAnsi="Arial" w:cs="Arial"/>
          <w:b/>
          <w:noProof/>
          <w:sz w:val="36"/>
          <w:szCs w:val="36"/>
        </w:rPr>
      </w:pPr>
    </w:p>
    <w:p w14:paraId="7A595E99" w14:textId="77777777" w:rsidR="00D06228" w:rsidRDefault="00D06228" w:rsidP="00D06228">
      <w:pPr>
        <w:rPr>
          <w:rFonts w:ascii="Arial" w:hAnsi="Arial" w:cs="Arial"/>
          <w:b/>
          <w:noProof/>
          <w:sz w:val="36"/>
          <w:szCs w:val="36"/>
        </w:rPr>
      </w:pPr>
      <w:r>
        <w:rPr>
          <w:rFonts w:ascii="Arial" w:eastAsia="Calibri" w:hAnsi="Arial" w:cs="Arial"/>
          <w:position w:val="-64"/>
          <w:sz w:val="36"/>
          <w:szCs w:val="36"/>
        </w:rPr>
        <w:object w:dxaOrig="2445" w:dyaOrig="1605" w14:anchorId="360150E5">
          <v:shape id="_x0000_i1133" type="#_x0000_t75" style="width:122.25pt;height:79.5pt" o:ole="" o:bordertopcolor="this" o:borderleftcolor="this" o:borderbottomcolor="this" o:borderrightcolor="this">
            <v:imagedata r:id="rId23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33" DrawAspect="Content" ObjectID="_1620553473" r:id="rId238"/>
        </w:object>
      </w:r>
    </w:p>
    <w:p w14:paraId="518F0972" w14:textId="77777777" w:rsidR="00D06228" w:rsidRPr="00D06228" w:rsidRDefault="00D06228" w:rsidP="00D06228">
      <w:pPr>
        <w:rPr>
          <w:rFonts w:ascii="Arial" w:hAnsi="Arial" w:cs="Arial"/>
          <w:b/>
          <w:noProof/>
          <w:sz w:val="16"/>
          <w:szCs w:val="36"/>
        </w:rPr>
      </w:pPr>
    </w:p>
    <w:p w14:paraId="776A299C" w14:textId="77777777" w:rsidR="00D06228" w:rsidRDefault="00D06228" w:rsidP="00D06228">
      <w:pPr>
        <w:jc w:val="center"/>
        <w:rPr>
          <w:rFonts w:ascii="Arial" w:hAnsi="Arial" w:cs="Arial"/>
          <w:b/>
          <w:noProof/>
          <w:sz w:val="36"/>
          <w:szCs w:val="3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6B8939D4" wp14:editId="0A7C75A7">
            <wp:extent cx="1145456" cy="1404000"/>
            <wp:effectExtent l="0" t="0" r="0" b="5715"/>
            <wp:docPr id="477" name="Εικόνα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k17-03-agori.emf"/>
                    <pic:cNvPicPr/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5456" cy="14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793F97" w:rsidRPr="00793F97" w14:paraId="173BD470" w14:textId="77777777" w:rsidTr="00625F41">
        <w:tc>
          <w:tcPr>
            <w:tcW w:w="9628" w:type="dxa"/>
            <w:shd w:val="clear" w:color="auto" w:fill="F48221"/>
          </w:tcPr>
          <w:p w14:paraId="3ECB45A6" w14:textId="77777777" w:rsidR="00793F97" w:rsidRPr="00793F97" w:rsidRDefault="00793F97" w:rsidP="00625F41">
            <w:pPr>
              <w:jc w:val="center"/>
              <w:rPr>
                <w:rFonts w:ascii="Tahoma" w:hAnsi="Tahoma" w:cs="Tahoma"/>
                <w:b/>
                <w:noProof/>
                <w:sz w:val="36"/>
                <w:szCs w:val="36"/>
              </w:rPr>
            </w:pPr>
            <w:bookmarkStart w:id="5" w:name="_Hlk520387221"/>
            <w:r w:rsidRPr="00793F97">
              <w:rPr>
                <w:rFonts w:ascii="Tahoma" w:hAnsi="Tahoma" w:cs="Tahoma"/>
                <w:b/>
                <w:noProof/>
                <w:color w:val="FFFFFF" w:themeColor="background1"/>
                <w:sz w:val="36"/>
                <w:szCs w:val="36"/>
              </w:rPr>
              <w:t>Στρατηγικές σύγκρισης</w:t>
            </w:r>
          </w:p>
        </w:tc>
      </w:tr>
      <w:tr w:rsidR="00793F97" w:rsidRPr="00793F97" w14:paraId="6C77A85D" w14:textId="77777777" w:rsidTr="00625F41">
        <w:tc>
          <w:tcPr>
            <w:tcW w:w="9628" w:type="dxa"/>
            <w:tcBorders>
              <w:bottom w:val="single" w:sz="48" w:space="0" w:color="F48221"/>
            </w:tcBorders>
            <w:shd w:val="clear" w:color="auto" w:fill="FCE2CC"/>
          </w:tcPr>
          <w:p w14:paraId="6D518C13" w14:textId="77777777" w:rsidR="00793F97" w:rsidRPr="00793F97" w:rsidRDefault="00793F97" w:rsidP="00625F41">
            <w:pPr>
              <w:rPr>
                <w:rFonts w:ascii="Tahoma" w:hAnsi="Tahoma" w:cs="Tahoma"/>
                <w:b/>
                <w:noProof/>
                <w:sz w:val="36"/>
                <w:szCs w:val="36"/>
              </w:rPr>
            </w:pPr>
            <w:r w:rsidRPr="00793F9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Στα κλάσματα που έχουν </w:t>
            </w:r>
            <w:r w:rsidRPr="00793F97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ίσους παρονομαστές</w:t>
            </w:r>
            <w:r w:rsidRPr="00793F9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, μεγαλύτερο είναι το κλάσμα που έχει μεγαλύτερο αριθμητή.</w:t>
            </w:r>
          </w:p>
        </w:tc>
      </w:tr>
    </w:tbl>
    <w:p w14:paraId="4582F48A" w14:textId="77777777" w:rsidR="00793F97" w:rsidRPr="00793F97" w:rsidRDefault="002D61A9" w:rsidP="00793F97">
      <w:pPr>
        <w:rPr>
          <w:rFonts w:ascii="Arial" w:hAnsi="Arial" w:cs="Arial"/>
          <w:b/>
          <w:noProof/>
          <w:sz w:val="36"/>
          <w:szCs w:val="36"/>
        </w:rPr>
      </w:pPr>
      <w:r w:rsidRPr="002D61A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62784" behindDoc="0" locked="0" layoutInCell="0" allowOverlap="0" wp14:anchorId="63BA300D" wp14:editId="78D25F4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368000" cy="360000"/>
                <wp:effectExtent l="0" t="0" r="3810" b="2540"/>
                <wp:wrapNone/>
                <wp:docPr id="562" name="Πλαίσιο κειμένου 5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8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1695F3B" w14:textId="77777777" w:rsidR="00D30DA1" w:rsidRPr="00136854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7 - 4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BA300D" id="Πλαίσιο κειμένου 562" o:spid="_x0000_s1086" type="#_x0000_t202" style="position:absolute;margin-left:0;margin-top:785.3pt;width:107.7pt;height:28.35pt;z-index:2526627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" o:allowincell="f" o:allowoverlap="f" fillcolor="#fc9" stroked="f" strokeweight="2.25pt">
                <v:textbox inset="1.5mm,1.5mm,1.5mm,1.5mm">
                  <w:txbxContent>
                    <w:p w14:paraId="31695F3B" w14:textId="77777777" w:rsidR="00D30DA1" w:rsidRPr="00136854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7 - 4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single" w:sz="48" w:space="0" w:color="F48221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793F97" w:rsidRPr="00793F97" w14:paraId="40DDE46B" w14:textId="77777777" w:rsidTr="00625F41">
        <w:tc>
          <w:tcPr>
            <w:tcW w:w="9628" w:type="dxa"/>
            <w:tcBorders>
              <w:bottom w:val="nil"/>
            </w:tcBorders>
            <w:shd w:val="clear" w:color="auto" w:fill="498FCB"/>
          </w:tcPr>
          <w:p w14:paraId="4BEC3C9B" w14:textId="77777777" w:rsidR="00793F97" w:rsidRPr="00793F97" w:rsidRDefault="00793F97" w:rsidP="00625F41">
            <w:pPr>
              <w:jc w:val="center"/>
              <w:rPr>
                <w:rFonts w:ascii="Tahoma" w:hAnsi="Tahoma" w:cs="Tahoma"/>
                <w:b/>
                <w:noProof/>
                <w:sz w:val="36"/>
                <w:szCs w:val="36"/>
              </w:rPr>
            </w:pPr>
            <w:r w:rsidRPr="00793F97">
              <w:rPr>
                <w:rFonts w:ascii="Tahoma" w:hAnsi="Tahoma" w:cs="Tahoma"/>
                <w:b/>
                <w:noProof/>
                <w:color w:val="FFFFFF" w:themeColor="background1"/>
                <w:sz w:val="36"/>
                <w:szCs w:val="36"/>
              </w:rPr>
              <w:t>Εξήγηση των στρατηγικών</w:t>
            </w:r>
          </w:p>
        </w:tc>
      </w:tr>
      <w:tr w:rsidR="00793F97" w:rsidRPr="00793F97" w14:paraId="7C378BC0" w14:textId="77777777" w:rsidTr="00625F41">
        <w:tc>
          <w:tcPr>
            <w:tcW w:w="9628" w:type="dxa"/>
            <w:tcBorders>
              <w:bottom w:val="single" w:sz="48" w:space="0" w:color="498FCB"/>
            </w:tcBorders>
            <w:shd w:val="clear" w:color="auto" w:fill="EDEAF4"/>
          </w:tcPr>
          <w:p w14:paraId="1B90BC1C" w14:textId="77777777" w:rsidR="00793F97" w:rsidRPr="00793F97" w:rsidRDefault="00793F97" w:rsidP="00625F41">
            <w:pPr>
              <w:spacing w:before="240" w:after="240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840B18">
              <w:rPr>
                <w:position w:val="-32"/>
                <w:bdr w:val="single" w:sz="18" w:space="0" w:color="FF0000"/>
              </w:rPr>
              <w:object w:dxaOrig="320" w:dyaOrig="880" w14:anchorId="399D161B">
                <v:shape id="_x0000_i1134" type="#_x0000_t75" style="width:14.25pt;height:42.75pt" o:ole="">
                  <v:imagedata r:id="rId240" o:title=""/>
                </v:shape>
                <o:OLEObject Type="Embed" ProgID="Equation.DSMT4" ShapeID="_x0000_i1134" DrawAspect="Content" ObjectID="_1620553474" r:id="rId241"/>
              </w:object>
            </w:r>
            <w:r w:rsidRPr="00840B18">
              <w:rPr>
                <w:rFonts w:ascii="Arial" w:hAnsi="Arial" w:cs="Arial"/>
                <w:b/>
                <w:sz w:val="36"/>
                <w:szCs w:val="36"/>
                <w:bdr w:val="single" w:sz="18" w:space="0" w:color="FF0000"/>
              </w:rPr>
              <w:t xml:space="preserve"> &gt; </w:t>
            </w:r>
            <w:r w:rsidRPr="00840B18">
              <w:rPr>
                <w:position w:val="-32"/>
                <w:bdr w:val="single" w:sz="18" w:space="0" w:color="FF0000"/>
              </w:rPr>
              <w:object w:dxaOrig="340" w:dyaOrig="880" w14:anchorId="5A65ED63">
                <v:shape id="_x0000_i1135" type="#_x0000_t75" style="width:18pt;height:42.75pt" o:ole="">
                  <v:imagedata r:id="rId242" o:title=""/>
                </v:shape>
                <o:OLEObject Type="Embed" ProgID="Equation.DSMT4" ShapeID="_x0000_i1135" DrawAspect="Content" ObjectID="_1620553475" r:id="rId243"/>
              </w:object>
            </w:r>
            <w:r w:rsidR="00840B18">
              <w:t xml:space="preserve"> </w:t>
            </w:r>
          </w:p>
          <w:p w14:paraId="1A8D2C7B" w14:textId="77777777" w:rsidR="00793F97" w:rsidRPr="00793F97" w:rsidRDefault="00793F97" w:rsidP="00625F41">
            <w:pPr>
              <w:rPr>
                <w:rFonts w:ascii="Tahoma" w:hAnsi="Tahoma" w:cs="Tahoma"/>
                <w:b/>
                <w:noProof/>
                <w:sz w:val="36"/>
                <w:szCs w:val="36"/>
              </w:rPr>
            </w:pPr>
            <w:proofErr w:type="spellStart"/>
            <w:r w:rsidRPr="00793F9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Tα</w:t>
            </w:r>
            <w:proofErr w:type="spellEnd"/>
            <w:r w:rsidRPr="00793F9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5 είναι περισσότερα από τα 4 μέρη του ίδιου μεγέθους </w:t>
            </w:r>
            <w:r w:rsidRPr="00793F97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(έβδομα)</w:t>
            </w:r>
            <w:r w:rsidRPr="00793F9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</w:t>
            </w:r>
          </w:p>
          <w:p w14:paraId="34F027E7" w14:textId="77777777" w:rsidR="00793F97" w:rsidRPr="00793F97" w:rsidRDefault="00793F97" w:rsidP="00625F41">
            <w:pPr>
              <w:rPr>
                <w:rFonts w:ascii="Tahoma" w:hAnsi="Tahoma" w:cs="Tahoma"/>
                <w:b/>
                <w:noProof/>
                <w:sz w:val="36"/>
                <w:szCs w:val="36"/>
              </w:rPr>
            </w:pPr>
          </w:p>
        </w:tc>
      </w:tr>
      <w:bookmarkEnd w:id="5"/>
    </w:tbl>
    <w:p w14:paraId="79F945D9" w14:textId="77777777" w:rsidR="00793F97" w:rsidRDefault="00793F97" w:rsidP="00793F97">
      <w:pPr>
        <w:rPr>
          <w:rFonts w:ascii="Arial" w:hAnsi="Arial" w:cs="Arial"/>
          <w:b/>
          <w:noProof/>
          <w:sz w:val="36"/>
          <w:szCs w:val="36"/>
        </w:rPr>
      </w:pPr>
    </w:p>
    <w:p w14:paraId="6AF994D5" w14:textId="77777777" w:rsidR="00793F97" w:rsidRDefault="00793F97">
      <w:pPr>
        <w:rPr>
          <w:rFonts w:ascii="Arial" w:hAnsi="Arial" w:cs="Arial"/>
          <w:b/>
          <w:noProof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793F97" w:rsidRPr="00793F97" w14:paraId="50E340A2" w14:textId="77777777" w:rsidTr="00625F41">
        <w:tc>
          <w:tcPr>
            <w:tcW w:w="9628" w:type="dxa"/>
            <w:shd w:val="clear" w:color="auto" w:fill="F48221"/>
          </w:tcPr>
          <w:p w14:paraId="03CFAB17" w14:textId="77777777" w:rsidR="00793F97" w:rsidRPr="00793F97" w:rsidRDefault="00793F97" w:rsidP="00625F41">
            <w:pPr>
              <w:jc w:val="center"/>
              <w:rPr>
                <w:rFonts w:ascii="Tahoma" w:hAnsi="Tahoma" w:cs="Tahoma"/>
                <w:b/>
                <w:noProof/>
                <w:sz w:val="36"/>
                <w:szCs w:val="36"/>
              </w:rPr>
            </w:pPr>
            <w:r w:rsidRPr="00793F97">
              <w:rPr>
                <w:rFonts w:ascii="Tahoma" w:hAnsi="Tahoma" w:cs="Tahoma"/>
                <w:b/>
                <w:noProof/>
                <w:color w:val="FFFFFF" w:themeColor="background1"/>
                <w:sz w:val="36"/>
                <w:szCs w:val="36"/>
              </w:rPr>
              <w:lastRenderedPageBreak/>
              <w:t>Στρατηγικές σύγκρισης</w:t>
            </w:r>
          </w:p>
        </w:tc>
      </w:tr>
      <w:tr w:rsidR="00793F97" w:rsidRPr="00793F97" w14:paraId="069AAF3D" w14:textId="77777777" w:rsidTr="00625F41">
        <w:tc>
          <w:tcPr>
            <w:tcW w:w="9628" w:type="dxa"/>
            <w:tcBorders>
              <w:bottom w:val="single" w:sz="48" w:space="0" w:color="F48221"/>
            </w:tcBorders>
            <w:shd w:val="clear" w:color="auto" w:fill="FCE2CC"/>
          </w:tcPr>
          <w:p w14:paraId="3933784B" w14:textId="77777777" w:rsidR="00793F97" w:rsidRPr="00793F97" w:rsidRDefault="00793F97" w:rsidP="00625F41">
            <w:pPr>
              <w:rPr>
                <w:rFonts w:ascii="Tahoma" w:hAnsi="Tahoma" w:cs="Tahoma"/>
                <w:b/>
                <w:noProof/>
                <w:sz w:val="36"/>
                <w:szCs w:val="36"/>
              </w:rPr>
            </w:pPr>
            <w:r w:rsidRPr="00793F9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Στα κλάσματα που έχουν </w:t>
            </w:r>
            <w:r w:rsidRPr="00793F97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ίσους αριθμητές</w:t>
            </w:r>
            <w:r w:rsidRPr="00793F9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, μεγαλύτερο είναι το κλάσμα που έχει μικρότερο παρονομαστή.</w:t>
            </w:r>
          </w:p>
        </w:tc>
      </w:tr>
    </w:tbl>
    <w:p w14:paraId="77417067" w14:textId="77777777" w:rsidR="00793F97" w:rsidRPr="00793F97" w:rsidRDefault="00793F97" w:rsidP="00793F97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single" w:sz="48" w:space="0" w:color="F48221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793F97" w:rsidRPr="00793F97" w14:paraId="2DB67783" w14:textId="77777777" w:rsidTr="00625F41">
        <w:tc>
          <w:tcPr>
            <w:tcW w:w="9628" w:type="dxa"/>
            <w:tcBorders>
              <w:bottom w:val="nil"/>
            </w:tcBorders>
            <w:shd w:val="clear" w:color="auto" w:fill="498FCB"/>
          </w:tcPr>
          <w:p w14:paraId="248216EE" w14:textId="77777777" w:rsidR="00793F97" w:rsidRPr="00793F97" w:rsidRDefault="00793F97" w:rsidP="00625F41">
            <w:pPr>
              <w:jc w:val="center"/>
              <w:rPr>
                <w:rFonts w:ascii="Tahoma" w:hAnsi="Tahoma" w:cs="Tahoma"/>
                <w:b/>
                <w:noProof/>
                <w:sz w:val="36"/>
                <w:szCs w:val="36"/>
              </w:rPr>
            </w:pPr>
            <w:bookmarkStart w:id="6" w:name="_Hlk520388471"/>
            <w:r w:rsidRPr="00793F97">
              <w:rPr>
                <w:rFonts w:ascii="Tahoma" w:hAnsi="Tahoma" w:cs="Tahoma"/>
                <w:b/>
                <w:noProof/>
                <w:color w:val="FFFFFF" w:themeColor="background1"/>
                <w:sz w:val="36"/>
                <w:szCs w:val="36"/>
              </w:rPr>
              <w:t>Εξήγηση των στρατηγικών</w:t>
            </w:r>
          </w:p>
        </w:tc>
      </w:tr>
      <w:tr w:rsidR="00793F97" w:rsidRPr="00793F97" w14:paraId="4E68856D" w14:textId="77777777" w:rsidTr="00625F41">
        <w:tc>
          <w:tcPr>
            <w:tcW w:w="9628" w:type="dxa"/>
            <w:tcBorders>
              <w:bottom w:val="single" w:sz="48" w:space="0" w:color="498FCB"/>
            </w:tcBorders>
            <w:shd w:val="clear" w:color="auto" w:fill="EDEAF4"/>
          </w:tcPr>
          <w:p w14:paraId="4C13A844" w14:textId="77777777" w:rsidR="00793F97" w:rsidRPr="00793F97" w:rsidRDefault="00793F97" w:rsidP="00625F41">
            <w:pPr>
              <w:spacing w:before="240" w:after="240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840B18">
              <w:rPr>
                <w:position w:val="-34"/>
                <w:bdr w:val="single" w:sz="18" w:space="0" w:color="FF0000"/>
              </w:rPr>
              <w:object w:dxaOrig="320" w:dyaOrig="900" w14:anchorId="1350D82B">
                <v:shape id="_x0000_i1136" type="#_x0000_t75" style="width:14.25pt;height:45.75pt" o:ole="">
                  <v:imagedata r:id="rId244" o:title=""/>
                </v:shape>
                <o:OLEObject Type="Embed" ProgID="Equation.DSMT4" ShapeID="_x0000_i1136" DrawAspect="Content" ObjectID="_1620553476" r:id="rId245"/>
              </w:object>
            </w:r>
            <w:r w:rsidRPr="00840B18">
              <w:rPr>
                <w:rFonts w:ascii="Arial" w:hAnsi="Arial" w:cs="Arial"/>
                <w:b/>
                <w:sz w:val="36"/>
                <w:szCs w:val="36"/>
                <w:bdr w:val="single" w:sz="18" w:space="0" w:color="FF0000"/>
              </w:rPr>
              <w:t xml:space="preserve"> &gt; </w:t>
            </w:r>
            <w:r w:rsidRPr="00840B18">
              <w:rPr>
                <w:position w:val="-34"/>
                <w:bdr w:val="single" w:sz="18" w:space="0" w:color="FF0000"/>
              </w:rPr>
              <w:object w:dxaOrig="320" w:dyaOrig="900" w14:anchorId="1F819E00">
                <v:shape id="_x0000_i1137" type="#_x0000_t75" style="width:14.25pt;height:45.75pt" o:ole="">
                  <v:imagedata r:id="rId246" o:title=""/>
                </v:shape>
                <o:OLEObject Type="Embed" ProgID="Equation.DSMT4" ShapeID="_x0000_i1137" DrawAspect="Content" ObjectID="_1620553477" r:id="rId247"/>
              </w:object>
            </w:r>
            <w:r w:rsidR="00840B18">
              <w:t xml:space="preserve"> </w:t>
            </w:r>
          </w:p>
          <w:p w14:paraId="292B2414" w14:textId="77777777" w:rsidR="00793F97" w:rsidRPr="00793F97" w:rsidRDefault="00793F97" w:rsidP="00625F41">
            <w:pPr>
              <w:rPr>
                <w:rFonts w:ascii="Tahoma" w:hAnsi="Tahoma" w:cs="Tahoma"/>
                <w:b/>
                <w:noProof/>
                <w:sz w:val="36"/>
                <w:szCs w:val="36"/>
              </w:rPr>
            </w:pPr>
            <w:r w:rsidRPr="00793F9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Παίρνουμε ίδιο αριθμό από μέρη (9), αλλά τα </w:t>
            </w:r>
            <w:r w:rsidRPr="00793F97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πέμπτα </w:t>
            </w:r>
            <w:r w:rsidRPr="00793F9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είναι μεγαλύτερα σε μέγεθος μέρη από τα </w:t>
            </w:r>
            <w:r w:rsidRPr="00793F97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έκτα</w:t>
            </w:r>
            <w:r w:rsidRPr="00793F9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</w:t>
            </w:r>
          </w:p>
          <w:p w14:paraId="7713D1E7" w14:textId="77777777" w:rsidR="00793F97" w:rsidRPr="00793F97" w:rsidRDefault="00793F97" w:rsidP="00625F41">
            <w:pPr>
              <w:rPr>
                <w:rFonts w:ascii="Tahoma" w:hAnsi="Tahoma" w:cs="Tahoma"/>
                <w:b/>
                <w:noProof/>
                <w:sz w:val="36"/>
                <w:szCs w:val="36"/>
              </w:rPr>
            </w:pPr>
          </w:p>
        </w:tc>
      </w:tr>
      <w:bookmarkEnd w:id="6"/>
    </w:tbl>
    <w:p w14:paraId="1AD37FD7" w14:textId="77777777" w:rsidR="00793F97" w:rsidRPr="00793F97" w:rsidRDefault="00793F97" w:rsidP="00793F97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628"/>
      </w:tblGrid>
      <w:tr w:rsidR="00793F97" w:rsidRPr="00793F97" w14:paraId="1D13C5B0" w14:textId="77777777" w:rsidTr="00625F41">
        <w:tc>
          <w:tcPr>
            <w:tcW w:w="9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48221"/>
            <w:hideMark/>
          </w:tcPr>
          <w:p w14:paraId="3EDC1B65" w14:textId="77777777" w:rsidR="00793F97" w:rsidRPr="00793F97" w:rsidRDefault="00793F97" w:rsidP="00625F41">
            <w:pPr>
              <w:jc w:val="center"/>
              <w:rPr>
                <w:rFonts w:ascii="Tahoma" w:hAnsi="Tahoma" w:cs="Tahoma"/>
                <w:b/>
                <w:noProof/>
                <w:sz w:val="36"/>
                <w:szCs w:val="36"/>
              </w:rPr>
            </w:pPr>
            <w:r w:rsidRPr="00793F97">
              <w:rPr>
                <w:rFonts w:ascii="Tahoma" w:hAnsi="Tahoma" w:cs="Tahoma"/>
                <w:b/>
                <w:noProof/>
                <w:color w:val="FFFFFF" w:themeColor="background1"/>
                <w:sz w:val="36"/>
                <w:szCs w:val="36"/>
              </w:rPr>
              <w:t>Στρατηγικές σύγκρισης</w:t>
            </w:r>
          </w:p>
        </w:tc>
      </w:tr>
      <w:tr w:rsidR="00793F97" w:rsidRPr="00793F97" w14:paraId="30A67F2F" w14:textId="77777777" w:rsidTr="00625F41">
        <w:tc>
          <w:tcPr>
            <w:tcW w:w="9628" w:type="dxa"/>
            <w:tcBorders>
              <w:top w:val="single" w:sz="4" w:space="0" w:color="auto"/>
              <w:left w:val="single" w:sz="4" w:space="0" w:color="auto"/>
              <w:bottom w:val="single" w:sz="48" w:space="0" w:color="F48221"/>
              <w:right w:val="single" w:sz="4" w:space="0" w:color="auto"/>
            </w:tcBorders>
            <w:shd w:val="clear" w:color="auto" w:fill="FCE2CC"/>
            <w:hideMark/>
          </w:tcPr>
          <w:p w14:paraId="1A93BC2B" w14:textId="77777777" w:rsidR="00793F97" w:rsidRPr="00793F97" w:rsidRDefault="00793F97" w:rsidP="00625F41">
            <w:pPr>
              <w:rPr>
                <w:rFonts w:ascii="Tahoma" w:hAnsi="Tahoma" w:cs="Tahoma"/>
                <w:b/>
                <w:noProof/>
                <w:sz w:val="36"/>
                <w:szCs w:val="36"/>
              </w:rPr>
            </w:pPr>
            <w:r w:rsidRPr="00793F9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Ένα κλάσμα που έχει </w:t>
            </w:r>
            <w:r w:rsidRPr="00793F97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μεγαλύτερο αριθμητή και μικρότερο παρονομαστή </w:t>
            </w:r>
            <w:r w:rsidRPr="00793F9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πό ένα άλλο κλάσμα είναι μεγαλύτερο από αυτό.</w:t>
            </w:r>
          </w:p>
        </w:tc>
      </w:tr>
    </w:tbl>
    <w:p w14:paraId="7E6A0570" w14:textId="77777777" w:rsidR="00793F97" w:rsidRPr="00793F97" w:rsidRDefault="002D61A9" w:rsidP="00793F97">
      <w:pPr>
        <w:rPr>
          <w:rFonts w:ascii="Arial" w:hAnsi="Arial" w:cs="Arial"/>
          <w:b/>
          <w:noProof/>
          <w:sz w:val="36"/>
          <w:szCs w:val="36"/>
        </w:rPr>
      </w:pPr>
      <w:r w:rsidRPr="002D61A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64832" behindDoc="0" locked="0" layoutInCell="0" allowOverlap="0" wp14:anchorId="4A971834" wp14:editId="2188513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74" name="Πλαίσιο κειμένου 5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1747DA" w14:textId="77777777" w:rsidR="00D30DA1" w:rsidRPr="00840B18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971834" id="Πλαίσιο κειμένου 574" o:spid="_x0000_s1087" type="#_x0000_t202" style="position:absolute;margin-left:0;margin-top:785.3pt;width:99.2pt;height:28.35pt;z-index:2526648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Eelc5m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31747DA" w14:textId="77777777" w:rsidR="00D30DA1" w:rsidRPr="00840B18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single" w:sz="48" w:space="0" w:color="F48221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793F97" w:rsidRPr="00793F97" w14:paraId="216EDF49" w14:textId="77777777" w:rsidTr="00625F41">
        <w:tc>
          <w:tcPr>
            <w:tcW w:w="9628" w:type="dxa"/>
            <w:tcBorders>
              <w:bottom w:val="nil"/>
            </w:tcBorders>
            <w:shd w:val="clear" w:color="auto" w:fill="498FCB"/>
          </w:tcPr>
          <w:p w14:paraId="445F91F3" w14:textId="77777777" w:rsidR="00793F97" w:rsidRPr="00793F97" w:rsidRDefault="00793F97" w:rsidP="00625F41">
            <w:pPr>
              <w:jc w:val="center"/>
              <w:rPr>
                <w:rFonts w:ascii="Tahoma" w:hAnsi="Tahoma" w:cs="Tahoma"/>
                <w:b/>
                <w:noProof/>
                <w:sz w:val="36"/>
                <w:szCs w:val="36"/>
              </w:rPr>
            </w:pPr>
            <w:r w:rsidRPr="00793F97">
              <w:rPr>
                <w:rFonts w:ascii="Tahoma" w:hAnsi="Tahoma" w:cs="Tahoma"/>
                <w:b/>
                <w:noProof/>
                <w:color w:val="FFFFFF" w:themeColor="background1"/>
                <w:sz w:val="36"/>
                <w:szCs w:val="36"/>
              </w:rPr>
              <w:t>Εξήγηση των στρατηγικών</w:t>
            </w:r>
          </w:p>
        </w:tc>
      </w:tr>
      <w:tr w:rsidR="00793F97" w:rsidRPr="00793F97" w14:paraId="3C7ED0EE" w14:textId="77777777" w:rsidTr="00625F41">
        <w:tc>
          <w:tcPr>
            <w:tcW w:w="9628" w:type="dxa"/>
            <w:tcBorders>
              <w:bottom w:val="single" w:sz="48" w:space="0" w:color="498FCB"/>
            </w:tcBorders>
            <w:shd w:val="clear" w:color="auto" w:fill="EDEAF4"/>
          </w:tcPr>
          <w:p w14:paraId="3578BC5A" w14:textId="77777777" w:rsidR="00793F97" w:rsidRPr="00793F97" w:rsidRDefault="00793F97" w:rsidP="00625F41">
            <w:pPr>
              <w:spacing w:before="200" w:after="200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840B18">
              <w:rPr>
                <w:position w:val="-32"/>
                <w:bdr w:val="single" w:sz="18" w:space="0" w:color="FF0000"/>
              </w:rPr>
              <w:object w:dxaOrig="520" w:dyaOrig="880" w14:anchorId="059F9787">
                <v:shape id="_x0000_i1138" type="#_x0000_t75" style="width:26.25pt;height:42.75pt" o:ole="">
                  <v:imagedata r:id="rId248" o:title=""/>
                </v:shape>
                <o:OLEObject Type="Embed" ProgID="Equation.DSMT4" ShapeID="_x0000_i1138" DrawAspect="Content" ObjectID="_1620553478" r:id="rId249"/>
              </w:object>
            </w:r>
            <w:r w:rsidRPr="00840B18">
              <w:rPr>
                <w:rFonts w:ascii="Arial" w:hAnsi="Arial" w:cs="Arial"/>
                <w:b/>
                <w:sz w:val="36"/>
                <w:szCs w:val="36"/>
                <w:bdr w:val="single" w:sz="18" w:space="0" w:color="FF0000"/>
              </w:rPr>
              <w:t xml:space="preserve"> &gt; </w:t>
            </w:r>
            <w:r w:rsidRPr="00840B18">
              <w:rPr>
                <w:position w:val="-32"/>
                <w:bdr w:val="single" w:sz="18" w:space="0" w:color="FF0000"/>
              </w:rPr>
              <w:object w:dxaOrig="520" w:dyaOrig="880" w14:anchorId="5684B789">
                <v:shape id="_x0000_i1139" type="#_x0000_t75" style="width:26.25pt;height:42.75pt" o:ole="">
                  <v:imagedata r:id="rId250" o:title=""/>
                </v:shape>
                <o:OLEObject Type="Embed" ProgID="Equation.DSMT4" ShapeID="_x0000_i1139" DrawAspect="Content" ObjectID="_1620553479" r:id="rId251"/>
              </w:object>
            </w:r>
            <w:r w:rsidR="00840B18">
              <w:t xml:space="preserve"> </w:t>
            </w:r>
          </w:p>
          <w:p w14:paraId="73DE9173" w14:textId="77777777" w:rsidR="00793F97" w:rsidRPr="00793F97" w:rsidRDefault="00793F97" w:rsidP="00625F41">
            <w:pPr>
              <w:rPr>
                <w:rFonts w:ascii="Tahoma" w:hAnsi="Tahoma" w:cs="Tahoma"/>
                <w:b/>
                <w:noProof/>
                <w:sz w:val="36"/>
                <w:szCs w:val="36"/>
              </w:rPr>
            </w:pPr>
            <w:r w:rsidRPr="00793F9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Παίρνουμε και περισσότερα μέρη (18) και μεγαλύτερου μεγέθους, αφού τα εικοστά τέταρτα είναι μεγαλύτερα από τα εικοστά έβδομα.</w:t>
            </w:r>
            <w:r w:rsidRPr="00793F97">
              <w:rPr>
                <w:sz w:val="36"/>
                <w:szCs w:val="36"/>
              </w:rPr>
              <w:t xml:space="preserve"> </w:t>
            </w:r>
          </w:p>
        </w:tc>
      </w:tr>
    </w:tbl>
    <w:p w14:paraId="68220084" w14:textId="77777777" w:rsidR="00793F97" w:rsidRDefault="00793F97" w:rsidP="00793F97">
      <w:pPr>
        <w:rPr>
          <w:rFonts w:ascii="Arial" w:hAnsi="Arial" w:cs="Arial"/>
          <w:b/>
          <w:noProof/>
          <w:sz w:val="36"/>
          <w:szCs w:val="36"/>
        </w:rPr>
      </w:pPr>
    </w:p>
    <w:p w14:paraId="7B7AC1C9" w14:textId="77777777" w:rsidR="00793F97" w:rsidRDefault="00793F97">
      <w:pPr>
        <w:rPr>
          <w:rFonts w:ascii="Arial" w:hAnsi="Arial" w:cs="Arial"/>
          <w:b/>
          <w:noProof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w:br w:type="page"/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628"/>
      </w:tblGrid>
      <w:tr w:rsidR="00793F97" w:rsidRPr="00793F97" w14:paraId="6F7813A5" w14:textId="77777777" w:rsidTr="00625F41">
        <w:tc>
          <w:tcPr>
            <w:tcW w:w="9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48221"/>
            <w:hideMark/>
          </w:tcPr>
          <w:p w14:paraId="2F692332" w14:textId="77777777" w:rsidR="00793F97" w:rsidRPr="00793F97" w:rsidRDefault="00793F97" w:rsidP="00625F41">
            <w:pPr>
              <w:jc w:val="center"/>
              <w:rPr>
                <w:rFonts w:ascii="Tahoma" w:hAnsi="Tahoma" w:cs="Tahoma"/>
                <w:b/>
                <w:noProof/>
                <w:sz w:val="36"/>
                <w:szCs w:val="36"/>
              </w:rPr>
            </w:pPr>
            <w:r w:rsidRPr="00793F97">
              <w:rPr>
                <w:rFonts w:ascii="Tahoma" w:hAnsi="Tahoma" w:cs="Tahoma"/>
                <w:b/>
                <w:noProof/>
                <w:color w:val="FFFFFF" w:themeColor="background1"/>
                <w:sz w:val="36"/>
                <w:szCs w:val="36"/>
              </w:rPr>
              <w:lastRenderedPageBreak/>
              <w:t>Στρατηγικές σύγκρισης</w:t>
            </w:r>
          </w:p>
        </w:tc>
      </w:tr>
      <w:tr w:rsidR="00793F97" w:rsidRPr="00793F97" w14:paraId="69F8B6E1" w14:textId="77777777" w:rsidTr="00625F41">
        <w:tc>
          <w:tcPr>
            <w:tcW w:w="9628" w:type="dxa"/>
            <w:tcBorders>
              <w:top w:val="single" w:sz="4" w:space="0" w:color="auto"/>
              <w:left w:val="single" w:sz="4" w:space="0" w:color="auto"/>
              <w:bottom w:val="single" w:sz="48" w:space="0" w:color="F48221"/>
              <w:right w:val="single" w:sz="4" w:space="0" w:color="auto"/>
            </w:tcBorders>
            <w:shd w:val="clear" w:color="auto" w:fill="FCE2CC"/>
            <w:hideMark/>
          </w:tcPr>
          <w:p w14:paraId="6C96A304" w14:textId="77777777" w:rsidR="00793F97" w:rsidRPr="00793F97" w:rsidRDefault="00793F97" w:rsidP="00625F41">
            <w:pPr>
              <w:rPr>
                <w:rFonts w:ascii="Tahoma" w:hAnsi="Tahoma" w:cs="Tahoma"/>
                <w:b/>
                <w:noProof/>
                <w:sz w:val="36"/>
                <w:szCs w:val="36"/>
              </w:rPr>
            </w:pPr>
            <w:r w:rsidRPr="00793F9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Μπορούμε να συγκρίνουμε κλάσματα χρησιμοποιώντας </w:t>
            </w:r>
            <w:r w:rsidRPr="00793F97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ένα κοινό σημείο αναφοράς</w:t>
            </w:r>
            <w:r w:rsidRPr="00793F9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</w:t>
            </w:r>
          </w:p>
        </w:tc>
      </w:tr>
    </w:tbl>
    <w:p w14:paraId="058CBB45" w14:textId="77777777" w:rsidR="00793F97" w:rsidRPr="00793F97" w:rsidRDefault="00793F97" w:rsidP="00793F97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single" w:sz="48" w:space="0" w:color="F48221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793F97" w:rsidRPr="00793F97" w14:paraId="253F3306" w14:textId="77777777" w:rsidTr="00625F41">
        <w:tc>
          <w:tcPr>
            <w:tcW w:w="9628" w:type="dxa"/>
            <w:tcBorders>
              <w:top w:val="nil"/>
              <w:left w:val="nil"/>
              <w:bottom w:val="nil"/>
              <w:right w:val="nil"/>
            </w:tcBorders>
            <w:shd w:val="clear" w:color="auto" w:fill="498FCB"/>
            <w:hideMark/>
          </w:tcPr>
          <w:p w14:paraId="02F8FE44" w14:textId="77777777" w:rsidR="00793F97" w:rsidRPr="00793F97" w:rsidRDefault="00793F97" w:rsidP="00625F41">
            <w:pPr>
              <w:jc w:val="center"/>
              <w:rPr>
                <w:rFonts w:ascii="Tahoma" w:hAnsi="Tahoma" w:cs="Tahoma"/>
                <w:b/>
                <w:noProof/>
                <w:sz w:val="36"/>
                <w:szCs w:val="36"/>
              </w:rPr>
            </w:pPr>
            <w:r w:rsidRPr="00793F97">
              <w:rPr>
                <w:rFonts w:ascii="Tahoma" w:hAnsi="Tahoma" w:cs="Tahoma"/>
                <w:b/>
                <w:noProof/>
                <w:color w:val="FFFFFF" w:themeColor="background1"/>
                <w:sz w:val="36"/>
                <w:szCs w:val="36"/>
              </w:rPr>
              <w:t>Εξήγηση των στρατηγικών</w:t>
            </w:r>
          </w:p>
        </w:tc>
      </w:tr>
      <w:tr w:rsidR="00793F97" w:rsidRPr="00793F97" w14:paraId="6C32823A" w14:textId="77777777" w:rsidTr="00625F41">
        <w:tc>
          <w:tcPr>
            <w:tcW w:w="9628" w:type="dxa"/>
            <w:tcBorders>
              <w:top w:val="nil"/>
              <w:left w:val="nil"/>
              <w:bottom w:val="single" w:sz="48" w:space="0" w:color="498FCB"/>
              <w:right w:val="nil"/>
            </w:tcBorders>
            <w:shd w:val="clear" w:color="auto" w:fill="EDEAF4"/>
          </w:tcPr>
          <w:p w14:paraId="04952921" w14:textId="77777777" w:rsidR="00793F97" w:rsidRPr="00793F97" w:rsidRDefault="00793F97" w:rsidP="00625F41">
            <w:pPr>
              <w:spacing w:before="240" w:after="240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840B18">
              <w:rPr>
                <w:position w:val="-34"/>
                <w:bdr w:val="single" w:sz="18" w:space="0" w:color="FF0000"/>
              </w:rPr>
              <w:object w:dxaOrig="499" w:dyaOrig="900" w14:anchorId="3C81E407">
                <v:shape id="_x0000_i1140" type="#_x0000_t75" style="width:25.5pt;height:45.75pt" o:ole="">
                  <v:imagedata r:id="rId252" o:title=""/>
                </v:shape>
                <o:OLEObject Type="Embed" ProgID="Equation.DSMT4" ShapeID="_x0000_i1140" DrawAspect="Content" ObjectID="_1620553480" r:id="rId253"/>
              </w:object>
            </w:r>
            <w:r w:rsidRPr="00840B18">
              <w:rPr>
                <w:rFonts w:ascii="Arial" w:hAnsi="Arial" w:cs="Arial"/>
                <w:b/>
                <w:sz w:val="36"/>
                <w:szCs w:val="36"/>
                <w:bdr w:val="single" w:sz="18" w:space="0" w:color="FF0000"/>
              </w:rPr>
              <w:t xml:space="preserve"> &gt; </w:t>
            </w:r>
            <w:r w:rsidRPr="00840B18">
              <w:rPr>
                <w:position w:val="-34"/>
                <w:bdr w:val="single" w:sz="18" w:space="0" w:color="FF0000"/>
              </w:rPr>
              <w:object w:dxaOrig="320" w:dyaOrig="900" w14:anchorId="5E15B18A">
                <v:shape id="_x0000_i1141" type="#_x0000_t75" style="width:14.25pt;height:45.75pt" o:ole="">
                  <v:imagedata r:id="rId254" o:title=""/>
                </v:shape>
                <o:OLEObject Type="Embed" ProgID="Equation.DSMT4" ShapeID="_x0000_i1141" DrawAspect="Content" ObjectID="_1620553481" r:id="rId255"/>
              </w:object>
            </w:r>
            <w:r w:rsidR="00840B18">
              <w:t xml:space="preserve"> </w:t>
            </w:r>
          </w:p>
          <w:p w14:paraId="69578717" w14:textId="77777777" w:rsidR="00793F97" w:rsidRPr="00793F97" w:rsidRDefault="00793F97" w:rsidP="00625F41">
            <w:pPr>
              <w:rPr>
                <w:rFonts w:ascii="Tahoma" w:hAnsi="Tahoma" w:cs="Tahoma"/>
                <w:b/>
                <w:noProof/>
                <w:sz w:val="36"/>
                <w:szCs w:val="36"/>
              </w:rPr>
            </w:pPr>
            <w:r w:rsidRPr="00793F97">
              <w:rPr>
                <w:rFonts w:ascii="Arial" w:hAnsi="Arial" w:cs="Arial"/>
                <w:b/>
                <w:sz w:val="36"/>
                <w:szCs w:val="36"/>
              </w:rPr>
              <w:t xml:space="preserve">Τα δύο κλάσματα είναι μικρότερα από το 1. Το </w:t>
            </w:r>
            <w:r w:rsidRPr="00793F97">
              <w:rPr>
                <w:position w:val="-34"/>
              </w:rPr>
              <w:object w:dxaOrig="499" w:dyaOrig="900" w14:anchorId="0148E28A">
                <v:shape id="_x0000_i1142" type="#_x0000_t75" style="width:25.5pt;height:45.75pt" o:ole="">
                  <v:imagedata r:id="rId256" o:title=""/>
                </v:shape>
                <o:OLEObject Type="Embed" ProgID="Equation.DSMT4" ShapeID="_x0000_i1142" DrawAspect="Content" ObjectID="_1620553482" r:id="rId257"/>
              </w:object>
            </w:r>
            <w:r w:rsidRPr="00793F97">
              <w:rPr>
                <w:rFonts w:ascii="Arial" w:hAnsi="Arial" w:cs="Arial"/>
                <w:b/>
                <w:sz w:val="36"/>
                <w:szCs w:val="36"/>
              </w:rPr>
              <w:t xml:space="preserve"> βρίσκεται πιο κοντά στο 1, γιατί απέχει </w:t>
            </w:r>
            <w:r w:rsidRPr="00793F97">
              <w:rPr>
                <w:position w:val="-34"/>
              </w:rPr>
              <w:object w:dxaOrig="499" w:dyaOrig="900" w14:anchorId="64276EB8">
                <v:shape id="_x0000_i1143" type="#_x0000_t75" style="width:25.5pt;height:45.75pt" o:ole="">
                  <v:imagedata r:id="rId258" o:title=""/>
                </v:shape>
                <o:OLEObject Type="Embed" ProgID="Equation.DSMT4" ShapeID="_x0000_i1143" DrawAspect="Content" ObjectID="_1620553483" r:id="rId259"/>
              </w:object>
            </w:r>
            <w:r w:rsidRPr="00793F97">
              <w:rPr>
                <w:rFonts w:ascii="Arial" w:hAnsi="Arial" w:cs="Arial"/>
                <w:b/>
                <w:sz w:val="36"/>
                <w:szCs w:val="36"/>
              </w:rPr>
              <w:t xml:space="preserve">, το οποίο είναι λιγότερο από το </w:t>
            </w:r>
            <w:r w:rsidRPr="00793F97">
              <w:rPr>
                <w:position w:val="-34"/>
              </w:rPr>
              <w:object w:dxaOrig="320" w:dyaOrig="900" w14:anchorId="57CF7796">
                <v:shape id="_x0000_i1144" type="#_x0000_t75" style="width:14.25pt;height:45.75pt" o:ole="">
                  <v:imagedata r:id="rId260" o:title=""/>
                </v:shape>
                <o:OLEObject Type="Embed" ProgID="Equation.DSMT4" ShapeID="_x0000_i1144" DrawAspect="Content" ObjectID="_1620553484" r:id="rId261"/>
              </w:object>
            </w:r>
            <w:r w:rsidRPr="00793F97">
              <w:rPr>
                <w:rFonts w:ascii="Arial" w:hAnsi="Arial" w:cs="Arial"/>
                <w:b/>
                <w:sz w:val="36"/>
                <w:szCs w:val="36"/>
              </w:rPr>
              <w:t xml:space="preserve"> που απέχει το </w:t>
            </w:r>
            <w:r w:rsidRPr="00793F97">
              <w:rPr>
                <w:position w:val="-34"/>
              </w:rPr>
              <w:object w:dxaOrig="320" w:dyaOrig="900" w14:anchorId="4D2BACA1">
                <v:shape id="_x0000_i1145" type="#_x0000_t75" style="width:14.25pt;height:45.75pt" o:ole="">
                  <v:imagedata r:id="rId262" o:title=""/>
                </v:shape>
                <o:OLEObject Type="Embed" ProgID="Equation.DSMT4" ShapeID="_x0000_i1145" DrawAspect="Content" ObjectID="_1620553485" r:id="rId263"/>
              </w:object>
            </w:r>
            <w:r w:rsidRPr="00793F97">
              <w:rPr>
                <w:rFonts w:ascii="Arial" w:hAnsi="Arial" w:cs="Arial"/>
                <w:b/>
                <w:sz w:val="36"/>
                <w:szCs w:val="36"/>
              </w:rPr>
              <w:t>.</w:t>
            </w:r>
          </w:p>
          <w:p w14:paraId="5DE66EB8" w14:textId="77777777" w:rsidR="00793F97" w:rsidRPr="00793F97" w:rsidRDefault="00793F97" w:rsidP="00625F41">
            <w:pPr>
              <w:rPr>
                <w:rFonts w:ascii="Tahoma" w:hAnsi="Tahoma" w:cs="Tahoma"/>
                <w:b/>
                <w:noProof/>
                <w:sz w:val="36"/>
                <w:szCs w:val="36"/>
              </w:rPr>
            </w:pPr>
          </w:p>
        </w:tc>
      </w:tr>
    </w:tbl>
    <w:p w14:paraId="68BACECC" w14:textId="77777777" w:rsidR="00793F97" w:rsidRDefault="002D61A9" w:rsidP="00793F97">
      <w:pPr>
        <w:rPr>
          <w:rFonts w:ascii="Arial" w:hAnsi="Arial" w:cs="Arial"/>
          <w:b/>
          <w:noProof/>
          <w:sz w:val="56"/>
          <w:szCs w:val="56"/>
        </w:rPr>
      </w:pPr>
      <w:r w:rsidRPr="002D61A9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66880" behindDoc="0" locked="0" layoutInCell="0" allowOverlap="0" wp14:anchorId="1F8A6EFD" wp14:editId="1CD092D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75" name="Πλαίσιο κειμένου 5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FF9329B" w14:textId="77777777" w:rsidR="00D30DA1" w:rsidRPr="00840B18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8A6EFD" id="Πλαίσιο κειμένου 575" o:spid="_x0000_s1088" type="#_x0000_t202" style="position:absolute;margin-left:0;margin-top:785.3pt;width:99.2pt;height:28.35pt;z-index:2526668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CPsweq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6FF9329B" w14:textId="77777777" w:rsidR="00D30DA1" w:rsidRPr="00840B18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8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851"/>
        <w:gridCol w:w="8788"/>
      </w:tblGrid>
      <w:tr w:rsidR="008621B3" w:rsidRPr="008621B3" w14:paraId="2553E0CF" w14:textId="77777777" w:rsidTr="00625F41">
        <w:tc>
          <w:tcPr>
            <w:tcW w:w="851" w:type="dxa"/>
            <w:shd w:val="clear" w:color="auto" w:fill="EFE9FF"/>
          </w:tcPr>
          <w:p w14:paraId="619C5F52" w14:textId="77777777" w:rsidR="008621B3" w:rsidRPr="008621B3" w:rsidRDefault="008621B3" w:rsidP="008621B3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8621B3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drawing>
                <wp:inline distT="0" distB="0" distL="0" distR="0" wp14:anchorId="089EEF8C" wp14:editId="5458775E">
                  <wp:extent cx="450683" cy="648000"/>
                  <wp:effectExtent l="0" t="0" r="6985" b="0"/>
                  <wp:docPr id="462" name="Εικόνα 4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683" cy="6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88" w:type="dxa"/>
            <w:shd w:val="clear" w:color="auto" w:fill="EFE9FF"/>
            <w:vAlign w:val="center"/>
          </w:tcPr>
          <w:p w14:paraId="4701A641" w14:textId="77777777" w:rsidR="008621B3" w:rsidRPr="008621B3" w:rsidRDefault="008621B3" w:rsidP="008621B3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8621B3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8621B3" w:rsidRPr="008621B3" w14:paraId="5598B3BB" w14:textId="77777777" w:rsidTr="00625F41">
        <w:tc>
          <w:tcPr>
            <w:tcW w:w="9639" w:type="dxa"/>
            <w:gridSpan w:val="2"/>
            <w:shd w:val="clear" w:color="auto" w:fill="EFE9F5"/>
          </w:tcPr>
          <w:p w14:paraId="1DE42CD5" w14:textId="77777777" w:rsidR="008621B3" w:rsidRPr="008621B3" w:rsidRDefault="004053A4" w:rsidP="008621B3">
            <w:pPr>
              <w:spacing w:after="200" w:line="259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4053A4">
              <w:rPr>
                <w:rFonts w:ascii="Tahoma" w:hAnsi="Tahoma" w:cs="Tahoma"/>
                <w:b/>
                <w:noProof/>
                <w:sz w:val="36"/>
                <w:szCs w:val="36"/>
              </w:rPr>
              <w:t xml:space="preserve">Να συγκρίνετε τα κλάσματα </w:t>
            </w:r>
            <w:r w:rsidRPr="004053A4">
              <w:rPr>
                <w:position w:val="-32"/>
                <w:sz w:val="36"/>
                <w:szCs w:val="36"/>
              </w:rPr>
              <w:object w:dxaOrig="320" w:dyaOrig="880" w14:anchorId="60E8431D">
                <v:shape id="_x0000_i1146" type="#_x0000_t75" style="width:14.25pt;height:42.75pt" o:ole="">
                  <v:imagedata r:id="rId264" o:title=""/>
                </v:shape>
                <o:OLEObject Type="Embed" ProgID="Equation.DSMT4" ShapeID="_x0000_i1146" DrawAspect="Content" ObjectID="_1620553486" r:id="rId265"/>
              </w:object>
            </w:r>
            <w:r w:rsidRPr="004053A4">
              <w:rPr>
                <w:rFonts w:ascii="Tahoma" w:hAnsi="Tahoma" w:cs="Tahoma"/>
                <w:b/>
                <w:noProof/>
                <w:sz w:val="36"/>
                <w:szCs w:val="36"/>
              </w:rPr>
              <w:t xml:space="preserve"> και </w:t>
            </w:r>
            <w:r w:rsidRPr="004053A4">
              <w:rPr>
                <w:position w:val="-34"/>
                <w:sz w:val="36"/>
                <w:szCs w:val="36"/>
              </w:rPr>
              <w:object w:dxaOrig="320" w:dyaOrig="900" w14:anchorId="496393F0">
                <v:shape id="_x0000_i1147" type="#_x0000_t75" style="width:14.25pt;height:45.75pt" o:ole="">
                  <v:imagedata r:id="rId266" o:title=""/>
                </v:shape>
                <o:OLEObject Type="Embed" ProgID="Equation.DSMT4" ShapeID="_x0000_i1147" DrawAspect="Content" ObjectID="_1620553487" r:id="rId267"/>
              </w:object>
            </w:r>
            <w:r w:rsidRPr="004053A4">
              <w:rPr>
                <w:rFonts w:ascii="Tahoma" w:hAnsi="Tahoma" w:cs="Tahoma"/>
                <w:b/>
                <w:noProof/>
                <w:sz w:val="36"/>
                <w:szCs w:val="36"/>
              </w:rPr>
              <w:t>.</w:t>
            </w:r>
          </w:p>
        </w:tc>
      </w:tr>
      <w:tr w:rsidR="008621B3" w:rsidRPr="008621B3" w14:paraId="08B02587" w14:textId="77777777" w:rsidTr="00625F41">
        <w:tc>
          <w:tcPr>
            <w:tcW w:w="9639" w:type="dxa"/>
            <w:gridSpan w:val="2"/>
            <w:shd w:val="clear" w:color="auto" w:fill="EFE9F5"/>
          </w:tcPr>
          <w:p w14:paraId="5E33EA4B" w14:textId="77777777" w:rsidR="008621B3" w:rsidRPr="008621B3" w:rsidRDefault="004053A4" w:rsidP="008621B3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4053A4">
              <w:rPr>
                <w:rFonts w:ascii="Tahoma-Bold" w:hAnsi="Tahoma-Bold"/>
                <w:b/>
                <w:bCs/>
                <w:color w:val="008BD0"/>
                <w:sz w:val="36"/>
                <w:szCs w:val="36"/>
              </w:rPr>
              <w:t xml:space="preserve">α΄ τρόπος: </w:t>
            </w:r>
            <w:r w:rsidRPr="004053A4">
              <w:rPr>
                <w:rFonts w:ascii="Arial-BoldMT" w:hAnsi="Arial-BoldMT"/>
                <w:b/>
                <w:bCs/>
                <w:color w:val="008BD0"/>
                <w:sz w:val="36"/>
                <w:szCs w:val="36"/>
              </w:rPr>
              <w:t>Μετατρέπουμε σε ισοδύναμα κλάσματα που έχουν ίδιο παρονομαστή.</w:t>
            </w:r>
            <w:r w:rsidRPr="004053A4">
              <w:rPr>
                <w:sz w:val="36"/>
                <w:szCs w:val="36"/>
              </w:rPr>
              <w:t xml:space="preserve"> </w:t>
            </w:r>
          </w:p>
        </w:tc>
      </w:tr>
      <w:tr w:rsidR="008621B3" w:rsidRPr="008621B3" w14:paraId="1C3C4AEA" w14:textId="77777777" w:rsidTr="00625F41">
        <w:tc>
          <w:tcPr>
            <w:tcW w:w="9639" w:type="dxa"/>
            <w:gridSpan w:val="2"/>
            <w:shd w:val="clear" w:color="auto" w:fill="EFE9F5"/>
          </w:tcPr>
          <w:p w14:paraId="689C5D32" w14:textId="77777777" w:rsidR="004053A4" w:rsidRPr="004053A4" w:rsidRDefault="004053A4" w:rsidP="005B1A8B">
            <w:pPr>
              <w:numPr>
                <w:ilvl w:val="0"/>
                <w:numId w:val="1"/>
              </w:numPr>
              <w:spacing w:after="120"/>
              <w:ind w:left="357" w:hanging="357"/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4053A4">
              <w:rPr>
                <w:rFonts w:ascii="Arial" w:hAnsi="Arial" w:cs="Arial"/>
                <w:b/>
                <w:noProof/>
                <w:sz w:val="36"/>
                <w:szCs w:val="36"/>
              </w:rPr>
              <w:t xml:space="preserve">Βρίσκουμε το Ε.Κ.Π των παρονομαστών:  </w:t>
            </w:r>
          </w:p>
          <w:p w14:paraId="51B026FF" w14:textId="77777777" w:rsidR="004053A4" w:rsidRPr="004053A4" w:rsidRDefault="004053A4" w:rsidP="004053A4">
            <w:pPr>
              <w:spacing w:after="120"/>
              <w:ind w:left="357"/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4053A4">
              <w:rPr>
                <w:rFonts w:ascii="Arial" w:hAnsi="Arial" w:cs="Arial"/>
                <w:b/>
                <w:noProof/>
                <w:sz w:val="36"/>
                <w:szCs w:val="36"/>
              </w:rPr>
              <w:t>Ε.Κ.Π. (7,8) = ………………………</w:t>
            </w:r>
          </w:p>
          <w:p w14:paraId="6DD4EAB0" w14:textId="77777777" w:rsidR="008621B3" w:rsidRPr="004053A4" w:rsidRDefault="004053A4" w:rsidP="005B1A8B">
            <w:pPr>
              <w:numPr>
                <w:ilvl w:val="0"/>
                <w:numId w:val="1"/>
              </w:numPr>
              <w:spacing w:after="120"/>
              <w:ind w:left="357" w:hanging="357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4053A4">
              <w:rPr>
                <w:rFonts w:ascii="Arial" w:hAnsi="Arial" w:cs="Arial"/>
                <w:b/>
                <w:noProof/>
                <w:sz w:val="36"/>
                <w:szCs w:val="36"/>
              </w:rPr>
              <w:t>Δημιουργούμε κλάσματα ισο-δύναμα με τα αρχικά με παρονομαστή ίδιο με το Ε.Κ.Π. (7,8).</w:t>
            </w:r>
            <w:r w:rsidRPr="004053A4">
              <w:rPr>
                <w:rFonts w:ascii="Arial" w:hAnsi="Arial" w:cs="Arial"/>
                <w:b/>
                <w:noProof/>
                <w:sz w:val="56"/>
                <w:szCs w:val="56"/>
              </w:rPr>
              <w:t xml:space="preserve">     </w:t>
            </w:r>
          </w:p>
        </w:tc>
      </w:tr>
    </w:tbl>
    <w:p w14:paraId="5012B8EA" w14:textId="77777777" w:rsidR="004053A4" w:rsidRDefault="004053A4">
      <w:r>
        <w:br w:type="page"/>
      </w:r>
    </w:p>
    <w:tbl>
      <w:tblPr>
        <w:tblStyle w:val="3108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4053A4" w:rsidRPr="008621B3" w14:paraId="13909157" w14:textId="77777777" w:rsidTr="00625F41">
        <w:tc>
          <w:tcPr>
            <w:tcW w:w="9639" w:type="dxa"/>
            <w:shd w:val="clear" w:color="auto" w:fill="EFE9F5"/>
          </w:tcPr>
          <w:p w14:paraId="794CD4E7" w14:textId="77777777" w:rsidR="004053A4" w:rsidRPr="00D212D3" w:rsidRDefault="00D212D3" w:rsidP="008621B3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D212D3">
              <w:rPr>
                <w:rFonts w:ascii="Arial" w:hAnsi="Arial" w:cs="Arial"/>
                <w:b/>
                <w:noProof/>
                <w:sz w:val="36"/>
                <w:szCs w:val="36"/>
              </w:rPr>
              <w:lastRenderedPageBreak/>
              <w:t xml:space="preserve">Έχουμε:   </w:t>
            </w:r>
            <w:r w:rsidRPr="00D212D3">
              <w:rPr>
                <w:position w:val="-42"/>
              </w:rPr>
              <w:object w:dxaOrig="2260" w:dyaOrig="1060" w14:anchorId="0C2F4751">
                <v:shape id="_x0000_i1148" type="#_x0000_t75" style="width:113.25pt;height:52.5pt" o:ole="">
                  <v:imagedata r:id="rId268" o:title=""/>
                </v:shape>
                <o:OLEObject Type="Embed" ProgID="Equation.DSMT4" ShapeID="_x0000_i1148" DrawAspect="Content" ObjectID="_1620553488" r:id="rId269"/>
              </w:object>
            </w:r>
            <w:r w:rsidRPr="00D212D3">
              <w:rPr>
                <w:rFonts w:ascii="Arial" w:hAnsi="Arial" w:cs="Arial"/>
                <w:b/>
                <w:noProof/>
                <w:sz w:val="36"/>
                <w:szCs w:val="36"/>
              </w:rPr>
              <w:t xml:space="preserve">   και   </w:t>
            </w:r>
            <w:r w:rsidRPr="00D212D3">
              <w:rPr>
                <w:position w:val="-42"/>
              </w:rPr>
              <w:object w:dxaOrig="2280" w:dyaOrig="1060" w14:anchorId="0CCF9BD6">
                <v:shape id="_x0000_i1149" type="#_x0000_t75" style="width:113.25pt;height:52.5pt" o:ole="">
                  <v:imagedata r:id="rId270" o:title=""/>
                </v:shape>
                <o:OLEObject Type="Embed" ProgID="Equation.DSMT4" ShapeID="_x0000_i1149" DrawAspect="Content" ObjectID="_1620553489" r:id="rId271"/>
              </w:object>
            </w:r>
            <w:r w:rsidRPr="00D212D3">
              <w:rPr>
                <w:rFonts w:ascii="Arial" w:hAnsi="Arial" w:cs="Arial"/>
                <w:b/>
                <w:noProof/>
                <w:sz w:val="36"/>
                <w:szCs w:val="36"/>
              </w:rPr>
              <w:t>.</w:t>
            </w:r>
          </w:p>
        </w:tc>
      </w:tr>
      <w:tr w:rsidR="00D212D3" w:rsidRPr="008621B3" w14:paraId="0C9BF294" w14:textId="77777777" w:rsidTr="00625F41">
        <w:tc>
          <w:tcPr>
            <w:tcW w:w="9639" w:type="dxa"/>
            <w:shd w:val="clear" w:color="auto" w:fill="EFE9F5"/>
          </w:tcPr>
          <w:p w14:paraId="2C246DFB" w14:textId="77777777" w:rsidR="00D212D3" w:rsidRPr="008621B3" w:rsidRDefault="00D212D3" w:rsidP="005B1A8B">
            <w:pPr>
              <w:numPr>
                <w:ilvl w:val="0"/>
                <w:numId w:val="1"/>
              </w:numPr>
              <w:spacing w:after="120"/>
              <w:ind w:left="357" w:hanging="357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D212D3">
              <w:rPr>
                <w:rFonts w:ascii="Arial" w:hAnsi="Arial" w:cs="Arial"/>
                <w:b/>
                <w:noProof/>
                <w:sz w:val="36"/>
                <w:szCs w:val="36"/>
              </w:rPr>
              <w:t>Συγκρίνουμε τους αριθμητές των δύο νέων κλασμάτων, άρα:</w:t>
            </w:r>
            <w:r w:rsidRPr="00D212D3">
              <w:rPr>
                <w:rFonts w:ascii="Arial" w:hAnsi="Arial" w:cs="Arial"/>
                <w:b/>
                <w:sz w:val="36"/>
                <w:szCs w:val="36"/>
              </w:rPr>
              <w:t xml:space="preserve"> </w:t>
            </w:r>
            <w:r w:rsidRPr="00D212D3">
              <w:rPr>
                <w:position w:val="-42"/>
                <w:sz w:val="36"/>
                <w:szCs w:val="36"/>
              </w:rPr>
              <w:object w:dxaOrig="440" w:dyaOrig="1060" w14:anchorId="139A1711">
                <v:shape id="_x0000_i1150" type="#_x0000_t75" style="width:21.75pt;height:52.5pt" o:ole="">
                  <v:imagedata r:id="rId50" o:title=""/>
                </v:shape>
                <o:OLEObject Type="Embed" ProgID="Equation.DSMT4" ShapeID="_x0000_i1150" DrawAspect="Content" ObjectID="_1620553490" r:id="rId272"/>
              </w:object>
            </w:r>
            <w:r w:rsidRPr="00D212D3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     </w:t>
            </w:r>
            <w:r w:rsidRPr="00D212D3">
              <w:rPr>
                <w:position w:val="-42"/>
                <w:sz w:val="36"/>
                <w:szCs w:val="36"/>
              </w:rPr>
              <w:object w:dxaOrig="440" w:dyaOrig="1060" w14:anchorId="1973B51B">
                <v:shape id="_x0000_i1151" type="#_x0000_t75" style="width:21.75pt;height:52.5pt" o:ole="">
                  <v:imagedata r:id="rId50" o:title=""/>
                </v:shape>
                <o:OLEObject Type="Embed" ProgID="Equation.DSMT4" ShapeID="_x0000_i1151" DrawAspect="Content" ObjectID="_1620553491" r:id="rId273"/>
              </w:object>
            </w:r>
            <w:r w:rsidRPr="00D212D3"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  <w:t>.</w:t>
            </w:r>
          </w:p>
        </w:tc>
      </w:tr>
      <w:tr w:rsidR="00D212D3" w:rsidRPr="008621B3" w14:paraId="3C93008E" w14:textId="77777777" w:rsidTr="00625F41">
        <w:tc>
          <w:tcPr>
            <w:tcW w:w="9639" w:type="dxa"/>
            <w:shd w:val="clear" w:color="auto" w:fill="EFE9F5"/>
          </w:tcPr>
          <w:p w14:paraId="55B5DAAD" w14:textId="77777777" w:rsidR="00D212D3" w:rsidRPr="00D212D3" w:rsidRDefault="00D212D3" w:rsidP="008621B3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D212D3">
              <w:rPr>
                <w:rFonts w:ascii="Tahoma-Bold" w:hAnsi="Tahoma-Bold"/>
                <w:b/>
                <w:bCs/>
                <w:color w:val="008BD0"/>
                <w:sz w:val="36"/>
                <w:szCs w:val="36"/>
              </w:rPr>
              <w:t xml:space="preserve">β΄ τρόπος: </w:t>
            </w:r>
            <w:r w:rsidRPr="00D212D3">
              <w:rPr>
                <w:rFonts w:ascii="Arial-BoldMT" w:hAnsi="Arial-BoldMT"/>
                <w:b/>
                <w:bCs/>
                <w:color w:val="008BD0"/>
                <w:sz w:val="36"/>
                <w:szCs w:val="36"/>
              </w:rPr>
              <w:t>Συγκρίνουμε ως προς ένα κοινό σημείο αναφοράς.</w:t>
            </w:r>
          </w:p>
        </w:tc>
      </w:tr>
      <w:tr w:rsidR="00D212D3" w:rsidRPr="008621B3" w14:paraId="75C7C20E" w14:textId="77777777" w:rsidTr="00625F41">
        <w:tc>
          <w:tcPr>
            <w:tcW w:w="9639" w:type="dxa"/>
            <w:shd w:val="clear" w:color="auto" w:fill="EFE9F5"/>
          </w:tcPr>
          <w:p w14:paraId="6E891C07" w14:textId="77777777" w:rsidR="00581E89" w:rsidRPr="00581E89" w:rsidRDefault="00581E89" w:rsidP="005B1A8B">
            <w:pPr>
              <w:numPr>
                <w:ilvl w:val="0"/>
                <w:numId w:val="2"/>
              </w:numPr>
              <w:tabs>
                <w:tab w:val="center" w:pos="4887"/>
              </w:tabs>
              <w:spacing w:line="288" w:lineRule="auto"/>
              <w:ind w:left="357" w:hanging="357"/>
              <w:contextualSpacing/>
              <w:rPr>
                <w:rFonts w:ascii="Arial" w:hAnsi="Arial" w:cs="Arial"/>
                <w:b/>
                <w:sz w:val="36"/>
                <w:szCs w:val="36"/>
              </w:rPr>
            </w:pPr>
            <w:r w:rsidRPr="00581E89">
              <w:rPr>
                <w:rFonts w:ascii="Arial" w:hAnsi="Arial" w:cs="Arial"/>
                <w:b/>
                <w:sz w:val="36"/>
                <w:szCs w:val="36"/>
              </w:rPr>
              <w:t>Επιλέγουμε</w:t>
            </w:r>
            <w:r w:rsidRPr="00581E89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το </w:t>
            </w:r>
            <w:r w:rsidRPr="00581E89">
              <w:rPr>
                <w:position w:val="-32"/>
              </w:rPr>
              <w:object w:dxaOrig="320" w:dyaOrig="880" w14:anchorId="06F77CB1">
                <v:shape id="_x0000_i1152" type="#_x0000_t75" style="width:14.25pt;height:42.75pt" o:ole="">
                  <v:imagedata r:id="rId274" o:title=""/>
                </v:shape>
                <o:OLEObject Type="Embed" ProgID="Equation.DSMT4" ShapeID="_x0000_i1152" DrawAspect="Content" ObjectID="_1620553492" r:id="rId275"/>
              </w:object>
            </w:r>
            <w:r w:rsidRPr="00581E89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</w:t>
            </w:r>
            <w:r w:rsidRPr="00581E89">
              <w:rPr>
                <w:rFonts w:ascii="Arial" w:hAnsi="Arial" w:cs="Arial"/>
                <w:b/>
                <w:sz w:val="36"/>
                <w:szCs w:val="36"/>
              </w:rPr>
              <w:t xml:space="preserve">ως σημείο αναφοράς για να συγκρίνουμε τα δύο κλάσματα.            </w:t>
            </w:r>
          </w:p>
          <w:p w14:paraId="1D052D95" w14:textId="77777777" w:rsidR="00581E89" w:rsidRPr="00581E89" w:rsidRDefault="00581E89" w:rsidP="005B1A8B">
            <w:pPr>
              <w:numPr>
                <w:ilvl w:val="0"/>
                <w:numId w:val="2"/>
              </w:numPr>
              <w:tabs>
                <w:tab w:val="center" w:pos="4887"/>
              </w:tabs>
              <w:spacing w:line="288" w:lineRule="auto"/>
              <w:ind w:left="357" w:hanging="357"/>
              <w:contextualSpacing/>
              <w:rPr>
                <w:rFonts w:ascii="Arial" w:hAnsi="Arial" w:cs="Arial"/>
                <w:b/>
                <w:sz w:val="36"/>
                <w:szCs w:val="36"/>
              </w:rPr>
            </w:pPr>
            <w:r w:rsidRPr="00581E89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545024" behindDoc="0" locked="0" layoutInCell="1" allowOverlap="1" wp14:anchorId="5F774866" wp14:editId="7E21506F">
                      <wp:simplePos x="0" y="0"/>
                      <wp:positionH relativeFrom="column">
                        <wp:posOffset>3238859</wp:posOffset>
                      </wp:positionH>
                      <wp:positionV relativeFrom="paragraph">
                        <wp:posOffset>710373</wp:posOffset>
                      </wp:positionV>
                      <wp:extent cx="359410" cy="359410"/>
                      <wp:effectExtent l="0" t="0" r="21590" b="21590"/>
                      <wp:wrapSquare wrapText="bothSides"/>
                      <wp:docPr id="479" name="Ορθογώνιο 4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B78773F" id="Ορθογώνιο 479" o:spid="_x0000_s1026" style="position:absolute;margin-left:255.05pt;margin-top:55.95pt;width:28.3pt;height:28.3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" filled="f" strokecolor="windowText" strokeweight="2pt">
                      <v:path arrowok="t"/>
                      <w10:wrap type="square"/>
                    </v:rect>
                  </w:pict>
                </mc:Fallback>
              </mc:AlternateContent>
            </w:r>
            <w:r w:rsidRPr="00581E89">
              <w:rPr>
                <w:rFonts w:ascii="Arial" w:hAnsi="Arial" w:cs="Arial"/>
                <w:b/>
                <w:sz w:val="36"/>
                <w:szCs w:val="36"/>
              </w:rPr>
              <w:t xml:space="preserve">Συγκρίνουμε το </w:t>
            </w:r>
            <w:r w:rsidRPr="00581E89">
              <w:rPr>
                <w:position w:val="-34"/>
              </w:rPr>
              <w:object w:dxaOrig="320" w:dyaOrig="900" w14:anchorId="5F17BB4B">
                <v:shape id="_x0000_i1153" type="#_x0000_t75" style="width:14.25pt;height:45.75pt" o:ole="">
                  <v:imagedata r:id="rId276" o:title=""/>
                </v:shape>
                <o:OLEObject Type="Embed" ProgID="Equation.DSMT4" ShapeID="_x0000_i1153" DrawAspect="Content" ObjectID="_1620553493" r:id="rId277"/>
              </w:object>
            </w:r>
            <w:r w:rsidRPr="00581E89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 με το </w:t>
            </w:r>
            <w:r w:rsidRPr="00581E89">
              <w:rPr>
                <w:position w:val="-32"/>
              </w:rPr>
              <w:object w:dxaOrig="320" w:dyaOrig="880" w14:anchorId="2C790796">
                <v:shape id="_x0000_i1154" type="#_x0000_t75" style="width:14.25pt;height:42.75pt" o:ole="">
                  <v:imagedata r:id="rId278" o:title=""/>
                </v:shape>
                <o:OLEObject Type="Embed" ProgID="Equation.DSMT4" ShapeID="_x0000_i1154" DrawAspect="Content" ObjectID="_1620553494" r:id="rId279"/>
              </w:object>
            </w:r>
            <w:r w:rsidRPr="00581E89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. </w:t>
            </w:r>
            <w:r w:rsidRPr="00581E89">
              <w:rPr>
                <w:rFonts w:ascii="Arial" w:hAnsi="Arial" w:cs="Arial"/>
                <w:b/>
                <w:sz w:val="36"/>
                <w:szCs w:val="36"/>
              </w:rPr>
              <w:t xml:space="preserve">Το </w:t>
            </w:r>
            <w:r w:rsidRPr="00581E89">
              <w:rPr>
                <w:position w:val="-32"/>
              </w:rPr>
              <w:object w:dxaOrig="320" w:dyaOrig="880" w14:anchorId="3A24C914">
                <v:shape id="_x0000_i1155" type="#_x0000_t75" style="width:14.25pt;height:42.75pt" o:ole="">
                  <v:imagedata r:id="rId280" o:title=""/>
                </v:shape>
                <o:OLEObject Type="Embed" ProgID="Equation.DSMT4" ShapeID="_x0000_i1155" DrawAspect="Content" ObjectID="_1620553495" r:id="rId281"/>
              </w:object>
            </w:r>
            <w:r w:rsidRPr="00581E89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είναι ισοδύναμο με το </w:t>
            </w:r>
            <w:r w:rsidRPr="00581E89">
              <w:rPr>
                <w:position w:val="-34"/>
              </w:rPr>
              <w:object w:dxaOrig="340" w:dyaOrig="900" w14:anchorId="3042D7F6">
                <v:shape id="_x0000_i1156" type="#_x0000_t75" style="width:18pt;height:45.75pt" o:ole="">
                  <v:imagedata r:id="rId282" o:title=""/>
                </v:shape>
                <o:OLEObject Type="Embed" ProgID="Equation.DSMT4" ShapeID="_x0000_i1156" DrawAspect="Content" ObjectID="_1620553496" r:id="rId283"/>
              </w:object>
            </w:r>
            <w:r w:rsidRPr="00581E89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.  Είναι </w:t>
            </w:r>
            <w:r w:rsidRPr="00581E89">
              <w:rPr>
                <w:position w:val="-34"/>
              </w:rPr>
              <w:object w:dxaOrig="320" w:dyaOrig="900" w14:anchorId="0F63CE17">
                <v:shape id="_x0000_i1157" type="#_x0000_t75" style="width:14.25pt;height:45.75pt" o:ole="">
                  <v:imagedata r:id="rId284" o:title=""/>
                </v:shape>
                <o:OLEObject Type="Embed" ProgID="Equation.DSMT4" ShapeID="_x0000_i1157" DrawAspect="Content" ObjectID="_1620553497" r:id="rId285"/>
              </w:object>
            </w:r>
            <w:r w:rsidRPr="00581E89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&gt; </w:t>
            </w:r>
            <w:r w:rsidRPr="00581E89">
              <w:rPr>
                <w:position w:val="-34"/>
              </w:rPr>
              <w:object w:dxaOrig="340" w:dyaOrig="900" w14:anchorId="02E5F40B">
                <v:shape id="_x0000_i1158" type="#_x0000_t75" style="width:18pt;height:45.75pt" o:ole="">
                  <v:imagedata r:id="rId286" o:title=""/>
                </v:shape>
                <o:OLEObject Type="Embed" ProgID="Equation.DSMT4" ShapeID="_x0000_i1158" DrawAspect="Content" ObjectID="_1620553498" r:id="rId287"/>
              </w:object>
            </w:r>
            <w:r w:rsidRPr="00581E89">
              <w:rPr>
                <w:rFonts w:ascii="Arial" w:hAnsi="Arial" w:cs="Arial"/>
                <w:b/>
                <w:sz w:val="36"/>
                <w:szCs w:val="36"/>
              </w:rPr>
              <w:t xml:space="preserve">, άρα </w:t>
            </w:r>
            <w:r w:rsidRPr="00581E89">
              <w:rPr>
                <w:position w:val="-34"/>
              </w:rPr>
              <w:object w:dxaOrig="320" w:dyaOrig="900" w14:anchorId="4ACFF980">
                <v:shape id="_x0000_i1159" type="#_x0000_t75" style="width:14.25pt;height:45.75pt" o:ole="">
                  <v:imagedata r:id="rId288" o:title=""/>
                </v:shape>
                <o:OLEObject Type="Embed" ProgID="Equation.DSMT4" ShapeID="_x0000_i1159" DrawAspect="Content" ObjectID="_1620553499" r:id="rId289"/>
              </w:object>
            </w:r>
            <w:r w:rsidRPr="00581E89">
              <w:rPr>
                <w:sz w:val="36"/>
                <w:szCs w:val="36"/>
              </w:rPr>
              <w:t xml:space="preserve"> </w:t>
            </w:r>
            <w:r w:rsidRPr="00581E89"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  <w:t xml:space="preserve">   </w:t>
            </w:r>
            <w:r w:rsidRPr="00581E89">
              <w:rPr>
                <w:position w:val="-32"/>
              </w:rPr>
              <w:object w:dxaOrig="320" w:dyaOrig="880" w14:anchorId="27A3837D">
                <v:shape id="_x0000_i1160" type="#_x0000_t75" style="width:14.25pt;height:42.75pt" o:ole="">
                  <v:imagedata r:id="rId290" o:title=""/>
                </v:shape>
                <o:OLEObject Type="Embed" ProgID="Equation.DSMT4" ShapeID="_x0000_i1160" DrawAspect="Content" ObjectID="_1620553500" r:id="rId291"/>
              </w:object>
            </w:r>
            <w:r w:rsidRPr="00581E89"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  <w:t>.</w:t>
            </w:r>
            <w:r w:rsidRPr="00581E89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</w:t>
            </w:r>
          </w:p>
          <w:p w14:paraId="6AB27C7A" w14:textId="77777777" w:rsidR="00581E89" w:rsidRPr="00581E89" w:rsidRDefault="00581E89" w:rsidP="005B1A8B">
            <w:pPr>
              <w:numPr>
                <w:ilvl w:val="0"/>
                <w:numId w:val="2"/>
              </w:numPr>
              <w:tabs>
                <w:tab w:val="center" w:pos="4887"/>
              </w:tabs>
              <w:spacing w:line="288" w:lineRule="auto"/>
              <w:ind w:left="357" w:hanging="357"/>
              <w:contextualSpacing/>
              <w:rPr>
                <w:rFonts w:ascii="Arial" w:hAnsi="Arial" w:cs="Arial"/>
                <w:b/>
                <w:sz w:val="36"/>
                <w:szCs w:val="36"/>
              </w:rPr>
            </w:pPr>
            <w:r w:rsidRPr="00581E89">
              <w:rPr>
                <w:rFonts w:ascii="Arial" w:hAnsi="Arial" w:cs="Arial"/>
                <w:b/>
                <w:sz w:val="36"/>
                <w:szCs w:val="36"/>
              </w:rPr>
              <w:t xml:space="preserve">Συγκρίνουμε το </w:t>
            </w:r>
            <w:r w:rsidRPr="00581E89">
              <w:rPr>
                <w:position w:val="-32"/>
              </w:rPr>
              <w:object w:dxaOrig="320" w:dyaOrig="880" w14:anchorId="46F810AD">
                <v:shape id="_x0000_i1161" type="#_x0000_t75" style="width:14.25pt;height:42.75pt" o:ole="">
                  <v:imagedata r:id="rId292" o:title=""/>
                </v:shape>
                <o:OLEObject Type="Embed" ProgID="Equation.DSMT4" ShapeID="_x0000_i1161" DrawAspect="Content" ObjectID="_1620553501" r:id="rId293"/>
              </w:object>
            </w:r>
            <w:r w:rsidRPr="00581E89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με το </w:t>
            </w:r>
            <w:r w:rsidRPr="00581E89">
              <w:rPr>
                <w:position w:val="-32"/>
              </w:rPr>
              <w:object w:dxaOrig="320" w:dyaOrig="880" w14:anchorId="35A49484">
                <v:shape id="_x0000_i1162" type="#_x0000_t75" style="width:14.25pt;height:42.75pt" o:ole="">
                  <v:imagedata r:id="rId294" o:title=""/>
                </v:shape>
                <o:OLEObject Type="Embed" ProgID="Equation.DSMT4" ShapeID="_x0000_i1162" DrawAspect="Content" ObjectID="_1620553502" r:id="rId295"/>
              </w:object>
            </w:r>
            <w:r w:rsidRPr="00581E89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. </w:t>
            </w:r>
            <w:r w:rsidRPr="00581E89">
              <w:rPr>
                <w:rFonts w:ascii="Arial" w:hAnsi="Arial" w:cs="Arial"/>
                <w:b/>
                <w:sz w:val="36"/>
                <w:szCs w:val="36"/>
              </w:rPr>
              <w:t xml:space="preserve">Το </w:t>
            </w:r>
            <w:r w:rsidRPr="00581E89">
              <w:rPr>
                <w:position w:val="-32"/>
              </w:rPr>
              <w:object w:dxaOrig="320" w:dyaOrig="880" w14:anchorId="05E2535D">
                <v:shape id="_x0000_i1163" type="#_x0000_t75" style="width:14.25pt;height:42.75pt" o:ole="">
                  <v:imagedata r:id="rId296" o:title=""/>
                </v:shape>
                <o:OLEObject Type="Embed" ProgID="Equation.DSMT4" ShapeID="_x0000_i1163" DrawAspect="Content" ObjectID="_1620553503" r:id="rId297"/>
              </w:object>
            </w:r>
            <w:r w:rsidRPr="00581E89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είναι ισοδύναμο με το </w:t>
            </w:r>
            <w:r w:rsidRPr="00581E89">
              <w:rPr>
                <w:position w:val="-34"/>
              </w:rPr>
              <w:object w:dxaOrig="320" w:dyaOrig="900" w14:anchorId="56A4CE3B">
                <v:shape id="_x0000_i1164" type="#_x0000_t75" style="width:14.25pt;height:45.75pt" o:ole="">
                  <v:imagedata r:id="rId298" o:title=""/>
                </v:shape>
                <o:OLEObject Type="Embed" ProgID="Equation.DSMT4" ShapeID="_x0000_i1164" DrawAspect="Content" ObjectID="_1620553504" r:id="rId299"/>
              </w:object>
            </w:r>
            <w:r w:rsidRPr="00581E89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.  Είναι </w:t>
            </w:r>
            <w:r w:rsidRPr="00581E89">
              <w:rPr>
                <w:position w:val="-32"/>
              </w:rPr>
              <w:object w:dxaOrig="320" w:dyaOrig="880" w14:anchorId="0B889729">
                <v:shape id="_x0000_i1165" type="#_x0000_t75" style="width:14.25pt;height:42.75pt" o:ole="">
                  <v:imagedata r:id="rId300" o:title=""/>
                </v:shape>
                <o:OLEObject Type="Embed" ProgID="Equation.DSMT4" ShapeID="_x0000_i1165" DrawAspect="Content" ObjectID="_1620553505" r:id="rId301"/>
              </w:object>
            </w:r>
            <w:r w:rsidRPr="00581E89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&lt; </w:t>
            </w:r>
            <w:r w:rsidRPr="00581E89">
              <w:rPr>
                <w:position w:val="-34"/>
              </w:rPr>
              <w:object w:dxaOrig="320" w:dyaOrig="900" w14:anchorId="121BBEB0">
                <v:shape id="_x0000_i1166" type="#_x0000_t75" style="width:14.25pt;height:45.75pt" o:ole="">
                  <v:imagedata r:id="rId302" o:title=""/>
                </v:shape>
                <o:OLEObject Type="Embed" ProgID="Equation.DSMT4" ShapeID="_x0000_i1166" DrawAspect="Content" ObjectID="_1620553506" r:id="rId303"/>
              </w:object>
            </w:r>
            <w:r w:rsidRPr="00581E89">
              <w:rPr>
                <w:rFonts w:ascii="Arial" w:hAnsi="Arial" w:cs="Arial"/>
                <w:b/>
                <w:sz w:val="36"/>
                <w:szCs w:val="36"/>
              </w:rPr>
              <w:t xml:space="preserve">, άρα  </w:t>
            </w:r>
            <w:r w:rsidRPr="00581E89">
              <w:rPr>
                <w:position w:val="-32"/>
              </w:rPr>
              <w:object w:dxaOrig="320" w:dyaOrig="880" w14:anchorId="4D6F21A8">
                <v:shape id="_x0000_i1167" type="#_x0000_t75" style="width:14.25pt;height:42.75pt" o:ole="">
                  <v:imagedata r:id="rId304" o:title=""/>
                </v:shape>
                <o:OLEObject Type="Embed" ProgID="Equation.DSMT4" ShapeID="_x0000_i1167" DrawAspect="Content" ObjectID="_1620553507" r:id="rId305"/>
              </w:object>
            </w:r>
            <w:r w:rsidRPr="00581E89"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  <w:t xml:space="preserve"> </w:t>
            </w:r>
            <w:r w:rsidRPr="00581E89">
              <w:rPr>
                <w:rFonts w:ascii="Arial" w:eastAsia="Times New Roman" w:hAnsi="Arial" w:cs="Arial"/>
                <w:b/>
                <w:noProof/>
                <w:sz w:val="36"/>
                <w:szCs w:val="36"/>
                <w:lang w:eastAsia="el-GR"/>
              </w:rPr>
              <w:t xml:space="preserve"> </w:t>
            </w:r>
            <w:r w:rsidRPr="00581E89">
              <w:rPr>
                <w:rFonts w:ascii="Arial" w:eastAsia="Times New Roman" w:hAnsi="Arial" w:cs="Arial"/>
                <w:b/>
                <w:noProof/>
                <w:sz w:val="36"/>
                <w:szCs w:val="36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2546048" behindDoc="0" locked="0" layoutInCell="1" allowOverlap="1" wp14:anchorId="3B6AFAF4" wp14:editId="122A4314">
                      <wp:simplePos x="0" y="0"/>
                      <wp:positionH relativeFrom="column">
                        <wp:posOffset>3230880</wp:posOffset>
                      </wp:positionH>
                      <wp:positionV relativeFrom="paragraph">
                        <wp:posOffset>625475</wp:posOffset>
                      </wp:positionV>
                      <wp:extent cx="359410" cy="359410"/>
                      <wp:effectExtent l="19050" t="19050" r="21590" b="21590"/>
                      <wp:wrapSquare wrapText="bothSides"/>
                      <wp:docPr id="506" name="Ορθογώνιο 5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ABC8377" id="Ορθογώνιο 506" o:spid="_x0000_s1026" style="position:absolute;margin-left:254.4pt;margin-top:49.25pt;width:28.3pt;height:28.3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" filled="f" strokeweight="2.25pt">
                      <w10:wrap type="square"/>
                    </v:rect>
                  </w:pict>
                </mc:Fallback>
              </mc:AlternateContent>
            </w:r>
            <w:r w:rsidRPr="00581E89"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  <w:t xml:space="preserve">  </w:t>
            </w:r>
            <w:r w:rsidRPr="00581E89">
              <w:rPr>
                <w:position w:val="-32"/>
              </w:rPr>
              <w:object w:dxaOrig="320" w:dyaOrig="880" w14:anchorId="7A5C00F9">
                <v:shape id="_x0000_i1168" type="#_x0000_t75" style="width:14.25pt;height:42.75pt" o:ole="">
                  <v:imagedata r:id="rId306" o:title=""/>
                </v:shape>
                <o:OLEObject Type="Embed" ProgID="Equation.DSMT4" ShapeID="_x0000_i1168" DrawAspect="Content" ObjectID="_1620553508" r:id="rId307"/>
              </w:object>
            </w:r>
            <w:r w:rsidRPr="00581E89"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  <w:t>.</w:t>
            </w:r>
          </w:p>
          <w:p w14:paraId="5C5E3BDF" w14:textId="77777777" w:rsidR="00581E89" w:rsidRPr="00581E89" w:rsidRDefault="00581E89" w:rsidP="00581E89">
            <w:pPr>
              <w:spacing w:after="120"/>
              <w:rPr>
                <w:rFonts w:ascii="Arial" w:hAnsi="Arial" w:cs="Arial"/>
                <w:b/>
                <w:noProof/>
                <w:sz w:val="36"/>
                <w:szCs w:val="36"/>
              </w:rPr>
            </w:pPr>
          </w:p>
          <w:p w14:paraId="262BB4E7" w14:textId="77777777" w:rsidR="00D212D3" w:rsidRPr="008621B3" w:rsidRDefault="00D212D3" w:rsidP="008621B3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</w:p>
        </w:tc>
      </w:tr>
    </w:tbl>
    <w:p w14:paraId="0B6C7F83" w14:textId="77777777" w:rsidR="00581E89" w:rsidRDefault="00581E89">
      <w:r>
        <w:br w:type="page"/>
      </w:r>
      <w:r w:rsidR="002D61A9" w:rsidRPr="005D0270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2668928" behindDoc="0" locked="0" layoutInCell="0" allowOverlap="0" wp14:anchorId="369E3ED4" wp14:editId="6FDD13E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77" name="Πλαίσιο κειμένου 5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6F7ED3" w14:textId="77777777" w:rsidR="00D30DA1" w:rsidRPr="00840B18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9E3ED4" id="Πλαίσιο κειμένου 577" o:spid="_x0000_s1089" type="#_x0000_t202" style="position:absolute;margin-left:0;margin-top:785.3pt;width:99.2pt;height:28.35pt;z-index:2526689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GmxewS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86F7ED3" w14:textId="77777777" w:rsidR="00D30DA1" w:rsidRPr="00840B18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8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D212D3" w:rsidRPr="008621B3" w14:paraId="47EFA068" w14:textId="77777777" w:rsidTr="00625F41">
        <w:tc>
          <w:tcPr>
            <w:tcW w:w="9639" w:type="dxa"/>
            <w:shd w:val="clear" w:color="auto" w:fill="EFE9F5"/>
          </w:tcPr>
          <w:p w14:paraId="5C6471C5" w14:textId="77777777" w:rsidR="00581E89" w:rsidRPr="00581E89" w:rsidRDefault="00581E89" w:rsidP="00581E89">
            <w:pPr>
              <w:spacing w:after="120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  <w:r w:rsidRPr="00581E89">
              <w:rPr>
                <w:rFonts w:ascii="Arial" w:hAnsi="Arial" w:cs="Arial"/>
                <w:b/>
                <w:sz w:val="36"/>
                <w:szCs w:val="36"/>
              </w:rPr>
              <w:lastRenderedPageBreak/>
              <w:t xml:space="preserve">Επομένως τελικά έχουμε: </w:t>
            </w:r>
            <w:r w:rsidRPr="00581E89">
              <w:rPr>
                <w:position w:val="-64"/>
                <w:sz w:val="36"/>
                <w:szCs w:val="36"/>
              </w:rPr>
              <w:object w:dxaOrig="639" w:dyaOrig="1600" w14:anchorId="0F521476">
                <v:shape id="_x0000_i1169" type="#_x0000_t75" style="width:33pt;height:79.5pt" o:ole="">
                  <v:imagedata r:id="rId68" o:title=""/>
                </v:shape>
                <o:OLEObject Type="Embed" ProgID="Equation.DSMT4" ShapeID="_x0000_i1169" DrawAspect="Content" ObjectID="_1620553509" r:id="rId308"/>
              </w:object>
            </w:r>
            <w:r w:rsidRPr="00581E89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     </w:t>
            </w:r>
            <w:r w:rsidRPr="00581E89">
              <w:rPr>
                <w:position w:val="-64"/>
                <w:sz w:val="36"/>
                <w:szCs w:val="36"/>
              </w:rPr>
              <w:object w:dxaOrig="639" w:dyaOrig="1600" w14:anchorId="5AE7B088">
                <v:shape id="_x0000_i1170" type="#_x0000_t75" style="width:33pt;height:79.5pt" o:ole="">
                  <v:imagedata r:id="rId68" o:title=""/>
                </v:shape>
                <o:OLEObject Type="Embed" ProgID="Equation.DSMT4" ShapeID="_x0000_i1170" DrawAspect="Content" ObjectID="_1620553510" r:id="rId309"/>
              </w:object>
            </w:r>
            <w:r w:rsidRPr="00581E89"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  <w:t>.</w:t>
            </w:r>
          </w:p>
          <w:p w14:paraId="146D80B7" w14:textId="77777777" w:rsidR="00D212D3" w:rsidRPr="008621B3" w:rsidRDefault="00581E89" w:rsidP="00581E89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056C3E0E" wp14:editId="2495611A">
                  <wp:extent cx="5010150" cy="1733550"/>
                  <wp:effectExtent l="0" t="0" r="0" b="0"/>
                  <wp:docPr id="480" name="Εικόνα 4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10150" cy="1733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EE98AE6" w14:textId="77777777" w:rsidR="008621B3" w:rsidRPr="008621B3" w:rsidRDefault="002D61A9" w:rsidP="008621B3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70976" behindDoc="0" locked="0" layoutInCell="0" allowOverlap="0" wp14:anchorId="11BAD6E6" wp14:editId="47D2EEB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78" name="Πλαίσιο κειμένου 5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B9A93C" w14:textId="77777777" w:rsidR="00D30DA1" w:rsidRPr="00840B18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BAD6E6" id="Πλαίσιο κειμένου 578" o:spid="_x0000_s1090" type="#_x0000_t202" style="position:absolute;margin-left:0;margin-top:785.3pt;width:99.2pt;height:28.35pt;z-index:2526709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E33KgW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7EB9A93C" w14:textId="77777777" w:rsidR="00D30DA1" w:rsidRPr="00840B18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0828094" w14:textId="77777777" w:rsidR="008621B3" w:rsidRPr="008621B3" w:rsidRDefault="008621B3" w:rsidP="008621B3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29117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1134"/>
        <w:gridCol w:w="8505"/>
      </w:tblGrid>
      <w:tr w:rsidR="008621B3" w:rsidRPr="008621B3" w14:paraId="0F9C4801" w14:textId="77777777" w:rsidTr="00625F41">
        <w:trPr>
          <w:jc w:val="center"/>
        </w:trPr>
        <w:tc>
          <w:tcPr>
            <w:tcW w:w="1134" w:type="dxa"/>
            <w:shd w:val="clear" w:color="auto" w:fill="FEF8E8"/>
            <w:noWrap/>
            <w:tcMar>
              <w:left w:w="85" w:type="dxa"/>
              <w:right w:w="85" w:type="dxa"/>
            </w:tcMar>
            <w:vAlign w:val="center"/>
          </w:tcPr>
          <w:p w14:paraId="598BA49A" w14:textId="77777777" w:rsidR="008621B3" w:rsidRPr="008621B3" w:rsidRDefault="008621B3" w:rsidP="008621B3">
            <w:pPr>
              <w:spacing w:after="12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8621B3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drawing>
                <wp:inline distT="0" distB="0" distL="0" distR="0" wp14:anchorId="021D1FC1" wp14:editId="3257DBD9">
                  <wp:extent cx="664884" cy="525600"/>
                  <wp:effectExtent l="0" t="0" r="1905" b="8255"/>
                  <wp:docPr id="463" name="Εικόνα 4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4884" cy="52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5" w:type="dxa"/>
            <w:shd w:val="clear" w:color="auto" w:fill="FEF8E8"/>
            <w:vAlign w:val="center"/>
          </w:tcPr>
          <w:p w14:paraId="5D368514" w14:textId="77777777" w:rsidR="008621B3" w:rsidRPr="008621B3" w:rsidRDefault="008621B3" w:rsidP="008621B3">
            <w:pPr>
              <w:spacing w:after="12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proofErr w:type="spellStart"/>
            <w:r w:rsidRPr="008621B3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Pr="008621B3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8621B3" w:rsidRPr="008621B3" w14:paraId="615337F8" w14:textId="77777777" w:rsidTr="00625F41">
        <w:trPr>
          <w:jc w:val="center"/>
        </w:trPr>
        <w:tc>
          <w:tcPr>
            <w:tcW w:w="9639" w:type="dxa"/>
            <w:gridSpan w:val="2"/>
            <w:shd w:val="clear" w:color="auto" w:fill="FEF8E8"/>
          </w:tcPr>
          <w:p w14:paraId="79830BE0" w14:textId="77777777" w:rsidR="005C4B85" w:rsidRPr="005C4B85" w:rsidRDefault="005C4B85" w:rsidP="00840B18">
            <w:pPr>
              <w:spacing w:before="120" w:after="200" w:line="276" w:lineRule="auto"/>
              <w:contextualSpacing/>
              <w:rPr>
                <w:rFonts w:ascii="Arial" w:eastAsia="Times New Roman" w:hAnsi="Arial" w:cs="Arial"/>
                <w:b/>
                <w:sz w:val="36"/>
                <w:szCs w:val="36"/>
              </w:rPr>
            </w:pPr>
            <w:r w:rsidRPr="005C4B85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1. Βρίσκουμε κλάσματα που είναι μικρότερα από το </w:t>
            </w:r>
            <w:r w:rsidRPr="005C4B85">
              <w:rPr>
                <w:position w:val="-32"/>
              </w:rPr>
              <w:object w:dxaOrig="320" w:dyaOrig="880" w14:anchorId="6F99D82B">
                <v:shape id="_x0000_i1171" type="#_x0000_t75" style="width:14.25pt;height:42.75pt" o:ole="">
                  <v:imagedata r:id="rId311" o:title=""/>
                </v:shape>
                <o:OLEObject Type="Embed" ProgID="Equation.DSMT4" ShapeID="_x0000_i1171" DrawAspect="Content" ObjectID="_1620553511" r:id="rId312"/>
              </w:object>
            </w:r>
            <w:r w:rsidRPr="005C4B85">
              <w:rPr>
                <w:rFonts w:ascii="Arial" w:eastAsia="Times New Roman" w:hAnsi="Arial" w:cs="Arial"/>
                <w:b/>
                <w:sz w:val="36"/>
                <w:szCs w:val="36"/>
              </w:rPr>
              <w:t>.</w:t>
            </w:r>
          </w:p>
          <w:p w14:paraId="336B9573" w14:textId="77777777" w:rsidR="005C4B85" w:rsidRPr="005C4B85" w:rsidRDefault="005C4B85" w:rsidP="00840B18">
            <w:pPr>
              <w:spacing w:before="120" w:after="200" w:line="276" w:lineRule="auto"/>
              <w:contextualSpacing/>
              <w:rPr>
                <w:rFonts w:ascii="Arial" w:eastAsia="Times New Roman" w:hAnsi="Arial" w:cs="Arial"/>
                <w:b/>
                <w:sz w:val="36"/>
                <w:szCs w:val="36"/>
              </w:rPr>
            </w:pPr>
            <w:r w:rsidRPr="005C4B85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2. Τα κλάσματα </w:t>
            </w:r>
            <w:r w:rsidRPr="005C4B85">
              <w:rPr>
                <w:position w:val="-34"/>
              </w:rPr>
              <w:object w:dxaOrig="520" w:dyaOrig="900" w14:anchorId="7C06CD46">
                <v:shape id="_x0000_i1172" type="#_x0000_t75" style="width:26.25pt;height:45.75pt" o:ole="">
                  <v:imagedata r:id="rId313" o:title=""/>
                </v:shape>
                <o:OLEObject Type="Embed" ProgID="Equation.DSMT4" ShapeID="_x0000_i1172" DrawAspect="Content" ObjectID="_1620553512" r:id="rId314"/>
              </w:object>
            </w:r>
            <w:r w:rsidRPr="005C4B85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και</w:t>
            </w:r>
            <w:r w:rsidRPr="005C4B85">
              <w:rPr>
                <w:position w:val="-34"/>
              </w:rPr>
              <w:object w:dxaOrig="499" w:dyaOrig="900" w14:anchorId="2BFDE6C0">
                <v:shape id="_x0000_i1173" type="#_x0000_t75" style="width:25.5pt;height:45.75pt" o:ole="">
                  <v:imagedata r:id="rId315" o:title=""/>
                </v:shape>
                <o:OLEObject Type="Embed" ProgID="Equation.DSMT4" ShapeID="_x0000_i1173" DrawAspect="Content" ObjectID="_1620553513" r:id="rId316"/>
              </w:object>
            </w:r>
            <w:r w:rsidRPr="005C4B85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είναι ισοδύναμα ή όχι; Αιτιολογούμε την απάντησή μας.</w:t>
            </w:r>
          </w:p>
          <w:p w14:paraId="41512708" w14:textId="77777777" w:rsidR="008621B3" w:rsidRPr="008621B3" w:rsidRDefault="005C4B85" w:rsidP="00840B18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5C4B85">
              <w:rPr>
                <w:rFonts w:ascii="Arial" w:eastAsia="Times New Roman" w:hAnsi="Arial" w:cs="Arial"/>
                <w:b/>
                <w:sz w:val="36"/>
                <w:szCs w:val="36"/>
              </w:rPr>
              <w:t>3. Βρίσκουμε κλάσματα όσο γίνεται πιο κοντά στο 1.</w:t>
            </w:r>
          </w:p>
        </w:tc>
      </w:tr>
    </w:tbl>
    <w:p w14:paraId="50970BAB" w14:textId="77777777" w:rsidR="008621B3" w:rsidRPr="008621B3" w:rsidRDefault="008621B3" w:rsidP="008621B3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</w:p>
    <w:p w14:paraId="4DA79283" w14:textId="77777777" w:rsidR="008621B3" w:rsidRDefault="008621B3">
      <w:pPr>
        <w:rPr>
          <w:rFonts w:ascii="Arial" w:hAnsi="Arial" w:cs="Arial"/>
          <w:b/>
          <w:sz w:val="36"/>
          <w:szCs w:val="36"/>
        </w:rPr>
      </w:pPr>
    </w:p>
    <w:p w14:paraId="30AC7AF1" w14:textId="77777777" w:rsidR="008621B3" w:rsidRDefault="008621B3">
      <w:pPr>
        <w:rPr>
          <w:rFonts w:ascii="Arial" w:hAnsi="Arial" w:cs="Arial"/>
          <w:b/>
          <w:sz w:val="36"/>
          <w:szCs w:val="36"/>
        </w:rPr>
      </w:pPr>
    </w:p>
    <w:p w14:paraId="63F530BD" w14:textId="77777777" w:rsidR="000F695E" w:rsidRDefault="000F695E">
      <w:pPr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br w:type="page"/>
      </w:r>
    </w:p>
    <w:tbl>
      <w:tblPr>
        <w:tblStyle w:val="4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8CEBE"/>
        <w:tblLook w:val="04A0" w:firstRow="1" w:lastRow="0" w:firstColumn="1" w:lastColumn="0" w:noHBand="0" w:noVBand="1"/>
      </w:tblPr>
      <w:tblGrid>
        <w:gridCol w:w="8505"/>
        <w:gridCol w:w="1133"/>
      </w:tblGrid>
      <w:tr w:rsidR="00324975" w:rsidRPr="00324975" w14:paraId="5BA6B7D7" w14:textId="77777777" w:rsidTr="00840B18">
        <w:tc>
          <w:tcPr>
            <w:tcW w:w="8505" w:type="dxa"/>
            <w:shd w:val="clear" w:color="auto" w:fill="F8CEBE"/>
            <w:vAlign w:val="bottom"/>
          </w:tcPr>
          <w:p w14:paraId="505B9D8C" w14:textId="77777777" w:rsidR="00324975" w:rsidRPr="00324975" w:rsidRDefault="004A44D5" w:rsidP="002D61A9">
            <w:pPr>
              <w:spacing w:after="160" w:line="259" w:lineRule="auto"/>
              <w:rPr>
                <w:rFonts w:ascii="Tahoma" w:eastAsia="Calibri" w:hAnsi="Tahoma" w:cs="Tahoma"/>
                <w:b/>
                <w:color w:val="2B426E"/>
                <w:sz w:val="50"/>
                <w:szCs w:val="50"/>
              </w:rPr>
            </w:pPr>
            <w:r w:rsidRPr="002D61A9">
              <w:rPr>
                <w:rFonts w:ascii="Tahoma" w:eastAsia="Tahoma" w:hAnsi="Tahoma" w:cs="Tahoma"/>
                <w:b/>
                <w:color w:val="B62E4A"/>
                <w:sz w:val="42"/>
                <w:szCs w:val="42"/>
                <w:lang w:eastAsia="el-GR" w:bidi="el-GR"/>
              </w:rPr>
              <w:lastRenderedPageBreak/>
              <w:t>Πρόσθεση και αφαίρεση κλασμάτων</w:t>
            </w:r>
          </w:p>
        </w:tc>
        <w:tc>
          <w:tcPr>
            <w:tcW w:w="1123" w:type="dxa"/>
            <w:shd w:val="clear" w:color="auto" w:fill="F8CEBE"/>
            <w:vAlign w:val="bottom"/>
          </w:tcPr>
          <w:p w14:paraId="65B7EA5C" w14:textId="77777777" w:rsidR="00324975" w:rsidRPr="00840B18" w:rsidRDefault="00324975" w:rsidP="00840B18">
            <w:pPr>
              <w:spacing w:after="160" w:line="259" w:lineRule="auto"/>
              <w:jc w:val="center"/>
              <w:rPr>
                <w:rFonts w:ascii="Tahoma" w:eastAsia="Calibri" w:hAnsi="Tahoma" w:cs="Tahoma"/>
                <w:b/>
                <w:color w:val="2B426E"/>
                <w:sz w:val="72"/>
                <w:szCs w:val="72"/>
              </w:rPr>
            </w:pPr>
            <w:r w:rsidRPr="00840B18">
              <w:rPr>
                <w:rFonts w:ascii="Tahoma" w:eastAsia="Tahoma" w:hAnsi="Tahoma" w:cs="Tahoma"/>
                <w:b/>
                <w:color w:val="B62E4A"/>
                <w:sz w:val="72"/>
                <w:szCs w:val="72"/>
                <w:lang w:eastAsia="el-GR" w:bidi="el-GR"/>
              </w:rPr>
              <w:t>1</w:t>
            </w:r>
            <w:r w:rsidR="004A44D5" w:rsidRPr="00840B18">
              <w:rPr>
                <w:rFonts w:ascii="Tahoma" w:eastAsia="Tahoma" w:hAnsi="Tahoma" w:cs="Tahoma"/>
                <w:b/>
                <w:color w:val="B62E4A"/>
                <w:sz w:val="72"/>
                <w:szCs w:val="72"/>
                <w:lang w:eastAsia="el-GR" w:bidi="el-GR"/>
              </w:rPr>
              <w:t>8</w:t>
            </w:r>
          </w:p>
        </w:tc>
      </w:tr>
    </w:tbl>
    <w:p w14:paraId="25E7ACF1" w14:textId="77777777" w:rsidR="00324975" w:rsidRPr="00324975" w:rsidRDefault="00324975" w:rsidP="00324975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8352"/>
      </w:tblGrid>
      <w:tr w:rsidR="00324975" w:rsidRPr="00324975" w14:paraId="7D8FD2E8" w14:textId="77777777" w:rsidTr="00625F41">
        <w:tc>
          <w:tcPr>
            <w:tcW w:w="1276" w:type="dxa"/>
            <w:vAlign w:val="center"/>
          </w:tcPr>
          <w:p w14:paraId="43E25A5D" w14:textId="77777777" w:rsidR="00324975" w:rsidRPr="00324975" w:rsidRDefault="00324975" w:rsidP="00324975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324975">
              <w:rPr>
                <w:rFonts w:ascii="Calibri" w:eastAsia="Times New Roman" w:hAnsi="Calibri" w:cs="Times New Roman"/>
                <w:noProof/>
                <w:lang w:eastAsia="el-GR"/>
              </w:rPr>
              <mc:AlternateContent>
                <mc:Choice Requires="wpg">
                  <w:drawing>
                    <wp:inline distT="0" distB="0" distL="0" distR="0" wp14:anchorId="468A1204" wp14:editId="39E1FB1F">
                      <wp:extent cx="540000" cy="540000"/>
                      <wp:effectExtent l="0" t="0" r="0" b="0"/>
                      <wp:docPr id="483" name="Group 95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40000" cy="540000"/>
                                <a:chOff x="1288" y="1028"/>
                                <a:chExt cx="567" cy="566"/>
                              </a:xfrm>
                            </wpg:grpSpPr>
                            <wps:wsp>
                              <wps:cNvPr id="484" name="Freeform 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9" y="1048"/>
                                  <a:ext cx="526" cy="518"/>
                                </a:xfrm>
                                <a:custGeom>
                                  <a:avLst/>
                                  <a:gdLst>
                                    <a:gd name="T0" fmla="*/ 234 w 526"/>
                                    <a:gd name="T1" fmla="*/ 1 h 518"/>
                                    <a:gd name="T2" fmla="*/ 191 w 526"/>
                                    <a:gd name="T3" fmla="*/ 9 h 518"/>
                                    <a:gd name="T4" fmla="*/ 151 w 526"/>
                                    <a:gd name="T5" fmla="*/ 24 h 518"/>
                                    <a:gd name="T6" fmla="*/ 114 w 526"/>
                                    <a:gd name="T7" fmla="*/ 45 h 518"/>
                                    <a:gd name="T8" fmla="*/ 82 w 526"/>
                                    <a:gd name="T9" fmla="*/ 72 h 518"/>
                                    <a:gd name="T10" fmla="*/ 53 w 526"/>
                                    <a:gd name="T11" fmla="*/ 105 h 518"/>
                                    <a:gd name="T12" fmla="*/ 31 w 526"/>
                                    <a:gd name="T13" fmla="*/ 142 h 518"/>
                                    <a:gd name="T14" fmla="*/ 14 w 526"/>
                                    <a:gd name="T15" fmla="*/ 184 h 518"/>
                                    <a:gd name="T16" fmla="*/ 3 w 526"/>
                                    <a:gd name="T17" fmla="*/ 230 h 518"/>
                                    <a:gd name="T18" fmla="*/ 0 w 526"/>
                                    <a:gd name="T19" fmla="*/ 280 h 518"/>
                                    <a:gd name="T20" fmla="*/ 7 w 526"/>
                                    <a:gd name="T21" fmla="*/ 323 h 518"/>
                                    <a:gd name="T22" fmla="*/ 21 w 526"/>
                                    <a:gd name="T23" fmla="*/ 364 h 518"/>
                                    <a:gd name="T24" fmla="*/ 42 w 526"/>
                                    <a:gd name="T25" fmla="*/ 401 h 518"/>
                                    <a:gd name="T26" fmla="*/ 69 w 526"/>
                                    <a:gd name="T27" fmla="*/ 434 h 518"/>
                                    <a:gd name="T28" fmla="*/ 101 w 526"/>
                                    <a:gd name="T29" fmla="*/ 463 h 518"/>
                                    <a:gd name="T30" fmla="*/ 139 w 526"/>
                                    <a:gd name="T31" fmla="*/ 486 h 518"/>
                                    <a:gd name="T32" fmla="*/ 180 w 526"/>
                                    <a:gd name="T33" fmla="*/ 503 h 518"/>
                                    <a:gd name="T34" fmla="*/ 225 w 526"/>
                                    <a:gd name="T35" fmla="*/ 514 h 518"/>
                                    <a:gd name="T36" fmla="*/ 274 w 526"/>
                                    <a:gd name="T37" fmla="*/ 518 h 518"/>
                                    <a:gd name="T38" fmla="*/ 319 w 526"/>
                                    <a:gd name="T39" fmla="*/ 512 h 518"/>
                                    <a:gd name="T40" fmla="*/ 362 w 526"/>
                                    <a:gd name="T41" fmla="*/ 499 h 518"/>
                                    <a:gd name="T42" fmla="*/ 401 w 526"/>
                                    <a:gd name="T43" fmla="*/ 479 h 518"/>
                                    <a:gd name="T44" fmla="*/ 437 w 526"/>
                                    <a:gd name="T45" fmla="*/ 453 h 518"/>
                                    <a:gd name="T46" fmla="*/ 467 w 526"/>
                                    <a:gd name="T47" fmla="*/ 422 h 518"/>
                                    <a:gd name="T48" fmla="*/ 492 w 526"/>
                                    <a:gd name="T49" fmla="*/ 387 h 518"/>
                                    <a:gd name="T50" fmla="*/ 510 w 526"/>
                                    <a:gd name="T51" fmla="*/ 347 h 518"/>
                                    <a:gd name="T52" fmla="*/ 522 w 526"/>
                                    <a:gd name="T53" fmla="*/ 304 h 518"/>
                                    <a:gd name="T54" fmla="*/ 526 w 526"/>
                                    <a:gd name="T55" fmla="*/ 259 h 518"/>
                                    <a:gd name="T56" fmla="*/ 523 w 526"/>
                                    <a:gd name="T57" fmla="*/ 220 h 518"/>
                                    <a:gd name="T58" fmla="*/ 513 w 526"/>
                                    <a:gd name="T59" fmla="*/ 178 h 518"/>
                                    <a:gd name="T60" fmla="*/ 495 w 526"/>
                                    <a:gd name="T61" fmla="*/ 138 h 518"/>
                                    <a:gd name="T62" fmla="*/ 472 w 526"/>
                                    <a:gd name="T63" fmla="*/ 102 h 518"/>
                                    <a:gd name="T64" fmla="*/ 442 w 526"/>
                                    <a:gd name="T65" fmla="*/ 70 h 518"/>
                                    <a:gd name="T66" fmla="*/ 408 w 526"/>
                                    <a:gd name="T67" fmla="*/ 44 h 518"/>
                                    <a:gd name="T68" fmla="*/ 369 w 526"/>
                                    <a:gd name="T69" fmla="*/ 23 h 518"/>
                                    <a:gd name="T70" fmla="*/ 326 w 526"/>
                                    <a:gd name="T71" fmla="*/ 8 h 518"/>
                                    <a:gd name="T72" fmla="*/ 280 w 526"/>
                                    <a:gd name="T73" fmla="*/ 0 h 5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526" h="518">
                                      <a:moveTo>
                                        <a:pt x="256" y="0"/>
                                      </a:moveTo>
                                      <a:lnTo>
                                        <a:pt x="234" y="1"/>
                                      </a:lnTo>
                                      <a:lnTo>
                                        <a:pt x="212" y="4"/>
                                      </a:lnTo>
                                      <a:lnTo>
                                        <a:pt x="191" y="9"/>
                                      </a:lnTo>
                                      <a:lnTo>
                                        <a:pt x="171" y="16"/>
                                      </a:lnTo>
                                      <a:lnTo>
                                        <a:pt x="151" y="24"/>
                                      </a:lnTo>
                                      <a:lnTo>
                                        <a:pt x="132" y="34"/>
                                      </a:lnTo>
                                      <a:lnTo>
                                        <a:pt x="114" y="45"/>
                                      </a:lnTo>
                                      <a:lnTo>
                                        <a:pt x="97" y="58"/>
                                      </a:lnTo>
                                      <a:lnTo>
                                        <a:pt x="82" y="72"/>
                                      </a:lnTo>
                                      <a:lnTo>
                                        <a:pt x="67" y="88"/>
                                      </a:lnTo>
                                      <a:lnTo>
                                        <a:pt x="53" y="105"/>
                                      </a:lnTo>
                                      <a:lnTo>
                                        <a:pt x="41" y="123"/>
                                      </a:lnTo>
                                      <a:lnTo>
                                        <a:pt x="31" y="142"/>
                                      </a:lnTo>
                                      <a:lnTo>
                                        <a:pt x="21" y="163"/>
                                      </a:lnTo>
                                      <a:lnTo>
                                        <a:pt x="14" y="184"/>
                                      </a:lnTo>
                                      <a:lnTo>
                                        <a:pt x="7" y="207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2" y="302"/>
                                      </a:lnTo>
                                      <a:lnTo>
                                        <a:pt x="7" y="323"/>
                                      </a:lnTo>
                                      <a:lnTo>
                                        <a:pt x="13" y="344"/>
                                      </a:lnTo>
                                      <a:lnTo>
                                        <a:pt x="21" y="364"/>
                                      </a:lnTo>
                                      <a:lnTo>
                                        <a:pt x="31" y="383"/>
                                      </a:lnTo>
                                      <a:lnTo>
                                        <a:pt x="42" y="401"/>
                                      </a:lnTo>
                                      <a:lnTo>
                                        <a:pt x="55" y="418"/>
                                      </a:lnTo>
                                      <a:lnTo>
                                        <a:pt x="69" y="434"/>
                                      </a:lnTo>
                                      <a:lnTo>
                                        <a:pt x="85" y="449"/>
                                      </a:lnTo>
                                      <a:lnTo>
                                        <a:pt x="101" y="463"/>
                                      </a:lnTo>
                                      <a:lnTo>
                                        <a:pt x="119" y="475"/>
                                      </a:lnTo>
                                      <a:lnTo>
                                        <a:pt x="139" y="486"/>
                                      </a:lnTo>
                                      <a:lnTo>
                                        <a:pt x="159" y="496"/>
                                      </a:lnTo>
                                      <a:lnTo>
                                        <a:pt x="180" y="503"/>
                                      </a:lnTo>
                                      <a:lnTo>
                                        <a:pt x="202" y="510"/>
                                      </a:lnTo>
                                      <a:lnTo>
                                        <a:pt x="225" y="514"/>
                                      </a:lnTo>
                                      <a:lnTo>
                                        <a:pt x="249" y="517"/>
                                      </a:lnTo>
                                      <a:lnTo>
                                        <a:pt x="274" y="518"/>
                                      </a:lnTo>
                                      <a:lnTo>
                                        <a:pt x="297" y="516"/>
                                      </a:lnTo>
                                      <a:lnTo>
                                        <a:pt x="319" y="512"/>
                                      </a:lnTo>
                                      <a:lnTo>
                                        <a:pt x="341" y="506"/>
                                      </a:lnTo>
                                      <a:lnTo>
                                        <a:pt x="362" y="499"/>
                                      </a:lnTo>
                                      <a:lnTo>
                                        <a:pt x="382" y="490"/>
                                      </a:lnTo>
                                      <a:lnTo>
                                        <a:pt x="401" y="479"/>
                                      </a:lnTo>
                                      <a:lnTo>
                                        <a:pt x="420" y="467"/>
                                      </a:lnTo>
                                      <a:lnTo>
                                        <a:pt x="437" y="453"/>
                                      </a:lnTo>
                                      <a:lnTo>
                                        <a:pt x="452" y="439"/>
                                      </a:lnTo>
                                      <a:lnTo>
                                        <a:pt x="467" y="422"/>
                                      </a:lnTo>
                                      <a:lnTo>
                                        <a:pt x="480" y="405"/>
                                      </a:lnTo>
                                      <a:lnTo>
                                        <a:pt x="492" y="387"/>
                                      </a:lnTo>
                                      <a:lnTo>
                                        <a:pt x="502" y="367"/>
                                      </a:lnTo>
                                      <a:lnTo>
                                        <a:pt x="510" y="347"/>
                                      </a:lnTo>
                                      <a:lnTo>
                                        <a:pt x="517" y="326"/>
                                      </a:lnTo>
                                      <a:lnTo>
                                        <a:pt x="522" y="304"/>
                                      </a:lnTo>
                                      <a:lnTo>
                                        <a:pt x="525" y="282"/>
                                      </a:lnTo>
                                      <a:lnTo>
                                        <a:pt x="526" y="259"/>
                                      </a:lnTo>
                                      <a:lnTo>
                                        <a:pt x="525" y="243"/>
                                      </a:lnTo>
                                      <a:lnTo>
                                        <a:pt x="523" y="220"/>
                                      </a:lnTo>
                                      <a:lnTo>
                                        <a:pt x="519" y="199"/>
                                      </a:lnTo>
                                      <a:lnTo>
                                        <a:pt x="513" y="178"/>
                                      </a:lnTo>
                                      <a:lnTo>
                                        <a:pt x="505" y="157"/>
                                      </a:lnTo>
                                      <a:lnTo>
                                        <a:pt x="495" y="138"/>
                                      </a:lnTo>
                                      <a:lnTo>
                                        <a:pt x="484" y="119"/>
                                      </a:lnTo>
                                      <a:lnTo>
                                        <a:pt x="472" y="102"/>
                                      </a:lnTo>
                                      <a:lnTo>
                                        <a:pt x="458" y="85"/>
                                      </a:lnTo>
                                      <a:lnTo>
                                        <a:pt x="442" y="70"/>
                                      </a:lnTo>
                                      <a:lnTo>
                                        <a:pt x="426" y="56"/>
                                      </a:lnTo>
                                      <a:lnTo>
                                        <a:pt x="408" y="44"/>
                                      </a:lnTo>
                                      <a:lnTo>
                                        <a:pt x="389" y="32"/>
                                      </a:lnTo>
                                      <a:lnTo>
                                        <a:pt x="369" y="23"/>
                                      </a:lnTo>
                                      <a:lnTo>
                                        <a:pt x="348" y="15"/>
                                      </a:lnTo>
                                      <a:lnTo>
                                        <a:pt x="326" y="8"/>
                                      </a:lnTo>
                                      <a:lnTo>
                                        <a:pt x="304" y="3"/>
                                      </a:lnTo>
                                      <a:lnTo>
                                        <a:pt x="280" y="0"/>
                                      </a:lnTo>
                                      <a:lnTo>
                                        <a:pt x="256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D34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6" name="Freeform 9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88 w 218"/>
                                    <a:gd name="T1" fmla="*/ 0 h 214"/>
                                    <a:gd name="T2" fmla="*/ 67 w 218"/>
                                    <a:gd name="T3" fmla="*/ 6 h 214"/>
                                    <a:gd name="T4" fmla="*/ 48 w 218"/>
                                    <a:gd name="T5" fmla="*/ 16 h 214"/>
                                    <a:gd name="T6" fmla="*/ 32 w 218"/>
                                    <a:gd name="T7" fmla="*/ 30 h 214"/>
                                    <a:gd name="T8" fmla="*/ 18 w 218"/>
                                    <a:gd name="T9" fmla="*/ 46 h 214"/>
                                    <a:gd name="T10" fmla="*/ 8 w 218"/>
                                    <a:gd name="T11" fmla="*/ 66 h 214"/>
                                    <a:gd name="T12" fmla="*/ 2 w 218"/>
                                    <a:gd name="T13" fmla="*/ 88 h 214"/>
                                    <a:gd name="T14" fmla="*/ 0 w 218"/>
                                    <a:gd name="T15" fmla="*/ 113 h 214"/>
                                    <a:gd name="T16" fmla="*/ 3 w 218"/>
                                    <a:gd name="T17" fmla="*/ 133 h 214"/>
                                    <a:gd name="T18" fmla="*/ 10 w 218"/>
                                    <a:gd name="T19" fmla="*/ 153 h 214"/>
                                    <a:gd name="T20" fmla="*/ 21 w 218"/>
                                    <a:gd name="T21" fmla="*/ 170 h 214"/>
                                    <a:gd name="T22" fmla="*/ 35 w 218"/>
                                    <a:gd name="T23" fmla="*/ 185 h 214"/>
                                    <a:gd name="T24" fmla="*/ 53 w 218"/>
                                    <a:gd name="T25" fmla="*/ 197 h 214"/>
                                    <a:gd name="T26" fmla="*/ 74 w 218"/>
                                    <a:gd name="T27" fmla="*/ 206 h 214"/>
                                    <a:gd name="T28" fmla="*/ 97 w 218"/>
                                    <a:gd name="T29" fmla="*/ 212 h 214"/>
                                    <a:gd name="T30" fmla="*/ 124 w 218"/>
                                    <a:gd name="T31" fmla="*/ 214 h 214"/>
                                    <a:gd name="T32" fmla="*/ 145 w 218"/>
                                    <a:gd name="T33" fmla="*/ 208 h 214"/>
                                    <a:gd name="T34" fmla="*/ 165 w 218"/>
                                    <a:gd name="T35" fmla="*/ 199 h 214"/>
                                    <a:gd name="T36" fmla="*/ 182 w 218"/>
                                    <a:gd name="T37" fmla="*/ 185 h 214"/>
                                    <a:gd name="T38" fmla="*/ 197 w 218"/>
                                    <a:gd name="T39" fmla="*/ 169 h 214"/>
                                    <a:gd name="T40" fmla="*/ 207 w 218"/>
                                    <a:gd name="T41" fmla="*/ 150 h 214"/>
                                    <a:gd name="T42" fmla="*/ 214 w 218"/>
                                    <a:gd name="T43" fmla="*/ 129 h 214"/>
                                    <a:gd name="T44" fmla="*/ 217 w 218"/>
                                    <a:gd name="T45" fmla="*/ 106 h 214"/>
                                    <a:gd name="T46" fmla="*/ 216 w 218"/>
                                    <a:gd name="T47" fmla="*/ 96 h 214"/>
                                    <a:gd name="T48" fmla="*/ 212 w 218"/>
                                    <a:gd name="T49" fmla="*/ 76 h 214"/>
                                    <a:gd name="T50" fmla="*/ 204 w 218"/>
                                    <a:gd name="T51" fmla="*/ 57 h 214"/>
                                    <a:gd name="T52" fmla="*/ 193 w 218"/>
                                    <a:gd name="T53" fmla="*/ 41 h 214"/>
                                    <a:gd name="T54" fmla="*/ 178 w 218"/>
                                    <a:gd name="T55" fmla="*/ 26 h 214"/>
                                    <a:gd name="T56" fmla="*/ 160 w 218"/>
                                    <a:gd name="T57" fmla="*/ 15 h 214"/>
                                    <a:gd name="T58" fmla="*/ 139 w 218"/>
                                    <a:gd name="T59" fmla="*/ 6 h 214"/>
                                    <a:gd name="T60" fmla="*/ 115 w 218"/>
                                    <a:gd name="T61" fmla="*/ 1 h 214"/>
                                    <a:gd name="T62" fmla="*/ 88 w 218"/>
                                    <a:gd name="T63" fmla="*/ 0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88" y="0"/>
                                      </a:moveTo>
                                      <a:lnTo>
                                        <a:pt x="67" y="6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214" y="129"/>
                                      </a:lnTo>
                                      <a:lnTo>
                                        <a:pt x="217" y="10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EE67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7" name="Freeform 9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5" y="1196"/>
                                  <a:ext cx="28" cy="46"/>
                                </a:xfrm>
                                <a:custGeom>
                                  <a:avLst/>
                                  <a:gdLst>
                                    <a:gd name="T0" fmla="*/ 28 w 28"/>
                                    <a:gd name="T1" fmla="*/ 0 h 46"/>
                                    <a:gd name="T2" fmla="*/ 26 w 28"/>
                                    <a:gd name="T3" fmla="*/ 0 h 46"/>
                                    <a:gd name="T4" fmla="*/ 25 w 28"/>
                                    <a:gd name="T5" fmla="*/ 0 h 46"/>
                                    <a:gd name="T6" fmla="*/ 23 w 28"/>
                                    <a:gd name="T7" fmla="*/ 0 h 46"/>
                                    <a:gd name="T8" fmla="*/ 21 w 28"/>
                                    <a:gd name="T9" fmla="*/ 1 h 46"/>
                                    <a:gd name="T10" fmla="*/ 16 w 28"/>
                                    <a:gd name="T11" fmla="*/ 4 h 46"/>
                                    <a:gd name="T12" fmla="*/ 13 w 28"/>
                                    <a:gd name="T13" fmla="*/ 6 h 46"/>
                                    <a:gd name="T14" fmla="*/ 11 w 28"/>
                                    <a:gd name="T15" fmla="*/ 8 h 46"/>
                                    <a:gd name="T16" fmla="*/ 9 w 28"/>
                                    <a:gd name="T17" fmla="*/ 11 h 46"/>
                                    <a:gd name="T18" fmla="*/ 6 w 28"/>
                                    <a:gd name="T19" fmla="*/ 14 h 46"/>
                                    <a:gd name="T20" fmla="*/ 5 w 28"/>
                                    <a:gd name="T21" fmla="*/ 17 h 46"/>
                                    <a:gd name="T22" fmla="*/ 3 w 28"/>
                                    <a:gd name="T23" fmla="*/ 20 h 46"/>
                                    <a:gd name="T24" fmla="*/ 1 w 28"/>
                                    <a:gd name="T25" fmla="*/ 23 h 46"/>
                                    <a:gd name="T26" fmla="*/ 1 w 28"/>
                                    <a:gd name="T27" fmla="*/ 26 h 46"/>
                                    <a:gd name="T28" fmla="*/ 0 w 28"/>
                                    <a:gd name="T29" fmla="*/ 30 h 46"/>
                                    <a:gd name="T30" fmla="*/ 0 w 28"/>
                                    <a:gd name="T31" fmla="*/ 35 h 46"/>
                                    <a:gd name="T32" fmla="*/ 0 w 28"/>
                                    <a:gd name="T33" fmla="*/ 39 h 46"/>
                                    <a:gd name="T34" fmla="*/ 1 w 28"/>
                                    <a:gd name="T35" fmla="*/ 41 h 46"/>
                                    <a:gd name="T36" fmla="*/ 1 w 28"/>
                                    <a:gd name="T37" fmla="*/ 42 h 46"/>
                                    <a:gd name="T38" fmla="*/ 2 w 28"/>
                                    <a:gd name="T39" fmla="*/ 44 h 46"/>
                                    <a:gd name="T40" fmla="*/ 3 w 28"/>
                                    <a:gd name="T41" fmla="*/ 45 h 46"/>
                                    <a:gd name="T42" fmla="*/ 3 w 28"/>
                                    <a:gd name="T43" fmla="*/ 45 h 46"/>
                                    <a:gd name="T44" fmla="*/ 4 w 28"/>
                                    <a:gd name="T45" fmla="*/ 45 h 46"/>
                                    <a:gd name="T46" fmla="*/ 4 w 28"/>
                                    <a:gd name="T47" fmla="*/ 44 h 46"/>
                                    <a:gd name="T48" fmla="*/ 5 w 28"/>
                                    <a:gd name="T49" fmla="*/ 44 h 46"/>
                                    <a:gd name="T50" fmla="*/ 5 w 28"/>
                                    <a:gd name="T51" fmla="*/ 43 h 46"/>
                                    <a:gd name="T52" fmla="*/ 6 w 28"/>
                                    <a:gd name="T53" fmla="*/ 42 h 46"/>
                                    <a:gd name="T54" fmla="*/ 7 w 28"/>
                                    <a:gd name="T55" fmla="*/ 41 h 46"/>
                                    <a:gd name="T56" fmla="*/ 8 w 28"/>
                                    <a:gd name="T57" fmla="*/ 40 h 46"/>
                                    <a:gd name="T58" fmla="*/ 9 w 28"/>
                                    <a:gd name="T59" fmla="*/ 39 h 46"/>
                                    <a:gd name="T60" fmla="*/ 10 w 28"/>
                                    <a:gd name="T61" fmla="*/ 38 h 46"/>
                                    <a:gd name="T62" fmla="*/ 11 w 28"/>
                                    <a:gd name="T63" fmla="*/ 37 h 46"/>
                                    <a:gd name="T64" fmla="*/ 13 w 28"/>
                                    <a:gd name="T65" fmla="*/ 35 h 46"/>
                                    <a:gd name="T66" fmla="*/ 14 w 28"/>
                                    <a:gd name="T67" fmla="*/ 33 h 46"/>
                                    <a:gd name="T68" fmla="*/ 16 w 28"/>
                                    <a:gd name="T69" fmla="*/ 30 h 46"/>
                                    <a:gd name="T70" fmla="*/ 19 w 28"/>
                                    <a:gd name="T71" fmla="*/ 26 h 46"/>
                                    <a:gd name="T72" fmla="*/ 19 w 28"/>
                                    <a:gd name="T73" fmla="*/ 25 h 46"/>
                                    <a:gd name="T74" fmla="*/ 22 w 28"/>
                                    <a:gd name="T75" fmla="*/ 20 h 46"/>
                                    <a:gd name="T76" fmla="*/ 25 w 28"/>
                                    <a:gd name="T77" fmla="*/ 14 h 46"/>
                                    <a:gd name="T78" fmla="*/ 26 w 28"/>
                                    <a:gd name="T79" fmla="*/ 8 h 46"/>
                                    <a:gd name="T80" fmla="*/ 27 w 28"/>
                                    <a:gd name="T81" fmla="*/ 4 h 46"/>
                                    <a:gd name="T82" fmla="*/ 27 w 28"/>
                                    <a:gd name="T83" fmla="*/ 2 h 46"/>
                                    <a:gd name="T84" fmla="*/ 28 w 28"/>
                                    <a:gd name="T85" fmla="*/ 2 h 46"/>
                                    <a:gd name="T86" fmla="*/ 28 w 28"/>
                                    <a:gd name="T87" fmla="*/ 0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8" h="46">
                                      <a:moveTo>
                                        <a:pt x="28" y="0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3" y="6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9" y="11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5" y="17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1" y="2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1" y="42"/>
                                      </a:lnTo>
                                      <a:lnTo>
                                        <a:pt x="2" y="44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4" y="45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7" y="41"/>
                                      </a:lnTo>
                                      <a:lnTo>
                                        <a:pt x="8" y="40"/>
                                      </a:lnTo>
                                      <a:lnTo>
                                        <a:pt x="9" y="39"/>
                                      </a:lnTo>
                                      <a:lnTo>
                                        <a:pt x="10" y="38"/>
                                      </a:lnTo>
                                      <a:lnTo>
                                        <a:pt x="11" y="37"/>
                                      </a:lnTo>
                                      <a:lnTo>
                                        <a:pt x="13" y="35"/>
                                      </a:lnTo>
                                      <a:lnTo>
                                        <a:pt x="14" y="33"/>
                                      </a:lnTo>
                                      <a:lnTo>
                                        <a:pt x="16" y="30"/>
                                      </a:lnTo>
                                      <a:lnTo>
                                        <a:pt x="19" y="26"/>
                                      </a:lnTo>
                                      <a:lnTo>
                                        <a:pt x="19" y="25"/>
                                      </a:lnTo>
                                      <a:lnTo>
                                        <a:pt x="22" y="20"/>
                                      </a:lnTo>
                                      <a:lnTo>
                                        <a:pt x="25" y="14"/>
                                      </a:lnTo>
                                      <a:lnTo>
                                        <a:pt x="26" y="8"/>
                                      </a:lnTo>
                                      <a:lnTo>
                                        <a:pt x="27" y="4"/>
                                      </a:lnTo>
                                      <a:lnTo>
                                        <a:pt x="27" y="2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2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88" name="Group 9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47" y="1238"/>
                                  <a:ext cx="65" cy="97"/>
                                  <a:chOff x="1547" y="1238"/>
                                  <a:chExt cx="65" cy="97"/>
                                </a:xfrm>
                              </wpg:grpSpPr>
                              <wps:wsp>
                                <wps:cNvPr id="492" name="Freeform 9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9 w 65"/>
                                      <a:gd name="T1" fmla="*/ 56 h 97"/>
                                      <a:gd name="T2" fmla="*/ 37 w 65"/>
                                      <a:gd name="T3" fmla="*/ 56 h 97"/>
                                      <a:gd name="T4" fmla="*/ 35 w 65"/>
                                      <a:gd name="T5" fmla="*/ 59 h 97"/>
                                      <a:gd name="T6" fmla="*/ 33 w 65"/>
                                      <a:gd name="T7" fmla="*/ 62 h 97"/>
                                      <a:gd name="T8" fmla="*/ 31 w 65"/>
                                      <a:gd name="T9" fmla="*/ 65 h 97"/>
                                      <a:gd name="T10" fmla="*/ 29 w 65"/>
                                      <a:gd name="T11" fmla="*/ 68 h 97"/>
                                      <a:gd name="T12" fmla="*/ 27 w 65"/>
                                      <a:gd name="T13" fmla="*/ 70 h 97"/>
                                      <a:gd name="T14" fmla="*/ 25 w 65"/>
                                      <a:gd name="T15" fmla="*/ 72 h 97"/>
                                      <a:gd name="T16" fmla="*/ 22 w 65"/>
                                      <a:gd name="T17" fmla="*/ 75 h 97"/>
                                      <a:gd name="T18" fmla="*/ 20 w 65"/>
                                      <a:gd name="T19" fmla="*/ 77 h 97"/>
                                      <a:gd name="T20" fmla="*/ 19 w 65"/>
                                      <a:gd name="T21" fmla="*/ 78 h 97"/>
                                      <a:gd name="T22" fmla="*/ 18 w 65"/>
                                      <a:gd name="T23" fmla="*/ 79 h 97"/>
                                      <a:gd name="T24" fmla="*/ 17 w 65"/>
                                      <a:gd name="T25" fmla="*/ 80 h 97"/>
                                      <a:gd name="T26" fmla="*/ 16 w 65"/>
                                      <a:gd name="T27" fmla="*/ 81 h 97"/>
                                      <a:gd name="T28" fmla="*/ 15 w 65"/>
                                      <a:gd name="T29" fmla="*/ 82 h 97"/>
                                      <a:gd name="T30" fmla="*/ 10 w 65"/>
                                      <a:gd name="T31" fmla="*/ 87 h 97"/>
                                      <a:gd name="T32" fmla="*/ 6 w 65"/>
                                      <a:gd name="T33" fmla="*/ 90 h 97"/>
                                      <a:gd name="T34" fmla="*/ 1 w 65"/>
                                      <a:gd name="T35" fmla="*/ 95 h 97"/>
                                      <a:gd name="T36" fmla="*/ 0 w 65"/>
                                      <a:gd name="T37" fmla="*/ 96 h 97"/>
                                      <a:gd name="T38" fmla="*/ 3 w 65"/>
                                      <a:gd name="T39" fmla="*/ 96 h 97"/>
                                      <a:gd name="T40" fmla="*/ 7 w 65"/>
                                      <a:gd name="T41" fmla="*/ 96 h 97"/>
                                      <a:gd name="T42" fmla="*/ 9 w 65"/>
                                      <a:gd name="T43" fmla="*/ 96 h 97"/>
                                      <a:gd name="T44" fmla="*/ 12 w 65"/>
                                      <a:gd name="T45" fmla="*/ 95 h 97"/>
                                      <a:gd name="T46" fmla="*/ 14 w 65"/>
                                      <a:gd name="T47" fmla="*/ 95 h 97"/>
                                      <a:gd name="T48" fmla="*/ 17 w 65"/>
                                      <a:gd name="T49" fmla="*/ 94 h 97"/>
                                      <a:gd name="T50" fmla="*/ 20 w 65"/>
                                      <a:gd name="T51" fmla="*/ 93 h 97"/>
                                      <a:gd name="T52" fmla="*/ 23 w 65"/>
                                      <a:gd name="T53" fmla="*/ 92 h 97"/>
                                      <a:gd name="T54" fmla="*/ 26 w 65"/>
                                      <a:gd name="T55" fmla="*/ 91 h 97"/>
                                      <a:gd name="T56" fmla="*/ 31 w 65"/>
                                      <a:gd name="T57" fmla="*/ 88 h 97"/>
                                      <a:gd name="T58" fmla="*/ 32 w 65"/>
                                      <a:gd name="T59" fmla="*/ 87 h 97"/>
                                      <a:gd name="T60" fmla="*/ 34 w 65"/>
                                      <a:gd name="T61" fmla="*/ 87 h 97"/>
                                      <a:gd name="T62" fmla="*/ 35 w 65"/>
                                      <a:gd name="T63" fmla="*/ 85 h 97"/>
                                      <a:gd name="T64" fmla="*/ 37 w 65"/>
                                      <a:gd name="T65" fmla="*/ 84 h 97"/>
                                      <a:gd name="T66" fmla="*/ 42 w 65"/>
                                      <a:gd name="T67" fmla="*/ 81 h 97"/>
                                      <a:gd name="T68" fmla="*/ 45 w 65"/>
                                      <a:gd name="T69" fmla="*/ 78 h 97"/>
                                      <a:gd name="T70" fmla="*/ 48 w 65"/>
                                      <a:gd name="T71" fmla="*/ 75 h 97"/>
                                      <a:gd name="T72" fmla="*/ 49 w 65"/>
                                      <a:gd name="T73" fmla="*/ 73 h 97"/>
                                      <a:gd name="T74" fmla="*/ 52 w 65"/>
                                      <a:gd name="T75" fmla="*/ 69 h 97"/>
                                      <a:gd name="T76" fmla="*/ 54 w 65"/>
                                      <a:gd name="T77" fmla="*/ 66 h 97"/>
                                      <a:gd name="T78" fmla="*/ 57 w 65"/>
                                      <a:gd name="T79" fmla="*/ 60 h 97"/>
                                      <a:gd name="T80" fmla="*/ 59 w 65"/>
                                      <a:gd name="T81" fmla="*/ 56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9" y="56"/>
                                        </a:moveTo>
                                        <a:lnTo>
                                          <a:pt x="37" y="5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33" y="62"/>
                                        </a:lnTo>
                                        <a:lnTo>
                                          <a:pt x="31" y="65"/>
                                        </a:lnTo>
                                        <a:lnTo>
                                          <a:pt x="29" y="6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5" y="72"/>
                                        </a:lnTo>
                                        <a:lnTo>
                                          <a:pt x="22" y="7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6" y="81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6" y="90"/>
                                        </a:lnTo>
                                        <a:lnTo>
                                          <a:pt x="1" y="95"/>
                                        </a:lnTo>
                                        <a:lnTo>
                                          <a:pt x="0" y="96"/>
                                        </a:lnTo>
                                        <a:lnTo>
                                          <a:pt x="3" y="96"/>
                                        </a:lnTo>
                                        <a:lnTo>
                                          <a:pt x="7" y="96"/>
                                        </a:lnTo>
                                        <a:lnTo>
                                          <a:pt x="9" y="96"/>
                                        </a:lnTo>
                                        <a:lnTo>
                                          <a:pt x="12" y="95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23" y="92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2" y="87"/>
                                        </a:lnTo>
                                        <a:lnTo>
                                          <a:pt x="34" y="87"/>
                                        </a:lnTo>
                                        <a:lnTo>
                                          <a:pt x="35" y="85"/>
                                        </a:lnTo>
                                        <a:lnTo>
                                          <a:pt x="37" y="84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8" y="75"/>
                                        </a:lnTo>
                                        <a:lnTo>
                                          <a:pt x="49" y="73"/>
                                        </a:lnTo>
                                        <a:lnTo>
                                          <a:pt x="52" y="69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7" y="60"/>
                                        </a:lnTo>
                                        <a:lnTo>
                                          <a:pt x="59" y="56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3" name="Freeform 9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8 w 65"/>
                                      <a:gd name="T1" fmla="*/ 0 h 97"/>
                                      <a:gd name="T2" fmla="*/ 57 w 65"/>
                                      <a:gd name="T3" fmla="*/ 3 h 97"/>
                                      <a:gd name="T4" fmla="*/ 56 w 65"/>
                                      <a:gd name="T5" fmla="*/ 5 h 97"/>
                                      <a:gd name="T6" fmla="*/ 56 w 65"/>
                                      <a:gd name="T7" fmla="*/ 7 h 97"/>
                                      <a:gd name="T8" fmla="*/ 55 w 65"/>
                                      <a:gd name="T9" fmla="*/ 9 h 97"/>
                                      <a:gd name="T10" fmla="*/ 55 w 65"/>
                                      <a:gd name="T11" fmla="*/ 11 h 97"/>
                                      <a:gd name="T12" fmla="*/ 55 w 65"/>
                                      <a:gd name="T13" fmla="*/ 12 h 97"/>
                                      <a:gd name="T14" fmla="*/ 54 w 65"/>
                                      <a:gd name="T15" fmla="*/ 14 h 97"/>
                                      <a:gd name="T16" fmla="*/ 53 w 65"/>
                                      <a:gd name="T17" fmla="*/ 16 h 97"/>
                                      <a:gd name="T18" fmla="*/ 53 w 65"/>
                                      <a:gd name="T19" fmla="*/ 17 h 97"/>
                                      <a:gd name="T20" fmla="*/ 51 w 65"/>
                                      <a:gd name="T21" fmla="*/ 24 h 97"/>
                                      <a:gd name="T22" fmla="*/ 50 w 65"/>
                                      <a:gd name="T23" fmla="*/ 27 h 97"/>
                                      <a:gd name="T24" fmla="*/ 47 w 65"/>
                                      <a:gd name="T25" fmla="*/ 33 h 97"/>
                                      <a:gd name="T26" fmla="*/ 44 w 65"/>
                                      <a:gd name="T27" fmla="*/ 42 h 97"/>
                                      <a:gd name="T28" fmla="*/ 42 w 65"/>
                                      <a:gd name="T29" fmla="*/ 45 h 97"/>
                                      <a:gd name="T30" fmla="*/ 41 w 65"/>
                                      <a:gd name="T31" fmla="*/ 48 h 97"/>
                                      <a:gd name="T32" fmla="*/ 39 w 65"/>
                                      <a:gd name="T33" fmla="*/ 51 h 97"/>
                                      <a:gd name="T34" fmla="*/ 37 w 65"/>
                                      <a:gd name="T35" fmla="*/ 56 h 97"/>
                                      <a:gd name="T36" fmla="*/ 37 w 65"/>
                                      <a:gd name="T37" fmla="*/ 56 h 97"/>
                                      <a:gd name="T38" fmla="*/ 59 w 65"/>
                                      <a:gd name="T39" fmla="*/ 56 h 97"/>
                                      <a:gd name="T40" fmla="*/ 61 w 65"/>
                                      <a:gd name="T41" fmla="*/ 48 h 97"/>
                                      <a:gd name="T42" fmla="*/ 62 w 65"/>
                                      <a:gd name="T43" fmla="*/ 44 h 97"/>
                                      <a:gd name="T44" fmla="*/ 63 w 65"/>
                                      <a:gd name="T45" fmla="*/ 38 h 97"/>
                                      <a:gd name="T46" fmla="*/ 64 w 65"/>
                                      <a:gd name="T47" fmla="*/ 36 h 97"/>
                                      <a:gd name="T48" fmla="*/ 64 w 65"/>
                                      <a:gd name="T49" fmla="*/ 35 h 97"/>
                                      <a:gd name="T50" fmla="*/ 64 w 65"/>
                                      <a:gd name="T51" fmla="*/ 33 h 97"/>
                                      <a:gd name="T52" fmla="*/ 64 w 65"/>
                                      <a:gd name="T53" fmla="*/ 22 h 97"/>
                                      <a:gd name="T54" fmla="*/ 64 w 65"/>
                                      <a:gd name="T55" fmla="*/ 19 h 97"/>
                                      <a:gd name="T56" fmla="*/ 64 w 65"/>
                                      <a:gd name="T57" fmla="*/ 17 h 97"/>
                                      <a:gd name="T58" fmla="*/ 63 w 65"/>
                                      <a:gd name="T59" fmla="*/ 16 h 97"/>
                                      <a:gd name="T60" fmla="*/ 63 w 65"/>
                                      <a:gd name="T61" fmla="*/ 13 h 97"/>
                                      <a:gd name="T62" fmla="*/ 62 w 65"/>
                                      <a:gd name="T63" fmla="*/ 11 h 97"/>
                                      <a:gd name="T64" fmla="*/ 62 w 65"/>
                                      <a:gd name="T65" fmla="*/ 8 h 97"/>
                                      <a:gd name="T66" fmla="*/ 61 w 65"/>
                                      <a:gd name="T67" fmla="*/ 6 h 97"/>
                                      <a:gd name="T68" fmla="*/ 60 w 65"/>
                                      <a:gd name="T69" fmla="*/ 5 h 97"/>
                                      <a:gd name="T70" fmla="*/ 60 w 65"/>
                                      <a:gd name="T71" fmla="*/ 3 h 97"/>
                                      <a:gd name="T72" fmla="*/ 59 w 65"/>
                                      <a:gd name="T73" fmla="*/ 2 h 97"/>
                                      <a:gd name="T74" fmla="*/ 58 w 65"/>
                                      <a:gd name="T75" fmla="*/ 1 h 97"/>
                                      <a:gd name="T76" fmla="*/ 58 w 65"/>
                                      <a:gd name="T77" fmla="*/ 0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8" y="0"/>
                                        </a:moveTo>
                                        <a:lnTo>
                                          <a:pt x="57" y="3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5" y="9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55" y="12"/>
                                        </a:lnTo>
                                        <a:lnTo>
                                          <a:pt x="54" y="14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3" y="17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0" y="27"/>
                                        </a:lnTo>
                                        <a:lnTo>
                                          <a:pt x="47" y="33"/>
                                        </a:lnTo>
                                        <a:lnTo>
                                          <a:pt x="44" y="42"/>
                                        </a:lnTo>
                                        <a:lnTo>
                                          <a:pt x="42" y="45"/>
                                        </a:lnTo>
                                        <a:lnTo>
                                          <a:pt x="41" y="48"/>
                                        </a:lnTo>
                                        <a:lnTo>
                                          <a:pt x="39" y="51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1" y="48"/>
                                        </a:lnTo>
                                        <a:lnTo>
                                          <a:pt x="62" y="4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4" y="33"/>
                                        </a:lnTo>
                                        <a:lnTo>
                                          <a:pt x="64" y="22"/>
                                        </a:lnTo>
                                        <a:lnTo>
                                          <a:pt x="64" y="19"/>
                                        </a:lnTo>
                                        <a:lnTo>
                                          <a:pt x="64" y="17"/>
                                        </a:lnTo>
                                        <a:lnTo>
                                          <a:pt x="63" y="16"/>
                                        </a:lnTo>
                                        <a:lnTo>
                                          <a:pt x="63" y="13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62" y="8"/>
                                        </a:lnTo>
                                        <a:lnTo>
                                          <a:pt x="61" y="6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0" y="3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8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95" name="Freeform 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217 w 218"/>
                                    <a:gd name="T1" fmla="*/ 106 h 214"/>
                                    <a:gd name="T2" fmla="*/ 214 w 218"/>
                                    <a:gd name="T3" fmla="*/ 129 h 214"/>
                                    <a:gd name="T4" fmla="*/ 207 w 218"/>
                                    <a:gd name="T5" fmla="*/ 150 h 214"/>
                                    <a:gd name="T6" fmla="*/ 197 w 218"/>
                                    <a:gd name="T7" fmla="*/ 169 h 214"/>
                                    <a:gd name="T8" fmla="*/ 182 w 218"/>
                                    <a:gd name="T9" fmla="*/ 185 h 214"/>
                                    <a:gd name="T10" fmla="*/ 165 w 218"/>
                                    <a:gd name="T11" fmla="*/ 199 h 214"/>
                                    <a:gd name="T12" fmla="*/ 145 w 218"/>
                                    <a:gd name="T13" fmla="*/ 208 h 214"/>
                                    <a:gd name="T14" fmla="*/ 124 w 218"/>
                                    <a:gd name="T15" fmla="*/ 214 h 214"/>
                                    <a:gd name="T16" fmla="*/ 97 w 218"/>
                                    <a:gd name="T17" fmla="*/ 212 h 214"/>
                                    <a:gd name="T18" fmla="*/ 74 w 218"/>
                                    <a:gd name="T19" fmla="*/ 206 h 214"/>
                                    <a:gd name="T20" fmla="*/ 53 w 218"/>
                                    <a:gd name="T21" fmla="*/ 197 h 214"/>
                                    <a:gd name="T22" fmla="*/ 35 w 218"/>
                                    <a:gd name="T23" fmla="*/ 185 h 214"/>
                                    <a:gd name="T24" fmla="*/ 21 w 218"/>
                                    <a:gd name="T25" fmla="*/ 170 h 214"/>
                                    <a:gd name="T26" fmla="*/ 10 w 218"/>
                                    <a:gd name="T27" fmla="*/ 153 h 214"/>
                                    <a:gd name="T28" fmla="*/ 3 w 218"/>
                                    <a:gd name="T29" fmla="*/ 133 h 214"/>
                                    <a:gd name="T30" fmla="*/ 0 w 218"/>
                                    <a:gd name="T31" fmla="*/ 113 h 214"/>
                                    <a:gd name="T32" fmla="*/ 2 w 218"/>
                                    <a:gd name="T33" fmla="*/ 88 h 214"/>
                                    <a:gd name="T34" fmla="*/ 8 w 218"/>
                                    <a:gd name="T35" fmla="*/ 66 h 214"/>
                                    <a:gd name="T36" fmla="*/ 18 w 218"/>
                                    <a:gd name="T37" fmla="*/ 46 h 214"/>
                                    <a:gd name="T38" fmla="*/ 32 w 218"/>
                                    <a:gd name="T39" fmla="*/ 30 h 214"/>
                                    <a:gd name="T40" fmla="*/ 48 w 218"/>
                                    <a:gd name="T41" fmla="*/ 16 h 214"/>
                                    <a:gd name="T42" fmla="*/ 67 w 218"/>
                                    <a:gd name="T43" fmla="*/ 6 h 214"/>
                                    <a:gd name="T44" fmla="*/ 88 w 218"/>
                                    <a:gd name="T45" fmla="*/ 0 h 214"/>
                                    <a:gd name="T46" fmla="*/ 115 w 218"/>
                                    <a:gd name="T47" fmla="*/ 1 h 214"/>
                                    <a:gd name="T48" fmla="*/ 139 w 218"/>
                                    <a:gd name="T49" fmla="*/ 6 h 214"/>
                                    <a:gd name="T50" fmla="*/ 160 w 218"/>
                                    <a:gd name="T51" fmla="*/ 15 h 214"/>
                                    <a:gd name="T52" fmla="*/ 178 w 218"/>
                                    <a:gd name="T53" fmla="*/ 26 h 214"/>
                                    <a:gd name="T54" fmla="*/ 193 w 218"/>
                                    <a:gd name="T55" fmla="*/ 41 h 214"/>
                                    <a:gd name="T56" fmla="*/ 204 w 218"/>
                                    <a:gd name="T57" fmla="*/ 57 h 214"/>
                                    <a:gd name="T58" fmla="*/ 212 w 218"/>
                                    <a:gd name="T59" fmla="*/ 76 h 214"/>
                                    <a:gd name="T60" fmla="*/ 216 w 218"/>
                                    <a:gd name="T61" fmla="*/ 96 h 214"/>
                                    <a:gd name="T62" fmla="*/ 217 w 218"/>
                                    <a:gd name="T63" fmla="*/ 106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217" y="106"/>
                                      </a:moveTo>
                                      <a:lnTo>
                                        <a:pt x="214" y="12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67" y="6"/>
                                      </a:lnTo>
                                      <a:lnTo>
                                        <a:pt x="88" y="0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7" y="1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4427">
                                  <a:solidFill>
                                    <a:srgbClr val="68686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96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9" y="1329"/>
                                  <a:ext cx="155" cy="165"/>
                                  <a:chOff x="1589" y="1329"/>
                                  <a:chExt cx="155" cy="165"/>
                                </a:xfrm>
                              </wpg:grpSpPr>
                              <wps:wsp>
                                <wps:cNvPr id="497" name="Freeform 9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21 w 155"/>
                                      <a:gd name="T1" fmla="*/ 0 h 165"/>
                                      <a:gd name="T2" fmla="*/ 0 w 155"/>
                                      <a:gd name="T3" fmla="*/ 19 h 165"/>
                                      <a:gd name="T4" fmla="*/ 2 w 155"/>
                                      <a:gd name="T5" fmla="*/ 20 h 165"/>
                                      <a:gd name="T6" fmla="*/ 9 w 155"/>
                                      <a:gd name="T7" fmla="*/ 28 h 165"/>
                                      <a:gd name="T8" fmla="*/ 14 w 155"/>
                                      <a:gd name="T9" fmla="*/ 33 h 165"/>
                                      <a:gd name="T10" fmla="*/ 18 w 155"/>
                                      <a:gd name="T11" fmla="*/ 41 h 165"/>
                                      <a:gd name="T12" fmla="*/ 19 w 155"/>
                                      <a:gd name="T13" fmla="*/ 42 h 165"/>
                                      <a:gd name="T14" fmla="*/ 20 w 155"/>
                                      <a:gd name="T15" fmla="*/ 44 h 165"/>
                                      <a:gd name="T16" fmla="*/ 20 w 155"/>
                                      <a:gd name="T17" fmla="*/ 45 h 165"/>
                                      <a:gd name="T18" fmla="*/ 21 w 155"/>
                                      <a:gd name="T19" fmla="*/ 45 h 165"/>
                                      <a:gd name="T20" fmla="*/ 21 w 155"/>
                                      <a:gd name="T21" fmla="*/ 47 h 165"/>
                                      <a:gd name="T22" fmla="*/ 22 w 155"/>
                                      <a:gd name="T23" fmla="*/ 50 h 165"/>
                                      <a:gd name="T24" fmla="*/ 20 w 155"/>
                                      <a:gd name="T25" fmla="*/ 55 h 165"/>
                                      <a:gd name="T26" fmla="*/ 21 w 155"/>
                                      <a:gd name="T27" fmla="*/ 57 h 165"/>
                                      <a:gd name="T28" fmla="*/ 24 w 155"/>
                                      <a:gd name="T29" fmla="*/ 61 h 165"/>
                                      <a:gd name="T30" fmla="*/ 27 w 155"/>
                                      <a:gd name="T31" fmla="*/ 65 h 165"/>
                                      <a:gd name="T32" fmla="*/ 31 w 155"/>
                                      <a:gd name="T33" fmla="*/ 69 h 165"/>
                                      <a:gd name="T34" fmla="*/ 37 w 155"/>
                                      <a:gd name="T35" fmla="*/ 78 h 165"/>
                                      <a:gd name="T36" fmla="*/ 45 w 155"/>
                                      <a:gd name="T37" fmla="*/ 87 h 165"/>
                                      <a:gd name="T38" fmla="*/ 56 w 155"/>
                                      <a:gd name="T39" fmla="*/ 100 h 165"/>
                                      <a:gd name="T40" fmla="*/ 60 w 155"/>
                                      <a:gd name="T41" fmla="*/ 104 h 165"/>
                                      <a:gd name="T42" fmla="*/ 63 w 155"/>
                                      <a:gd name="T43" fmla="*/ 109 h 165"/>
                                      <a:gd name="T44" fmla="*/ 78 w 155"/>
                                      <a:gd name="T45" fmla="*/ 125 h 165"/>
                                      <a:gd name="T46" fmla="*/ 81 w 155"/>
                                      <a:gd name="T47" fmla="*/ 129 h 165"/>
                                      <a:gd name="T48" fmla="*/ 88 w 155"/>
                                      <a:gd name="T49" fmla="*/ 137 h 165"/>
                                      <a:gd name="T50" fmla="*/ 91 w 155"/>
                                      <a:gd name="T51" fmla="*/ 140 h 165"/>
                                      <a:gd name="T52" fmla="*/ 94 w 155"/>
                                      <a:gd name="T53" fmla="*/ 143 h 165"/>
                                      <a:gd name="T54" fmla="*/ 100 w 155"/>
                                      <a:gd name="T55" fmla="*/ 150 h 165"/>
                                      <a:gd name="T56" fmla="*/ 109 w 155"/>
                                      <a:gd name="T57" fmla="*/ 158 h 165"/>
                                      <a:gd name="T58" fmla="*/ 112 w 155"/>
                                      <a:gd name="T59" fmla="*/ 162 h 165"/>
                                      <a:gd name="T60" fmla="*/ 114 w 155"/>
                                      <a:gd name="T61" fmla="*/ 164 h 165"/>
                                      <a:gd name="T62" fmla="*/ 154 w 155"/>
                                      <a:gd name="T63" fmla="*/ 128 h 165"/>
                                      <a:gd name="T64" fmla="*/ 152 w 155"/>
                                      <a:gd name="T65" fmla="*/ 126 h 165"/>
                                      <a:gd name="T66" fmla="*/ 149 w 155"/>
                                      <a:gd name="T67" fmla="*/ 122 h 165"/>
                                      <a:gd name="T68" fmla="*/ 141 w 155"/>
                                      <a:gd name="T69" fmla="*/ 113 h 165"/>
                                      <a:gd name="T70" fmla="*/ 135 w 155"/>
                                      <a:gd name="T71" fmla="*/ 106 h 165"/>
                                      <a:gd name="T72" fmla="*/ 129 w 155"/>
                                      <a:gd name="T73" fmla="*/ 99 h 165"/>
                                      <a:gd name="T74" fmla="*/ 123 w 155"/>
                                      <a:gd name="T75" fmla="*/ 92 h 165"/>
                                      <a:gd name="T76" fmla="*/ 119 w 155"/>
                                      <a:gd name="T77" fmla="*/ 88 h 165"/>
                                      <a:gd name="T78" fmla="*/ 100 w 155"/>
                                      <a:gd name="T79" fmla="*/ 68 h 165"/>
                                      <a:gd name="T80" fmla="*/ 96 w 155"/>
                                      <a:gd name="T81" fmla="*/ 64 h 165"/>
                                      <a:gd name="T82" fmla="*/ 84 w 155"/>
                                      <a:gd name="T83" fmla="*/ 51 h 165"/>
                                      <a:gd name="T84" fmla="*/ 76 w 155"/>
                                      <a:gd name="T85" fmla="*/ 43 h 165"/>
                                      <a:gd name="T86" fmla="*/ 64 w 155"/>
                                      <a:gd name="T87" fmla="*/ 32 h 165"/>
                                      <a:gd name="T88" fmla="*/ 60 w 155"/>
                                      <a:gd name="T89" fmla="*/ 28 h 165"/>
                                      <a:gd name="T90" fmla="*/ 57 w 155"/>
                                      <a:gd name="T91" fmla="*/ 25 h 165"/>
                                      <a:gd name="T92" fmla="*/ 49 w 155"/>
                                      <a:gd name="T93" fmla="*/ 25 h 165"/>
                                      <a:gd name="T94" fmla="*/ 47 w 155"/>
                                      <a:gd name="T95" fmla="*/ 24 h 165"/>
                                      <a:gd name="T96" fmla="*/ 45 w 155"/>
                                      <a:gd name="T97" fmla="*/ 24 h 165"/>
                                      <a:gd name="T98" fmla="*/ 44 w 155"/>
                                      <a:gd name="T99" fmla="*/ 23 h 165"/>
                                      <a:gd name="T100" fmla="*/ 43 w 155"/>
                                      <a:gd name="T101" fmla="*/ 22 h 165"/>
                                      <a:gd name="T102" fmla="*/ 42 w 155"/>
                                      <a:gd name="T103" fmla="*/ 21 h 165"/>
                                      <a:gd name="T104" fmla="*/ 41 w 155"/>
                                      <a:gd name="T105" fmla="*/ 20 h 165"/>
                                      <a:gd name="T106" fmla="*/ 34 w 155"/>
                                      <a:gd name="T107" fmla="*/ 15 h 165"/>
                                      <a:gd name="T108" fmla="*/ 29 w 155"/>
                                      <a:gd name="T109" fmla="*/ 10 h 165"/>
                                      <a:gd name="T110" fmla="*/ 22 w 155"/>
                                      <a:gd name="T111" fmla="*/ 2 h 165"/>
                                      <a:gd name="T112" fmla="*/ 21 w 155"/>
                                      <a:gd name="T113" fmla="*/ 0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21" y="0"/>
                                        </a:moveTo>
                                        <a:lnTo>
                                          <a:pt x="0" y="19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9" y="28"/>
                                        </a:lnTo>
                                        <a:lnTo>
                                          <a:pt x="14" y="33"/>
                                        </a:lnTo>
                                        <a:lnTo>
                                          <a:pt x="18" y="41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20" y="44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21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4" y="61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37" y="78"/>
                                        </a:lnTo>
                                        <a:lnTo>
                                          <a:pt x="45" y="87"/>
                                        </a:lnTo>
                                        <a:lnTo>
                                          <a:pt x="56" y="100"/>
                                        </a:lnTo>
                                        <a:lnTo>
                                          <a:pt x="60" y="104"/>
                                        </a:lnTo>
                                        <a:lnTo>
                                          <a:pt x="63" y="109"/>
                                        </a:lnTo>
                                        <a:lnTo>
                                          <a:pt x="78" y="125"/>
                                        </a:lnTo>
                                        <a:lnTo>
                                          <a:pt x="81" y="129"/>
                                        </a:lnTo>
                                        <a:lnTo>
                                          <a:pt x="88" y="137"/>
                                        </a:lnTo>
                                        <a:lnTo>
                                          <a:pt x="91" y="140"/>
                                        </a:lnTo>
                                        <a:lnTo>
                                          <a:pt x="94" y="143"/>
                                        </a:lnTo>
                                        <a:lnTo>
                                          <a:pt x="100" y="150"/>
                                        </a:lnTo>
                                        <a:lnTo>
                                          <a:pt x="109" y="158"/>
                                        </a:lnTo>
                                        <a:lnTo>
                                          <a:pt x="112" y="162"/>
                                        </a:lnTo>
                                        <a:lnTo>
                                          <a:pt x="114" y="164"/>
                                        </a:lnTo>
                                        <a:lnTo>
                                          <a:pt x="154" y="128"/>
                                        </a:lnTo>
                                        <a:lnTo>
                                          <a:pt x="152" y="126"/>
                                        </a:lnTo>
                                        <a:lnTo>
                                          <a:pt x="149" y="122"/>
                                        </a:lnTo>
                                        <a:lnTo>
                                          <a:pt x="141" y="113"/>
                                        </a:lnTo>
                                        <a:lnTo>
                                          <a:pt x="135" y="106"/>
                                        </a:lnTo>
                                        <a:lnTo>
                                          <a:pt x="129" y="99"/>
                                        </a:lnTo>
                                        <a:lnTo>
                                          <a:pt x="123" y="92"/>
                                        </a:lnTo>
                                        <a:lnTo>
                                          <a:pt x="119" y="88"/>
                                        </a:lnTo>
                                        <a:lnTo>
                                          <a:pt x="100" y="68"/>
                                        </a:lnTo>
                                        <a:lnTo>
                                          <a:pt x="96" y="64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76" y="43"/>
                                        </a:lnTo>
                                        <a:lnTo>
                                          <a:pt x="64" y="32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49" y="25"/>
                                        </a:lnTo>
                                        <a:lnTo>
                                          <a:pt x="47" y="24"/>
                                        </a:lnTo>
                                        <a:lnTo>
                                          <a:pt x="45" y="24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3" y="22"/>
                                        </a:lnTo>
                                        <a:lnTo>
                                          <a:pt x="42" y="21"/>
                                        </a:lnTo>
                                        <a:lnTo>
                                          <a:pt x="41" y="20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8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55 w 155"/>
                                      <a:gd name="T1" fmla="*/ 23 h 165"/>
                                      <a:gd name="T2" fmla="*/ 49 w 155"/>
                                      <a:gd name="T3" fmla="*/ 25 h 165"/>
                                      <a:gd name="T4" fmla="*/ 57 w 155"/>
                                      <a:gd name="T5" fmla="*/ 25 h 165"/>
                                      <a:gd name="T6" fmla="*/ 55 w 155"/>
                                      <a:gd name="T7" fmla="*/ 23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55" y="23"/>
                                        </a:moveTo>
                                        <a:lnTo>
                                          <a:pt x="49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3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99" name="Freeform 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" y="1048"/>
                                  <a:ext cx="527" cy="526"/>
                                </a:xfrm>
                                <a:custGeom>
                                  <a:avLst/>
                                  <a:gdLst>
                                    <a:gd name="T0" fmla="*/ 526 w 527"/>
                                    <a:gd name="T1" fmla="*/ 286 h 526"/>
                                    <a:gd name="T2" fmla="*/ 518 w 527"/>
                                    <a:gd name="T3" fmla="*/ 330 h 526"/>
                                    <a:gd name="T4" fmla="*/ 503 w 527"/>
                                    <a:gd name="T5" fmla="*/ 372 h 526"/>
                                    <a:gd name="T6" fmla="*/ 481 w 527"/>
                                    <a:gd name="T7" fmla="*/ 410 h 526"/>
                                    <a:gd name="T8" fmla="*/ 454 w 527"/>
                                    <a:gd name="T9" fmla="*/ 444 h 526"/>
                                    <a:gd name="T10" fmla="*/ 422 w 527"/>
                                    <a:gd name="T11" fmla="*/ 473 h 526"/>
                                    <a:gd name="T12" fmla="*/ 385 w 527"/>
                                    <a:gd name="T13" fmla="*/ 496 h 526"/>
                                    <a:gd name="T14" fmla="*/ 344 w 527"/>
                                    <a:gd name="T15" fmla="*/ 513 h 526"/>
                                    <a:gd name="T16" fmla="*/ 301 w 527"/>
                                    <a:gd name="T17" fmla="*/ 523 h 526"/>
                                    <a:gd name="T18" fmla="*/ 253 w 527"/>
                                    <a:gd name="T19" fmla="*/ 525 h 526"/>
                                    <a:gd name="T20" fmla="*/ 206 w 527"/>
                                    <a:gd name="T21" fmla="*/ 517 h 526"/>
                                    <a:gd name="T22" fmla="*/ 162 w 527"/>
                                    <a:gd name="T23" fmla="*/ 503 h 526"/>
                                    <a:gd name="T24" fmla="*/ 123 w 527"/>
                                    <a:gd name="T25" fmla="*/ 483 h 526"/>
                                    <a:gd name="T26" fmla="*/ 88 w 527"/>
                                    <a:gd name="T27" fmla="*/ 457 h 526"/>
                                    <a:gd name="T28" fmla="*/ 58 w 527"/>
                                    <a:gd name="T29" fmla="*/ 427 h 526"/>
                                    <a:gd name="T30" fmla="*/ 34 w 527"/>
                                    <a:gd name="T31" fmla="*/ 392 h 526"/>
                                    <a:gd name="T32" fmla="*/ 16 w 527"/>
                                    <a:gd name="T33" fmla="*/ 353 h 526"/>
                                    <a:gd name="T34" fmla="*/ 4 w 527"/>
                                    <a:gd name="T35" fmla="*/ 311 h 526"/>
                                    <a:gd name="T36" fmla="*/ 0 w 527"/>
                                    <a:gd name="T37" fmla="*/ 267 h 526"/>
                                    <a:gd name="T38" fmla="*/ 3 w 527"/>
                                    <a:gd name="T39" fmla="*/ 220 h 526"/>
                                    <a:gd name="T40" fmla="*/ 15 w 527"/>
                                    <a:gd name="T41" fmla="*/ 176 h 526"/>
                                    <a:gd name="T42" fmla="*/ 33 w 527"/>
                                    <a:gd name="T43" fmla="*/ 136 h 526"/>
                                    <a:gd name="T44" fmla="*/ 57 w 527"/>
                                    <a:gd name="T45" fmla="*/ 99 h 526"/>
                                    <a:gd name="T46" fmla="*/ 86 w 527"/>
                                    <a:gd name="T47" fmla="*/ 68 h 526"/>
                                    <a:gd name="T48" fmla="*/ 120 w 527"/>
                                    <a:gd name="T49" fmla="*/ 41 h 526"/>
                                    <a:gd name="T50" fmla="*/ 159 w 527"/>
                                    <a:gd name="T51" fmla="*/ 20 h 526"/>
                                    <a:gd name="T52" fmla="*/ 200 w 527"/>
                                    <a:gd name="T53" fmla="*/ 6 h 526"/>
                                    <a:gd name="T54" fmla="*/ 245 w 527"/>
                                    <a:gd name="T55" fmla="*/ 0 h 526"/>
                                    <a:gd name="T56" fmla="*/ 294 w 527"/>
                                    <a:gd name="T57" fmla="*/ 3 h 526"/>
                                    <a:gd name="T58" fmla="*/ 340 w 527"/>
                                    <a:gd name="T59" fmla="*/ 14 h 526"/>
                                    <a:gd name="T60" fmla="*/ 382 w 527"/>
                                    <a:gd name="T61" fmla="*/ 31 h 526"/>
                                    <a:gd name="T62" fmla="*/ 420 w 527"/>
                                    <a:gd name="T63" fmla="*/ 53 h 526"/>
                                    <a:gd name="T64" fmla="*/ 452 w 527"/>
                                    <a:gd name="T65" fmla="*/ 81 h 526"/>
                                    <a:gd name="T66" fmla="*/ 480 w 527"/>
                                    <a:gd name="T67" fmla="*/ 114 h 526"/>
                                    <a:gd name="T68" fmla="*/ 501 w 527"/>
                                    <a:gd name="T69" fmla="*/ 150 h 526"/>
                                    <a:gd name="T70" fmla="*/ 517 w 527"/>
                                    <a:gd name="T71" fmla="*/ 190 h 526"/>
                                    <a:gd name="T72" fmla="*/ 525 w 527"/>
                                    <a:gd name="T73" fmla="*/ 233 h 526"/>
                                    <a:gd name="T74" fmla="*/ 527 w 527"/>
                                    <a:gd name="T75" fmla="*/ 262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527" h="526">
                                      <a:moveTo>
                                        <a:pt x="527" y="262"/>
                                      </a:moveTo>
                                      <a:lnTo>
                                        <a:pt x="526" y="286"/>
                                      </a:lnTo>
                                      <a:lnTo>
                                        <a:pt x="523" y="308"/>
                                      </a:lnTo>
                                      <a:lnTo>
                                        <a:pt x="518" y="330"/>
                                      </a:lnTo>
                                      <a:lnTo>
                                        <a:pt x="511" y="351"/>
                                      </a:lnTo>
                                      <a:lnTo>
                                        <a:pt x="503" y="372"/>
                                      </a:lnTo>
                                      <a:lnTo>
                                        <a:pt x="493" y="391"/>
                                      </a:lnTo>
                                      <a:lnTo>
                                        <a:pt x="481" y="410"/>
                                      </a:lnTo>
                                      <a:lnTo>
                                        <a:pt x="469" y="428"/>
                                      </a:lnTo>
                                      <a:lnTo>
                                        <a:pt x="454" y="444"/>
                                      </a:lnTo>
                                      <a:lnTo>
                                        <a:pt x="439" y="459"/>
                                      </a:lnTo>
                                      <a:lnTo>
                                        <a:pt x="422" y="473"/>
                                      </a:lnTo>
                                      <a:lnTo>
                                        <a:pt x="404" y="485"/>
                                      </a:lnTo>
                                      <a:lnTo>
                                        <a:pt x="385" y="496"/>
                                      </a:lnTo>
                                      <a:lnTo>
                                        <a:pt x="365" y="506"/>
                                      </a:lnTo>
                                      <a:lnTo>
                                        <a:pt x="344" y="513"/>
                                      </a:lnTo>
                                      <a:lnTo>
                                        <a:pt x="323" y="519"/>
                                      </a:lnTo>
                                      <a:lnTo>
                                        <a:pt x="301" y="523"/>
                                      </a:lnTo>
                                      <a:lnTo>
                                        <a:pt x="278" y="526"/>
                                      </a:lnTo>
                                      <a:lnTo>
                                        <a:pt x="253" y="525"/>
                                      </a:lnTo>
                                      <a:lnTo>
                                        <a:pt x="229" y="522"/>
                                      </a:lnTo>
                                      <a:lnTo>
                                        <a:pt x="206" y="517"/>
                                      </a:lnTo>
                                      <a:lnTo>
                                        <a:pt x="184" y="511"/>
                                      </a:lnTo>
                                      <a:lnTo>
                                        <a:pt x="162" y="503"/>
                                      </a:lnTo>
                                      <a:lnTo>
                                        <a:pt x="142" y="494"/>
                                      </a:lnTo>
                                      <a:lnTo>
                                        <a:pt x="123" y="483"/>
                                      </a:lnTo>
                                      <a:lnTo>
                                        <a:pt x="105" y="471"/>
                                      </a:lnTo>
                                      <a:lnTo>
                                        <a:pt x="88" y="457"/>
                                      </a:lnTo>
                                      <a:lnTo>
                                        <a:pt x="72" y="443"/>
                                      </a:lnTo>
                                      <a:lnTo>
                                        <a:pt x="58" y="427"/>
                                      </a:lnTo>
                                      <a:lnTo>
                                        <a:pt x="45" y="410"/>
                                      </a:lnTo>
                                      <a:lnTo>
                                        <a:pt x="34" y="392"/>
                                      </a:lnTo>
                                      <a:lnTo>
                                        <a:pt x="24" y="373"/>
                                      </a:lnTo>
                                      <a:lnTo>
                                        <a:pt x="16" y="353"/>
                                      </a:lnTo>
                                      <a:lnTo>
                                        <a:pt x="9" y="332"/>
                                      </a:lnTo>
                                      <a:lnTo>
                                        <a:pt x="4" y="311"/>
                                      </a:lnTo>
                                      <a:lnTo>
                                        <a:pt x="1" y="289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0" y="243"/>
                                      </a:lnTo>
                                      <a:lnTo>
                                        <a:pt x="3" y="220"/>
                                      </a:lnTo>
                                      <a:lnTo>
                                        <a:pt x="8" y="198"/>
                                      </a:lnTo>
                                      <a:lnTo>
                                        <a:pt x="15" y="17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33" y="136"/>
                                      </a:lnTo>
                                      <a:lnTo>
                                        <a:pt x="44" y="117"/>
                                      </a:lnTo>
                                      <a:lnTo>
                                        <a:pt x="57" y="99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86" y="68"/>
                                      </a:lnTo>
                                      <a:lnTo>
                                        <a:pt x="103" y="54"/>
                                      </a:lnTo>
                                      <a:lnTo>
                                        <a:pt x="120" y="41"/>
                                      </a:lnTo>
                                      <a:lnTo>
                                        <a:pt x="139" y="30"/>
                                      </a:lnTo>
                                      <a:lnTo>
                                        <a:pt x="159" y="20"/>
                                      </a:lnTo>
                                      <a:lnTo>
                                        <a:pt x="179" y="13"/>
                                      </a:lnTo>
                                      <a:lnTo>
                                        <a:pt x="200" y="6"/>
                                      </a:lnTo>
                                      <a:lnTo>
                                        <a:pt x="222" y="2"/>
                                      </a:lnTo>
                                      <a:lnTo>
                                        <a:pt x="245" y="0"/>
                                      </a:lnTo>
                                      <a:lnTo>
                                        <a:pt x="270" y="0"/>
                                      </a:lnTo>
                                      <a:lnTo>
                                        <a:pt x="294" y="3"/>
                                      </a:lnTo>
                                      <a:lnTo>
                                        <a:pt x="318" y="7"/>
                                      </a:lnTo>
                                      <a:lnTo>
                                        <a:pt x="340" y="14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382" y="31"/>
                                      </a:lnTo>
                                      <a:lnTo>
                                        <a:pt x="401" y="41"/>
                                      </a:lnTo>
                                      <a:lnTo>
                                        <a:pt x="420" y="53"/>
                                      </a:lnTo>
                                      <a:lnTo>
                                        <a:pt x="437" y="67"/>
                                      </a:lnTo>
                                      <a:lnTo>
                                        <a:pt x="452" y="81"/>
                                      </a:lnTo>
                                      <a:lnTo>
                                        <a:pt x="467" y="97"/>
                                      </a:lnTo>
                                      <a:lnTo>
                                        <a:pt x="480" y="114"/>
                                      </a:lnTo>
                                      <a:lnTo>
                                        <a:pt x="491" y="132"/>
                                      </a:lnTo>
                                      <a:lnTo>
                                        <a:pt x="501" y="150"/>
                                      </a:lnTo>
                                      <a:lnTo>
                                        <a:pt x="510" y="170"/>
                                      </a:lnTo>
                                      <a:lnTo>
                                        <a:pt x="517" y="190"/>
                                      </a:lnTo>
                                      <a:lnTo>
                                        <a:pt x="522" y="212"/>
                                      </a:lnTo>
                                      <a:lnTo>
                                        <a:pt x="525" y="233"/>
                                      </a:lnTo>
                                      <a:lnTo>
                                        <a:pt x="527" y="255"/>
                                      </a:lnTo>
                                      <a:lnTo>
                                        <a:pt x="527" y="26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247">
                                  <a:solidFill>
                                    <a:srgbClr val="FFD34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C0D7ACC" id="Group 955" o:spid="_x0000_s1026" style="width:42.5pt;height:42.5pt;mso-position-horizontal-relative:char;mso-position-vertical-relative:line" coordorigin="1288,1028" coordsize="567,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">
                      <o:lock v:ext="edit" aspectratio="t"/>
                      <v:shape id="Freeform 956" o:spid="_x0000_s1027" style="position:absolute;left:1309;top:1048;width:526;height:518;visibility:visible;mso-wrap-style:square;v-text-anchor:top" coordsize="526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" path="m256,l234,1,212,4,191,9r-20,7l151,24,132,34,114,45,97,58,82,72,67,88,53,105,41,123,31,142,21,163r-7,21l7,207,3,230,,254r,26l2,302r5,21l13,344r8,20l31,383r11,18l55,418r14,16l85,449r16,14l119,475r20,11l159,496r21,7l202,510r23,4l249,517r25,1l297,516r22,-4l341,506r21,-7l382,490r19,-11l420,467r17,-14l452,439r15,-17l480,405r12,-18l502,367r8,-20l517,326r5,-22l525,282r1,-23l525,243r-2,-23l519,199r-6,-21l505,157,495,138,484,119,472,102,458,85,442,70,426,56,408,44,389,32,369,23,348,15,326,8,304,3,280,,256,e" fillcolor="#ffd340" stroked="f">
                        <v:path arrowok="t" o:connecttype="custom" o:connectlocs="234,1;191,9;151,24;114,45;82,72;53,105;31,142;14,184;3,230;0,280;7,323;21,364;42,401;69,434;101,463;139,486;180,503;225,514;274,518;319,512;362,499;401,479;437,453;467,422;492,387;510,347;522,304;526,259;523,220;513,178;495,138;472,102;442,70;408,44;369,23;326,8;280,0" o:connectangles="0,0,0,0,0,0,0,0,0,0,0,0,0,0,0,0,0,0,0,0,0,0,0,0,0,0,0,0,0,0,0,0,0,0,0,0,0"/>
                      </v:shape>
                      <v:shape id="Freeform 957" o:spid="_x0000_s1028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" path="m88,l67,6,48,16,32,30,18,46,8,66,2,88,,113r3,20l10,153r11,17l35,185r18,12l74,206r23,6l124,214r21,-6l165,199r17,-14l197,169r10,-19l214,129r3,-23l216,96,212,76,204,57,193,41,178,26,160,15,139,6,115,1,88,e" fillcolor="#fee67c" stroked="f">
                        <v:path arrowok="t" o:connecttype="custom" o:connectlocs="88,0;67,6;48,16;32,30;18,46;8,66;2,88;0,113;3,133;10,153;21,170;35,185;53,197;74,206;97,212;124,214;145,208;165,199;182,185;197,169;207,150;214,129;217,106;216,96;212,76;204,57;193,41;178,26;160,15;139,6;115,1;88,0" o:connectangles="0,0,0,0,0,0,0,0,0,0,0,0,0,0,0,0,0,0,0,0,0,0,0,0,0,0,0,0,0,0,0,0"/>
                      </v:shape>
                      <v:shape id="Freeform 958" o:spid="_x0000_s1029" style="position:absolute;left:1445;top:1196;width:28;height:46;visibility:visible;mso-wrap-style:square;v-text-anchor:top" coordsize="28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" path="m28,l26,,25,,23,,21,1,16,4,13,6,11,8,9,11,6,14,5,17,3,20,1,23r,3l,30r,5l,39r1,2l1,42r1,2l3,45r,l4,45r,-1l5,44r,-1l6,42,7,41,8,40,9,39r1,-1l11,37r2,-2l14,33r2,-3l19,26r,-1l22,20r3,-6l26,8,27,4r,-2l28,2,28,e" stroked="f">
                        <v:path arrowok="t" o:connecttype="custom" o:connectlocs="28,0;26,0;25,0;23,0;21,1;16,4;13,6;11,8;9,11;6,14;5,17;3,20;1,23;1,26;0,30;0,35;0,39;1,41;1,42;2,44;3,45;3,45;4,45;4,44;5,44;5,43;6,42;7,41;8,40;9,39;10,38;11,37;13,35;14,33;16,30;19,26;19,25;22,20;25,14;26,8;27,4;27,2;28,2;28,0" o:connectangles="0,0,0,0,0,0,0,0,0,0,0,0,0,0,0,0,0,0,0,0,0,0,0,0,0,0,0,0,0,0,0,0,0,0,0,0,0,0,0,0,0,0,0,0"/>
                      </v:shape>
                      <v:group id="Group 959" o:spid="_x0000_s1030" style="position:absolute;left:1547;top:1238;width:65;height:97" coordorigin="1547,1238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">
                        <v:shape id="Freeform 960" o:spid="_x0000_s1031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" path="m59,56r-22,l35,59r-2,3l31,65r-2,3l27,70r-2,2l22,75r-2,2l19,78r-1,1l17,80r-1,1l15,82r-5,5l6,90,1,95,,96r3,l7,96r2,l12,95r2,l17,94r3,-1l23,92r3,-1l31,88r1,-1l34,87r1,-2l37,84r5,-3l45,78r3,-3l49,73r3,-4l54,66r3,-6l59,56e" stroked="f">
                          <v:path arrowok="t" o:connecttype="custom" o:connectlocs="59,56;37,56;35,59;33,62;31,65;29,68;27,70;25,72;22,75;20,77;19,78;18,79;17,80;16,81;15,82;10,87;6,90;1,95;0,96;3,96;7,96;9,96;12,95;14,95;17,94;20,93;23,92;26,91;31,88;32,87;34,87;35,85;37,84;42,81;45,78;48,75;49,73;52,69;54,66;57,60;59,56" o:connectangles="0,0,0,0,0,0,0,0,0,0,0,0,0,0,0,0,0,0,0,0,0,0,0,0,0,0,0,0,0,0,0,0,0,0,0,0,0,0,0,0,0"/>
                        </v:shape>
                        <v:shape id="Freeform 961" o:spid="_x0000_s1032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" path="m58,l57,3,56,5r,2l55,9r,2l55,12r-1,2l53,16r,1l51,24r-1,3l47,33r-3,9l42,45r-1,3l39,51r-2,5l37,56r22,l61,48r1,-4l63,38r1,-2l64,35r,-2l64,22r,-3l64,17,63,16r,-3l62,11r,-3l61,6,60,5r,-2l59,2,58,1,58,e" stroked="f">
                          <v:path arrowok="t" o:connecttype="custom" o:connectlocs="58,0;57,3;56,5;56,7;55,9;55,11;55,12;54,14;53,16;53,17;51,24;50,27;47,33;44,42;42,45;41,48;39,51;37,56;37,56;59,56;61,48;62,44;63,38;64,36;64,35;64,33;64,22;64,19;64,17;63,16;63,13;62,11;62,8;61,6;60,5;60,3;59,2;58,1;58,0" o:connectangles="0,0,0,0,0,0,0,0,0,0,0,0,0,0,0,0,0,0,0,0,0,0,0,0,0,0,0,0,0,0,0,0,0,0,0,0,0,0,0"/>
                        </v:shape>
                      </v:group>
                      <v:shape id="Freeform 962" o:spid="_x0000_s1033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" path="m217,106r-3,23l207,150r-10,19l182,185r-17,14l145,208r-21,6l97,212,74,206,53,197,35,185,21,170,10,153,3,133,,113,2,88,8,66,18,46,32,30,48,16,67,6,88,r27,1l139,6r21,9l178,26r15,15l204,57r8,19l216,96r1,10xe" filled="f" strokecolor="#686868" strokeweight=".40075mm">
                        <v:path arrowok="t" o:connecttype="custom" o:connectlocs="217,106;214,129;207,150;197,169;182,185;165,199;145,208;124,214;97,212;74,206;53,197;35,185;21,170;10,153;3,133;0,113;2,88;8,66;18,46;32,30;48,16;67,6;88,0;115,1;139,6;160,15;178,26;193,41;204,57;212,76;216,96;217,106" o:connectangles="0,0,0,0,0,0,0,0,0,0,0,0,0,0,0,0,0,0,0,0,0,0,0,0,0,0,0,0,0,0,0,0"/>
                      </v:shape>
                      <v:group id="Group 963" o:spid="_x0000_s1034" style="position:absolute;left:1589;top:1329;width:155;height:165" coordorigin="1589,1329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">
                        <v:shape id="Freeform 964" o:spid="_x0000_s1035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" path="m21,l,19r2,1l9,28r5,5l18,41r1,1l20,44r,1l21,45r,2l22,50r-2,5l21,57r3,4l27,65r4,4l37,78r8,9l56,100r4,4l63,109r15,16l81,129r7,8l91,140r3,3l100,150r9,8l112,162r2,2l154,128r-2,-2l149,122r-8,-9l135,106r-6,-7l123,92r-4,-4l100,68,96,64,84,51,76,43,64,32,60,28,57,25r-8,l47,24r-2,l44,23,43,22,42,21,41,20,34,15,29,10,22,2,21,e" fillcolor="#686868" stroked="f">
                          <v:path arrowok="t" o:connecttype="custom" o:connectlocs="21,0;0,19;2,20;9,28;14,33;18,41;19,42;20,44;20,45;21,45;21,47;22,50;20,55;21,57;24,61;27,65;31,69;37,78;45,87;56,100;60,104;63,109;78,125;81,129;88,137;91,140;94,143;100,150;109,158;112,162;114,164;154,128;152,126;149,122;141,113;135,106;129,99;123,92;119,88;100,68;96,64;84,51;76,43;64,32;60,28;57,25;49,25;47,24;45,24;44,23;43,22;42,21;41,20;34,15;29,10;22,2;21,0" o:connectangles="0,0,0,0,0,0,0,0,0,0,0,0,0,0,0,0,0,0,0,0,0,0,0,0,0,0,0,0,0,0,0,0,0,0,0,0,0,0,0,0,0,0,0,0,0,0,0,0,0,0,0,0,0,0,0,0,0"/>
                        </v:shape>
                        <v:shape id="Freeform 965" o:spid="_x0000_s1036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" path="m55,23r-6,2l57,25,55,23e" fillcolor="#686868" stroked="f">
                          <v:path arrowok="t" o:connecttype="custom" o:connectlocs="55,23;49,25;57,25;55,23" o:connectangles="0,0,0,0"/>
                        </v:shape>
                      </v:group>
                      <v:shape id="Freeform 966" o:spid="_x0000_s1037" style="position:absolute;left:1308;top:1048;width:527;height:526;visibility:visible;mso-wrap-style:square;v-text-anchor:top" coordsize="527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" path="m527,262r-1,24l523,308r-5,22l511,351r-8,21l493,391r-12,19l469,428r-15,16l439,459r-17,14l404,485r-19,11l365,506r-21,7l323,519r-22,4l278,526r-25,-1l229,522r-23,-5l184,511r-22,-8l142,494,123,483,105,471,88,457,72,443,58,427,45,410,34,392,24,373,16,353,9,332,4,311,1,289,,267,,243,3,220,8,198r7,-22l23,155,33,136,44,117,57,99,71,83,86,68,103,54,120,41,139,30,159,20r20,-7l200,6,222,2,245,r25,l294,3r24,4l340,14r22,7l382,31r19,10l420,53r17,14l452,81r15,16l480,114r11,18l501,150r9,20l517,190r5,22l525,233r2,22l527,262xe" filled="f" strokecolor="#ffd340" strokeweight=".70131mm">
                        <v:path arrowok="t" o:connecttype="custom" o:connectlocs="526,286;518,330;503,372;481,410;454,444;422,473;385,496;344,513;301,523;253,525;206,517;162,503;123,483;88,457;58,427;34,392;16,353;4,311;0,267;3,220;15,176;33,136;57,99;86,68;120,41;159,20;200,6;245,0;294,3;340,14;382,31;420,53;452,81;480,114;501,150;517,190;525,233;527,262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352" w:type="dxa"/>
            <w:vAlign w:val="center"/>
          </w:tcPr>
          <w:p w14:paraId="5DB18031" w14:textId="77777777" w:rsidR="00324975" w:rsidRPr="00324975" w:rsidRDefault="00324975" w:rsidP="00324975">
            <w:pPr>
              <w:rPr>
                <w:rFonts w:ascii="Tahoma" w:eastAsia="Calibri" w:hAnsi="Tahoma" w:cs="Tahoma"/>
                <w:b/>
                <w:sz w:val="38"/>
                <w:szCs w:val="38"/>
              </w:rPr>
            </w:pPr>
            <w:r w:rsidRPr="00324975">
              <w:rPr>
                <w:rFonts w:ascii="Tahoma" w:eastAsia="Calibri" w:hAnsi="Tahoma" w:cs="Tahoma"/>
                <w:b/>
                <w:color w:val="4A8ECC"/>
                <w:sz w:val="38"/>
                <w:szCs w:val="38"/>
              </w:rPr>
              <w:t>Διερεύνηση</w:t>
            </w:r>
          </w:p>
        </w:tc>
      </w:tr>
    </w:tbl>
    <w:p w14:paraId="119AF8D5" w14:textId="77777777" w:rsidR="00324975" w:rsidRPr="00324975" w:rsidRDefault="00324975" w:rsidP="00324975">
      <w:pPr>
        <w:spacing w:line="240" w:lineRule="auto"/>
        <w:rPr>
          <w:rFonts w:ascii="Arial" w:eastAsia="Calibri" w:hAnsi="Arial" w:cs="Arial"/>
          <w:b/>
          <w:sz w:val="20"/>
          <w:szCs w:val="20"/>
        </w:rPr>
      </w:pPr>
    </w:p>
    <w:p w14:paraId="0148C23F" w14:textId="77777777" w:rsidR="00C6474B" w:rsidRPr="00C6474B" w:rsidRDefault="00C6474B" w:rsidP="00C6474B">
      <w:pPr>
        <w:rPr>
          <w:rFonts w:ascii="Arial" w:hAnsi="Arial" w:cs="Arial"/>
          <w:b/>
          <w:noProof/>
          <w:sz w:val="36"/>
          <w:szCs w:val="36"/>
        </w:rPr>
      </w:pPr>
      <w:r w:rsidRPr="00C6474B">
        <w:rPr>
          <w:rFonts w:ascii="Tahoma-Bold" w:hAnsi="Tahoma-Bold"/>
          <w:b/>
          <w:bCs/>
          <w:color w:val="428DCB"/>
          <w:sz w:val="36"/>
          <w:szCs w:val="36"/>
        </w:rPr>
        <w:t xml:space="preserve">1. </w:t>
      </w:r>
      <w:r w:rsidRPr="00C6474B">
        <w:rPr>
          <w:rFonts w:ascii="Arial-BoldMT" w:hAnsi="Arial-BoldMT"/>
          <w:b/>
          <w:bCs/>
          <w:color w:val="242021"/>
          <w:sz w:val="36"/>
          <w:szCs w:val="36"/>
        </w:rPr>
        <w:t xml:space="preserve">Χρησιμοποιούμε το τετραγωνισμένο χαρτί, για να αναπαραστήσουμε με </w:t>
      </w:r>
      <w:r w:rsidR="002D61A9" w:rsidRPr="002D61A9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73024" behindDoc="0" locked="0" layoutInCell="0" allowOverlap="0" wp14:anchorId="2D6B9BAB" wp14:editId="143FCCE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79" name="Πλαίσιο κειμένου 5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FD296F4" w14:textId="77777777" w:rsidR="00D30DA1" w:rsidRPr="00840B18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6B9BAB" id="Πλαίσιο κειμένου 579" o:spid="_x0000_s1091" type="#_x0000_t202" style="position:absolute;margin-left:0;margin-top:785.3pt;width:99.2pt;height:28.35pt;z-index:2526730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CtODhN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5FD296F4" w14:textId="77777777" w:rsidR="00D30DA1" w:rsidRPr="00840B18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C6474B">
        <w:rPr>
          <w:rFonts w:ascii="Arial-BoldMT" w:hAnsi="Arial-BoldMT"/>
          <w:b/>
          <w:bCs/>
          <w:color w:val="242021"/>
          <w:sz w:val="36"/>
          <w:szCs w:val="36"/>
        </w:rPr>
        <w:t>ράβδους ή ορθογώνια τα κλάσματα και να υπολογίσουμε τα αθροίσματα και τις διαφορές</w:t>
      </w:r>
    </w:p>
    <w:p w14:paraId="5F50AD92" w14:textId="77777777" w:rsidR="00C6474B" w:rsidRPr="00C6474B" w:rsidRDefault="00BC301D" w:rsidP="00C6474B">
      <w:pPr>
        <w:spacing w:line="240" w:lineRule="auto"/>
        <w:rPr>
          <w:rFonts w:ascii="Arial" w:hAnsi="Arial" w:cs="Arial"/>
          <w:b/>
          <w:noProof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w:object w:dxaOrig="1440" w:dyaOrig="1440" w14:anchorId="6EA5B02F">
          <v:shape id="_x0000_s1041" type="#_x0000_t75" style="position:absolute;margin-left:14.9pt;margin-top:49.1pt;width:113.7pt;height:70.9pt;z-index:252549120;mso-position-horizontal-relative:text;mso-position-vertical-relative:text" filled="t" fillcolor="white [3212]" stroked="t" strokecolor="yellow" strokeweight="2.25pt">
            <v:imagedata r:id="rId317" o:title=""/>
          </v:shape>
          <o:OLEObject Type="Embed" ProgID="Equation.DSMT4" ShapeID="_x0000_s1041" DrawAspect="Content" ObjectID="_1620553642" r:id="rId318"/>
        </w:object>
      </w:r>
      <w:r w:rsidR="00C6474B" w:rsidRPr="00C6474B">
        <w:rPr>
          <w:rFonts w:ascii="Arial" w:hAnsi="Arial" w:cs="Arial"/>
          <w:b/>
          <w:noProof/>
          <w:sz w:val="36"/>
          <w:szCs w:val="36"/>
        </w:rPr>
        <w:t xml:space="preserve">α. </w:t>
      </w:r>
      <w:r w:rsidR="00840B18" w:rsidRPr="00C6474B">
        <w:rPr>
          <w:position w:val="-34"/>
        </w:rPr>
        <w:object w:dxaOrig="940" w:dyaOrig="900" w14:anchorId="6564E03A">
          <v:shape id="_x0000_i1175" type="#_x0000_t75" style="width:46.5pt;height:45.75pt" o:ole="">
            <v:imagedata r:id="rId319" o:title=""/>
          </v:shape>
          <o:OLEObject Type="Embed" ProgID="Equation.DSMT4" ShapeID="_x0000_i1175" DrawAspect="Content" ObjectID="_1620553514" r:id="rId320"/>
        </w:object>
      </w:r>
      <w:r w:rsidR="00C6474B" w:rsidRPr="00C6474B">
        <w:rPr>
          <w:rFonts w:ascii="Arial" w:hAnsi="Arial" w:cs="Arial"/>
          <w:b/>
          <w:noProof/>
          <w:sz w:val="36"/>
          <w:szCs w:val="36"/>
        </w:rPr>
        <w:t xml:space="preserve">    </w:t>
      </w:r>
      <w:r w:rsidR="00C6474B">
        <w:rPr>
          <w:rFonts w:ascii="Arial" w:hAnsi="Arial" w:cs="Arial"/>
          <w:b/>
          <w:noProof/>
          <w:sz w:val="36"/>
          <w:szCs w:val="36"/>
        </w:rPr>
        <w:tab/>
      </w:r>
      <w:r w:rsidR="00C6474B">
        <w:rPr>
          <w:rFonts w:ascii="Arial" w:hAnsi="Arial" w:cs="Arial"/>
          <w:b/>
          <w:noProof/>
          <w:sz w:val="36"/>
          <w:szCs w:val="36"/>
        </w:rPr>
        <w:tab/>
      </w:r>
      <w:r w:rsidR="00C6474B">
        <w:rPr>
          <w:rFonts w:ascii="Arial" w:hAnsi="Arial" w:cs="Arial"/>
          <w:b/>
          <w:noProof/>
          <w:sz w:val="36"/>
          <w:szCs w:val="36"/>
        </w:rPr>
        <w:tab/>
      </w:r>
      <w:r w:rsidR="00C6474B">
        <w:rPr>
          <w:rFonts w:ascii="Arial" w:hAnsi="Arial" w:cs="Arial"/>
          <w:b/>
          <w:noProof/>
          <w:sz w:val="36"/>
          <w:szCs w:val="36"/>
        </w:rPr>
        <w:tab/>
      </w:r>
      <w:r w:rsidR="00C6474B">
        <w:rPr>
          <w:rFonts w:ascii="Arial" w:hAnsi="Arial" w:cs="Arial"/>
          <w:b/>
          <w:noProof/>
          <w:sz w:val="36"/>
          <w:szCs w:val="36"/>
        </w:rPr>
        <w:tab/>
      </w:r>
      <w:r w:rsidR="00C6474B">
        <w:rPr>
          <w:rFonts w:ascii="Arial" w:hAnsi="Arial" w:cs="Arial"/>
          <w:b/>
          <w:noProof/>
          <w:sz w:val="36"/>
          <w:szCs w:val="36"/>
        </w:rPr>
        <w:tab/>
      </w:r>
      <w:r w:rsidR="00C6474B">
        <w:rPr>
          <w:rFonts w:ascii="Arial" w:hAnsi="Arial" w:cs="Arial"/>
          <w:b/>
          <w:noProof/>
          <w:sz w:val="36"/>
          <w:szCs w:val="36"/>
        </w:rPr>
        <w:tab/>
      </w:r>
      <w:r w:rsidR="00C6474B">
        <w:rPr>
          <w:rFonts w:ascii="Arial" w:hAnsi="Arial" w:cs="Arial"/>
          <w:b/>
          <w:noProof/>
          <w:sz w:val="36"/>
          <w:szCs w:val="36"/>
        </w:rPr>
        <w:tab/>
      </w:r>
      <w:r w:rsidR="00C6474B" w:rsidRPr="00C6474B">
        <w:rPr>
          <w:rFonts w:ascii="Arial" w:hAnsi="Arial" w:cs="Arial"/>
          <w:b/>
          <w:noProof/>
          <w:sz w:val="36"/>
          <w:szCs w:val="36"/>
        </w:rPr>
        <w:t xml:space="preserve"> β.</w:t>
      </w:r>
      <w:r w:rsidR="00C6474B" w:rsidRPr="00C6474B">
        <w:rPr>
          <w:rFonts w:ascii="Arial" w:eastAsiaTheme="minorEastAsia" w:hAnsi="Arial" w:cs="Arial"/>
          <w:b/>
          <w:noProof/>
          <w:sz w:val="36"/>
          <w:szCs w:val="36"/>
        </w:rPr>
        <w:t xml:space="preserve"> </w:t>
      </w:r>
      <w:r w:rsidR="00C6474B" w:rsidRPr="00C6474B">
        <w:rPr>
          <w:position w:val="-34"/>
        </w:rPr>
        <w:object w:dxaOrig="920" w:dyaOrig="900" w14:anchorId="69FAF34D">
          <v:shape id="_x0000_i1176" type="#_x0000_t75" style="width:45.75pt;height:45.75pt" o:ole="">
            <v:imagedata r:id="rId321" o:title=""/>
          </v:shape>
          <o:OLEObject Type="Embed" ProgID="Equation.DSMT4" ShapeID="_x0000_i1176" DrawAspect="Content" ObjectID="_1620553515" r:id="rId322"/>
        </w:object>
      </w:r>
      <w:r w:rsidR="00C6474B" w:rsidRPr="00C6474B">
        <w:rPr>
          <w:rFonts w:ascii="Arial" w:eastAsiaTheme="minorEastAsia" w:hAnsi="Arial" w:cs="Arial"/>
          <w:b/>
          <w:noProof/>
          <w:sz w:val="36"/>
          <w:szCs w:val="36"/>
        </w:rPr>
        <w:t xml:space="preserve">  </w:t>
      </w:r>
    </w:p>
    <w:p w14:paraId="351FAD35" w14:textId="77777777" w:rsidR="00C6474B" w:rsidRPr="00C6474B" w:rsidRDefault="00C6474B" w:rsidP="00C6474B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W w:w="0" w:type="auto"/>
        <w:jc w:val="center"/>
        <w:tblBorders>
          <w:top w:val="single" w:sz="18" w:space="0" w:color="548DD4" w:themeColor="text2" w:themeTint="99"/>
          <w:left w:val="single" w:sz="18" w:space="0" w:color="548DD4" w:themeColor="text2" w:themeTint="99"/>
          <w:bottom w:val="single" w:sz="18" w:space="0" w:color="548DD4" w:themeColor="text2" w:themeTint="99"/>
          <w:right w:val="single" w:sz="18" w:space="0" w:color="548DD4" w:themeColor="text2" w:themeTint="99"/>
          <w:insideH w:val="single" w:sz="18" w:space="0" w:color="548DD4" w:themeColor="text2" w:themeTint="99"/>
          <w:insideV w:val="single" w:sz="18" w:space="0" w:color="548DD4" w:themeColor="text2" w:themeTint="99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625F41" w:rsidRPr="00F90789" w14:paraId="279B24EA" w14:textId="77777777" w:rsidTr="00F90789">
        <w:trPr>
          <w:trHeight w:val="567"/>
          <w:jc w:val="center"/>
        </w:trPr>
        <w:tc>
          <w:tcPr>
            <w:tcW w:w="567" w:type="dxa"/>
            <w:noWrap/>
            <w:vAlign w:val="center"/>
          </w:tcPr>
          <w:p w14:paraId="1B44902A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305B60CB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3C9D14CD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7133DA21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6D442623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6A77FA2F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17C5C574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1934A798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140E2B64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7EA36581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5D79FF52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2C44D790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680E82EE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0FC1D994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1AC4B293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07036089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</w:tr>
      <w:tr w:rsidR="00625F41" w:rsidRPr="00F90789" w14:paraId="676090A7" w14:textId="77777777" w:rsidTr="00F90789">
        <w:trPr>
          <w:trHeight w:val="567"/>
          <w:jc w:val="center"/>
        </w:trPr>
        <w:tc>
          <w:tcPr>
            <w:tcW w:w="567" w:type="dxa"/>
            <w:noWrap/>
            <w:vAlign w:val="center"/>
          </w:tcPr>
          <w:p w14:paraId="05E3E0E1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1236D03D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5BDF65FC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24586CBC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6F502942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714BB552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0077FDCF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16509AC9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2D4EC76C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42453444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73F2F578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4AC0002B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42D349F6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3EC94220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49FAA4B5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2F8DA0DA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</w:tr>
      <w:tr w:rsidR="00625F41" w:rsidRPr="00F90789" w14:paraId="0BAB5973" w14:textId="77777777" w:rsidTr="00F90789">
        <w:trPr>
          <w:trHeight w:val="567"/>
          <w:jc w:val="center"/>
        </w:trPr>
        <w:tc>
          <w:tcPr>
            <w:tcW w:w="567" w:type="dxa"/>
            <w:noWrap/>
            <w:vAlign w:val="center"/>
          </w:tcPr>
          <w:p w14:paraId="7E9A3F1D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7E7443AD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4D5545B3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5B5FB59F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01C78D8D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5F8E0634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6690EAA2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60862F5A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16D37C1F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4A4D5E5E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152A2354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0C9A0591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0BD43A0F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67C415A2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687ECCED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6388A192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</w:tr>
      <w:tr w:rsidR="00625F41" w:rsidRPr="00F90789" w14:paraId="2F1D17E2" w14:textId="77777777" w:rsidTr="00F90789">
        <w:trPr>
          <w:trHeight w:val="567"/>
          <w:jc w:val="center"/>
        </w:trPr>
        <w:tc>
          <w:tcPr>
            <w:tcW w:w="567" w:type="dxa"/>
            <w:noWrap/>
            <w:vAlign w:val="center"/>
          </w:tcPr>
          <w:p w14:paraId="47934A79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789CD88C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342C75D6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28B159B3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36CB0264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2527926B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7A28CF69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0AA9E65C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32F70A99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4A5E6BBE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235841E6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0BE4E149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66A360FE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24CCE84F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63F8F816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61525894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</w:tr>
      <w:tr w:rsidR="00625F41" w:rsidRPr="00F90789" w14:paraId="2D055173" w14:textId="77777777" w:rsidTr="00F90789">
        <w:trPr>
          <w:trHeight w:val="567"/>
          <w:jc w:val="center"/>
        </w:trPr>
        <w:tc>
          <w:tcPr>
            <w:tcW w:w="567" w:type="dxa"/>
            <w:noWrap/>
            <w:vAlign w:val="center"/>
          </w:tcPr>
          <w:p w14:paraId="0A2A0515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0911B127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06C5D354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6E48ECCB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7EB1192F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6B202093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4A8E9506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5AF7D720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7104DF8E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6301513B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44962E02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506FD9F1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6E08DCDF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650E4D8C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70C1DB7C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580E05E7" w14:textId="77777777" w:rsidR="00625F41" w:rsidRPr="00F90789" w:rsidRDefault="00625F41" w:rsidP="00F90789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</w:tr>
    </w:tbl>
    <w:p w14:paraId="40127D26" w14:textId="77777777" w:rsidR="00F90789" w:rsidRDefault="00BC301D" w:rsidP="00324975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noProof/>
          <w:sz w:val="36"/>
          <w:szCs w:val="36"/>
        </w:rPr>
        <w:object w:dxaOrig="1440" w:dyaOrig="1440" w14:anchorId="5B54AFD5">
          <v:shape id="_x0000_s1040" type="#_x0000_t75" style="position:absolute;margin-left:14.9pt;margin-top:19.95pt;width:113.7pt;height:71.75pt;z-index:252548096;mso-position-horizontal-relative:text;mso-position-vertical-relative:text" filled="t" fillcolor="white [3212]" stroked="t" strokecolor="yellow" strokeweight="1.5pt">
            <v:imagedata r:id="rId323" o:title=""/>
          </v:shape>
          <o:OLEObject Type="Embed" ProgID="Equation.DSMT4" ShapeID="_x0000_s1040" DrawAspect="Content" ObjectID="_1620553643" r:id="rId324"/>
        </w:object>
      </w:r>
    </w:p>
    <w:p w14:paraId="2057E283" w14:textId="77777777" w:rsidR="00F90789" w:rsidRDefault="00F90789" w:rsidP="00324975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tbl>
      <w:tblPr>
        <w:tblW w:w="0" w:type="auto"/>
        <w:jc w:val="center"/>
        <w:tblBorders>
          <w:top w:val="single" w:sz="18" w:space="0" w:color="548DD4" w:themeColor="text2" w:themeTint="99"/>
          <w:left w:val="single" w:sz="18" w:space="0" w:color="548DD4" w:themeColor="text2" w:themeTint="99"/>
          <w:bottom w:val="single" w:sz="18" w:space="0" w:color="548DD4" w:themeColor="text2" w:themeTint="99"/>
          <w:right w:val="single" w:sz="18" w:space="0" w:color="548DD4" w:themeColor="text2" w:themeTint="99"/>
          <w:insideH w:val="single" w:sz="18" w:space="0" w:color="548DD4" w:themeColor="text2" w:themeTint="99"/>
          <w:insideV w:val="single" w:sz="18" w:space="0" w:color="548DD4" w:themeColor="text2" w:themeTint="99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F90789" w:rsidRPr="00F90789" w14:paraId="7A4748E9" w14:textId="77777777" w:rsidTr="0035107B">
        <w:trPr>
          <w:trHeight w:val="567"/>
          <w:jc w:val="center"/>
        </w:trPr>
        <w:tc>
          <w:tcPr>
            <w:tcW w:w="567" w:type="dxa"/>
            <w:noWrap/>
            <w:vAlign w:val="center"/>
          </w:tcPr>
          <w:p w14:paraId="66998EE8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2C0C59E3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70E119C0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06A5D51D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22ED5E7A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074E36DB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5E9B1C70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7F9EED52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0F034D91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0CC36103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3E6D5F72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04F36A77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094806BD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2B373A48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00C3A9C9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6D553E63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</w:tr>
      <w:tr w:rsidR="00F90789" w:rsidRPr="00F90789" w14:paraId="058841E1" w14:textId="77777777" w:rsidTr="0035107B">
        <w:trPr>
          <w:trHeight w:val="567"/>
          <w:jc w:val="center"/>
        </w:trPr>
        <w:tc>
          <w:tcPr>
            <w:tcW w:w="567" w:type="dxa"/>
            <w:noWrap/>
            <w:vAlign w:val="center"/>
          </w:tcPr>
          <w:p w14:paraId="1BC4FC12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6F0707E4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7BC6AF5C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10424E3E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5AC050B3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1EE4DB5D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4CC04DAF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087116AF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757FDE76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4586391F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494A3599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3EF71888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2874ED1A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28B8D42A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55B0214E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60FA8334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</w:tr>
      <w:tr w:rsidR="00F90789" w:rsidRPr="00F90789" w14:paraId="369382AA" w14:textId="77777777" w:rsidTr="0035107B">
        <w:trPr>
          <w:trHeight w:val="567"/>
          <w:jc w:val="center"/>
        </w:trPr>
        <w:tc>
          <w:tcPr>
            <w:tcW w:w="567" w:type="dxa"/>
            <w:noWrap/>
            <w:vAlign w:val="center"/>
          </w:tcPr>
          <w:p w14:paraId="5753FC00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4BF76CBB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6E132EE0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70FA4B9F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4D340387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5F783A1E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225A7634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0375728D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4BB82D8A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73B7E850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71583574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14:paraId="60078EA9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1CF8DC69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122C7B05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4F781E3F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4E2D2FE7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</w:tr>
      <w:tr w:rsidR="00F90789" w:rsidRPr="00F90789" w14:paraId="4BCC5C2B" w14:textId="77777777" w:rsidTr="0035107B">
        <w:trPr>
          <w:trHeight w:val="567"/>
          <w:jc w:val="center"/>
        </w:trPr>
        <w:tc>
          <w:tcPr>
            <w:tcW w:w="567" w:type="dxa"/>
            <w:noWrap/>
            <w:vAlign w:val="center"/>
          </w:tcPr>
          <w:p w14:paraId="5408941D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68270D00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3D2AAB7E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2901C93B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4491A8B6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23022483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243F79A0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3229C645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07A80210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5363CDBE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36D8D920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380E7811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1E20FD0B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729852CE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58AD916F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15B13F0C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</w:tr>
      <w:tr w:rsidR="00F90789" w:rsidRPr="00F90789" w14:paraId="793BACC2" w14:textId="77777777" w:rsidTr="0035107B">
        <w:trPr>
          <w:trHeight w:val="567"/>
          <w:jc w:val="center"/>
        </w:trPr>
        <w:tc>
          <w:tcPr>
            <w:tcW w:w="567" w:type="dxa"/>
            <w:noWrap/>
            <w:vAlign w:val="center"/>
          </w:tcPr>
          <w:p w14:paraId="79F8A8EC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537554A1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573C77BC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45CA3991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7A0F5A72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3A0DC166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3CC134CE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5B139901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19E190DC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7D7F050F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0CF2190C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3EB799EE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24991E9F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21388777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10B1A192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  <w:tc>
          <w:tcPr>
            <w:tcW w:w="567" w:type="dxa"/>
            <w:noWrap/>
            <w:vAlign w:val="center"/>
          </w:tcPr>
          <w:p w14:paraId="09902081" w14:textId="77777777" w:rsidR="00F90789" w:rsidRPr="00F90789" w:rsidRDefault="00F90789" w:rsidP="0035107B">
            <w:pPr>
              <w:tabs>
                <w:tab w:val="left" w:pos="3210"/>
              </w:tabs>
              <w:spacing w:after="0" w:line="240" w:lineRule="auto"/>
              <w:jc w:val="center"/>
              <w:rPr>
                <w:rFonts w:cs="Calibri"/>
                <w:sz w:val="36"/>
                <w:szCs w:val="36"/>
                <w:lang w:eastAsia="el-GR"/>
              </w:rPr>
            </w:pPr>
          </w:p>
        </w:tc>
      </w:tr>
    </w:tbl>
    <w:p w14:paraId="015F7BA7" w14:textId="77777777" w:rsidR="00F90789" w:rsidRDefault="00F90789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p w14:paraId="47175BCE" w14:textId="77777777" w:rsidR="00DF42CC" w:rsidRPr="00DF42CC" w:rsidRDefault="00DF42CC" w:rsidP="00DF42CC">
      <w:pPr>
        <w:rPr>
          <w:rFonts w:ascii="Arial" w:hAnsi="Arial" w:cs="Arial"/>
          <w:b/>
          <w:noProof/>
          <w:sz w:val="36"/>
          <w:szCs w:val="36"/>
        </w:rPr>
      </w:pPr>
      <w:r w:rsidRPr="00DF42CC">
        <w:rPr>
          <w:rFonts w:ascii="Tahoma-Bold" w:hAnsi="Tahoma-Bold"/>
          <w:b/>
          <w:bCs/>
          <w:color w:val="428DCB"/>
          <w:sz w:val="36"/>
          <w:szCs w:val="36"/>
        </w:rPr>
        <w:lastRenderedPageBreak/>
        <w:t xml:space="preserve">2. </w:t>
      </w:r>
      <w:r w:rsidRPr="00DF42CC">
        <w:rPr>
          <w:rFonts w:ascii="Arial-BoldMT" w:hAnsi="Arial-BoldMT"/>
          <w:b/>
          <w:bCs/>
          <w:color w:val="242021"/>
          <w:sz w:val="36"/>
          <w:szCs w:val="36"/>
        </w:rPr>
        <w:t xml:space="preserve">Χρησιμοποιούμε ράβδους </w:t>
      </w:r>
      <w:r w:rsidR="002D61A9" w:rsidRPr="002D61A9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75072" behindDoc="0" locked="0" layoutInCell="0" allowOverlap="0" wp14:anchorId="5AEA5691" wp14:editId="6B07F0D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81" name="Πλαίσιο κειμένου 5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1DED6E0" w14:textId="77777777" w:rsidR="00D30DA1" w:rsidRPr="00840B18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EA5691" id="Πλαίσιο κειμένου 581" o:spid="_x0000_s1092" type="#_x0000_t202" style="position:absolute;margin-left:0;margin-top:785.3pt;width:99.2pt;height:28.35pt;z-index:2526750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PWKNxy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1DED6E0" w14:textId="77777777" w:rsidR="00D30DA1" w:rsidRPr="00840B18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DF42CC">
        <w:rPr>
          <w:rFonts w:ascii="Arial-BoldMT" w:hAnsi="Arial-BoldMT"/>
          <w:b/>
          <w:bCs/>
          <w:color w:val="242021"/>
          <w:sz w:val="36"/>
          <w:szCs w:val="36"/>
        </w:rPr>
        <w:t>κλασμάτων, για να αναπαραστήσουμε και να υπολογίσουμε αθροίσματα και διαφορές κλασμάτων.</w:t>
      </w:r>
    </w:p>
    <w:p w14:paraId="6629D922" w14:textId="77777777" w:rsidR="00DF42CC" w:rsidRPr="00DF42CC" w:rsidRDefault="00DF42CC" w:rsidP="00DF42CC">
      <w:pPr>
        <w:jc w:val="center"/>
        <w:rPr>
          <w:rFonts w:ascii="Arial" w:hAnsi="Arial" w:cs="Arial"/>
          <w:b/>
          <w:noProof/>
          <w:sz w:val="36"/>
          <w:szCs w:val="36"/>
        </w:rPr>
      </w:pPr>
      <w:r>
        <w:rPr>
          <w:noProof/>
        </w:rPr>
        <w:drawing>
          <wp:inline distT="0" distB="0" distL="0" distR="0" wp14:anchorId="2AB00F40" wp14:editId="3F45D04F">
            <wp:extent cx="5419725" cy="4114800"/>
            <wp:effectExtent l="0" t="0" r="9525" b="0"/>
            <wp:docPr id="503" name="Εικόνα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5419725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7BD6D9" w14:textId="77777777" w:rsidR="00DF42CC" w:rsidRPr="00DF42CC" w:rsidRDefault="00DF42CC" w:rsidP="00880D00">
      <w:pPr>
        <w:spacing w:after="160" w:line="259" w:lineRule="auto"/>
        <w:rPr>
          <w:rFonts w:ascii="Arial" w:hAnsi="Arial" w:cs="Arial"/>
          <w:b/>
          <w:noProof/>
          <w:sz w:val="36"/>
          <w:szCs w:val="36"/>
        </w:rPr>
      </w:pPr>
      <w:r w:rsidRPr="00DF42CC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551168" behindDoc="0" locked="0" layoutInCell="1" allowOverlap="1" wp14:anchorId="74553A2B" wp14:editId="04A56ACD">
                <wp:simplePos x="0" y="0"/>
                <wp:positionH relativeFrom="column">
                  <wp:posOffset>3737610</wp:posOffset>
                </wp:positionH>
                <wp:positionV relativeFrom="paragraph">
                  <wp:posOffset>77470</wp:posOffset>
                </wp:positionV>
                <wp:extent cx="1299845" cy="1019810"/>
                <wp:effectExtent l="19050" t="19050" r="14605" b="313690"/>
                <wp:wrapNone/>
                <wp:docPr id="505" name="Φυσαλίδα ομιλίας: Ορθογώνιο με στρογγυλεμένες γωνίες 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99845" cy="1019810"/>
                        </a:xfrm>
                        <a:prstGeom prst="wedgeRoundRectCallout">
                          <a:avLst>
                            <a:gd name="adj1" fmla="val 40337"/>
                            <a:gd name="adj2" fmla="val 73929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9654F5" w14:textId="77777777" w:rsidR="00D30DA1" w:rsidRPr="00DF0ACA" w:rsidRDefault="00D30DA1" w:rsidP="00DF42CC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DF42CC">
                              <w:rPr>
                                <w:position w:val="-42"/>
                              </w:rPr>
                              <w:object w:dxaOrig="1700" w:dyaOrig="1060" w14:anchorId="5ABEEE10">
                                <v:shape id="_x0000_i1179" type="#_x0000_t75" style="width:86.25pt;height:52.5pt" o:ole="">
                                  <v:imagedata r:id="rId326" o:title=""/>
                                </v:shape>
                                <o:OLEObject Type="Embed" ProgID="Equation.DSMT4" ShapeID="_x0000_i1179" DrawAspect="Content" ObjectID="_1620553646" r:id="rId327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553A2B" id="Φυσαλίδα ομιλίας: Ορθογώνιο με στρογγυλεμένες γωνίες 505" o:spid="_x0000_s1093" type="#_x0000_t62" style="position:absolute;margin-left:294.3pt;margin-top:6.1pt;width:102.35pt;height:80.3pt;z-index:25255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" adj="19513,26769" fillcolor="#dfd" strokecolor="#9bff9b" strokeweight="3pt">
                <v:textbox inset="0,0,0,0">
                  <w:txbxContent>
                    <w:p w14:paraId="209654F5" w14:textId="77777777" w:rsidR="00D30DA1" w:rsidRPr="00DF0ACA" w:rsidRDefault="00D30DA1" w:rsidP="00DF42CC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DF42CC">
                        <w:rPr>
                          <w:position w:val="-42"/>
                        </w:rPr>
                        <w:object w:dxaOrig="1700" w:dyaOrig="1060" w14:anchorId="5ABEEE10">
                          <v:shape id="_x0000_i1179" type="#_x0000_t75" style="width:86.25pt;height:52.5pt" o:ole="">
                            <v:imagedata r:id="rId326" o:title=""/>
                          </v:shape>
                          <o:OLEObject Type="Embed" ProgID="Equation.DSMT4" ShapeID="_x0000_i1179" DrawAspect="Content" ObjectID="_1620553646" r:id="rId3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21"/>
        <w:gridCol w:w="3107"/>
      </w:tblGrid>
      <w:tr w:rsidR="00DF42CC" w:rsidRPr="00DF42CC" w14:paraId="12C803AF" w14:textId="77777777" w:rsidTr="0035107B">
        <w:tc>
          <w:tcPr>
            <w:tcW w:w="6521" w:type="dxa"/>
          </w:tcPr>
          <w:p w14:paraId="1FEE3972" w14:textId="77777777" w:rsidR="00DF42CC" w:rsidRPr="00DF42CC" w:rsidRDefault="00DF42CC" w:rsidP="0035107B">
            <w:pPr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DF42CC">
              <w:rPr>
                <w:rFonts w:ascii="Arial" w:hAnsi="Arial" w:cs="Arial"/>
                <w:b/>
                <w:noProof/>
                <w:sz w:val="36"/>
                <w:szCs w:val="36"/>
              </w:rPr>
              <w:t>α. Εξηγούμε τον τρόπο που σκέφτηκε ο Νίκος και έπειτα συμπληρώνουμε το άθροισμα.</w:t>
            </w:r>
          </w:p>
          <w:p w14:paraId="111E9293" w14:textId="77777777" w:rsidR="00DF42CC" w:rsidRPr="00DF42CC" w:rsidRDefault="00DF42CC" w:rsidP="0035107B">
            <w:pPr>
              <w:spacing w:before="240"/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</w:pPr>
            <w:r w:rsidRPr="00DF42CC"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......................</w:t>
            </w:r>
            <w:r w:rsidR="00880D00"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...</w:t>
            </w:r>
          </w:p>
          <w:p w14:paraId="5CE9C1CE" w14:textId="77777777" w:rsidR="00880D00" w:rsidRPr="00DF42CC" w:rsidRDefault="00880D00" w:rsidP="00880D00">
            <w:pPr>
              <w:spacing w:before="240"/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</w:pPr>
            <w:r w:rsidRPr="00DF42CC"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......................</w:t>
            </w: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...</w:t>
            </w:r>
          </w:p>
          <w:p w14:paraId="0EBCE2B7" w14:textId="77777777" w:rsidR="00DF42CC" w:rsidRPr="00DF42CC" w:rsidRDefault="00880D00" w:rsidP="00880D00">
            <w:pPr>
              <w:spacing w:before="240"/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DF42CC"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......................</w:t>
            </w: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...</w:t>
            </w:r>
          </w:p>
        </w:tc>
        <w:tc>
          <w:tcPr>
            <w:tcW w:w="3107" w:type="dxa"/>
            <w:vAlign w:val="bottom"/>
          </w:tcPr>
          <w:p w14:paraId="7F524903" w14:textId="77777777" w:rsidR="00DF42CC" w:rsidRPr="00DF42CC" w:rsidRDefault="00DF42CC" w:rsidP="0035107B">
            <w:pPr>
              <w:jc w:val="center"/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DF42CC">
              <w:rPr>
                <w:rFonts w:ascii="Arial" w:hAnsi="Arial" w:cs="Arial"/>
                <w:b/>
                <w:noProof/>
                <w:sz w:val="36"/>
                <w:szCs w:val="36"/>
              </w:rPr>
              <w:drawing>
                <wp:inline distT="0" distB="0" distL="0" distR="0" wp14:anchorId="58FEF298" wp14:editId="47AD8CEE">
                  <wp:extent cx="1804884" cy="1980000"/>
                  <wp:effectExtent l="0" t="0" r="5080" b="1270"/>
                  <wp:docPr id="507" name="Εικόνα 5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1" name="k18-02-agori.emf"/>
                          <pic:cNvPicPr/>
                        </pic:nvPicPr>
                        <pic:blipFill>
                          <a:blip r:embed="rId3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4884" cy="19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E421356" w14:textId="77777777" w:rsidR="00DF42CC" w:rsidRPr="00DF42CC" w:rsidRDefault="00DF42CC" w:rsidP="00DF42CC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</w:pPr>
      <w:r w:rsidRPr="00DF42CC"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...........................</w:t>
      </w:r>
      <w:r w:rsidR="00880D00"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</w:t>
      </w:r>
    </w:p>
    <w:p w14:paraId="67EC9E03" w14:textId="77777777" w:rsidR="00880D00" w:rsidRPr="00DF42CC" w:rsidRDefault="00880D00" w:rsidP="00880D00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</w:pPr>
      <w:r w:rsidRPr="00DF42CC"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...........................</w:t>
      </w:r>
      <w:r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</w:t>
      </w:r>
    </w:p>
    <w:p w14:paraId="7B76B5C6" w14:textId="77777777" w:rsidR="00625F41" w:rsidRPr="00DF42CC" w:rsidRDefault="00625F41" w:rsidP="00324975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14286139" w14:textId="77777777" w:rsidR="00880D00" w:rsidRDefault="00880D00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p w14:paraId="6C267795" w14:textId="77777777" w:rsidR="005D4C73" w:rsidRPr="005D4C73" w:rsidRDefault="005D4C73" w:rsidP="005D4C73">
      <w:pPr>
        <w:rPr>
          <w:rFonts w:ascii="Arial" w:hAnsi="Arial" w:cs="Arial"/>
          <w:b/>
          <w:sz w:val="36"/>
          <w:szCs w:val="36"/>
        </w:rPr>
      </w:pPr>
      <w:r w:rsidRPr="005D4C73">
        <w:rPr>
          <w:rFonts w:ascii="Tahoma" w:hAnsi="Tahoma" w:cs="Tahoma"/>
          <w:b/>
          <w:sz w:val="36"/>
          <w:szCs w:val="36"/>
        </w:rPr>
        <w:lastRenderedPageBreak/>
        <w:t>β.</w:t>
      </w:r>
      <w:r w:rsidRPr="005D4C73">
        <w:rPr>
          <w:rFonts w:ascii="Arial" w:hAnsi="Arial" w:cs="Arial"/>
          <w:b/>
          <w:sz w:val="36"/>
          <w:szCs w:val="36"/>
        </w:rPr>
        <w:t xml:space="preserve"> Θα μπορούσε ο Νίκος αντί για τις ράβδους </w:t>
      </w:r>
      <w:r w:rsidRPr="005D4C73">
        <w:rPr>
          <w:position w:val="-34"/>
        </w:rPr>
        <w:object w:dxaOrig="499" w:dyaOrig="900" w14:anchorId="68046CE3">
          <v:shape id="_x0000_i1180" type="#_x0000_t75" style="width:25.5pt;height:45.75pt" o:ole="">
            <v:imagedata r:id="rId330" o:title=""/>
          </v:shape>
          <o:OLEObject Type="Embed" ProgID="Equation.DSMT4" ShapeID="_x0000_i1180" DrawAspect="Content" ObjectID="_1620553516" r:id="rId331"/>
        </w:object>
      </w:r>
      <w:r w:rsidRPr="005D4C73">
        <w:rPr>
          <w:sz w:val="36"/>
          <w:szCs w:val="36"/>
        </w:rPr>
        <w:t xml:space="preserve"> </w:t>
      </w:r>
      <w:r w:rsidRPr="005D4C73">
        <w:rPr>
          <w:rFonts w:ascii="Arial" w:hAnsi="Arial" w:cs="Arial"/>
          <w:b/>
          <w:sz w:val="36"/>
          <w:szCs w:val="36"/>
        </w:rPr>
        <w:t>να χρησι</w:t>
      </w:r>
      <w:r w:rsidR="002D61A9" w:rsidRPr="002D61A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77120" behindDoc="0" locked="0" layoutInCell="0" allowOverlap="0" wp14:anchorId="0CD225EC" wp14:editId="75057FF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84" name="Πλαίσιο κειμένου 5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614DC0" w14:textId="77777777" w:rsidR="00D30DA1" w:rsidRPr="005D1BA2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D225EC" id="Πλαίσιο κειμένου 584" o:spid="_x0000_s1094" type="#_x0000_t202" style="position:absolute;margin-left:0;margin-top:785.3pt;width:99.2pt;height:28.35pt;z-index:2526771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0ZErwIAADM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HefRkS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13614DC0" w14:textId="77777777" w:rsidR="00D30DA1" w:rsidRPr="005D1BA2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5D4C73">
        <w:rPr>
          <w:rFonts w:ascii="Arial" w:hAnsi="Arial" w:cs="Arial"/>
          <w:b/>
          <w:sz w:val="36"/>
          <w:szCs w:val="36"/>
        </w:rPr>
        <w:t xml:space="preserve">μοποιήσει τις ράβδους </w:t>
      </w:r>
      <w:r w:rsidRPr="005D4C73">
        <w:rPr>
          <w:position w:val="-34"/>
        </w:rPr>
        <w:object w:dxaOrig="320" w:dyaOrig="900" w14:anchorId="6F0AE72B">
          <v:shape id="_x0000_i1181" type="#_x0000_t75" style="width:14.25pt;height:45.75pt" o:ole="">
            <v:imagedata r:id="rId332" o:title=""/>
          </v:shape>
          <o:OLEObject Type="Embed" ProgID="Equation.DSMT4" ShapeID="_x0000_i1181" DrawAspect="Content" ObjectID="_1620553517" r:id="rId333"/>
        </w:object>
      </w:r>
      <m:oMath>
        <m:r>
          <m:rPr>
            <m:sty m:val="b"/>
          </m:rPr>
          <w:rPr>
            <w:rFonts w:ascii="Cambria Math" w:hAnsi="Cambria Math" w:cs="Arial"/>
            <w:sz w:val="36"/>
            <w:szCs w:val="36"/>
          </w:rPr>
          <m:t xml:space="preserve">; </m:t>
        </m:r>
      </m:oMath>
      <w:r w:rsidRPr="005D4C73">
        <w:rPr>
          <w:rFonts w:ascii="Arial" w:hAnsi="Arial" w:cs="Arial"/>
          <w:b/>
          <w:sz w:val="36"/>
          <w:szCs w:val="36"/>
        </w:rPr>
        <w:t xml:space="preserve"> </w:t>
      </w:r>
    </w:p>
    <w:p w14:paraId="1AC691F5" w14:textId="77777777" w:rsidR="005D4C73" w:rsidRPr="005D4C73" w:rsidRDefault="005D4C73" w:rsidP="005D4C73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</w:pPr>
      <w:r w:rsidRPr="005D4C73">
        <w:rPr>
          <w:rFonts w:ascii="Arial" w:hAnsi="Arial" w:cs="Arial"/>
          <w:b/>
          <w:sz w:val="36"/>
          <w:szCs w:val="36"/>
        </w:rPr>
        <w:t>Εξηγούμε:</w:t>
      </w:r>
      <w:r w:rsidRPr="005D4C73"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 xml:space="preserve"> ..........................................</w:t>
      </w:r>
      <w:r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</w:t>
      </w:r>
    </w:p>
    <w:p w14:paraId="4EDA1D2C" w14:textId="77777777" w:rsidR="005D4C73" w:rsidRDefault="005D4C73" w:rsidP="005D4C73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</w:pPr>
      <w:r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............................................................</w:t>
      </w:r>
    </w:p>
    <w:p w14:paraId="209E1187" w14:textId="77777777" w:rsidR="005D4C73" w:rsidRDefault="005D4C73" w:rsidP="005D4C73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</w:pPr>
      <w:r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............................................................</w:t>
      </w:r>
    </w:p>
    <w:p w14:paraId="6B133B23" w14:textId="77777777" w:rsidR="005D4C73" w:rsidRDefault="005D4C73" w:rsidP="005D4C73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</w:pPr>
      <w:r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............................................................</w:t>
      </w:r>
    </w:p>
    <w:p w14:paraId="5BD09869" w14:textId="77777777" w:rsidR="005D4C73" w:rsidRPr="005D4C73" w:rsidRDefault="005D4C73" w:rsidP="005D4C73">
      <w:pPr>
        <w:rPr>
          <w:rFonts w:ascii="Arial" w:hAnsi="Arial" w:cs="Arial"/>
          <w:b/>
          <w:noProof/>
          <w:sz w:val="36"/>
          <w:szCs w:val="36"/>
        </w:rPr>
      </w:pPr>
      <w:r w:rsidRPr="005D4C73">
        <w:rPr>
          <w:rFonts w:ascii="Tahoma" w:hAnsi="Tahoma" w:cs="Tahoma"/>
          <w:b/>
          <w:sz w:val="36"/>
          <w:szCs w:val="36"/>
        </w:rPr>
        <w:t>γ.</w:t>
      </w:r>
      <w:r w:rsidRPr="005D4C73">
        <w:rPr>
          <w:rFonts w:ascii="Arial" w:hAnsi="Arial" w:cs="Arial"/>
          <w:b/>
          <w:sz w:val="36"/>
          <w:szCs w:val="36"/>
        </w:rPr>
        <w:t xml:space="preserve"> Χρησιμοποιήσουμε τις ράβδους για να βρούμε τη διαφορά </w:t>
      </w:r>
      <w:r w:rsidRPr="005D4C73">
        <w:rPr>
          <w:position w:val="-34"/>
          <w:sz w:val="36"/>
          <w:szCs w:val="36"/>
        </w:rPr>
        <w:object w:dxaOrig="940" w:dyaOrig="900" w14:anchorId="10533E8E">
          <v:shape id="_x0000_i1182" type="#_x0000_t75" style="width:46.5pt;height:45.75pt" o:ole="">
            <v:imagedata r:id="rId334" o:title=""/>
          </v:shape>
          <o:OLEObject Type="Embed" ProgID="Equation.DSMT4" ShapeID="_x0000_i1182" DrawAspect="Content" ObjectID="_1620553518" r:id="rId335"/>
        </w:object>
      </w:r>
      <w:r w:rsidRPr="005D4C73">
        <w:rPr>
          <w:rFonts w:ascii="Arial" w:hAnsi="Arial" w:cs="Arial"/>
          <w:b/>
          <w:sz w:val="36"/>
          <w:szCs w:val="36"/>
        </w:rPr>
        <w:t>.</w:t>
      </w:r>
    </w:p>
    <w:p w14:paraId="6C73E728" w14:textId="77777777" w:rsidR="005D4C73" w:rsidRPr="005D4C73" w:rsidRDefault="005D4C73" w:rsidP="005D4C73">
      <w:pPr>
        <w:rPr>
          <w:rFonts w:ascii="Arial" w:hAnsi="Arial" w:cs="Arial"/>
          <w:b/>
          <w:noProof/>
          <w:sz w:val="36"/>
          <w:szCs w:val="36"/>
        </w:rPr>
      </w:pPr>
      <w:r w:rsidRPr="005D4C73">
        <w:rPr>
          <w:rFonts w:ascii="Arial" w:hAnsi="Arial" w:cs="Arial"/>
          <w:b/>
          <w:sz w:val="36"/>
          <w:szCs w:val="36"/>
        </w:rPr>
        <w:t>Εξηγούμε τον τρόπο εργασίας μας.</w:t>
      </w:r>
    </w:p>
    <w:p w14:paraId="3577E2C4" w14:textId="77777777" w:rsidR="005D4C73" w:rsidRDefault="005D4C73" w:rsidP="005D4C73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</w:pPr>
      <w:r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............................................................</w:t>
      </w:r>
    </w:p>
    <w:p w14:paraId="53434F25" w14:textId="77777777" w:rsidR="005D4C73" w:rsidRDefault="005D4C73" w:rsidP="005D4C73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</w:pPr>
      <w:r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............................................................</w:t>
      </w:r>
    </w:p>
    <w:p w14:paraId="58402564" w14:textId="77777777" w:rsidR="005D4C73" w:rsidRDefault="005D4C73" w:rsidP="005D4C73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</w:pPr>
      <w:r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............................................................</w:t>
      </w:r>
    </w:p>
    <w:p w14:paraId="2FE75D33" w14:textId="77777777" w:rsidR="005D4C73" w:rsidRDefault="005D4C73" w:rsidP="005D4C73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</w:pPr>
      <w:r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............................................................</w:t>
      </w:r>
    </w:p>
    <w:p w14:paraId="59EF2845" w14:textId="77777777" w:rsidR="005D4C73" w:rsidRDefault="005D4C73" w:rsidP="005D4C73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</w:pPr>
      <w:r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............................................................</w:t>
      </w:r>
    </w:p>
    <w:p w14:paraId="46E8C87E" w14:textId="77777777" w:rsidR="00B83D56" w:rsidRDefault="00B83D56" w:rsidP="00B83D56">
      <w:pPr>
        <w:spacing w:after="160" w:line="259" w:lineRule="auto"/>
        <w:jc w:val="center"/>
        <w:rPr>
          <w:rFonts w:ascii="Arial" w:eastAsia="Calibri" w:hAnsi="Arial" w:cs="Arial"/>
          <w:b/>
          <w:sz w:val="36"/>
          <w:szCs w:val="36"/>
        </w:rPr>
      </w:pPr>
      <w:r>
        <w:rPr>
          <w:noProof/>
        </w:rPr>
        <w:drawing>
          <wp:inline distT="0" distB="0" distL="0" distR="0" wp14:anchorId="649390A5" wp14:editId="0C20F997">
            <wp:extent cx="4981575" cy="2552700"/>
            <wp:effectExtent l="0" t="0" r="9525" b="0"/>
            <wp:docPr id="511" name="Εικόνα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eastAsia="Calibri" w:hAnsi="Arial" w:cs="Arial"/>
          <w:b/>
          <w:sz w:val="36"/>
          <w:szCs w:val="36"/>
        </w:rPr>
        <w:br w:type="page"/>
      </w:r>
    </w:p>
    <w:p w14:paraId="6B60530D" w14:textId="77777777" w:rsidR="00EE55D4" w:rsidRPr="00EE55D4" w:rsidRDefault="00EE55D4" w:rsidP="00EE55D4">
      <w:pPr>
        <w:rPr>
          <w:rFonts w:ascii="Arial" w:hAnsi="Arial" w:cs="Arial"/>
          <w:b/>
          <w:noProof/>
          <w:sz w:val="36"/>
          <w:szCs w:val="36"/>
        </w:rPr>
      </w:pPr>
      <w:r w:rsidRPr="00EE55D4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δ. </w:t>
      </w:r>
      <w:r w:rsidRPr="00EE55D4">
        <w:rPr>
          <w:rFonts w:ascii="Arial-BoldMT" w:hAnsi="Arial-BoldMT"/>
          <w:b/>
          <w:bCs/>
          <w:color w:val="242021"/>
          <w:sz w:val="36"/>
          <w:szCs w:val="36"/>
        </w:rPr>
        <w:t>Ποιες άλλες ράβδους θα μπορούσαμε να χρησιμοποιήσουμε για να αναπαραστήσουμε τη διαφορά</w:t>
      </w:r>
      <w:r w:rsidR="00F662A0">
        <w:rPr>
          <w:rFonts w:ascii="Arial-BoldMT" w:hAnsi="Arial-BoldMT"/>
          <w:b/>
          <w:bCs/>
          <w:color w:val="242021"/>
          <w:sz w:val="36"/>
          <w:szCs w:val="36"/>
        </w:rPr>
        <w:t>;</w:t>
      </w:r>
    </w:p>
    <w:p w14:paraId="695F0C49" w14:textId="77777777" w:rsidR="00EE55D4" w:rsidRDefault="00EE55D4" w:rsidP="00EE55D4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</w:pPr>
      <w:r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............................................................</w:t>
      </w:r>
    </w:p>
    <w:p w14:paraId="7E674261" w14:textId="77777777" w:rsidR="00EE55D4" w:rsidRDefault="00EE55D4" w:rsidP="00F662A0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</w:pPr>
      <w:r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</w:t>
      </w:r>
      <w:r w:rsidR="002D61A9" w:rsidRPr="002D61A9">
        <w:rPr>
          <w:rFonts w:ascii="Arial" w:eastAsia="Calibri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79168" behindDoc="0" locked="0" layoutInCell="0" allowOverlap="0" wp14:anchorId="6813BBB1" wp14:editId="58146B1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98" name="Πλαίσιο κειμένου 5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D65BAC" w14:textId="77777777" w:rsidR="00D30DA1" w:rsidRPr="00F662A0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13BBB1" id="Πλαίσιο κειμένου 598" o:spid="_x0000_s1095" type="#_x0000_t202" style="position:absolute;margin-left:0;margin-top:785.3pt;width:99.2pt;height:28.35pt;z-index:2526791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MJhrQe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2D65BAC" w14:textId="77777777" w:rsidR="00D30DA1" w:rsidRPr="00F662A0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......................................</w:t>
      </w:r>
    </w:p>
    <w:p w14:paraId="5A6A78B9" w14:textId="77777777" w:rsidR="00EE55D4" w:rsidRDefault="00EE55D4" w:rsidP="00EE55D4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</w:pPr>
      <w:r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............................................................</w:t>
      </w:r>
    </w:p>
    <w:p w14:paraId="41A64A37" w14:textId="77777777" w:rsidR="00F662A0" w:rsidRDefault="00F662A0" w:rsidP="00F662A0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</w:pPr>
      <w:r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............................................................</w:t>
      </w:r>
    </w:p>
    <w:p w14:paraId="237A073C" w14:textId="77777777" w:rsidR="00F662A0" w:rsidRDefault="00F662A0" w:rsidP="00F662A0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</w:pPr>
      <w:r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............................................................</w:t>
      </w:r>
    </w:p>
    <w:p w14:paraId="1B7447D0" w14:textId="77777777" w:rsidR="00EE55D4" w:rsidRPr="00EE55D4" w:rsidRDefault="00EE55D4" w:rsidP="00EE55D4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6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EE55D4" w:rsidRPr="00EE55D4" w14:paraId="20235832" w14:textId="77777777" w:rsidTr="0035107B">
        <w:tc>
          <w:tcPr>
            <w:tcW w:w="1701" w:type="dxa"/>
          </w:tcPr>
          <w:p w14:paraId="56F3C72F" w14:textId="77777777" w:rsidR="00EE55D4" w:rsidRPr="00EE55D4" w:rsidRDefault="00EE55D4" w:rsidP="0035107B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EE55D4">
              <w:rPr>
                <w:rFonts w:ascii="Calibri" w:eastAsia="Calibri" w:hAnsi="Calibri" w:cs="Times New Roman"/>
                <w:noProof/>
                <w:sz w:val="36"/>
                <w:szCs w:val="36"/>
              </w:rPr>
              <w:drawing>
                <wp:inline distT="0" distB="0" distL="0" distR="0" wp14:anchorId="225D1983" wp14:editId="68A88D5B">
                  <wp:extent cx="719455" cy="496570"/>
                  <wp:effectExtent l="0" t="0" r="4445" b="0"/>
                  <wp:docPr id="514" name="Εικόνα 51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612D40FF" w14:textId="77777777" w:rsidR="00EE55D4" w:rsidRPr="00EE55D4" w:rsidRDefault="00EE55D4" w:rsidP="00F662A0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</w:pPr>
            <w:r w:rsidRPr="00EE55D4"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  <w:t>Συζητάμε με ποιον τρόπο</w:t>
            </w:r>
            <w:r w:rsidR="00F662A0"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  <w:t xml:space="preserve"> </w:t>
            </w:r>
            <w:r w:rsidRPr="00EE55D4"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  <w:t xml:space="preserve">προσθέτουμε και αφαιρούμε κλάσματα με ίδιους </w:t>
            </w:r>
            <w:r w:rsidRPr="00EE55D4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(ομώνυμα)</w:t>
            </w:r>
            <w:r w:rsidRPr="00EE55D4"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  <w:t xml:space="preserve"> και με διαφορετικούς </w:t>
            </w:r>
            <w:r w:rsidRPr="00EE55D4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(ετερώνυμα)</w:t>
            </w:r>
            <w:r w:rsidRPr="00EE55D4"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  <w:t xml:space="preserve"> παρονομαστές.</w:t>
            </w:r>
          </w:p>
        </w:tc>
      </w:tr>
    </w:tbl>
    <w:p w14:paraId="06FB3CAD" w14:textId="77777777" w:rsidR="00EE55D4" w:rsidRPr="00EE55D4" w:rsidRDefault="00EE55D4" w:rsidP="00EE55D4">
      <w:pPr>
        <w:rPr>
          <w:rFonts w:ascii="Arial" w:hAnsi="Arial" w:cs="Arial"/>
          <w:b/>
          <w:noProof/>
          <w:sz w:val="36"/>
          <w:szCs w:val="36"/>
        </w:rPr>
      </w:pPr>
    </w:p>
    <w:p w14:paraId="6F536966" w14:textId="77777777" w:rsidR="00DF42CC" w:rsidRPr="00EE55D4" w:rsidRDefault="00DF42CC" w:rsidP="00EE55D4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6DFF62DE" w14:textId="77777777" w:rsidR="00EE55D4" w:rsidRDefault="00EE55D4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6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E55D4" w:rsidRPr="00EE55D4" w14:paraId="5B3AD942" w14:textId="77777777" w:rsidTr="00F662A0">
        <w:trPr>
          <w:trHeight w:val="709"/>
        </w:trPr>
        <w:tc>
          <w:tcPr>
            <w:tcW w:w="9639" w:type="dxa"/>
            <w:shd w:val="clear" w:color="auto" w:fill="006600"/>
          </w:tcPr>
          <w:p w14:paraId="7980BF61" w14:textId="77777777" w:rsidR="00EE55D4" w:rsidRPr="00F662A0" w:rsidRDefault="00EE55D4" w:rsidP="00F662A0">
            <w:pPr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F662A0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EE55D4" w:rsidRPr="00EE55D4" w14:paraId="4E8F9A75" w14:textId="77777777" w:rsidTr="0035107B">
        <w:trPr>
          <w:trHeight w:val="294"/>
        </w:trPr>
        <w:tc>
          <w:tcPr>
            <w:tcW w:w="9639" w:type="dxa"/>
            <w:shd w:val="clear" w:color="auto" w:fill="D9FFD9"/>
          </w:tcPr>
          <w:p w14:paraId="7BAD9DE7" w14:textId="77777777" w:rsidR="00EE55D4" w:rsidRPr="00EE55D4" w:rsidRDefault="00EE55D4" w:rsidP="00F662A0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EE55D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α κλάσματα που έχουν ίδιο παρονομαστή λέγονται </w:t>
            </w:r>
            <w:r w:rsidRPr="00EE55D4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ομώνυμα</w:t>
            </w:r>
            <w:r w:rsidRPr="00EE55D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, ενώ τα κλάσματα που έχουν διαφορετικό παρονομαστή λέγονται </w:t>
            </w:r>
            <w:r w:rsidRPr="00EE55D4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ετερώνυμα</w:t>
            </w:r>
            <w:r w:rsidRPr="00EE55D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</w:t>
            </w:r>
          </w:p>
        </w:tc>
      </w:tr>
    </w:tbl>
    <w:p w14:paraId="762557F0" w14:textId="77777777" w:rsidR="00EE55D4" w:rsidRPr="00EE55D4" w:rsidRDefault="00EE55D4" w:rsidP="00F662A0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7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E55D4" w:rsidRPr="00EE55D4" w14:paraId="7B4498DE" w14:textId="77777777" w:rsidTr="0035107B">
        <w:trPr>
          <w:jc w:val="center"/>
        </w:trPr>
        <w:tc>
          <w:tcPr>
            <w:tcW w:w="9639" w:type="dxa"/>
            <w:shd w:val="clear" w:color="auto" w:fill="FF0000"/>
          </w:tcPr>
          <w:p w14:paraId="11AB7F70" w14:textId="77777777" w:rsidR="00EE55D4" w:rsidRPr="00EE55D4" w:rsidRDefault="00EE55D4" w:rsidP="00F662A0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EE55D4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t>Παραδείγματα</w:t>
            </w:r>
          </w:p>
        </w:tc>
      </w:tr>
      <w:tr w:rsidR="00EE55D4" w:rsidRPr="00EE55D4" w14:paraId="796A4EC5" w14:textId="77777777" w:rsidTr="0035107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11A96ACC" w14:textId="77777777" w:rsidR="00EE55D4" w:rsidRPr="00EE55D4" w:rsidRDefault="00EE55D4" w:rsidP="00F662A0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  <w:p w14:paraId="2B72C830" w14:textId="77777777" w:rsidR="00EE55D4" w:rsidRPr="00EE55D4" w:rsidRDefault="00EE55D4" w:rsidP="00F662A0">
            <w:pPr>
              <w:spacing w:line="276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EE55D4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2543C2F0" wp14:editId="339A33BA">
                      <wp:extent cx="1706880" cy="1119285"/>
                      <wp:effectExtent l="19050" t="19050" r="26670" b="24130"/>
                      <wp:docPr id="516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06880" cy="1119285"/>
                              </a:xfrm>
                              <a:prstGeom prst="rect">
                                <a:avLst/>
                              </a:prstGeom>
                              <a:noFill/>
                              <a:ln w="3175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3442180" w14:textId="77777777" w:rsidR="00D30DA1" w:rsidRDefault="00D30DA1" w:rsidP="00EE55D4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EE55D4">
                                    <w:rPr>
                                      <w:position w:val="-34"/>
                                    </w:rPr>
                                    <w:object w:dxaOrig="1420" w:dyaOrig="900" w14:anchorId="69BFBDBE">
                                      <v:shape id="_x0000_i1184" type="#_x0000_t75" style="width:1in;height:45.75pt" o:ole="">
                                        <v:imagedata r:id="rId337" o:title=""/>
                                      </v:shape>
                                      <o:OLEObject Type="Embed" ProgID="Equation.DSMT4" ShapeID="_x0000_i1184" DrawAspect="Content" ObjectID="_1620553647" r:id="rId338"/>
                                    </w:object>
                                  </w:r>
                                </w:p>
                                <w:p w14:paraId="57C5F2C1" w14:textId="77777777" w:rsidR="00D30DA1" w:rsidRPr="00EE55D4" w:rsidRDefault="00D30DA1" w:rsidP="00EE55D4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EE55D4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 xml:space="preserve">ομώνυμα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2543C2F0" id="Πλαίσιο κειμένου 2" o:spid="_x0000_s1096" type="#_x0000_t202" style="width:134.4pt;height:88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" filled="f" strokecolor="red" strokeweight="2.5pt">
                      <v:textbox>
                        <w:txbxContent>
                          <w:p w14:paraId="33442180" w14:textId="77777777" w:rsidR="00D30DA1" w:rsidRDefault="00D30DA1" w:rsidP="00EE55D4">
                            <w:pPr>
                              <w:spacing w:after="0" w:line="240" w:lineRule="auto"/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EE55D4">
                              <w:rPr>
                                <w:position w:val="-34"/>
                              </w:rPr>
                              <w:object w:dxaOrig="1420" w:dyaOrig="900" w14:anchorId="69BFBDBE">
                                <v:shape id="_x0000_i1184" type="#_x0000_t75" style="width:1in;height:45.75pt" o:ole="">
                                  <v:imagedata r:id="rId337" o:title=""/>
                                </v:shape>
                                <o:OLEObject Type="Embed" ProgID="Equation.DSMT4" ShapeID="_x0000_i1184" DrawAspect="Content" ObjectID="_1620553647" r:id="rId339"/>
                              </w:object>
                            </w:r>
                          </w:p>
                          <w:p w14:paraId="57C5F2C1" w14:textId="77777777" w:rsidR="00D30DA1" w:rsidRPr="00EE55D4" w:rsidRDefault="00D30DA1" w:rsidP="00EE55D4">
                            <w:pPr>
                              <w:spacing w:after="0" w:line="240" w:lineRule="auto"/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EE55D4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 xml:space="preserve">ομώνυμα 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Pr="00EE55D4"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  <w:r w:rsidR="00F662A0">
              <w:rPr>
                <w:rFonts w:ascii="Arial" w:eastAsia="Calibri" w:hAnsi="Arial" w:cs="Arial"/>
                <w:b/>
                <w:sz w:val="36"/>
                <w:szCs w:val="36"/>
              </w:rPr>
              <w:t xml:space="preserve">      </w:t>
            </w:r>
            <w:r w:rsidRPr="00EE55D4"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  <w:r w:rsidRPr="00EE55D4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3DBF2570" wp14:editId="690BFC5F">
                      <wp:extent cx="2286000" cy="1131246"/>
                      <wp:effectExtent l="19050" t="19050" r="19050" b="12065"/>
                      <wp:docPr id="518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0" cy="1131246"/>
                              </a:xfrm>
                              <a:prstGeom prst="rect">
                                <a:avLst/>
                              </a:prstGeom>
                              <a:noFill/>
                              <a:ln w="3175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CF2644C" w14:textId="77777777" w:rsidR="00D30DA1" w:rsidRDefault="00D30DA1" w:rsidP="00EE55D4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EE55D4">
                                    <w:rPr>
                                      <w:position w:val="-34"/>
                                    </w:rPr>
                                    <w:object w:dxaOrig="2520" w:dyaOrig="900" w14:anchorId="7BDF0B5F">
                                      <v:shape id="_x0000_i1186" type="#_x0000_t75" style="width:126pt;height:45.75pt" o:ole="">
                                        <v:imagedata r:id="rId340" o:title=""/>
                                      </v:shape>
                                      <o:OLEObject Type="Embed" ProgID="Equation.DSMT4" ShapeID="_x0000_i1186" DrawAspect="Content" ObjectID="_1620553648" r:id="rId341"/>
                                    </w:object>
                                  </w:r>
                                </w:p>
                                <w:p w14:paraId="09FE9C04" w14:textId="77777777" w:rsidR="00D30DA1" w:rsidRPr="00EE55D4" w:rsidRDefault="00D30DA1" w:rsidP="00EE55D4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EE55D4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 xml:space="preserve">ετερώνυμα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3DBF2570" id="_x0000_s1097" type="#_x0000_t202" style="width:180pt;height:89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" filled="f" strokecolor="red" strokeweight="2.5pt">
                      <v:textbox>
                        <w:txbxContent>
                          <w:p w14:paraId="4CF2644C" w14:textId="77777777" w:rsidR="00D30DA1" w:rsidRDefault="00D30DA1" w:rsidP="00EE55D4">
                            <w:pPr>
                              <w:spacing w:after="0" w:line="240" w:lineRule="auto"/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EE55D4">
                              <w:rPr>
                                <w:position w:val="-34"/>
                              </w:rPr>
                              <w:object w:dxaOrig="2520" w:dyaOrig="900" w14:anchorId="7BDF0B5F">
                                <v:shape id="_x0000_i1186" type="#_x0000_t75" style="width:126pt;height:45.75pt" o:ole="">
                                  <v:imagedata r:id="rId340" o:title=""/>
                                </v:shape>
                                <o:OLEObject Type="Embed" ProgID="Equation.DSMT4" ShapeID="_x0000_i1186" DrawAspect="Content" ObjectID="_1620553648" r:id="rId342"/>
                              </w:object>
                            </w:r>
                          </w:p>
                          <w:p w14:paraId="09FE9C04" w14:textId="77777777" w:rsidR="00D30DA1" w:rsidRPr="00EE55D4" w:rsidRDefault="00D30DA1" w:rsidP="00EE55D4">
                            <w:pPr>
                              <w:spacing w:after="0" w:line="240" w:lineRule="auto"/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EE55D4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 xml:space="preserve">ετερώνυμα 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Pr="00EE55D4"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</w:p>
          <w:p w14:paraId="6D769621" w14:textId="77777777" w:rsidR="00EE55D4" w:rsidRPr="00EE55D4" w:rsidRDefault="00EE55D4" w:rsidP="00F662A0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7E5CD339" w14:textId="77777777" w:rsidR="00EE55D4" w:rsidRPr="00EE55D4" w:rsidRDefault="00EE55D4" w:rsidP="00F662A0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E55D4" w:rsidRPr="00EE55D4" w14:paraId="50A043F5" w14:textId="77777777" w:rsidTr="00F662A0">
        <w:trPr>
          <w:trHeight w:val="561"/>
        </w:trPr>
        <w:tc>
          <w:tcPr>
            <w:tcW w:w="9639" w:type="dxa"/>
            <w:shd w:val="clear" w:color="auto" w:fill="006600"/>
          </w:tcPr>
          <w:p w14:paraId="4A20350E" w14:textId="77777777" w:rsidR="00EE55D4" w:rsidRPr="00F662A0" w:rsidRDefault="00EE55D4" w:rsidP="00F662A0">
            <w:pPr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F662A0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EE55D4" w:rsidRPr="00EE55D4" w14:paraId="3C01729F" w14:textId="77777777" w:rsidTr="0035107B">
        <w:trPr>
          <w:trHeight w:val="294"/>
        </w:trPr>
        <w:tc>
          <w:tcPr>
            <w:tcW w:w="9639" w:type="dxa"/>
            <w:shd w:val="clear" w:color="auto" w:fill="D9FFD9"/>
          </w:tcPr>
          <w:p w14:paraId="2F5C0118" w14:textId="77777777" w:rsidR="00EE55D4" w:rsidRPr="00EE55D4" w:rsidRDefault="00EE55D4" w:rsidP="00F662A0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EE55D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Για να προσθέσουμε ή να αφαιρέσουμε </w:t>
            </w:r>
            <w:r w:rsidRPr="00EE55D4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ετερώνυμα κλάσματα </w:t>
            </w:r>
            <w:r w:rsidRPr="00EE55D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α μετατρέπουμε πρώτα σε ομώνυμα και στη συνέχεια προσθέτουμε ή αφαιρούμε τους αριθμητές, ενώ παρονομαστή αφήνουμε τον ίδιο.</w:t>
            </w:r>
          </w:p>
          <w:p w14:paraId="77A2CF8E" w14:textId="77777777" w:rsidR="00EE55D4" w:rsidRPr="00EE55D4" w:rsidRDefault="00EE55D4" w:rsidP="00F662A0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EE55D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ο τέλος, κάνουμε απλοποίηση.</w:t>
            </w:r>
          </w:p>
        </w:tc>
      </w:tr>
    </w:tbl>
    <w:p w14:paraId="1E97174E" w14:textId="77777777" w:rsidR="00EE55D4" w:rsidRPr="00EE55D4" w:rsidRDefault="00EE55D4" w:rsidP="00F662A0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p w14:paraId="2565C123" w14:textId="77777777" w:rsidR="00625F41" w:rsidRDefault="00625F41" w:rsidP="00F662A0">
      <w:pPr>
        <w:spacing w:after="160"/>
        <w:rPr>
          <w:rFonts w:ascii="Arial" w:eastAsia="Calibri" w:hAnsi="Arial" w:cs="Arial"/>
          <w:b/>
          <w:sz w:val="36"/>
          <w:szCs w:val="36"/>
        </w:rPr>
      </w:pPr>
    </w:p>
    <w:p w14:paraId="4BAF1F3A" w14:textId="77777777" w:rsidR="00EE55D4" w:rsidRDefault="002D61A9" w:rsidP="00324975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81216" behindDoc="0" locked="0" layoutInCell="0" allowOverlap="0" wp14:anchorId="0BDDBBAE" wp14:editId="5475BCA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12" name="Πλαίσιο κειμένου 6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ABF9C1" w14:textId="77777777" w:rsidR="00D30DA1" w:rsidRPr="00F662A0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DDBBAE" id="Πλαίσιο κειμένου 612" o:spid="_x0000_s1098" type="#_x0000_t202" style="position:absolute;margin-left:0;margin-top:785.3pt;width:99.2pt;height:28.35pt;z-index:2526812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Nx12Na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20ABF9C1" w14:textId="77777777" w:rsidR="00D30DA1" w:rsidRPr="00F662A0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84DC0CD" w14:textId="77777777" w:rsidR="00EE55D4" w:rsidRDefault="00EE55D4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4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E55D4" w:rsidRPr="00EE55D4" w14:paraId="27A4DAF3" w14:textId="77777777" w:rsidTr="0035107B">
        <w:trPr>
          <w:jc w:val="center"/>
        </w:trPr>
        <w:tc>
          <w:tcPr>
            <w:tcW w:w="9639" w:type="dxa"/>
            <w:shd w:val="clear" w:color="auto" w:fill="FF0000"/>
          </w:tcPr>
          <w:p w14:paraId="79EA2BF2" w14:textId="77777777" w:rsidR="00EE55D4" w:rsidRPr="00EE55D4" w:rsidRDefault="00EE55D4" w:rsidP="00EE55D4">
            <w:pPr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EE55D4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lastRenderedPageBreak/>
              <w:t>Παραδείγματα</w:t>
            </w:r>
          </w:p>
        </w:tc>
      </w:tr>
      <w:tr w:rsidR="00EE55D4" w:rsidRPr="00EE55D4" w14:paraId="19A0AB4D" w14:textId="77777777" w:rsidTr="0035107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7A7075D0" w14:textId="77777777" w:rsidR="00EE55D4" w:rsidRPr="00EE55D4" w:rsidRDefault="00EE55D4" w:rsidP="00EE55D4">
            <w:pPr>
              <w:spacing w:before="480" w:after="240"/>
              <w:ind w:left="357"/>
              <w:contextualSpacing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  <w:p w14:paraId="4764AF16" w14:textId="77777777" w:rsidR="00EE55D4" w:rsidRPr="00EE55D4" w:rsidRDefault="00EE55D4" w:rsidP="005B1A8B">
            <w:pPr>
              <w:numPr>
                <w:ilvl w:val="0"/>
                <w:numId w:val="7"/>
              </w:numPr>
              <w:spacing w:before="480" w:after="240"/>
              <w:ind w:left="714" w:hanging="357"/>
              <w:contextualSpacing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EE55D4">
              <w:rPr>
                <w:position w:val="-34"/>
              </w:rPr>
              <w:object w:dxaOrig="5500" w:dyaOrig="900" w14:anchorId="43D34695">
                <v:shape id="_x0000_i1187" type="#_x0000_t75" style="width:276pt;height:45.75pt" o:ole="">
                  <v:imagedata r:id="rId343" o:title=""/>
                </v:shape>
                <o:OLEObject Type="Embed" ProgID="Equation.DSMT4" ShapeID="_x0000_i1187" DrawAspect="Content" ObjectID="_1620553519" r:id="rId344"/>
              </w:object>
            </w:r>
          </w:p>
          <w:p w14:paraId="7C9DC903" w14:textId="77777777" w:rsidR="00EE55D4" w:rsidRPr="00EE55D4" w:rsidRDefault="00EE55D4" w:rsidP="00EE55D4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  <w:p w14:paraId="4C35791E" w14:textId="77777777" w:rsidR="00EE55D4" w:rsidRPr="00EE55D4" w:rsidRDefault="00EE55D4" w:rsidP="005B1A8B">
            <w:pPr>
              <w:numPr>
                <w:ilvl w:val="0"/>
                <w:numId w:val="7"/>
              </w:numPr>
              <w:spacing w:before="240" w:after="240"/>
              <w:ind w:left="714" w:hanging="357"/>
              <w:contextualSpacing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EE55D4">
              <w:rPr>
                <w:position w:val="-34"/>
              </w:rPr>
              <w:object w:dxaOrig="5520" w:dyaOrig="900" w14:anchorId="1B479BE5">
                <v:shape id="_x0000_i1188" type="#_x0000_t75" style="width:276pt;height:45.75pt" o:ole="">
                  <v:imagedata r:id="rId345" o:title=""/>
                </v:shape>
                <o:OLEObject Type="Embed" ProgID="Equation.DSMT4" ShapeID="_x0000_i1188" DrawAspect="Content" ObjectID="_1620553520" r:id="rId346"/>
              </w:object>
            </w:r>
          </w:p>
          <w:p w14:paraId="3A7445A5" w14:textId="77777777" w:rsidR="00EE55D4" w:rsidRPr="00EE55D4" w:rsidRDefault="00EE55D4" w:rsidP="00EE55D4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43D87314" w14:textId="77777777" w:rsidR="00324975" w:rsidRPr="00324975" w:rsidRDefault="002D61A9" w:rsidP="00324975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83264" behindDoc="0" locked="0" layoutInCell="0" allowOverlap="0" wp14:anchorId="25346AE6" wp14:editId="66F5B0B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16" name="Πλαίσιο κειμένου 6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24F19E" w14:textId="77777777" w:rsidR="00D30DA1" w:rsidRPr="00F662A0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346AE6" id="Πλαίσιο κειμένου 616" o:spid="_x0000_s1099" type="#_x0000_t202" style="position:absolute;margin-left:0;margin-top:785.3pt;width:99.2pt;height:28.35pt;z-index:2526832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FRcjie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C24F19E" w14:textId="77777777" w:rsidR="00D30DA1" w:rsidRPr="00F662A0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9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851"/>
        <w:gridCol w:w="8788"/>
      </w:tblGrid>
      <w:tr w:rsidR="00324975" w:rsidRPr="00324975" w14:paraId="2C707F15" w14:textId="77777777" w:rsidTr="00625F41">
        <w:tc>
          <w:tcPr>
            <w:tcW w:w="851" w:type="dxa"/>
            <w:shd w:val="clear" w:color="auto" w:fill="EFE9FF"/>
          </w:tcPr>
          <w:p w14:paraId="61C39264" w14:textId="77777777" w:rsidR="00324975" w:rsidRPr="00324975" w:rsidRDefault="00324975" w:rsidP="00324975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324975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drawing>
                <wp:inline distT="0" distB="0" distL="0" distR="0" wp14:anchorId="7A88B73D" wp14:editId="69EA94CC">
                  <wp:extent cx="450683" cy="648000"/>
                  <wp:effectExtent l="0" t="0" r="6985" b="0"/>
                  <wp:docPr id="501" name="Εικόνα 5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683" cy="6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88" w:type="dxa"/>
            <w:shd w:val="clear" w:color="auto" w:fill="EFE9FF"/>
            <w:vAlign w:val="center"/>
          </w:tcPr>
          <w:p w14:paraId="26D3F526" w14:textId="77777777" w:rsidR="00324975" w:rsidRPr="00324975" w:rsidRDefault="00324975" w:rsidP="00324975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324975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324975" w:rsidRPr="00324975" w14:paraId="025AED38" w14:textId="77777777" w:rsidTr="00625F41">
        <w:tc>
          <w:tcPr>
            <w:tcW w:w="9639" w:type="dxa"/>
            <w:gridSpan w:val="2"/>
            <w:shd w:val="clear" w:color="auto" w:fill="EFE9F5"/>
          </w:tcPr>
          <w:p w14:paraId="72C81F05" w14:textId="77777777" w:rsidR="00324975" w:rsidRPr="00547839" w:rsidRDefault="00547839" w:rsidP="00324975">
            <w:pPr>
              <w:spacing w:after="200" w:line="259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547839">
              <w:rPr>
                <w:rFonts w:ascii="Tahoma" w:hAnsi="Tahoma" w:cs="Tahoma"/>
                <w:b/>
                <w:sz w:val="36"/>
                <w:szCs w:val="36"/>
                <w:lang w:eastAsia="el-GR"/>
              </w:rPr>
              <w:t xml:space="preserve">1. Να βρείτε το άθροισμα: </w:t>
            </w:r>
            <w:r w:rsidRPr="00547839">
              <w:rPr>
                <w:position w:val="-32"/>
              </w:rPr>
              <w:object w:dxaOrig="1400" w:dyaOrig="880" w14:anchorId="675B36D7">
                <v:shape id="_x0000_i1189" type="#_x0000_t75" style="width:71.25pt;height:42.75pt" o:ole="">
                  <v:imagedata r:id="rId347" o:title=""/>
                </v:shape>
                <o:OLEObject Type="Embed" ProgID="Equation.DSMT4" ShapeID="_x0000_i1189" DrawAspect="Content" ObjectID="_1620553521" r:id="rId348"/>
              </w:object>
            </w:r>
          </w:p>
        </w:tc>
      </w:tr>
      <w:tr w:rsidR="00324975" w:rsidRPr="00324975" w14:paraId="60353E9E" w14:textId="77777777" w:rsidTr="00625F41">
        <w:tc>
          <w:tcPr>
            <w:tcW w:w="9639" w:type="dxa"/>
            <w:gridSpan w:val="2"/>
            <w:shd w:val="clear" w:color="auto" w:fill="EFE9F5"/>
          </w:tcPr>
          <w:p w14:paraId="754B2E1F" w14:textId="77777777" w:rsidR="00324975" w:rsidRPr="00547839" w:rsidRDefault="00547839" w:rsidP="00324975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547839">
              <w:rPr>
                <w:rFonts w:ascii="Tahoma-Bold" w:hAnsi="Tahoma-Bold"/>
                <w:b/>
                <w:bCs/>
                <w:color w:val="008BD0"/>
                <w:sz w:val="36"/>
                <w:szCs w:val="36"/>
              </w:rPr>
              <w:t xml:space="preserve">α΄ τρόπος: </w:t>
            </w:r>
            <w:r w:rsidRPr="00547839">
              <w:rPr>
                <w:rFonts w:ascii="Arial-BoldMT" w:hAnsi="Arial-BoldMT"/>
                <w:b/>
                <w:bCs/>
                <w:color w:val="008BD0"/>
                <w:sz w:val="36"/>
                <w:szCs w:val="36"/>
              </w:rPr>
              <w:t>Μετατρέπουμε τους μεικτούς αριθμούς σε κλάσματα.</w:t>
            </w:r>
            <w:r w:rsidRPr="00547839">
              <w:rPr>
                <w:sz w:val="36"/>
                <w:szCs w:val="36"/>
              </w:rPr>
              <w:t xml:space="preserve"> </w:t>
            </w:r>
          </w:p>
        </w:tc>
      </w:tr>
      <w:tr w:rsidR="00324975" w:rsidRPr="00324975" w14:paraId="14B4C530" w14:textId="77777777" w:rsidTr="00625F41">
        <w:tc>
          <w:tcPr>
            <w:tcW w:w="9639" w:type="dxa"/>
            <w:gridSpan w:val="2"/>
            <w:shd w:val="clear" w:color="auto" w:fill="EFE9F5"/>
          </w:tcPr>
          <w:p w14:paraId="75B01EC5" w14:textId="77777777" w:rsidR="00547839" w:rsidRPr="00547839" w:rsidRDefault="00547839" w:rsidP="00547839">
            <w:pPr>
              <w:spacing w:before="240"/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</w:pPr>
            <w:r w:rsidRPr="00547839">
              <w:rPr>
                <w:position w:val="-32"/>
              </w:rPr>
              <w:object w:dxaOrig="1719" w:dyaOrig="880" w14:anchorId="3153C30D">
                <v:shape id="_x0000_i1190" type="#_x0000_t75" style="width:86.25pt;height:42.75pt" o:ole="">
                  <v:imagedata r:id="rId349" o:title=""/>
                </v:shape>
                <o:OLEObject Type="Embed" ProgID="Equation.DSMT4" ShapeID="_x0000_i1190" DrawAspect="Content" ObjectID="_1620553522" r:id="rId350"/>
              </w:object>
            </w:r>
            <w:r w:rsidRPr="00547839"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........................</w:t>
            </w: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................</w:t>
            </w:r>
          </w:p>
          <w:p w14:paraId="00995093" w14:textId="77777777" w:rsidR="00324975" w:rsidRPr="00324975" w:rsidRDefault="00547839" w:rsidP="00431DC7">
            <w:pPr>
              <w:spacing w:before="240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547839"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</w:t>
            </w: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...............</w:t>
            </w:r>
            <w:r w:rsidRPr="00547839"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........................</w:t>
            </w:r>
          </w:p>
        </w:tc>
      </w:tr>
      <w:tr w:rsidR="00547839" w:rsidRPr="00324975" w14:paraId="17879059" w14:textId="77777777" w:rsidTr="00625F41">
        <w:tc>
          <w:tcPr>
            <w:tcW w:w="9639" w:type="dxa"/>
            <w:gridSpan w:val="2"/>
            <w:shd w:val="clear" w:color="auto" w:fill="EFE9F5"/>
          </w:tcPr>
          <w:p w14:paraId="75FD753D" w14:textId="77777777" w:rsidR="00547839" w:rsidRPr="00431DC7" w:rsidRDefault="00431DC7" w:rsidP="00324975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431DC7">
              <w:rPr>
                <w:rFonts w:ascii="Tahoma-Bold" w:hAnsi="Tahoma-Bold"/>
                <w:b/>
                <w:bCs/>
                <w:color w:val="008BD0"/>
                <w:sz w:val="36"/>
                <w:szCs w:val="36"/>
              </w:rPr>
              <w:t xml:space="preserve">β΄ τρόπος: </w:t>
            </w:r>
            <w:r w:rsidRPr="00431DC7">
              <w:rPr>
                <w:rFonts w:ascii="Arial-BoldMT" w:hAnsi="Arial-BoldMT"/>
                <w:b/>
                <w:bCs/>
                <w:color w:val="008BD0"/>
                <w:sz w:val="36"/>
                <w:szCs w:val="36"/>
              </w:rPr>
              <w:t>Προσθέτουμε χωριστά τις ακέραιες μονάδες από τα κλάσματα.</w:t>
            </w:r>
          </w:p>
        </w:tc>
      </w:tr>
      <w:tr w:rsidR="00547839" w:rsidRPr="00324975" w14:paraId="7D7137EC" w14:textId="77777777" w:rsidTr="00625F41">
        <w:tc>
          <w:tcPr>
            <w:tcW w:w="9639" w:type="dxa"/>
            <w:gridSpan w:val="2"/>
            <w:shd w:val="clear" w:color="auto" w:fill="EFE9F5"/>
          </w:tcPr>
          <w:p w14:paraId="46B966D8" w14:textId="77777777" w:rsidR="00F527B5" w:rsidRPr="00F527B5" w:rsidRDefault="00F527B5" w:rsidP="00F527B5">
            <w:pPr>
              <w:spacing w:before="240"/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</w:pPr>
            <w:r w:rsidRPr="00F527B5">
              <w:rPr>
                <w:position w:val="-32"/>
              </w:rPr>
              <w:object w:dxaOrig="3519" w:dyaOrig="880" w14:anchorId="756EA79B">
                <v:shape id="_x0000_i1191" type="#_x0000_t75" style="width:177pt;height:42.75pt" o:ole="">
                  <v:imagedata r:id="rId351" o:title=""/>
                </v:shape>
                <o:OLEObject Type="Embed" ProgID="Equation.DSMT4" ShapeID="_x0000_i1191" DrawAspect="Content" ObjectID="_1620553523" r:id="rId352"/>
              </w:object>
            </w:r>
            <w:r w:rsidRPr="00F527B5"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.......</w:t>
            </w: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...............</w:t>
            </w:r>
          </w:p>
          <w:p w14:paraId="51AB555E" w14:textId="77777777" w:rsidR="00F527B5" w:rsidRDefault="00F527B5" w:rsidP="00F527B5">
            <w:pPr>
              <w:spacing w:before="240"/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...........................................................................</w:t>
            </w:r>
          </w:p>
          <w:p w14:paraId="34F6DC61" w14:textId="77777777" w:rsidR="00547839" w:rsidRPr="009C26FA" w:rsidRDefault="009C26FA" w:rsidP="00F662A0">
            <w:pPr>
              <w:spacing w:before="120"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9C26FA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ε κάθε περίπτωση, στο τέλος, μετατρέπουμε πάλι σε μεικτό αριθμό και, αν γίνεται, κάνουμε και απλοποίηση.</w:t>
            </w:r>
          </w:p>
        </w:tc>
      </w:tr>
      <w:tr w:rsidR="00547839" w:rsidRPr="00324975" w14:paraId="718D7847" w14:textId="77777777" w:rsidTr="00625F41">
        <w:tc>
          <w:tcPr>
            <w:tcW w:w="9639" w:type="dxa"/>
            <w:gridSpan w:val="2"/>
            <w:shd w:val="clear" w:color="auto" w:fill="EFE9F5"/>
          </w:tcPr>
          <w:p w14:paraId="7B7B4BE5" w14:textId="77777777" w:rsidR="0058332E" w:rsidRDefault="0058332E" w:rsidP="0058332E">
            <w:r w:rsidRPr="0058332E">
              <w:rPr>
                <w:rFonts w:ascii="Tahoma" w:hAnsi="Tahoma" w:cs="Tahoma"/>
                <w:b/>
                <w:sz w:val="36"/>
                <w:szCs w:val="36"/>
                <w:lang w:eastAsia="el-GR"/>
              </w:rPr>
              <w:lastRenderedPageBreak/>
              <w:t xml:space="preserve">2. Με τη βοήθεια του μοντέλου, να κάνετε την παρακάτω αφαίρεση: </w:t>
            </w:r>
            <w:r w:rsidR="002D61A9" w:rsidRPr="002D61A9">
              <w:rPr>
                <w:rFonts w:ascii="Arial" w:hAnsi="Arial" w:cs="Arial"/>
                <w:b/>
                <w:noProof/>
                <w:sz w:val="36"/>
                <w:szCs w:val="36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2685312" behindDoc="0" locked="0" layoutInCell="0" allowOverlap="0" wp14:anchorId="3120D601" wp14:editId="53BE9F08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629" name="Πλαίσιο κειμένου 6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B098DC1" w14:textId="77777777" w:rsidR="00D30DA1" w:rsidRPr="00432B70" w:rsidRDefault="00D30DA1" w:rsidP="008648A7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20D601" id="Πλαίσιο κειμένου 629" o:spid="_x0000_s1100" type="#_x0000_t202" style="position:absolute;margin-left:0;margin-top:785.3pt;width:99.2pt;height:28.35pt;z-index:2526853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EPwVry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      <v:textbox inset="1.5mm,1.5mm,1.5mm,1.5mm">
                        <w:txbxContent>
                          <w:p w14:paraId="7B098DC1" w14:textId="77777777" w:rsidR="00D30DA1" w:rsidRPr="00432B70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58332E">
              <w:rPr>
                <w:position w:val="-32"/>
              </w:rPr>
              <w:object w:dxaOrig="1420" w:dyaOrig="880" w14:anchorId="52E7D85C">
                <v:shape id="_x0000_i1192" type="#_x0000_t75" style="width:1in;height:42.75pt" o:ole="">
                  <v:imagedata r:id="rId353" o:title=""/>
                </v:shape>
                <o:OLEObject Type="Embed" ProgID="Equation.DSMT4" ShapeID="_x0000_i1192" DrawAspect="Content" ObjectID="_1620553524" r:id="rId354"/>
              </w:object>
            </w:r>
          </w:p>
          <w:p w14:paraId="441B9770" w14:textId="77777777" w:rsidR="00547839" w:rsidRPr="0058332E" w:rsidRDefault="00547839" w:rsidP="0058332E">
            <w:pPr>
              <w:spacing w:before="240"/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</w:pPr>
          </w:p>
        </w:tc>
      </w:tr>
      <w:tr w:rsidR="00547839" w:rsidRPr="00324975" w14:paraId="1710D287" w14:textId="77777777" w:rsidTr="00625F41">
        <w:tc>
          <w:tcPr>
            <w:tcW w:w="9639" w:type="dxa"/>
            <w:gridSpan w:val="2"/>
            <w:shd w:val="clear" w:color="auto" w:fill="EFE9F5"/>
          </w:tcPr>
          <w:p w14:paraId="5B4C3EC4" w14:textId="77777777" w:rsidR="00547839" w:rsidRPr="00324975" w:rsidRDefault="0058332E" w:rsidP="0058332E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23643530" wp14:editId="56593E44">
                  <wp:extent cx="4133850" cy="6991350"/>
                  <wp:effectExtent l="0" t="0" r="0" b="0"/>
                  <wp:docPr id="519" name="Εικόνα 5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33850" cy="6991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B69390A" w14:textId="77777777" w:rsidR="0058332E" w:rsidRDefault="0058332E">
      <w:r>
        <w:br w:type="page"/>
      </w:r>
      <w:r w:rsidR="002D61A9" w:rsidRPr="005D0270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2687360" behindDoc="0" locked="0" layoutInCell="0" allowOverlap="0" wp14:anchorId="38B689A6" wp14:editId="4DCB821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30" name="Πλαίσιο κειμένου 6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3B63F6" w14:textId="77777777" w:rsidR="00D30DA1" w:rsidRPr="00F662A0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B689A6" id="Πλαίσιο κειμένου 630" o:spid="_x0000_s1101" type="#_x0000_t202" style="position:absolute;margin-left:0;margin-top:785.3pt;width:99.2pt;height:28.35pt;z-index:2526873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1gFel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0A3B63F6" w14:textId="77777777" w:rsidR="00D30DA1" w:rsidRPr="00F662A0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9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58332E" w:rsidRPr="00ED2187" w14:paraId="1E9729DF" w14:textId="77777777" w:rsidTr="00625F41">
        <w:tc>
          <w:tcPr>
            <w:tcW w:w="9639" w:type="dxa"/>
            <w:shd w:val="clear" w:color="auto" w:fill="EFE9F5"/>
          </w:tcPr>
          <w:p w14:paraId="0EBE3716" w14:textId="77777777" w:rsidR="00ED2187" w:rsidRPr="00ED2187" w:rsidRDefault="00ED2187" w:rsidP="00ED2187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ED218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lastRenderedPageBreak/>
              <w:t>Περιγράφουμε τη διαδικασία:</w:t>
            </w:r>
          </w:p>
          <w:p w14:paraId="3254039C" w14:textId="77777777" w:rsidR="00ED2187" w:rsidRDefault="00ED2187" w:rsidP="00F662A0">
            <w:pPr>
              <w:spacing w:before="360"/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............................................................................</w:t>
            </w:r>
          </w:p>
          <w:p w14:paraId="5C1B4F7D" w14:textId="77777777" w:rsidR="00ED2187" w:rsidRDefault="00ED2187" w:rsidP="00F662A0">
            <w:pPr>
              <w:spacing w:before="360"/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............................................................................</w:t>
            </w:r>
          </w:p>
          <w:p w14:paraId="1EC543C1" w14:textId="77777777" w:rsidR="00ED2187" w:rsidRDefault="00ED2187" w:rsidP="00F662A0">
            <w:pPr>
              <w:spacing w:before="360"/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............................................................................</w:t>
            </w:r>
          </w:p>
          <w:p w14:paraId="10C518AF" w14:textId="77777777" w:rsidR="00ED2187" w:rsidRDefault="00ED2187" w:rsidP="00F662A0">
            <w:pPr>
              <w:spacing w:before="360"/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............................................................................</w:t>
            </w:r>
          </w:p>
          <w:p w14:paraId="7450B5AE" w14:textId="77777777" w:rsidR="00ED2187" w:rsidRDefault="00ED2187" w:rsidP="00F662A0">
            <w:pPr>
              <w:spacing w:before="360"/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............................................................................</w:t>
            </w:r>
          </w:p>
          <w:p w14:paraId="5756D8AF" w14:textId="77777777" w:rsidR="00ED2187" w:rsidRDefault="00ED2187" w:rsidP="00F662A0">
            <w:pPr>
              <w:spacing w:before="360"/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............................................................................</w:t>
            </w:r>
          </w:p>
          <w:p w14:paraId="39C390CF" w14:textId="77777777" w:rsidR="0058332E" w:rsidRPr="00ED2187" w:rsidRDefault="0058332E" w:rsidP="00ED2187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</w:tc>
      </w:tr>
    </w:tbl>
    <w:p w14:paraId="282E0D3B" w14:textId="77777777" w:rsidR="00ED2187" w:rsidRDefault="00ED2187">
      <w:pPr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29118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1134"/>
        <w:gridCol w:w="8505"/>
      </w:tblGrid>
      <w:tr w:rsidR="00324975" w:rsidRPr="00324975" w14:paraId="7A94AF66" w14:textId="77777777" w:rsidTr="00625F41">
        <w:trPr>
          <w:jc w:val="center"/>
        </w:trPr>
        <w:tc>
          <w:tcPr>
            <w:tcW w:w="1134" w:type="dxa"/>
            <w:shd w:val="clear" w:color="auto" w:fill="FEF8E8"/>
            <w:noWrap/>
            <w:tcMar>
              <w:left w:w="85" w:type="dxa"/>
              <w:right w:w="85" w:type="dxa"/>
            </w:tcMar>
            <w:vAlign w:val="center"/>
          </w:tcPr>
          <w:p w14:paraId="09BE5346" w14:textId="77777777" w:rsidR="00324975" w:rsidRPr="00324975" w:rsidRDefault="00324975" w:rsidP="00324975">
            <w:pPr>
              <w:spacing w:after="12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324975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drawing>
                <wp:inline distT="0" distB="0" distL="0" distR="0" wp14:anchorId="13499B13" wp14:editId="09CED3AA">
                  <wp:extent cx="664884" cy="525600"/>
                  <wp:effectExtent l="0" t="0" r="1905" b="8255"/>
                  <wp:docPr id="502" name="Εικόνα 5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4884" cy="52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5" w:type="dxa"/>
            <w:shd w:val="clear" w:color="auto" w:fill="FEF8E8"/>
            <w:vAlign w:val="center"/>
          </w:tcPr>
          <w:p w14:paraId="658D58CD" w14:textId="77777777" w:rsidR="00324975" w:rsidRPr="00324975" w:rsidRDefault="00324975" w:rsidP="00324975">
            <w:pPr>
              <w:spacing w:after="12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proofErr w:type="spellStart"/>
            <w:r w:rsidRPr="00324975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Pr="00324975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324975" w:rsidRPr="00324975" w14:paraId="2283D5D0" w14:textId="77777777" w:rsidTr="00625F41">
        <w:trPr>
          <w:jc w:val="center"/>
        </w:trPr>
        <w:tc>
          <w:tcPr>
            <w:tcW w:w="9639" w:type="dxa"/>
            <w:gridSpan w:val="2"/>
            <w:shd w:val="clear" w:color="auto" w:fill="FEF8E8"/>
          </w:tcPr>
          <w:p w14:paraId="3519D0B8" w14:textId="77777777" w:rsidR="00ED2187" w:rsidRPr="00ED2187" w:rsidRDefault="00ED2187" w:rsidP="00ED2187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ED2187">
              <w:rPr>
                <w:rFonts w:ascii="Arial" w:eastAsia="Calibri" w:hAnsi="Arial" w:cs="Arial"/>
                <w:b/>
                <w:sz w:val="36"/>
                <w:szCs w:val="36"/>
              </w:rPr>
              <w:t>1.</w:t>
            </w:r>
            <w:r w:rsidRPr="00ED2187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Επιλέγουμε δύο κλάσματα των οποίων η διαφορά είναι </w:t>
            </w:r>
            <w:r w:rsidRPr="00ED2187">
              <w:rPr>
                <w:position w:val="-32"/>
              </w:rPr>
              <w:object w:dxaOrig="340" w:dyaOrig="880" w14:anchorId="5E9AD73B">
                <v:shape id="_x0000_i1193" type="#_x0000_t75" style="width:18pt;height:42.75pt" o:ole="">
                  <v:imagedata r:id="rId356" o:title=""/>
                </v:shape>
                <o:OLEObject Type="Embed" ProgID="Equation.DSMT4" ShapeID="_x0000_i1193" DrawAspect="Content" ObjectID="_1620553525" r:id="rId357"/>
              </w:object>
            </w:r>
            <w:r w:rsidRPr="00ED2187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και ο παρονομαστής τους είναι διαφορετικός από το 4.</w:t>
            </w:r>
          </w:p>
          <w:p w14:paraId="3A68F5A4" w14:textId="77777777" w:rsidR="00ED2187" w:rsidRPr="00ED2187" w:rsidRDefault="00ED2187" w:rsidP="00ED2187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</w:pPr>
            <w:r w:rsidRPr="00ED2187"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..........................................</w:t>
            </w: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................</w:t>
            </w:r>
          </w:p>
          <w:p w14:paraId="67A46367" w14:textId="77777777" w:rsidR="00ED2187" w:rsidRPr="00ED2187" w:rsidRDefault="00ED2187" w:rsidP="00ED2187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</w:pPr>
            <w:r w:rsidRPr="00ED2187"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..........................................</w:t>
            </w: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..................................</w:t>
            </w:r>
          </w:p>
          <w:p w14:paraId="2886438E" w14:textId="77777777" w:rsidR="00ED2187" w:rsidRPr="00ED2187" w:rsidRDefault="00ED2187" w:rsidP="00ED2187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ED218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. Πώς θα μπορούσε να μας βοηθήσει το Ε.Κ.Π. στην πρόσθεση και αφαίρεση κλασμάτων;</w:t>
            </w:r>
          </w:p>
          <w:p w14:paraId="41DA6FF5" w14:textId="77777777" w:rsidR="00ED2187" w:rsidRPr="00ED2187" w:rsidRDefault="00ED2187" w:rsidP="00ED2187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ED218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. Γιατί στην πρόσθεση πρέπει να μετατρέπουμε τα ετερώνυμα κλάσματα σε ομώνυμα;</w:t>
            </w:r>
          </w:p>
          <w:p w14:paraId="7405EDE1" w14:textId="77777777" w:rsidR="00324975" w:rsidRPr="00324975" w:rsidRDefault="00324975" w:rsidP="00324975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36AE56D1" w14:textId="77777777" w:rsidR="00324975" w:rsidRPr="00324975" w:rsidRDefault="002D61A9" w:rsidP="00324975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89408" behindDoc="0" locked="0" layoutInCell="0" allowOverlap="0" wp14:anchorId="753FCE4B" wp14:editId="2BDA079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31" name="Πλαίσιο κειμένου 6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6574EDC" w14:textId="77777777" w:rsidR="00D30DA1" w:rsidRPr="00F662A0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3FCE4B" id="Πλαίσιο κειμένου 631" o:spid="_x0000_s1102" type="#_x0000_t202" style="position:absolute;margin-left:0;margin-top:785.3pt;width:99.2pt;height:28.35pt;z-index:2526894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CW4unq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16574EDC" w14:textId="77777777" w:rsidR="00D30DA1" w:rsidRPr="00F662A0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94569FD" w14:textId="77777777" w:rsidR="00864F77" w:rsidRDefault="00864F77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4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8CEBE"/>
        <w:tblLook w:val="04A0" w:firstRow="1" w:lastRow="0" w:firstColumn="1" w:lastColumn="0" w:noHBand="0" w:noVBand="1"/>
      </w:tblPr>
      <w:tblGrid>
        <w:gridCol w:w="8505"/>
        <w:gridCol w:w="1133"/>
      </w:tblGrid>
      <w:tr w:rsidR="0030037B" w:rsidRPr="0030037B" w14:paraId="359A5D0A" w14:textId="77777777" w:rsidTr="00F662A0">
        <w:tc>
          <w:tcPr>
            <w:tcW w:w="8505" w:type="dxa"/>
            <w:shd w:val="clear" w:color="auto" w:fill="F8CEBE"/>
            <w:vAlign w:val="bottom"/>
          </w:tcPr>
          <w:p w14:paraId="56FFF57C" w14:textId="77777777" w:rsidR="0030037B" w:rsidRPr="0030037B" w:rsidRDefault="00E03F55" w:rsidP="0030037B">
            <w:pPr>
              <w:spacing w:after="160" w:line="259" w:lineRule="auto"/>
              <w:rPr>
                <w:rFonts w:ascii="Tahoma" w:eastAsia="Calibri" w:hAnsi="Tahoma" w:cs="Tahoma"/>
                <w:b/>
                <w:color w:val="2B426E"/>
                <w:sz w:val="50"/>
                <w:szCs w:val="50"/>
              </w:rPr>
            </w:pPr>
            <w:r w:rsidRPr="00E03F55">
              <w:rPr>
                <w:rFonts w:ascii="Tahoma-Bold" w:hAnsi="Tahoma-Bold"/>
                <w:b/>
                <w:bCs/>
                <w:color w:val="B62C4A"/>
                <w:sz w:val="42"/>
                <w:szCs w:val="42"/>
              </w:rPr>
              <w:lastRenderedPageBreak/>
              <w:t>Πολλαπλασιασμός φυσικού αριθμού</w:t>
            </w:r>
            <w:r w:rsidRPr="00E03F55">
              <w:rPr>
                <w:rFonts w:ascii="Tahoma-Bold" w:hAnsi="Tahoma-Bold"/>
                <w:b/>
                <w:bCs/>
                <w:color w:val="B62C4A"/>
                <w:sz w:val="42"/>
                <w:szCs w:val="42"/>
              </w:rPr>
              <w:br/>
              <w:t>ή κλάσματος με κλάσμα –</w:t>
            </w:r>
            <w:r w:rsidRPr="00E03F55">
              <w:rPr>
                <w:rFonts w:ascii="Tahoma-Bold" w:hAnsi="Tahoma-Bold"/>
                <w:b/>
                <w:bCs/>
                <w:color w:val="B62C4A"/>
                <w:sz w:val="42"/>
                <w:szCs w:val="42"/>
              </w:rPr>
              <w:br/>
              <w:t>Αντίστροφοι αριθμοί</w:t>
            </w:r>
          </w:p>
        </w:tc>
        <w:tc>
          <w:tcPr>
            <w:tcW w:w="1123" w:type="dxa"/>
            <w:shd w:val="clear" w:color="auto" w:fill="F8CEBE"/>
            <w:vAlign w:val="bottom"/>
          </w:tcPr>
          <w:p w14:paraId="34798970" w14:textId="77777777" w:rsidR="0030037B" w:rsidRPr="00F662A0" w:rsidRDefault="0030037B" w:rsidP="00F662A0">
            <w:pPr>
              <w:spacing w:after="160" w:line="259" w:lineRule="auto"/>
              <w:jc w:val="center"/>
              <w:rPr>
                <w:rFonts w:ascii="Tahoma" w:eastAsia="Calibri" w:hAnsi="Tahoma" w:cs="Tahoma"/>
                <w:b/>
                <w:color w:val="2B426E"/>
                <w:sz w:val="72"/>
                <w:szCs w:val="72"/>
              </w:rPr>
            </w:pPr>
            <w:r w:rsidRPr="00F662A0">
              <w:rPr>
                <w:rFonts w:ascii="Tahoma" w:eastAsia="Tahoma" w:hAnsi="Tahoma" w:cs="Tahoma"/>
                <w:b/>
                <w:color w:val="B62E4A"/>
                <w:sz w:val="72"/>
                <w:szCs w:val="72"/>
                <w:lang w:eastAsia="el-GR" w:bidi="el-GR"/>
              </w:rPr>
              <w:t>1</w:t>
            </w:r>
            <w:r w:rsidR="00E03F55" w:rsidRPr="00F662A0">
              <w:rPr>
                <w:rFonts w:ascii="Tahoma" w:eastAsia="Tahoma" w:hAnsi="Tahoma" w:cs="Tahoma"/>
                <w:b/>
                <w:color w:val="B62E4A"/>
                <w:sz w:val="72"/>
                <w:szCs w:val="72"/>
                <w:lang w:eastAsia="el-GR" w:bidi="el-GR"/>
              </w:rPr>
              <w:t>9</w:t>
            </w:r>
          </w:p>
        </w:tc>
      </w:tr>
    </w:tbl>
    <w:p w14:paraId="7DF009D1" w14:textId="77777777" w:rsidR="0030037B" w:rsidRPr="0030037B" w:rsidRDefault="0030037B" w:rsidP="0030037B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3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8352"/>
      </w:tblGrid>
      <w:tr w:rsidR="0030037B" w:rsidRPr="0030037B" w14:paraId="3F773D33" w14:textId="77777777" w:rsidTr="0035107B">
        <w:tc>
          <w:tcPr>
            <w:tcW w:w="1276" w:type="dxa"/>
            <w:vAlign w:val="center"/>
          </w:tcPr>
          <w:p w14:paraId="7CB5982C" w14:textId="77777777" w:rsidR="0030037B" w:rsidRPr="0030037B" w:rsidRDefault="0030037B" w:rsidP="0030037B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30037B">
              <w:rPr>
                <w:rFonts w:ascii="Calibri" w:eastAsia="Times New Roman" w:hAnsi="Calibri" w:cs="Times New Roman"/>
                <w:noProof/>
                <w:lang w:eastAsia="el-GR"/>
              </w:rPr>
              <mc:AlternateContent>
                <mc:Choice Requires="wpg">
                  <w:drawing>
                    <wp:inline distT="0" distB="0" distL="0" distR="0" wp14:anchorId="6662C8F5" wp14:editId="76C43E4F">
                      <wp:extent cx="540000" cy="540000"/>
                      <wp:effectExtent l="0" t="0" r="0" b="0"/>
                      <wp:docPr id="520" name="Group 95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40000" cy="540000"/>
                                <a:chOff x="1288" y="1028"/>
                                <a:chExt cx="567" cy="566"/>
                              </a:xfrm>
                            </wpg:grpSpPr>
                            <wps:wsp>
                              <wps:cNvPr id="521" name="Freeform 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9" y="1048"/>
                                  <a:ext cx="526" cy="518"/>
                                </a:xfrm>
                                <a:custGeom>
                                  <a:avLst/>
                                  <a:gdLst>
                                    <a:gd name="T0" fmla="*/ 234 w 526"/>
                                    <a:gd name="T1" fmla="*/ 1 h 518"/>
                                    <a:gd name="T2" fmla="*/ 191 w 526"/>
                                    <a:gd name="T3" fmla="*/ 9 h 518"/>
                                    <a:gd name="T4" fmla="*/ 151 w 526"/>
                                    <a:gd name="T5" fmla="*/ 24 h 518"/>
                                    <a:gd name="T6" fmla="*/ 114 w 526"/>
                                    <a:gd name="T7" fmla="*/ 45 h 518"/>
                                    <a:gd name="T8" fmla="*/ 82 w 526"/>
                                    <a:gd name="T9" fmla="*/ 72 h 518"/>
                                    <a:gd name="T10" fmla="*/ 53 w 526"/>
                                    <a:gd name="T11" fmla="*/ 105 h 518"/>
                                    <a:gd name="T12" fmla="*/ 31 w 526"/>
                                    <a:gd name="T13" fmla="*/ 142 h 518"/>
                                    <a:gd name="T14" fmla="*/ 14 w 526"/>
                                    <a:gd name="T15" fmla="*/ 184 h 518"/>
                                    <a:gd name="T16" fmla="*/ 3 w 526"/>
                                    <a:gd name="T17" fmla="*/ 230 h 518"/>
                                    <a:gd name="T18" fmla="*/ 0 w 526"/>
                                    <a:gd name="T19" fmla="*/ 280 h 518"/>
                                    <a:gd name="T20" fmla="*/ 7 w 526"/>
                                    <a:gd name="T21" fmla="*/ 323 h 518"/>
                                    <a:gd name="T22" fmla="*/ 21 w 526"/>
                                    <a:gd name="T23" fmla="*/ 364 h 518"/>
                                    <a:gd name="T24" fmla="*/ 42 w 526"/>
                                    <a:gd name="T25" fmla="*/ 401 h 518"/>
                                    <a:gd name="T26" fmla="*/ 69 w 526"/>
                                    <a:gd name="T27" fmla="*/ 434 h 518"/>
                                    <a:gd name="T28" fmla="*/ 101 w 526"/>
                                    <a:gd name="T29" fmla="*/ 463 h 518"/>
                                    <a:gd name="T30" fmla="*/ 139 w 526"/>
                                    <a:gd name="T31" fmla="*/ 486 h 518"/>
                                    <a:gd name="T32" fmla="*/ 180 w 526"/>
                                    <a:gd name="T33" fmla="*/ 503 h 518"/>
                                    <a:gd name="T34" fmla="*/ 225 w 526"/>
                                    <a:gd name="T35" fmla="*/ 514 h 518"/>
                                    <a:gd name="T36" fmla="*/ 274 w 526"/>
                                    <a:gd name="T37" fmla="*/ 518 h 518"/>
                                    <a:gd name="T38" fmla="*/ 319 w 526"/>
                                    <a:gd name="T39" fmla="*/ 512 h 518"/>
                                    <a:gd name="T40" fmla="*/ 362 w 526"/>
                                    <a:gd name="T41" fmla="*/ 499 h 518"/>
                                    <a:gd name="T42" fmla="*/ 401 w 526"/>
                                    <a:gd name="T43" fmla="*/ 479 h 518"/>
                                    <a:gd name="T44" fmla="*/ 437 w 526"/>
                                    <a:gd name="T45" fmla="*/ 453 h 518"/>
                                    <a:gd name="T46" fmla="*/ 467 w 526"/>
                                    <a:gd name="T47" fmla="*/ 422 h 518"/>
                                    <a:gd name="T48" fmla="*/ 492 w 526"/>
                                    <a:gd name="T49" fmla="*/ 387 h 518"/>
                                    <a:gd name="T50" fmla="*/ 510 w 526"/>
                                    <a:gd name="T51" fmla="*/ 347 h 518"/>
                                    <a:gd name="T52" fmla="*/ 522 w 526"/>
                                    <a:gd name="T53" fmla="*/ 304 h 518"/>
                                    <a:gd name="T54" fmla="*/ 526 w 526"/>
                                    <a:gd name="T55" fmla="*/ 259 h 518"/>
                                    <a:gd name="T56" fmla="*/ 523 w 526"/>
                                    <a:gd name="T57" fmla="*/ 220 h 518"/>
                                    <a:gd name="T58" fmla="*/ 513 w 526"/>
                                    <a:gd name="T59" fmla="*/ 178 h 518"/>
                                    <a:gd name="T60" fmla="*/ 495 w 526"/>
                                    <a:gd name="T61" fmla="*/ 138 h 518"/>
                                    <a:gd name="T62" fmla="*/ 472 w 526"/>
                                    <a:gd name="T63" fmla="*/ 102 h 518"/>
                                    <a:gd name="T64" fmla="*/ 442 w 526"/>
                                    <a:gd name="T65" fmla="*/ 70 h 518"/>
                                    <a:gd name="T66" fmla="*/ 408 w 526"/>
                                    <a:gd name="T67" fmla="*/ 44 h 518"/>
                                    <a:gd name="T68" fmla="*/ 369 w 526"/>
                                    <a:gd name="T69" fmla="*/ 23 h 518"/>
                                    <a:gd name="T70" fmla="*/ 326 w 526"/>
                                    <a:gd name="T71" fmla="*/ 8 h 518"/>
                                    <a:gd name="T72" fmla="*/ 280 w 526"/>
                                    <a:gd name="T73" fmla="*/ 0 h 5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526" h="518">
                                      <a:moveTo>
                                        <a:pt x="256" y="0"/>
                                      </a:moveTo>
                                      <a:lnTo>
                                        <a:pt x="234" y="1"/>
                                      </a:lnTo>
                                      <a:lnTo>
                                        <a:pt x="212" y="4"/>
                                      </a:lnTo>
                                      <a:lnTo>
                                        <a:pt x="191" y="9"/>
                                      </a:lnTo>
                                      <a:lnTo>
                                        <a:pt x="171" y="16"/>
                                      </a:lnTo>
                                      <a:lnTo>
                                        <a:pt x="151" y="24"/>
                                      </a:lnTo>
                                      <a:lnTo>
                                        <a:pt x="132" y="34"/>
                                      </a:lnTo>
                                      <a:lnTo>
                                        <a:pt x="114" y="45"/>
                                      </a:lnTo>
                                      <a:lnTo>
                                        <a:pt x="97" y="58"/>
                                      </a:lnTo>
                                      <a:lnTo>
                                        <a:pt x="82" y="72"/>
                                      </a:lnTo>
                                      <a:lnTo>
                                        <a:pt x="67" y="88"/>
                                      </a:lnTo>
                                      <a:lnTo>
                                        <a:pt x="53" y="105"/>
                                      </a:lnTo>
                                      <a:lnTo>
                                        <a:pt x="41" y="123"/>
                                      </a:lnTo>
                                      <a:lnTo>
                                        <a:pt x="31" y="142"/>
                                      </a:lnTo>
                                      <a:lnTo>
                                        <a:pt x="21" y="163"/>
                                      </a:lnTo>
                                      <a:lnTo>
                                        <a:pt x="14" y="184"/>
                                      </a:lnTo>
                                      <a:lnTo>
                                        <a:pt x="7" y="207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2" y="302"/>
                                      </a:lnTo>
                                      <a:lnTo>
                                        <a:pt x="7" y="323"/>
                                      </a:lnTo>
                                      <a:lnTo>
                                        <a:pt x="13" y="344"/>
                                      </a:lnTo>
                                      <a:lnTo>
                                        <a:pt x="21" y="364"/>
                                      </a:lnTo>
                                      <a:lnTo>
                                        <a:pt x="31" y="383"/>
                                      </a:lnTo>
                                      <a:lnTo>
                                        <a:pt x="42" y="401"/>
                                      </a:lnTo>
                                      <a:lnTo>
                                        <a:pt x="55" y="418"/>
                                      </a:lnTo>
                                      <a:lnTo>
                                        <a:pt x="69" y="434"/>
                                      </a:lnTo>
                                      <a:lnTo>
                                        <a:pt x="85" y="449"/>
                                      </a:lnTo>
                                      <a:lnTo>
                                        <a:pt x="101" y="463"/>
                                      </a:lnTo>
                                      <a:lnTo>
                                        <a:pt x="119" y="475"/>
                                      </a:lnTo>
                                      <a:lnTo>
                                        <a:pt x="139" y="486"/>
                                      </a:lnTo>
                                      <a:lnTo>
                                        <a:pt x="159" y="496"/>
                                      </a:lnTo>
                                      <a:lnTo>
                                        <a:pt x="180" y="503"/>
                                      </a:lnTo>
                                      <a:lnTo>
                                        <a:pt x="202" y="510"/>
                                      </a:lnTo>
                                      <a:lnTo>
                                        <a:pt x="225" y="514"/>
                                      </a:lnTo>
                                      <a:lnTo>
                                        <a:pt x="249" y="517"/>
                                      </a:lnTo>
                                      <a:lnTo>
                                        <a:pt x="274" y="518"/>
                                      </a:lnTo>
                                      <a:lnTo>
                                        <a:pt x="297" y="516"/>
                                      </a:lnTo>
                                      <a:lnTo>
                                        <a:pt x="319" y="512"/>
                                      </a:lnTo>
                                      <a:lnTo>
                                        <a:pt x="341" y="506"/>
                                      </a:lnTo>
                                      <a:lnTo>
                                        <a:pt x="362" y="499"/>
                                      </a:lnTo>
                                      <a:lnTo>
                                        <a:pt x="382" y="490"/>
                                      </a:lnTo>
                                      <a:lnTo>
                                        <a:pt x="401" y="479"/>
                                      </a:lnTo>
                                      <a:lnTo>
                                        <a:pt x="420" y="467"/>
                                      </a:lnTo>
                                      <a:lnTo>
                                        <a:pt x="437" y="453"/>
                                      </a:lnTo>
                                      <a:lnTo>
                                        <a:pt x="452" y="439"/>
                                      </a:lnTo>
                                      <a:lnTo>
                                        <a:pt x="467" y="422"/>
                                      </a:lnTo>
                                      <a:lnTo>
                                        <a:pt x="480" y="405"/>
                                      </a:lnTo>
                                      <a:lnTo>
                                        <a:pt x="492" y="387"/>
                                      </a:lnTo>
                                      <a:lnTo>
                                        <a:pt x="502" y="367"/>
                                      </a:lnTo>
                                      <a:lnTo>
                                        <a:pt x="510" y="347"/>
                                      </a:lnTo>
                                      <a:lnTo>
                                        <a:pt x="517" y="326"/>
                                      </a:lnTo>
                                      <a:lnTo>
                                        <a:pt x="522" y="304"/>
                                      </a:lnTo>
                                      <a:lnTo>
                                        <a:pt x="525" y="282"/>
                                      </a:lnTo>
                                      <a:lnTo>
                                        <a:pt x="526" y="259"/>
                                      </a:lnTo>
                                      <a:lnTo>
                                        <a:pt x="525" y="243"/>
                                      </a:lnTo>
                                      <a:lnTo>
                                        <a:pt x="523" y="220"/>
                                      </a:lnTo>
                                      <a:lnTo>
                                        <a:pt x="519" y="199"/>
                                      </a:lnTo>
                                      <a:lnTo>
                                        <a:pt x="513" y="178"/>
                                      </a:lnTo>
                                      <a:lnTo>
                                        <a:pt x="505" y="157"/>
                                      </a:lnTo>
                                      <a:lnTo>
                                        <a:pt x="495" y="138"/>
                                      </a:lnTo>
                                      <a:lnTo>
                                        <a:pt x="484" y="119"/>
                                      </a:lnTo>
                                      <a:lnTo>
                                        <a:pt x="472" y="102"/>
                                      </a:lnTo>
                                      <a:lnTo>
                                        <a:pt x="458" y="85"/>
                                      </a:lnTo>
                                      <a:lnTo>
                                        <a:pt x="442" y="70"/>
                                      </a:lnTo>
                                      <a:lnTo>
                                        <a:pt x="426" y="56"/>
                                      </a:lnTo>
                                      <a:lnTo>
                                        <a:pt x="408" y="44"/>
                                      </a:lnTo>
                                      <a:lnTo>
                                        <a:pt x="389" y="32"/>
                                      </a:lnTo>
                                      <a:lnTo>
                                        <a:pt x="369" y="23"/>
                                      </a:lnTo>
                                      <a:lnTo>
                                        <a:pt x="348" y="15"/>
                                      </a:lnTo>
                                      <a:lnTo>
                                        <a:pt x="326" y="8"/>
                                      </a:lnTo>
                                      <a:lnTo>
                                        <a:pt x="304" y="3"/>
                                      </a:lnTo>
                                      <a:lnTo>
                                        <a:pt x="280" y="0"/>
                                      </a:lnTo>
                                      <a:lnTo>
                                        <a:pt x="256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D34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2" name="Freeform 9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88 w 218"/>
                                    <a:gd name="T1" fmla="*/ 0 h 214"/>
                                    <a:gd name="T2" fmla="*/ 67 w 218"/>
                                    <a:gd name="T3" fmla="*/ 6 h 214"/>
                                    <a:gd name="T4" fmla="*/ 48 w 218"/>
                                    <a:gd name="T5" fmla="*/ 16 h 214"/>
                                    <a:gd name="T6" fmla="*/ 32 w 218"/>
                                    <a:gd name="T7" fmla="*/ 30 h 214"/>
                                    <a:gd name="T8" fmla="*/ 18 w 218"/>
                                    <a:gd name="T9" fmla="*/ 46 h 214"/>
                                    <a:gd name="T10" fmla="*/ 8 w 218"/>
                                    <a:gd name="T11" fmla="*/ 66 h 214"/>
                                    <a:gd name="T12" fmla="*/ 2 w 218"/>
                                    <a:gd name="T13" fmla="*/ 88 h 214"/>
                                    <a:gd name="T14" fmla="*/ 0 w 218"/>
                                    <a:gd name="T15" fmla="*/ 113 h 214"/>
                                    <a:gd name="T16" fmla="*/ 3 w 218"/>
                                    <a:gd name="T17" fmla="*/ 133 h 214"/>
                                    <a:gd name="T18" fmla="*/ 10 w 218"/>
                                    <a:gd name="T19" fmla="*/ 153 h 214"/>
                                    <a:gd name="T20" fmla="*/ 21 w 218"/>
                                    <a:gd name="T21" fmla="*/ 170 h 214"/>
                                    <a:gd name="T22" fmla="*/ 35 w 218"/>
                                    <a:gd name="T23" fmla="*/ 185 h 214"/>
                                    <a:gd name="T24" fmla="*/ 53 w 218"/>
                                    <a:gd name="T25" fmla="*/ 197 h 214"/>
                                    <a:gd name="T26" fmla="*/ 74 w 218"/>
                                    <a:gd name="T27" fmla="*/ 206 h 214"/>
                                    <a:gd name="T28" fmla="*/ 97 w 218"/>
                                    <a:gd name="T29" fmla="*/ 212 h 214"/>
                                    <a:gd name="T30" fmla="*/ 124 w 218"/>
                                    <a:gd name="T31" fmla="*/ 214 h 214"/>
                                    <a:gd name="T32" fmla="*/ 145 w 218"/>
                                    <a:gd name="T33" fmla="*/ 208 h 214"/>
                                    <a:gd name="T34" fmla="*/ 165 w 218"/>
                                    <a:gd name="T35" fmla="*/ 199 h 214"/>
                                    <a:gd name="T36" fmla="*/ 182 w 218"/>
                                    <a:gd name="T37" fmla="*/ 185 h 214"/>
                                    <a:gd name="T38" fmla="*/ 197 w 218"/>
                                    <a:gd name="T39" fmla="*/ 169 h 214"/>
                                    <a:gd name="T40" fmla="*/ 207 w 218"/>
                                    <a:gd name="T41" fmla="*/ 150 h 214"/>
                                    <a:gd name="T42" fmla="*/ 214 w 218"/>
                                    <a:gd name="T43" fmla="*/ 129 h 214"/>
                                    <a:gd name="T44" fmla="*/ 217 w 218"/>
                                    <a:gd name="T45" fmla="*/ 106 h 214"/>
                                    <a:gd name="T46" fmla="*/ 216 w 218"/>
                                    <a:gd name="T47" fmla="*/ 96 h 214"/>
                                    <a:gd name="T48" fmla="*/ 212 w 218"/>
                                    <a:gd name="T49" fmla="*/ 76 h 214"/>
                                    <a:gd name="T50" fmla="*/ 204 w 218"/>
                                    <a:gd name="T51" fmla="*/ 57 h 214"/>
                                    <a:gd name="T52" fmla="*/ 193 w 218"/>
                                    <a:gd name="T53" fmla="*/ 41 h 214"/>
                                    <a:gd name="T54" fmla="*/ 178 w 218"/>
                                    <a:gd name="T55" fmla="*/ 26 h 214"/>
                                    <a:gd name="T56" fmla="*/ 160 w 218"/>
                                    <a:gd name="T57" fmla="*/ 15 h 214"/>
                                    <a:gd name="T58" fmla="*/ 139 w 218"/>
                                    <a:gd name="T59" fmla="*/ 6 h 214"/>
                                    <a:gd name="T60" fmla="*/ 115 w 218"/>
                                    <a:gd name="T61" fmla="*/ 1 h 214"/>
                                    <a:gd name="T62" fmla="*/ 88 w 218"/>
                                    <a:gd name="T63" fmla="*/ 0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88" y="0"/>
                                      </a:moveTo>
                                      <a:lnTo>
                                        <a:pt x="67" y="6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214" y="129"/>
                                      </a:lnTo>
                                      <a:lnTo>
                                        <a:pt x="217" y="10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EE67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3" name="Freeform 9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5" y="1196"/>
                                  <a:ext cx="28" cy="46"/>
                                </a:xfrm>
                                <a:custGeom>
                                  <a:avLst/>
                                  <a:gdLst>
                                    <a:gd name="T0" fmla="*/ 28 w 28"/>
                                    <a:gd name="T1" fmla="*/ 0 h 46"/>
                                    <a:gd name="T2" fmla="*/ 26 w 28"/>
                                    <a:gd name="T3" fmla="*/ 0 h 46"/>
                                    <a:gd name="T4" fmla="*/ 25 w 28"/>
                                    <a:gd name="T5" fmla="*/ 0 h 46"/>
                                    <a:gd name="T6" fmla="*/ 23 w 28"/>
                                    <a:gd name="T7" fmla="*/ 0 h 46"/>
                                    <a:gd name="T8" fmla="*/ 21 w 28"/>
                                    <a:gd name="T9" fmla="*/ 1 h 46"/>
                                    <a:gd name="T10" fmla="*/ 16 w 28"/>
                                    <a:gd name="T11" fmla="*/ 4 h 46"/>
                                    <a:gd name="T12" fmla="*/ 13 w 28"/>
                                    <a:gd name="T13" fmla="*/ 6 h 46"/>
                                    <a:gd name="T14" fmla="*/ 11 w 28"/>
                                    <a:gd name="T15" fmla="*/ 8 h 46"/>
                                    <a:gd name="T16" fmla="*/ 9 w 28"/>
                                    <a:gd name="T17" fmla="*/ 11 h 46"/>
                                    <a:gd name="T18" fmla="*/ 6 w 28"/>
                                    <a:gd name="T19" fmla="*/ 14 h 46"/>
                                    <a:gd name="T20" fmla="*/ 5 w 28"/>
                                    <a:gd name="T21" fmla="*/ 17 h 46"/>
                                    <a:gd name="T22" fmla="*/ 3 w 28"/>
                                    <a:gd name="T23" fmla="*/ 20 h 46"/>
                                    <a:gd name="T24" fmla="*/ 1 w 28"/>
                                    <a:gd name="T25" fmla="*/ 23 h 46"/>
                                    <a:gd name="T26" fmla="*/ 1 w 28"/>
                                    <a:gd name="T27" fmla="*/ 26 h 46"/>
                                    <a:gd name="T28" fmla="*/ 0 w 28"/>
                                    <a:gd name="T29" fmla="*/ 30 h 46"/>
                                    <a:gd name="T30" fmla="*/ 0 w 28"/>
                                    <a:gd name="T31" fmla="*/ 35 h 46"/>
                                    <a:gd name="T32" fmla="*/ 0 w 28"/>
                                    <a:gd name="T33" fmla="*/ 39 h 46"/>
                                    <a:gd name="T34" fmla="*/ 1 w 28"/>
                                    <a:gd name="T35" fmla="*/ 41 h 46"/>
                                    <a:gd name="T36" fmla="*/ 1 w 28"/>
                                    <a:gd name="T37" fmla="*/ 42 h 46"/>
                                    <a:gd name="T38" fmla="*/ 2 w 28"/>
                                    <a:gd name="T39" fmla="*/ 44 h 46"/>
                                    <a:gd name="T40" fmla="*/ 3 w 28"/>
                                    <a:gd name="T41" fmla="*/ 45 h 46"/>
                                    <a:gd name="T42" fmla="*/ 3 w 28"/>
                                    <a:gd name="T43" fmla="*/ 45 h 46"/>
                                    <a:gd name="T44" fmla="*/ 4 w 28"/>
                                    <a:gd name="T45" fmla="*/ 45 h 46"/>
                                    <a:gd name="T46" fmla="*/ 4 w 28"/>
                                    <a:gd name="T47" fmla="*/ 44 h 46"/>
                                    <a:gd name="T48" fmla="*/ 5 w 28"/>
                                    <a:gd name="T49" fmla="*/ 44 h 46"/>
                                    <a:gd name="T50" fmla="*/ 5 w 28"/>
                                    <a:gd name="T51" fmla="*/ 43 h 46"/>
                                    <a:gd name="T52" fmla="*/ 6 w 28"/>
                                    <a:gd name="T53" fmla="*/ 42 h 46"/>
                                    <a:gd name="T54" fmla="*/ 7 w 28"/>
                                    <a:gd name="T55" fmla="*/ 41 h 46"/>
                                    <a:gd name="T56" fmla="*/ 8 w 28"/>
                                    <a:gd name="T57" fmla="*/ 40 h 46"/>
                                    <a:gd name="T58" fmla="*/ 9 w 28"/>
                                    <a:gd name="T59" fmla="*/ 39 h 46"/>
                                    <a:gd name="T60" fmla="*/ 10 w 28"/>
                                    <a:gd name="T61" fmla="*/ 38 h 46"/>
                                    <a:gd name="T62" fmla="*/ 11 w 28"/>
                                    <a:gd name="T63" fmla="*/ 37 h 46"/>
                                    <a:gd name="T64" fmla="*/ 13 w 28"/>
                                    <a:gd name="T65" fmla="*/ 35 h 46"/>
                                    <a:gd name="T66" fmla="*/ 14 w 28"/>
                                    <a:gd name="T67" fmla="*/ 33 h 46"/>
                                    <a:gd name="T68" fmla="*/ 16 w 28"/>
                                    <a:gd name="T69" fmla="*/ 30 h 46"/>
                                    <a:gd name="T70" fmla="*/ 19 w 28"/>
                                    <a:gd name="T71" fmla="*/ 26 h 46"/>
                                    <a:gd name="T72" fmla="*/ 19 w 28"/>
                                    <a:gd name="T73" fmla="*/ 25 h 46"/>
                                    <a:gd name="T74" fmla="*/ 22 w 28"/>
                                    <a:gd name="T75" fmla="*/ 20 h 46"/>
                                    <a:gd name="T76" fmla="*/ 25 w 28"/>
                                    <a:gd name="T77" fmla="*/ 14 h 46"/>
                                    <a:gd name="T78" fmla="*/ 26 w 28"/>
                                    <a:gd name="T79" fmla="*/ 8 h 46"/>
                                    <a:gd name="T80" fmla="*/ 27 w 28"/>
                                    <a:gd name="T81" fmla="*/ 4 h 46"/>
                                    <a:gd name="T82" fmla="*/ 27 w 28"/>
                                    <a:gd name="T83" fmla="*/ 2 h 46"/>
                                    <a:gd name="T84" fmla="*/ 28 w 28"/>
                                    <a:gd name="T85" fmla="*/ 2 h 46"/>
                                    <a:gd name="T86" fmla="*/ 28 w 28"/>
                                    <a:gd name="T87" fmla="*/ 0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8" h="46">
                                      <a:moveTo>
                                        <a:pt x="28" y="0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3" y="6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9" y="11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5" y="17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1" y="2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1" y="42"/>
                                      </a:lnTo>
                                      <a:lnTo>
                                        <a:pt x="2" y="44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4" y="45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7" y="41"/>
                                      </a:lnTo>
                                      <a:lnTo>
                                        <a:pt x="8" y="40"/>
                                      </a:lnTo>
                                      <a:lnTo>
                                        <a:pt x="9" y="39"/>
                                      </a:lnTo>
                                      <a:lnTo>
                                        <a:pt x="10" y="38"/>
                                      </a:lnTo>
                                      <a:lnTo>
                                        <a:pt x="11" y="37"/>
                                      </a:lnTo>
                                      <a:lnTo>
                                        <a:pt x="13" y="35"/>
                                      </a:lnTo>
                                      <a:lnTo>
                                        <a:pt x="14" y="33"/>
                                      </a:lnTo>
                                      <a:lnTo>
                                        <a:pt x="16" y="30"/>
                                      </a:lnTo>
                                      <a:lnTo>
                                        <a:pt x="19" y="26"/>
                                      </a:lnTo>
                                      <a:lnTo>
                                        <a:pt x="19" y="25"/>
                                      </a:lnTo>
                                      <a:lnTo>
                                        <a:pt x="22" y="20"/>
                                      </a:lnTo>
                                      <a:lnTo>
                                        <a:pt x="25" y="14"/>
                                      </a:lnTo>
                                      <a:lnTo>
                                        <a:pt x="26" y="8"/>
                                      </a:lnTo>
                                      <a:lnTo>
                                        <a:pt x="27" y="4"/>
                                      </a:lnTo>
                                      <a:lnTo>
                                        <a:pt x="27" y="2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2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524" name="Group 9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47" y="1238"/>
                                  <a:ext cx="65" cy="97"/>
                                  <a:chOff x="1547" y="1238"/>
                                  <a:chExt cx="65" cy="97"/>
                                </a:xfrm>
                              </wpg:grpSpPr>
                              <wps:wsp>
                                <wps:cNvPr id="525" name="Freeform 9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9 w 65"/>
                                      <a:gd name="T1" fmla="*/ 56 h 97"/>
                                      <a:gd name="T2" fmla="*/ 37 w 65"/>
                                      <a:gd name="T3" fmla="*/ 56 h 97"/>
                                      <a:gd name="T4" fmla="*/ 35 w 65"/>
                                      <a:gd name="T5" fmla="*/ 59 h 97"/>
                                      <a:gd name="T6" fmla="*/ 33 w 65"/>
                                      <a:gd name="T7" fmla="*/ 62 h 97"/>
                                      <a:gd name="T8" fmla="*/ 31 w 65"/>
                                      <a:gd name="T9" fmla="*/ 65 h 97"/>
                                      <a:gd name="T10" fmla="*/ 29 w 65"/>
                                      <a:gd name="T11" fmla="*/ 68 h 97"/>
                                      <a:gd name="T12" fmla="*/ 27 w 65"/>
                                      <a:gd name="T13" fmla="*/ 70 h 97"/>
                                      <a:gd name="T14" fmla="*/ 25 w 65"/>
                                      <a:gd name="T15" fmla="*/ 72 h 97"/>
                                      <a:gd name="T16" fmla="*/ 22 w 65"/>
                                      <a:gd name="T17" fmla="*/ 75 h 97"/>
                                      <a:gd name="T18" fmla="*/ 20 w 65"/>
                                      <a:gd name="T19" fmla="*/ 77 h 97"/>
                                      <a:gd name="T20" fmla="*/ 19 w 65"/>
                                      <a:gd name="T21" fmla="*/ 78 h 97"/>
                                      <a:gd name="T22" fmla="*/ 18 w 65"/>
                                      <a:gd name="T23" fmla="*/ 79 h 97"/>
                                      <a:gd name="T24" fmla="*/ 17 w 65"/>
                                      <a:gd name="T25" fmla="*/ 80 h 97"/>
                                      <a:gd name="T26" fmla="*/ 16 w 65"/>
                                      <a:gd name="T27" fmla="*/ 81 h 97"/>
                                      <a:gd name="T28" fmla="*/ 15 w 65"/>
                                      <a:gd name="T29" fmla="*/ 82 h 97"/>
                                      <a:gd name="T30" fmla="*/ 10 w 65"/>
                                      <a:gd name="T31" fmla="*/ 87 h 97"/>
                                      <a:gd name="T32" fmla="*/ 6 w 65"/>
                                      <a:gd name="T33" fmla="*/ 90 h 97"/>
                                      <a:gd name="T34" fmla="*/ 1 w 65"/>
                                      <a:gd name="T35" fmla="*/ 95 h 97"/>
                                      <a:gd name="T36" fmla="*/ 0 w 65"/>
                                      <a:gd name="T37" fmla="*/ 96 h 97"/>
                                      <a:gd name="T38" fmla="*/ 3 w 65"/>
                                      <a:gd name="T39" fmla="*/ 96 h 97"/>
                                      <a:gd name="T40" fmla="*/ 7 w 65"/>
                                      <a:gd name="T41" fmla="*/ 96 h 97"/>
                                      <a:gd name="T42" fmla="*/ 9 w 65"/>
                                      <a:gd name="T43" fmla="*/ 96 h 97"/>
                                      <a:gd name="T44" fmla="*/ 12 w 65"/>
                                      <a:gd name="T45" fmla="*/ 95 h 97"/>
                                      <a:gd name="T46" fmla="*/ 14 w 65"/>
                                      <a:gd name="T47" fmla="*/ 95 h 97"/>
                                      <a:gd name="T48" fmla="*/ 17 w 65"/>
                                      <a:gd name="T49" fmla="*/ 94 h 97"/>
                                      <a:gd name="T50" fmla="*/ 20 w 65"/>
                                      <a:gd name="T51" fmla="*/ 93 h 97"/>
                                      <a:gd name="T52" fmla="*/ 23 w 65"/>
                                      <a:gd name="T53" fmla="*/ 92 h 97"/>
                                      <a:gd name="T54" fmla="*/ 26 w 65"/>
                                      <a:gd name="T55" fmla="*/ 91 h 97"/>
                                      <a:gd name="T56" fmla="*/ 31 w 65"/>
                                      <a:gd name="T57" fmla="*/ 88 h 97"/>
                                      <a:gd name="T58" fmla="*/ 32 w 65"/>
                                      <a:gd name="T59" fmla="*/ 87 h 97"/>
                                      <a:gd name="T60" fmla="*/ 34 w 65"/>
                                      <a:gd name="T61" fmla="*/ 87 h 97"/>
                                      <a:gd name="T62" fmla="*/ 35 w 65"/>
                                      <a:gd name="T63" fmla="*/ 85 h 97"/>
                                      <a:gd name="T64" fmla="*/ 37 w 65"/>
                                      <a:gd name="T65" fmla="*/ 84 h 97"/>
                                      <a:gd name="T66" fmla="*/ 42 w 65"/>
                                      <a:gd name="T67" fmla="*/ 81 h 97"/>
                                      <a:gd name="T68" fmla="*/ 45 w 65"/>
                                      <a:gd name="T69" fmla="*/ 78 h 97"/>
                                      <a:gd name="T70" fmla="*/ 48 w 65"/>
                                      <a:gd name="T71" fmla="*/ 75 h 97"/>
                                      <a:gd name="T72" fmla="*/ 49 w 65"/>
                                      <a:gd name="T73" fmla="*/ 73 h 97"/>
                                      <a:gd name="T74" fmla="*/ 52 w 65"/>
                                      <a:gd name="T75" fmla="*/ 69 h 97"/>
                                      <a:gd name="T76" fmla="*/ 54 w 65"/>
                                      <a:gd name="T77" fmla="*/ 66 h 97"/>
                                      <a:gd name="T78" fmla="*/ 57 w 65"/>
                                      <a:gd name="T79" fmla="*/ 60 h 97"/>
                                      <a:gd name="T80" fmla="*/ 59 w 65"/>
                                      <a:gd name="T81" fmla="*/ 56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9" y="56"/>
                                        </a:moveTo>
                                        <a:lnTo>
                                          <a:pt x="37" y="5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33" y="62"/>
                                        </a:lnTo>
                                        <a:lnTo>
                                          <a:pt x="31" y="65"/>
                                        </a:lnTo>
                                        <a:lnTo>
                                          <a:pt x="29" y="6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5" y="72"/>
                                        </a:lnTo>
                                        <a:lnTo>
                                          <a:pt x="22" y="7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6" y="81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6" y="90"/>
                                        </a:lnTo>
                                        <a:lnTo>
                                          <a:pt x="1" y="95"/>
                                        </a:lnTo>
                                        <a:lnTo>
                                          <a:pt x="0" y="96"/>
                                        </a:lnTo>
                                        <a:lnTo>
                                          <a:pt x="3" y="96"/>
                                        </a:lnTo>
                                        <a:lnTo>
                                          <a:pt x="7" y="96"/>
                                        </a:lnTo>
                                        <a:lnTo>
                                          <a:pt x="9" y="96"/>
                                        </a:lnTo>
                                        <a:lnTo>
                                          <a:pt x="12" y="95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23" y="92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2" y="87"/>
                                        </a:lnTo>
                                        <a:lnTo>
                                          <a:pt x="34" y="87"/>
                                        </a:lnTo>
                                        <a:lnTo>
                                          <a:pt x="35" y="85"/>
                                        </a:lnTo>
                                        <a:lnTo>
                                          <a:pt x="37" y="84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8" y="75"/>
                                        </a:lnTo>
                                        <a:lnTo>
                                          <a:pt x="49" y="73"/>
                                        </a:lnTo>
                                        <a:lnTo>
                                          <a:pt x="52" y="69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7" y="60"/>
                                        </a:lnTo>
                                        <a:lnTo>
                                          <a:pt x="59" y="56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7" name="Freeform 9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8 w 65"/>
                                      <a:gd name="T1" fmla="*/ 0 h 97"/>
                                      <a:gd name="T2" fmla="*/ 57 w 65"/>
                                      <a:gd name="T3" fmla="*/ 3 h 97"/>
                                      <a:gd name="T4" fmla="*/ 56 w 65"/>
                                      <a:gd name="T5" fmla="*/ 5 h 97"/>
                                      <a:gd name="T6" fmla="*/ 56 w 65"/>
                                      <a:gd name="T7" fmla="*/ 7 h 97"/>
                                      <a:gd name="T8" fmla="*/ 55 w 65"/>
                                      <a:gd name="T9" fmla="*/ 9 h 97"/>
                                      <a:gd name="T10" fmla="*/ 55 w 65"/>
                                      <a:gd name="T11" fmla="*/ 11 h 97"/>
                                      <a:gd name="T12" fmla="*/ 55 w 65"/>
                                      <a:gd name="T13" fmla="*/ 12 h 97"/>
                                      <a:gd name="T14" fmla="*/ 54 w 65"/>
                                      <a:gd name="T15" fmla="*/ 14 h 97"/>
                                      <a:gd name="T16" fmla="*/ 53 w 65"/>
                                      <a:gd name="T17" fmla="*/ 16 h 97"/>
                                      <a:gd name="T18" fmla="*/ 53 w 65"/>
                                      <a:gd name="T19" fmla="*/ 17 h 97"/>
                                      <a:gd name="T20" fmla="*/ 51 w 65"/>
                                      <a:gd name="T21" fmla="*/ 24 h 97"/>
                                      <a:gd name="T22" fmla="*/ 50 w 65"/>
                                      <a:gd name="T23" fmla="*/ 27 h 97"/>
                                      <a:gd name="T24" fmla="*/ 47 w 65"/>
                                      <a:gd name="T25" fmla="*/ 33 h 97"/>
                                      <a:gd name="T26" fmla="*/ 44 w 65"/>
                                      <a:gd name="T27" fmla="*/ 42 h 97"/>
                                      <a:gd name="T28" fmla="*/ 42 w 65"/>
                                      <a:gd name="T29" fmla="*/ 45 h 97"/>
                                      <a:gd name="T30" fmla="*/ 41 w 65"/>
                                      <a:gd name="T31" fmla="*/ 48 h 97"/>
                                      <a:gd name="T32" fmla="*/ 39 w 65"/>
                                      <a:gd name="T33" fmla="*/ 51 h 97"/>
                                      <a:gd name="T34" fmla="*/ 37 w 65"/>
                                      <a:gd name="T35" fmla="*/ 56 h 97"/>
                                      <a:gd name="T36" fmla="*/ 37 w 65"/>
                                      <a:gd name="T37" fmla="*/ 56 h 97"/>
                                      <a:gd name="T38" fmla="*/ 59 w 65"/>
                                      <a:gd name="T39" fmla="*/ 56 h 97"/>
                                      <a:gd name="T40" fmla="*/ 61 w 65"/>
                                      <a:gd name="T41" fmla="*/ 48 h 97"/>
                                      <a:gd name="T42" fmla="*/ 62 w 65"/>
                                      <a:gd name="T43" fmla="*/ 44 h 97"/>
                                      <a:gd name="T44" fmla="*/ 63 w 65"/>
                                      <a:gd name="T45" fmla="*/ 38 h 97"/>
                                      <a:gd name="T46" fmla="*/ 64 w 65"/>
                                      <a:gd name="T47" fmla="*/ 36 h 97"/>
                                      <a:gd name="T48" fmla="*/ 64 w 65"/>
                                      <a:gd name="T49" fmla="*/ 35 h 97"/>
                                      <a:gd name="T50" fmla="*/ 64 w 65"/>
                                      <a:gd name="T51" fmla="*/ 33 h 97"/>
                                      <a:gd name="T52" fmla="*/ 64 w 65"/>
                                      <a:gd name="T53" fmla="*/ 22 h 97"/>
                                      <a:gd name="T54" fmla="*/ 64 w 65"/>
                                      <a:gd name="T55" fmla="*/ 19 h 97"/>
                                      <a:gd name="T56" fmla="*/ 64 w 65"/>
                                      <a:gd name="T57" fmla="*/ 17 h 97"/>
                                      <a:gd name="T58" fmla="*/ 63 w 65"/>
                                      <a:gd name="T59" fmla="*/ 16 h 97"/>
                                      <a:gd name="T60" fmla="*/ 63 w 65"/>
                                      <a:gd name="T61" fmla="*/ 13 h 97"/>
                                      <a:gd name="T62" fmla="*/ 62 w 65"/>
                                      <a:gd name="T63" fmla="*/ 11 h 97"/>
                                      <a:gd name="T64" fmla="*/ 62 w 65"/>
                                      <a:gd name="T65" fmla="*/ 8 h 97"/>
                                      <a:gd name="T66" fmla="*/ 61 w 65"/>
                                      <a:gd name="T67" fmla="*/ 6 h 97"/>
                                      <a:gd name="T68" fmla="*/ 60 w 65"/>
                                      <a:gd name="T69" fmla="*/ 5 h 97"/>
                                      <a:gd name="T70" fmla="*/ 60 w 65"/>
                                      <a:gd name="T71" fmla="*/ 3 h 97"/>
                                      <a:gd name="T72" fmla="*/ 59 w 65"/>
                                      <a:gd name="T73" fmla="*/ 2 h 97"/>
                                      <a:gd name="T74" fmla="*/ 58 w 65"/>
                                      <a:gd name="T75" fmla="*/ 1 h 97"/>
                                      <a:gd name="T76" fmla="*/ 58 w 65"/>
                                      <a:gd name="T77" fmla="*/ 0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8" y="0"/>
                                        </a:moveTo>
                                        <a:lnTo>
                                          <a:pt x="57" y="3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5" y="9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55" y="12"/>
                                        </a:lnTo>
                                        <a:lnTo>
                                          <a:pt x="54" y="14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3" y="17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0" y="27"/>
                                        </a:lnTo>
                                        <a:lnTo>
                                          <a:pt x="47" y="33"/>
                                        </a:lnTo>
                                        <a:lnTo>
                                          <a:pt x="44" y="42"/>
                                        </a:lnTo>
                                        <a:lnTo>
                                          <a:pt x="42" y="45"/>
                                        </a:lnTo>
                                        <a:lnTo>
                                          <a:pt x="41" y="48"/>
                                        </a:lnTo>
                                        <a:lnTo>
                                          <a:pt x="39" y="51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1" y="48"/>
                                        </a:lnTo>
                                        <a:lnTo>
                                          <a:pt x="62" y="4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4" y="33"/>
                                        </a:lnTo>
                                        <a:lnTo>
                                          <a:pt x="64" y="22"/>
                                        </a:lnTo>
                                        <a:lnTo>
                                          <a:pt x="64" y="19"/>
                                        </a:lnTo>
                                        <a:lnTo>
                                          <a:pt x="64" y="17"/>
                                        </a:lnTo>
                                        <a:lnTo>
                                          <a:pt x="63" y="16"/>
                                        </a:lnTo>
                                        <a:lnTo>
                                          <a:pt x="63" y="13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62" y="8"/>
                                        </a:lnTo>
                                        <a:lnTo>
                                          <a:pt x="61" y="6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0" y="3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8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28" name="Freeform 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217 w 218"/>
                                    <a:gd name="T1" fmla="*/ 106 h 214"/>
                                    <a:gd name="T2" fmla="*/ 214 w 218"/>
                                    <a:gd name="T3" fmla="*/ 129 h 214"/>
                                    <a:gd name="T4" fmla="*/ 207 w 218"/>
                                    <a:gd name="T5" fmla="*/ 150 h 214"/>
                                    <a:gd name="T6" fmla="*/ 197 w 218"/>
                                    <a:gd name="T7" fmla="*/ 169 h 214"/>
                                    <a:gd name="T8" fmla="*/ 182 w 218"/>
                                    <a:gd name="T9" fmla="*/ 185 h 214"/>
                                    <a:gd name="T10" fmla="*/ 165 w 218"/>
                                    <a:gd name="T11" fmla="*/ 199 h 214"/>
                                    <a:gd name="T12" fmla="*/ 145 w 218"/>
                                    <a:gd name="T13" fmla="*/ 208 h 214"/>
                                    <a:gd name="T14" fmla="*/ 124 w 218"/>
                                    <a:gd name="T15" fmla="*/ 214 h 214"/>
                                    <a:gd name="T16" fmla="*/ 97 w 218"/>
                                    <a:gd name="T17" fmla="*/ 212 h 214"/>
                                    <a:gd name="T18" fmla="*/ 74 w 218"/>
                                    <a:gd name="T19" fmla="*/ 206 h 214"/>
                                    <a:gd name="T20" fmla="*/ 53 w 218"/>
                                    <a:gd name="T21" fmla="*/ 197 h 214"/>
                                    <a:gd name="T22" fmla="*/ 35 w 218"/>
                                    <a:gd name="T23" fmla="*/ 185 h 214"/>
                                    <a:gd name="T24" fmla="*/ 21 w 218"/>
                                    <a:gd name="T25" fmla="*/ 170 h 214"/>
                                    <a:gd name="T26" fmla="*/ 10 w 218"/>
                                    <a:gd name="T27" fmla="*/ 153 h 214"/>
                                    <a:gd name="T28" fmla="*/ 3 w 218"/>
                                    <a:gd name="T29" fmla="*/ 133 h 214"/>
                                    <a:gd name="T30" fmla="*/ 0 w 218"/>
                                    <a:gd name="T31" fmla="*/ 113 h 214"/>
                                    <a:gd name="T32" fmla="*/ 2 w 218"/>
                                    <a:gd name="T33" fmla="*/ 88 h 214"/>
                                    <a:gd name="T34" fmla="*/ 8 w 218"/>
                                    <a:gd name="T35" fmla="*/ 66 h 214"/>
                                    <a:gd name="T36" fmla="*/ 18 w 218"/>
                                    <a:gd name="T37" fmla="*/ 46 h 214"/>
                                    <a:gd name="T38" fmla="*/ 32 w 218"/>
                                    <a:gd name="T39" fmla="*/ 30 h 214"/>
                                    <a:gd name="T40" fmla="*/ 48 w 218"/>
                                    <a:gd name="T41" fmla="*/ 16 h 214"/>
                                    <a:gd name="T42" fmla="*/ 67 w 218"/>
                                    <a:gd name="T43" fmla="*/ 6 h 214"/>
                                    <a:gd name="T44" fmla="*/ 88 w 218"/>
                                    <a:gd name="T45" fmla="*/ 0 h 214"/>
                                    <a:gd name="T46" fmla="*/ 115 w 218"/>
                                    <a:gd name="T47" fmla="*/ 1 h 214"/>
                                    <a:gd name="T48" fmla="*/ 139 w 218"/>
                                    <a:gd name="T49" fmla="*/ 6 h 214"/>
                                    <a:gd name="T50" fmla="*/ 160 w 218"/>
                                    <a:gd name="T51" fmla="*/ 15 h 214"/>
                                    <a:gd name="T52" fmla="*/ 178 w 218"/>
                                    <a:gd name="T53" fmla="*/ 26 h 214"/>
                                    <a:gd name="T54" fmla="*/ 193 w 218"/>
                                    <a:gd name="T55" fmla="*/ 41 h 214"/>
                                    <a:gd name="T56" fmla="*/ 204 w 218"/>
                                    <a:gd name="T57" fmla="*/ 57 h 214"/>
                                    <a:gd name="T58" fmla="*/ 212 w 218"/>
                                    <a:gd name="T59" fmla="*/ 76 h 214"/>
                                    <a:gd name="T60" fmla="*/ 216 w 218"/>
                                    <a:gd name="T61" fmla="*/ 96 h 214"/>
                                    <a:gd name="T62" fmla="*/ 217 w 218"/>
                                    <a:gd name="T63" fmla="*/ 106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217" y="106"/>
                                      </a:moveTo>
                                      <a:lnTo>
                                        <a:pt x="214" y="12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67" y="6"/>
                                      </a:lnTo>
                                      <a:lnTo>
                                        <a:pt x="88" y="0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7" y="1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4427">
                                  <a:solidFill>
                                    <a:srgbClr val="68686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529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9" y="1329"/>
                                  <a:ext cx="155" cy="165"/>
                                  <a:chOff x="1589" y="1329"/>
                                  <a:chExt cx="155" cy="165"/>
                                </a:xfrm>
                              </wpg:grpSpPr>
                              <wps:wsp>
                                <wps:cNvPr id="532" name="Freeform 9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21 w 155"/>
                                      <a:gd name="T1" fmla="*/ 0 h 165"/>
                                      <a:gd name="T2" fmla="*/ 0 w 155"/>
                                      <a:gd name="T3" fmla="*/ 19 h 165"/>
                                      <a:gd name="T4" fmla="*/ 2 w 155"/>
                                      <a:gd name="T5" fmla="*/ 20 h 165"/>
                                      <a:gd name="T6" fmla="*/ 9 w 155"/>
                                      <a:gd name="T7" fmla="*/ 28 h 165"/>
                                      <a:gd name="T8" fmla="*/ 14 w 155"/>
                                      <a:gd name="T9" fmla="*/ 33 h 165"/>
                                      <a:gd name="T10" fmla="*/ 18 w 155"/>
                                      <a:gd name="T11" fmla="*/ 41 h 165"/>
                                      <a:gd name="T12" fmla="*/ 19 w 155"/>
                                      <a:gd name="T13" fmla="*/ 42 h 165"/>
                                      <a:gd name="T14" fmla="*/ 20 w 155"/>
                                      <a:gd name="T15" fmla="*/ 44 h 165"/>
                                      <a:gd name="T16" fmla="*/ 20 w 155"/>
                                      <a:gd name="T17" fmla="*/ 45 h 165"/>
                                      <a:gd name="T18" fmla="*/ 21 w 155"/>
                                      <a:gd name="T19" fmla="*/ 45 h 165"/>
                                      <a:gd name="T20" fmla="*/ 21 w 155"/>
                                      <a:gd name="T21" fmla="*/ 47 h 165"/>
                                      <a:gd name="T22" fmla="*/ 22 w 155"/>
                                      <a:gd name="T23" fmla="*/ 50 h 165"/>
                                      <a:gd name="T24" fmla="*/ 20 w 155"/>
                                      <a:gd name="T25" fmla="*/ 55 h 165"/>
                                      <a:gd name="T26" fmla="*/ 21 w 155"/>
                                      <a:gd name="T27" fmla="*/ 57 h 165"/>
                                      <a:gd name="T28" fmla="*/ 24 w 155"/>
                                      <a:gd name="T29" fmla="*/ 61 h 165"/>
                                      <a:gd name="T30" fmla="*/ 27 w 155"/>
                                      <a:gd name="T31" fmla="*/ 65 h 165"/>
                                      <a:gd name="T32" fmla="*/ 31 w 155"/>
                                      <a:gd name="T33" fmla="*/ 69 h 165"/>
                                      <a:gd name="T34" fmla="*/ 37 w 155"/>
                                      <a:gd name="T35" fmla="*/ 78 h 165"/>
                                      <a:gd name="T36" fmla="*/ 45 w 155"/>
                                      <a:gd name="T37" fmla="*/ 87 h 165"/>
                                      <a:gd name="T38" fmla="*/ 56 w 155"/>
                                      <a:gd name="T39" fmla="*/ 100 h 165"/>
                                      <a:gd name="T40" fmla="*/ 60 w 155"/>
                                      <a:gd name="T41" fmla="*/ 104 h 165"/>
                                      <a:gd name="T42" fmla="*/ 63 w 155"/>
                                      <a:gd name="T43" fmla="*/ 109 h 165"/>
                                      <a:gd name="T44" fmla="*/ 78 w 155"/>
                                      <a:gd name="T45" fmla="*/ 125 h 165"/>
                                      <a:gd name="T46" fmla="*/ 81 w 155"/>
                                      <a:gd name="T47" fmla="*/ 129 h 165"/>
                                      <a:gd name="T48" fmla="*/ 88 w 155"/>
                                      <a:gd name="T49" fmla="*/ 137 h 165"/>
                                      <a:gd name="T50" fmla="*/ 91 w 155"/>
                                      <a:gd name="T51" fmla="*/ 140 h 165"/>
                                      <a:gd name="T52" fmla="*/ 94 w 155"/>
                                      <a:gd name="T53" fmla="*/ 143 h 165"/>
                                      <a:gd name="T54" fmla="*/ 100 w 155"/>
                                      <a:gd name="T55" fmla="*/ 150 h 165"/>
                                      <a:gd name="T56" fmla="*/ 109 w 155"/>
                                      <a:gd name="T57" fmla="*/ 158 h 165"/>
                                      <a:gd name="T58" fmla="*/ 112 w 155"/>
                                      <a:gd name="T59" fmla="*/ 162 h 165"/>
                                      <a:gd name="T60" fmla="*/ 114 w 155"/>
                                      <a:gd name="T61" fmla="*/ 164 h 165"/>
                                      <a:gd name="T62" fmla="*/ 154 w 155"/>
                                      <a:gd name="T63" fmla="*/ 128 h 165"/>
                                      <a:gd name="T64" fmla="*/ 152 w 155"/>
                                      <a:gd name="T65" fmla="*/ 126 h 165"/>
                                      <a:gd name="T66" fmla="*/ 149 w 155"/>
                                      <a:gd name="T67" fmla="*/ 122 h 165"/>
                                      <a:gd name="T68" fmla="*/ 141 w 155"/>
                                      <a:gd name="T69" fmla="*/ 113 h 165"/>
                                      <a:gd name="T70" fmla="*/ 135 w 155"/>
                                      <a:gd name="T71" fmla="*/ 106 h 165"/>
                                      <a:gd name="T72" fmla="*/ 129 w 155"/>
                                      <a:gd name="T73" fmla="*/ 99 h 165"/>
                                      <a:gd name="T74" fmla="*/ 123 w 155"/>
                                      <a:gd name="T75" fmla="*/ 92 h 165"/>
                                      <a:gd name="T76" fmla="*/ 119 w 155"/>
                                      <a:gd name="T77" fmla="*/ 88 h 165"/>
                                      <a:gd name="T78" fmla="*/ 100 w 155"/>
                                      <a:gd name="T79" fmla="*/ 68 h 165"/>
                                      <a:gd name="T80" fmla="*/ 96 w 155"/>
                                      <a:gd name="T81" fmla="*/ 64 h 165"/>
                                      <a:gd name="T82" fmla="*/ 84 w 155"/>
                                      <a:gd name="T83" fmla="*/ 51 h 165"/>
                                      <a:gd name="T84" fmla="*/ 76 w 155"/>
                                      <a:gd name="T85" fmla="*/ 43 h 165"/>
                                      <a:gd name="T86" fmla="*/ 64 w 155"/>
                                      <a:gd name="T87" fmla="*/ 32 h 165"/>
                                      <a:gd name="T88" fmla="*/ 60 w 155"/>
                                      <a:gd name="T89" fmla="*/ 28 h 165"/>
                                      <a:gd name="T90" fmla="*/ 57 w 155"/>
                                      <a:gd name="T91" fmla="*/ 25 h 165"/>
                                      <a:gd name="T92" fmla="*/ 49 w 155"/>
                                      <a:gd name="T93" fmla="*/ 25 h 165"/>
                                      <a:gd name="T94" fmla="*/ 47 w 155"/>
                                      <a:gd name="T95" fmla="*/ 24 h 165"/>
                                      <a:gd name="T96" fmla="*/ 45 w 155"/>
                                      <a:gd name="T97" fmla="*/ 24 h 165"/>
                                      <a:gd name="T98" fmla="*/ 44 w 155"/>
                                      <a:gd name="T99" fmla="*/ 23 h 165"/>
                                      <a:gd name="T100" fmla="*/ 43 w 155"/>
                                      <a:gd name="T101" fmla="*/ 22 h 165"/>
                                      <a:gd name="T102" fmla="*/ 42 w 155"/>
                                      <a:gd name="T103" fmla="*/ 21 h 165"/>
                                      <a:gd name="T104" fmla="*/ 41 w 155"/>
                                      <a:gd name="T105" fmla="*/ 20 h 165"/>
                                      <a:gd name="T106" fmla="*/ 34 w 155"/>
                                      <a:gd name="T107" fmla="*/ 15 h 165"/>
                                      <a:gd name="T108" fmla="*/ 29 w 155"/>
                                      <a:gd name="T109" fmla="*/ 10 h 165"/>
                                      <a:gd name="T110" fmla="*/ 22 w 155"/>
                                      <a:gd name="T111" fmla="*/ 2 h 165"/>
                                      <a:gd name="T112" fmla="*/ 21 w 155"/>
                                      <a:gd name="T113" fmla="*/ 0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21" y="0"/>
                                        </a:moveTo>
                                        <a:lnTo>
                                          <a:pt x="0" y="19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9" y="28"/>
                                        </a:lnTo>
                                        <a:lnTo>
                                          <a:pt x="14" y="33"/>
                                        </a:lnTo>
                                        <a:lnTo>
                                          <a:pt x="18" y="41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20" y="44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21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4" y="61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37" y="78"/>
                                        </a:lnTo>
                                        <a:lnTo>
                                          <a:pt x="45" y="87"/>
                                        </a:lnTo>
                                        <a:lnTo>
                                          <a:pt x="56" y="100"/>
                                        </a:lnTo>
                                        <a:lnTo>
                                          <a:pt x="60" y="104"/>
                                        </a:lnTo>
                                        <a:lnTo>
                                          <a:pt x="63" y="109"/>
                                        </a:lnTo>
                                        <a:lnTo>
                                          <a:pt x="78" y="125"/>
                                        </a:lnTo>
                                        <a:lnTo>
                                          <a:pt x="81" y="129"/>
                                        </a:lnTo>
                                        <a:lnTo>
                                          <a:pt x="88" y="137"/>
                                        </a:lnTo>
                                        <a:lnTo>
                                          <a:pt x="91" y="140"/>
                                        </a:lnTo>
                                        <a:lnTo>
                                          <a:pt x="94" y="143"/>
                                        </a:lnTo>
                                        <a:lnTo>
                                          <a:pt x="100" y="150"/>
                                        </a:lnTo>
                                        <a:lnTo>
                                          <a:pt x="109" y="158"/>
                                        </a:lnTo>
                                        <a:lnTo>
                                          <a:pt x="112" y="162"/>
                                        </a:lnTo>
                                        <a:lnTo>
                                          <a:pt x="114" y="164"/>
                                        </a:lnTo>
                                        <a:lnTo>
                                          <a:pt x="154" y="128"/>
                                        </a:lnTo>
                                        <a:lnTo>
                                          <a:pt x="152" y="126"/>
                                        </a:lnTo>
                                        <a:lnTo>
                                          <a:pt x="149" y="122"/>
                                        </a:lnTo>
                                        <a:lnTo>
                                          <a:pt x="141" y="113"/>
                                        </a:lnTo>
                                        <a:lnTo>
                                          <a:pt x="135" y="106"/>
                                        </a:lnTo>
                                        <a:lnTo>
                                          <a:pt x="129" y="99"/>
                                        </a:lnTo>
                                        <a:lnTo>
                                          <a:pt x="123" y="92"/>
                                        </a:lnTo>
                                        <a:lnTo>
                                          <a:pt x="119" y="88"/>
                                        </a:lnTo>
                                        <a:lnTo>
                                          <a:pt x="100" y="68"/>
                                        </a:lnTo>
                                        <a:lnTo>
                                          <a:pt x="96" y="64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76" y="43"/>
                                        </a:lnTo>
                                        <a:lnTo>
                                          <a:pt x="64" y="32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49" y="25"/>
                                        </a:lnTo>
                                        <a:lnTo>
                                          <a:pt x="47" y="24"/>
                                        </a:lnTo>
                                        <a:lnTo>
                                          <a:pt x="45" y="24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3" y="22"/>
                                        </a:lnTo>
                                        <a:lnTo>
                                          <a:pt x="42" y="21"/>
                                        </a:lnTo>
                                        <a:lnTo>
                                          <a:pt x="41" y="20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3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55 w 155"/>
                                      <a:gd name="T1" fmla="*/ 23 h 165"/>
                                      <a:gd name="T2" fmla="*/ 49 w 155"/>
                                      <a:gd name="T3" fmla="*/ 25 h 165"/>
                                      <a:gd name="T4" fmla="*/ 57 w 155"/>
                                      <a:gd name="T5" fmla="*/ 25 h 165"/>
                                      <a:gd name="T6" fmla="*/ 55 w 155"/>
                                      <a:gd name="T7" fmla="*/ 23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55" y="23"/>
                                        </a:moveTo>
                                        <a:lnTo>
                                          <a:pt x="49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3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34" name="Freeform 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" y="1048"/>
                                  <a:ext cx="527" cy="526"/>
                                </a:xfrm>
                                <a:custGeom>
                                  <a:avLst/>
                                  <a:gdLst>
                                    <a:gd name="T0" fmla="*/ 526 w 527"/>
                                    <a:gd name="T1" fmla="*/ 286 h 526"/>
                                    <a:gd name="T2" fmla="*/ 518 w 527"/>
                                    <a:gd name="T3" fmla="*/ 330 h 526"/>
                                    <a:gd name="T4" fmla="*/ 503 w 527"/>
                                    <a:gd name="T5" fmla="*/ 372 h 526"/>
                                    <a:gd name="T6" fmla="*/ 481 w 527"/>
                                    <a:gd name="T7" fmla="*/ 410 h 526"/>
                                    <a:gd name="T8" fmla="*/ 454 w 527"/>
                                    <a:gd name="T9" fmla="*/ 444 h 526"/>
                                    <a:gd name="T10" fmla="*/ 422 w 527"/>
                                    <a:gd name="T11" fmla="*/ 473 h 526"/>
                                    <a:gd name="T12" fmla="*/ 385 w 527"/>
                                    <a:gd name="T13" fmla="*/ 496 h 526"/>
                                    <a:gd name="T14" fmla="*/ 344 w 527"/>
                                    <a:gd name="T15" fmla="*/ 513 h 526"/>
                                    <a:gd name="T16" fmla="*/ 301 w 527"/>
                                    <a:gd name="T17" fmla="*/ 523 h 526"/>
                                    <a:gd name="T18" fmla="*/ 253 w 527"/>
                                    <a:gd name="T19" fmla="*/ 525 h 526"/>
                                    <a:gd name="T20" fmla="*/ 206 w 527"/>
                                    <a:gd name="T21" fmla="*/ 517 h 526"/>
                                    <a:gd name="T22" fmla="*/ 162 w 527"/>
                                    <a:gd name="T23" fmla="*/ 503 h 526"/>
                                    <a:gd name="T24" fmla="*/ 123 w 527"/>
                                    <a:gd name="T25" fmla="*/ 483 h 526"/>
                                    <a:gd name="T26" fmla="*/ 88 w 527"/>
                                    <a:gd name="T27" fmla="*/ 457 h 526"/>
                                    <a:gd name="T28" fmla="*/ 58 w 527"/>
                                    <a:gd name="T29" fmla="*/ 427 h 526"/>
                                    <a:gd name="T30" fmla="*/ 34 w 527"/>
                                    <a:gd name="T31" fmla="*/ 392 h 526"/>
                                    <a:gd name="T32" fmla="*/ 16 w 527"/>
                                    <a:gd name="T33" fmla="*/ 353 h 526"/>
                                    <a:gd name="T34" fmla="*/ 4 w 527"/>
                                    <a:gd name="T35" fmla="*/ 311 h 526"/>
                                    <a:gd name="T36" fmla="*/ 0 w 527"/>
                                    <a:gd name="T37" fmla="*/ 267 h 526"/>
                                    <a:gd name="T38" fmla="*/ 3 w 527"/>
                                    <a:gd name="T39" fmla="*/ 220 h 526"/>
                                    <a:gd name="T40" fmla="*/ 15 w 527"/>
                                    <a:gd name="T41" fmla="*/ 176 h 526"/>
                                    <a:gd name="T42" fmla="*/ 33 w 527"/>
                                    <a:gd name="T43" fmla="*/ 136 h 526"/>
                                    <a:gd name="T44" fmla="*/ 57 w 527"/>
                                    <a:gd name="T45" fmla="*/ 99 h 526"/>
                                    <a:gd name="T46" fmla="*/ 86 w 527"/>
                                    <a:gd name="T47" fmla="*/ 68 h 526"/>
                                    <a:gd name="T48" fmla="*/ 120 w 527"/>
                                    <a:gd name="T49" fmla="*/ 41 h 526"/>
                                    <a:gd name="T50" fmla="*/ 159 w 527"/>
                                    <a:gd name="T51" fmla="*/ 20 h 526"/>
                                    <a:gd name="T52" fmla="*/ 200 w 527"/>
                                    <a:gd name="T53" fmla="*/ 6 h 526"/>
                                    <a:gd name="T54" fmla="*/ 245 w 527"/>
                                    <a:gd name="T55" fmla="*/ 0 h 526"/>
                                    <a:gd name="T56" fmla="*/ 294 w 527"/>
                                    <a:gd name="T57" fmla="*/ 3 h 526"/>
                                    <a:gd name="T58" fmla="*/ 340 w 527"/>
                                    <a:gd name="T59" fmla="*/ 14 h 526"/>
                                    <a:gd name="T60" fmla="*/ 382 w 527"/>
                                    <a:gd name="T61" fmla="*/ 31 h 526"/>
                                    <a:gd name="T62" fmla="*/ 420 w 527"/>
                                    <a:gd name="T63" fmla="*/ 53 h 526"/>
                                    <a:gd name="T64" fmla="*/ 452 w 527"/>
                                    <a:gd name="T65" fmla="*/ 81 h 526"/>
                                    <a:gd name="T66" fmla="*/ 480 w 527"/>
                                    <a:gd name="T67" fmla="*/ 114 h 526"/>
                                    <a:gd name="T68" fmla="*/ 501 w 527"/>
                                    <a:gd name="T69" fmla="*/ 150 h 526"/>
                                    <a:gd name="T70" fmla="*/ 517 w 527"/>
                                    <a:gd name="T71" fmla="*/ 190 h 526"/>
                                    <a:gd name="T72" fmla="*/ 525 w 527"/>
                                    <a:gd name="T73" fmla="*/ 233 h 526"/>
                                    <a:gd name="T74" fmla="*/ 527 w 527"/>
                                    <a:gd name="T75" fmla="*/ 262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527" h="526">
                                      <a:moveTo>
                                        <a:pt x="527" y="262"/>
                                      </a:moveTo>
                                      <a:lnTo>
                                        <a:pt x="526" y="286"/>
                                      </a:lnTo>
                                      <a:lnTo>
                                        <a:pt x="523" y="308"/>
                                      </a:lnTo>
                                      <a:lnTo>
                                        <a:pt x="518" y="330"/>
                                      </a:lnTo>
                                      <a:lnTo>
                                        <a:pt x="511" y="351"/>
                                      </a:lnTo>
                                      <a:lnTo>
                                        <a:pt x="503" y="372"/>
                                      </a:lnTo>
                                      <a:lnTo>
                                        <a:pt x="493" y="391"/>
                                      </a:lnTo>
                                      <a:lnTo>
                                        <a:pt x="481" y="410"/>
                                      </a:lnTo>
                                      <a:lnTo>
                                        <a:pt x="469" y="428"/>
                                      </a:lnTo>
                                      <a:lnTo>
                                        <a:pt x="454" y="444"/>
                                      </a:lnTo>
                                      <a:lnTo>
                                        <a:pt x="439" y="459"/>
                                      </a:lnTo>
                                      <a:lnTo>
                                        <a:pt x="422" y="473"/>
                                      </a:lnTo>
                                      <a:lnTo>
                                        <a:pt x="404" y="485"/>
                                      </a:lnTo>
                                      <a:lnTo>
                                        <a:pt x="385" y="496"/>
                                      </a:lnTo>
                                      <a:lnTo>
                                        <a:pt x="365" y="506"/>
                                      </a:lnTo>
                                      <a:lnTo>
                                        <a:pt x="344" y="513"/>
                                      </a:lnTo>
                                      <a:lnTo>
                                        <a:pt x="323" y="519"/>
                                      </a:lnTo>
                                      <a:lnTo>
                                        <a:pt x="301" y="523"/>
                                      </a:lnTo>
                                      <a:lnTo>
                                        <a:pt x="278" y="526"/>
                                      </a:lnTo>
                                      <a:lnTo>
                                        <a:pt x="253" y="525"/>
                                      </a:lnTo>
                                      <a:lnTo>
                                        <a:pt x="229" y="522"/>
                                      </a:lnTo>
                                      <a:lnTo>
                                        <a:pt x="206" y="517"/>
                                      </a:lnTo>
                                      <a:lnTo>
                                        <a:pt x="184" y="511"/>
                                      </a:lnTo>
                                      <a:lnTo>
                                        <a:pt x="162" y="503"/>
                                      </a:lnTo>
                                      <a:lnTo>
                                        <a:pt x="142" y="494"/>
                                      </a:lnTo>
                                      <a:lnTo>
                                        <a:pt x="123" y="483"/>
                                      </a:lnTo>
                                      <a:lnTo>
                                        <a:pt x="105" y="471"/>
                                      </a:lnTo>
                                      <a:lnTo>
                                        <a:pt x="88" y="457"/>
                                      </a:lnTo>
                                      <a:lnTo>
                                        <a:pt x="72" y="443"/>
                                      </a:lnTo>
                                      <a:lnTo>
                                        <a:pt x="58" y="427"/>
                                      </a:lnTo>
                                      <a:lnTo>
                                        <a:pt x="45" y="410"/>
                                      </a:lnTo>
                                      <a:lnTo>
                                        <a:pt x="34" y="392"/>
                                      </a:lnTo>
                                      <a:lnTo>
                                        <a:pt x="24" y="373"/>
                                      </a:lnTo>
                                      <a:lnTo>
                                        <a:pt x="16" y="353"/>
                                      </a:lnTo>
                                      <a:lnTo>
                                        <a:pt x="9" y="332"/>
                                      </a:lnTo>
                                      <a:lnTo>
                                        <a:pt x="4" y="311"/>
                                      </a:lnTo>
                                      <a:lnTo>
                                        <a:pt x="1" y="289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0" y="243"/>
                                      </a:lnTo>
                                      <a:lnTo>
                                        <a:pt x="3" y="220"/>
                                      </a:lnTo>
                                      <a:lnTo>
                                        <a:pt x="8" y="198"/>
                                      </a:lnTo>
                                      <a:lnTo>
                                        <a:pt x="15" y="17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33" y="136"/>
                                      </a:lnTo>
                                      <a:lnTo>
                                        <a:pt x="44" y="117"/>
                                      </a:lnTo>
                                      <a:lnTo>
                                        <a:pt x="57" y="99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86" y="68"/>
                                      </a:lnTo>
                                      <a:lnTo>
                                        <a:pt x="103" y="54"/>
                                      </a:lnTo>
                                      <a:lnTo>
                                        <a:pt x="120" y="41"/>
                                      </a:lnTo>
                                      <a:lnTo>
                                        <a:pt x="139" y="30"/>
                                      </a:lnTo>
                                      <a:lnTo>
                                        <a:pt x="159" y="20"/>
                                      </a:lnTo>
                                      <a:lnTo>
                                        <a:pt x="179" y="13"/>
                                      </a:lnTo>
                                      <a:lnTo>
                                        <a:pt x="200" y="6"/>
                                      </a:lnTo>
                                      <a:lnTo>
                                        <a:pt x="222" y="2"/>
                                      </a:lnTo>
                                      <a:lnTo>
                                        <a:pt x="245" y="0"/>
                                      </a:lnTo>
                                      <a:lnTo>
                                        <a:pt x="270" y="0"/>
                                      </a:lnTo>
                                      <a:lnTo>
                                        <a:pt x="294" y="3"/>
                                      </a:lnTo>
                                      <a:lnTo>
                                        <a:pt x="318" y="7"/>
                                      </a:lnTo>
                                      <a:lnTo>
                                        <a:pt x="340" y="14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382" y="31"/>
                                      </a:lnTo>
                                      <a:lnTo>
                                        <a:pt x="401" y="41"/>
                                      </a:lnTo>
                                      <a:lnTo>
                                        <a:pt x="420" y="53"/>
                                      </a:lnTo>
                                      <a:lnTo>
                                        <a:pt x="437" y="67"/>
                                      </a:lnTo>
                                      <a:lnTo>
                                        <a:pt x="452" y="81"/>
                                      </a:lnTo>
                                      <a:lnTo>
                                        <a:pt x="467" y="97"/>
                                      </a:lnTo>
                                      <a:lnTo>
                                        <a:pt x="480" y="114"/>
                                      </a:lnTo>
                                      <a:lnTo>
                                        <a:pt x="491" y="132"/>
                                      </a:lnTo>
                                      <a:lnTo>
                                        <a:pt x="501" y="150"/>
                                      </a:lnTo>
                                      <a:lnTo>
                                        <a:pt x="510" y="170"/>
                                      </a:lnTo>
                                      <a:lnTo>
                                        <a:pt x="517" y="190"/>
                                      </a:lnTo>
                                      <a:lnTo>
                                        <a:pt x="522" y="212"/>
                                      </a:lnTo>
                                      <a:lnTo>
                                        <a:pt x="525" y="233"/>
                                      </a:lnTo>
                                      <a:lnTo>
                                        <a:pt x="527" y="255"/>
                                      </a:lnTo>
                                      <a:lnTo>
                                        <a:pt x="527" y="26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247">
                                  <a:solidFill>
                                    <a:srgbClr val="FFD34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AC374ED" id="Group 955" o:spid="_x0000_s1026" style="width:42.5pt;height:42.5pt;mso-position-horizontal-relative:char;mso-position-vertical-relative:line" coordorigin="1288,1028" coordsize="567,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">
                      <o:lock v:ext="edit" aspectratio="t"/>
                      <v:shape id="Freeform 956" o:spid="_x0000_s1027" style="position:absolute;left:1309;top:1048;width:526;height:518;visibility:visible;mso-wrap-style:square;v-text-anchor:top" coordsize="526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" path="m256,l234,1,212,4,191,9r-20,7l151,24,132,34,114,45,97,58,82,72,67,88,53,105,41,123,31,142,21,163r-7,21l7,207,3,230,,254r,26l2,302r5,21l13,344r8,20l31,383r11,18l55,418r14,16l85,449r16,14l119,475r20,11l159,496r21,7l202,510r23,4l249,517r25,1l297,516r22,-4l341,506r21,-7l382,490r19,-11l420,467r17,-14l452,439r15,-17l480,405r12,-18l502,367r8,-20l517,326r5,-22l525,282r1,-23l525,243r-2,-23l519,199r-6,-21l505,157,495,138,484,119,472,102,458,85,442,70,426,56,408,44,389,32,369,23,348,15,326,8,304,3,280,,256,e" fillcolor="#ffd340" stroked="f">
                        <v:path arrowok="t" o:connecttype="custom" o:connectlocs="234,1;191,9;151,24;114,45;82,72;53,105;31,142;14,184;3,230;0,280;7,323;21,364;42,401;69,434;101,463;139,486;180,503;225,514;274,518;319,512;362,499;401,479;437,453;467,422;492,387;510,347;522,304;526,259;523,220;513,178;495,138;472,102;442,70;408,44;369,23;326,8;280,0" o:connectangles="0,0,0,0,0,0,0,0,0,0,0,0,0,0,0,0,0,0,0,0,0,0,0,0,0,0,0,0,0,0,0,0,0,0,0,0,0"/>
                      </v:shape>
                      <v:shape id="Freeform 957" o:spid="_x0000_s1028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" path="m88,l67,6,48,16,32,30,18,46,8,66,2,88,,113r3,20l10,153r11,17l35,185r18,12l74,206r23,6l124,214r21,-6l165,199r17,-14l197,169r10,-19l214,129r3,-23l216,96,212,76,204,57,193,41,178,26,160,15,139,6,115,1,88,e" fillcolor="#fee67c" stroked="f">
                        <v:path arrowok="t" o:connecttype="custom" o:connectlocs="88,0;67,6;48,16;32,30;18,46;8,66;2,88;0,113;3,133;10,153;21,170;35,185;53,197;74,206;97,212;124,214;145,208;165,199;182,185;197,169;207,150;214,129;217,106;216,96;212,76;204,57;193,41;178,26;160,15;139,6;115,1;88,0" o:connectangles="0,0,0,0,0,0,0,0,0,0,0,0,0,0,0,0,0,0,0,0,0,0,0,0,0,0,0,0,0,0,0,0"/>
                      </v:shape>
                      <v:shape id="Freeform 958" o:spid="_x0000_s1029" style="position:absolute;left:1445;top:1196;width:28;height:46;visibility:visible;mso-wrap-style:square;v-text-anchor:top" coordsize="28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" path="m28,l26,,25,,23,,21,1,16,4,13,6,11,8,9,11,6,14,5,17,3,20,1,23r,3l,30r,5l,39r1,2l1,42r1,2l3,45r,l4,45r,-1l5,44r,-1l6,42,7,41,8,40,9,39r1,-1l11,37r2,-2l14,33r2,-3l19,26r,-1l22,20r3,-6l26,8,27,4r,-2l28,2,28,e" stroked="f">
                        <v:path arrowok="t" o:connecttype="custom" o:connectlocs="28,0;26,0;25,0;23,0;21,1;16,4;13,6;11,8;9,11;6,14;5,17;3,20;1,23;1,26;0,30;0,35;0,39;1,41;1,42;2,44;3,45;3,45;4,45;4,44;5,44;5,43;6,42;7,41;8,40;9,39;10,38;11,37;13,35;14,33;16,30;19,26;19,25;22,20;25,14;26,8;27,4;27,2;28,2;28,0" o:connectangles="0,0,0,0,0,0,0,0,0,0,0,0,0,0,0,0,0,0,0,0,0,0,0,0,0,0,0,0,0,0,0,0,0,0,0,0,0,0,0,0,0,0,0,0"/>
                      </v:shape>
                      <v:group id="Group 959" o:spid="_x0000_s1030" style="position:absolute;left:1547;top:1238;width:65;height:97" coordorigin="1547,1238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Wwm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0gXL/B7JhwBuf4BAAD//wMAUEsBAi0AFAAGAAgAAAAhANvh9svuAAAAhQEAABMAAAAAAAAA&#10;AAAAAAAAAAAAAFtDb250ZW50X1R5cGVzXS54bWxQSwECLQAUAAYACAAAACEAWvQsW78AAAAVAQAA&#10;CwAAAAAAAAAAAAAAAAAfAQAAX3JlbHMvLnJlbHNQSwECLQAUAAYACAAAACEAZMVsJsYAAADcAAAA&#10;DwAAAAAAAAAAAAAAAAAHAgAAZHJzL2Rvd25yZXYueG1sUEsFBgAAAAADAAMAtwAAAPoCAAAAAA==&#10;">
                        <v:shape id="Freeform 960" o:spid="_x0000_s1031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" path="m59,56r-22,l35,59r-2,3l31,65r-2,3l27,70r-2,2l22,75r-2,2l19,78r-1,1l17,80r-1,1l15,82r-5,5l6,90,1,95,,96r3,l7,96r2,l12,95r2,l17,94r3,-1l23,92r3,-1l31,88r1,-1l34,87r1,-2l37,84r5,-3l45,78r3,-3l49,73r3,-4l54,66r3,-6l59,56e" stroked="f">
                          <v:path arrowok="t" o:connecttype="custom" o:connectlocs="59,56;37,56;35,59;33,62;31,65;29,68;27,70;25,72;22,75;20,77;19,78;18,79;17,80;16,81;15,82;10,87;6,90;1,95;0,96;3,96;7,96;9,96;12,95;14,95;17,94;20,93;23,92;26,91;31,88;32,87;34,87;35,85;37,84;42,81;45,78;48,75;49,73;52,69;54,66;57,60;59,56" o:connectangles="0,0,0,0,0,0,0,0,0,0,0,0,0,0,0,0,0,0,0,0,0,0,0,0,0,0,0,0,0,0,0,0,0,0,0,0,0,0,0,0,0"/>
                        </v:shape>
                        <v:shape id="Freeform 961" o:spid="_x0000_s1032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" path="m58,l57,3,56,5r,2l55,9r,2l55,12r-1,2l53,16r,1l51,24r-1,3l47,33r-3,9l42,45r-1,3l39,51r-2,5l37,56r22,l61,48r1,-4l63,38r1,-2l64,35r,-2l64,22r,-3l64,17,63,16r,-3l62,11r,-3l61,6,60,5r,-2l59,2,58,1,58,e" stroked="f">
                          <v:path arrowok="t" o:connecttype="custom" o:connectlocs="58,0;57,3;56,5;56,7;55,9;55,11;55,12;54,14;53,16;53,17;51,24;50,27;47,33;44,42;42,45;41,48;39,51;37,56;37,56;59,56;61,48;62,44;63,38;64,36;64,35;64,33;64,22;64,19;64,17;63,16;63,13;62,11;62,8;61,6;60,5;60,3;59,2;58,1;58,0" o:connectangles="0,0,0,0,0,0,0,0,0,0,0,0,0,0,0,0,0,0,0,0,0,0,0,0,0,0,0,0,0,0,0,0,0,0,0,0,0,0,0"/>
                        </v:shape>
                      </v:group>
                      <v:shape id="Freeform 962" o:spid="_x0000_s1033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" path="m217,106r-3,23l207,150r-10,19l182,185r-17,14l145,208r-21,6l97,212,74,206,53,197,35,185,21,170,10,153,3,133,,113,2,88,8,66,18,46,32,30,48,16,67,6,88,r27,1l139,6r21,9l178,26r15,15l204,57r8,19l216,96r1,10xe" filled="f" strokecolor="#686868" strokeweight=".40075mm">
                        <v:path arrowok="t" o:connecttype="custom" o:connectlocs="217,106;214,129;207,150;197,169;182,185;165,199;145,208;124,214;97,212;74,206;53,197;35,185;21,170;10,153;3,133;0,113;2,88;8,66;18,46;32,30;48,16;67,6;88,0;115,1;139,6;160,15;178,26;193,41;204,57;212,76;216,96;217,106" o:connectangles="0,0,0,0,0,0,0,0,0,0,0,0,0,0,0,0,0,0,0,0,0,0,0,0,0,0,0,0,0,0,0,0"/>
                      </v:shape>
                      <v:group id="Group 963" o:spid="_x0000_s1034" style="position:absolute;left:1589;top:1329;width:155;height:165" coordorigin="1589,1329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MO4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">
                        <v:shape id="Freeform 964" o:spid="_x0000_s1035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" path="m21,l,19r2,1l9,28r5,5l18,41r1,1l20,44r,1l21,45r,2l22,50r-2,5l21,57r3,4l27,65r4,4l37,78r8,9l56,100r4,4l63,109r15,16l81,129r7,8l91,140r3,3l100,150r9,8l112,162r2,2l154,128r-2,-2l149,122r-8,-9l135,106r-6,-7l123,92r-4,-4l100,68,96,64,84,51,76,43,64,32,60,28,57,25r-8,l47,24r-2,l44,23,43,22,42,21,41,20,34,15,29,10,22,2,21,e" fillcolor="#686868" stroked="f">
                          <v:path arrowok="t" o:connecttype="custom" o:connectlocs="21,0;0,19;2,20;9,28;14,33;18,41;19,42;20,44;20,45;21,45;21,47;22,50;20,55;21,57;24,61;27,65;31,69;37,78;45,87;56,100;60,104;63,109;78,125;81,129;88,137;91,140;94,143;100,150;109,158;112,162;114,164;154,128;152,126;149,122;141,113;135,106;129,99;123,92;119,88;100,68;96,64;84,51;76,43;64,32;60,28;57,25;49,25;47,24;45,24;44,23;43,22;42,21;41,20;34,15;29,10;22,2;21,0" o:connectangles="0,0,0,0,0,0,0,0,0,0,0,0,0,0,0,0,0,0,0,0,0,0,0,0,0,0,0,0,0,0,0,0,0,0,0,0,0,0,0,0,0,0,0,0,0,0,0,0,0,0,0,0,0,0,0,0,0"/>
                        </v:shape>
                        <v:shape id="Freeform 965" o:spid="_x0000_s1036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" path="m55,23r-6,2l57,25,55,23e" fillcolor="#686868" stroked="f">
                          <v:path arrowok="t" o:connecttype="custom" o:connectlocs="55,23;49,25;57,25;55,23" o:connectangles="0,0,0,0"/>
                        </v:shape>
                      </v:group>
                      <v:shape id="Freeform 966" o:spid="_x0000_s1037" style="position:absolute;left:1308;top:1048;width:527;height:526;visibility:visible;mso-wrap-style:square;v-text-anchor:top" coordsize="527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" path="m527,262r-1,24l523,308r-5,22l511,351r-8,21l493,391r-12,19l469,428r-15,16l439,459r-17,14l404,485r-19,11l365,506r-21,7l323,519r-22,4l278,526r-25,-1l229,522r-23,-5l184,511r-22,-8l142,494,123,483,105,471,88,457,72,443,58,427,45,410,34,392,24,373,16,353,9,332,4,311,1,289,,267,,243,3,220,8,198r7,-22l23,155,33,136,44,117,57,99,71,83,86,68,103,54,120,41,139,30,159,20r20,-7l200,6,222,2,245,r25,l294,3r24,4l340,14r22,7l382,31r19,10l420,53r17,14l452,81r15,16l480,114r11,18l501,150r9,20l517,190r5,22l525,233r2,22l527,262xe" filled="f" strokecolor="#ffd340" strokeweight=".70131mm">
                        <v:path arrowok="t" o:connecttype="custom" o:connectlocs="526,286;518,330;503,372;481,410;454,444;422,473;385,496;344,513;301,523;253,525;206,517;162,503;123,483;88,457;58,427;34,392;16,353;4,311;0,267;3,220;15,176;33,136;57,99;86,68;120,41;159,20;200,6;245,0;294,3;340,14;382,31;420,53;452,81;480,114;501,150;517,190;525,233;527,262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352" w:type="dxa"/>
            <w:vAlign w:val="center"/>
          </w:tcPr>
          <w:p w14:paraId="5D9BDCEC" w14:textId="77777777" w:rsidR="0030037B" w:rsidRPr="0030037B" w:rsidRDefault="0030037B" w:rsidP="0030037B">
            <w:pPr>
              <w:rPr>
                <w:rFonts w:ascii="Tahoma" w:eastAsia="Calibri" w:hAnsi="Tahoma" w:cs="Tahoma"/>
                <w:b/>
                <w:sz w:val="38"/>
                <w:szCs w:val="38"/>
              </w:rPr>
            </w:pPr>
            <w:r w:rsidRPr="0030037B">
              <w:rPr>
                <w:rFonts w:ascii="Tahoma" w:eastAsia="Calibri" w:hAnsi="Tahoma" w:cs="Tahoma"/>
                <w:b/>
                <w:color w:val="4A8ECC"/>
                <w:sz w:val="38"/>
                <w:szCs w:val="38"/>
              </w:rPr>
              <w:t>Διερεύνηση</w:t>
            </w:r>
          </w:p>
        </w:tc>
      </w:tr>
    </w:tbl>
    <w:p w14:paraId="5C73A3D8" w14:textId="77777777" w:rsidR="0030037B" w:rsidRPr="0030037B" w:rsidRDefault="0030037B" w:rsidP="0030037B">
      <w:pPr>
        <w:spacing w:line="240" w:lineRule="auto"/>
        <w:rPr>
          <w:rFonts w:ascii="Arial" w:eastAsia="Calibri" w:hAnsi="Arial" w:cs="Arial"/>
          <w:b/>
          <w:sz w:val="20"/>
          <w:szCs w:val="20"/>
        </w:rPr>
      </w:pPr>
    </w:p>
    <w:p w14:paraId="5B6178E6" w14:textId="77777777" w:rsidR="00891669" w:rsidRPr="00891669" w:rsidRDefault="00891669" w:rsidP="00891669">
      <w:pPr>
        <w:spacing w:line="240" w:lineRule="auto"/>
        <w:rPr>
          <w:rFonts w:ascii="Arial" w:hAnsi="Arial" w:cs="Arial"/>
          <w:b/>
          <w:noProof/>
          <w:sz w:val="36"/>
          <w:szCs w:val="36"/>
        </w:rPr>
      </w:pPr>
      <w:r w:rsidRPr="00891669">
        <w:rPr>
          <w:rFonts w:ascii="Tahoma-Bold" w:hAnsi="Tahoma-Bold"/>
          <w:b/>
          <w:bCs/>
          <w:color w:val="428DCB"/>
          <w:sz w:val="36"/>
          <w:szCs w:val="36"/>
        </w:rPr>
        <w:t xml:space="preserve">1. </w:t>
      </w:r>
      <w:r w:rsidRPr="00891669">
        <w:rPr>
          <w:rFonts w:ascii="Arial-BoldMT" w:hAnsi="Arial-BoldMT"/>
          <w:b/>
          <w:bCs/>
          <w:color w:val="242021"/>
          <w:sz w:val="36"/>
          <w:szCs w:val="36"/>
        </w:rPr>
        <w:t xml:space="preserve">Κάθε ξύλινο ράφι της βιβλιοθήκης της τάξης έχει μήκος </w:t>
      </w:r>
      <w:r w:rsidRPr="00891669">
        <w:rPr>
          <w:position w:val="-34"/>
          <w:sz w:val="36"/>
          <w:szCs w:val="36"/>
        </w:rPr>
        <w:object w:dxaOrig="320" w:dyaOrig="900" w14:anchorId="61975EB3">
          <v:shape id="_x0000_i1194" type="#_x0000_t75" style="width:14.25pt;height:45.75pt" o:ole="">
            <v:imagedata r:id="rId358" o:title=""/>
          </v:shape>
          <o:OLEObject Type="Embed" ProgID="Equation.DSMT4" ShapeID="_x0000_i1194" DrawAspect="Content" ObjectID="_1620553526" r:id="rId359"/>
        </w:object>
      </w:r>
      <w:r w:rsidRPr="00891669">
        <w:rPr>
          <w:rFonts w:ascii="Arial" w:hAnsi="Arial" w:cs="Arial"/>
          <w:b/>
          <w:sz w:val="36"/>
          <w:szCs w:val="36"/>
        </w:rPr>
        <w:t>μ. Πόσα μέ</w:t>
      </w:r>
      <w:r w:rsidR="002D61A9" w:rsidRPr="002D61A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91456" behindDoc="0" locked="0" layoutInCell="0" allowOverlap="0" wp14:anchorId="0718D891" wp14:editId="5F38D67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32" name="Πλαίσιο κειμένου 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F86614" w14:textId="77777777" w:rsidR="00D30DA1" w:rsidRPr="00F662A0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18D891" id="Πλαίσιο κειμένου 632" o:spid="_x0000_s1103" type="#_x0000_t202" style="position:absolute;margin-left:0;margin-top:785.3pt;width:99.2pt;height:28.35pt;z-index:2526914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LcpRTC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71F86614" w14:textId="77777777" w:rsidR="00D30DA1" w:rsidRPr="00F662A0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891669">
        <w:rPr>
          <w:rFonts w:ascii="Arial" w:hAnsi="Arial" w:cs="Arial"/>
          <w:b/>
          <w:sz w:val="36"/>
          <w:szCs w:val="36"/>
        </w:rPr>
        <w:t>τρα ξύλου θα χρειαστεί, για να αντικατασταθούν 3 ράφια;</w:t>
      </w:r>
    </w:p>
    <w:p w14:paraId="4567EAD1" w14:textId="77777777" w:rsidR="0030037B" w:rsidRPr="0030037B" w:rsidRDefault="0030037B" w:rsidP="0030037B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5"/>
        <w:gridCol w:w="6618"/>
      </w:tblGrid>
      <w:tr w:rsidR="00891669" w14:paraId="3874A66D" w14:textId="77777777" w:rsidTr="00891669">
        <w:trPr>
          <w:trHeight w:val="7363"/>
        </w:trPr>
        <w:tc>
          <w:tcPr>
            <w:tcW w:w="2975" w:type="dxa"/>
            <w:tcBorders>
              <w:right w:val="dotted" w:sz="36" w:space="0" w:color="548DD4" w:themeColor="text2" w:themeTint="99"/>
            </w:tcBorders>
          </w:tcPr>
          <w:p w14:paraId="3EA836E8" w14:textId="77777777" w:rsidR="00891669" w:rsidRDefault="00891669" w:rsidP="0035107B">
            <w:pPr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>
              <w:rPr>
                <w:rFonts w:ascii="Arial" w:hAnsi="Arial" w:cs="Arial"/>
                <w:b/>
                <w:noProof/>
                <w:sz w:val="56"/>
                <w:szCs w:val="56"/>
              </w:rPr>
              <w:drawing>
                <wp:inline distT="0" distB="0" distL="0" distR="0" wp14:anchorId="228972DF" wp14:editId="0E08995A">
                  <wp:extent cx="1476706" cy="3456000"/>
                  <wp:effectExtent l="0" t="0" r="9525" b="0"/>
                  <wp:docPr id="553" name="Εικόνα 5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8" name="k19-01-vivliothiki.emf"/>
                          <pic:cNvPicPr/>
                        </pic:nvPicPr>
                        <pic:blipFill>
                          <a:blip r:embed="rId3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706" cy="345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18" w:type="dxa"/>
            <w:tcBorders>
              <w:top w:val="dotted" w:sz="36" w:space="0" w:color="548DD4" w:themeColor="text2" w:themeTint="99"/>
              <w:left w:val="dotted" w:sz="36" w:space="0" w:color="548DD4" w:themeColor="text2" w:themeTint="99"/>
              <w:bottom w:val="dotted" w:sz="36" w:space="0" w:color="548DD4" w:themeColor="text2" w:themeTint="99"/>
              <w:right w:val="dotted" w:sz="36" w:space="0" w:color="548DD4" w:themeColor="text2" w:themeTint="99"/>
            </w:tcBorders>
          </w:tcPr>
          <w:p w14:paraId="564F3A19" w14:textId="77777777" w:rsidR="00891669" w:rsidRDefault="00891669" w:rsidP="0035107B">
            <w:pPr>
              <w:rPr>
                <w:rFonts w:ascii="Arial" w:hAnsi="Arial" w:cs="Arial"/>
                <w:b/>
                <w:noProof/>
                <w:sz w:val="56"/>
                <w:szCs w:val="56"/>
              </w:rPr>
            </w:pPr>
          </w:p>
        </w:tc>
      </w:tr>
    </w:tbl>
    <w:p w14:paraId="6E21792A" w14:textId="77777777" w:rsidR="0030037B" w:rsidRPr="0030037B" w:rsidRDefault="0030037B" w:rsidP="0030037B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15322ABC" w14:textId="77777777" w:rsidR="00891669" w:rsidRDefault="00891669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p w14:paraId="409E261E" w14:textId="77777777" w:rsidR="00F8286C" w:rsidRPr="00F8286C" w:rsidRDefault="00F8286C" w:rsidP="00F8286C">
      <w:pPr>
        <w:rPr>
          <w:rFonts w:ascii="Arial" w:hAnsi="Arial" w:cs="Arial"/>
          <w:b/>
          <w:noProof/>
          <w:sz w:val="36"/>
          <w:szCs w:val="36"/>
        </w:rPr>
      </w:pPr>
      <w:r w:rsidRPr="00F8286C">
        <w:rPr>
          <w:rFonts w:ascii="Tahoma-Bold" w:hAnsi="Tahoma-Bold"/>
          <w:b/>
          <w:bCs/>
          <w:color w:val="428DCB"/>
          <w:sz w:val="36"/>
          <w:szCs w:val="36"/>
        </w:rPr>
        <w:lastRenderedPageBreak/>
        <w:t xml:space="preserve">2. </w:t>
      </w:r>
      <w:r w:rsidRPr="00F8286C">
        <w:rPr>
          <w:rFonts w:ascii="Arial-BoldMT" w:hAnsi="Arial-BoldMT"/>
          <w:b/>
          <w:bCs/>
          <w:color w:val="242021"/>
          <w:sz w:val="36"/>
          <w:szCs w:val="36"/>
        </w:rPr>
        <w:t>Χρησιμοποιούμε τα γεωμετρικά σχήματα του παραρτήματος, για να βρούμε τα παρακάτω γινόμενα, αν το εξάγωνο είναι η ακέραιη μονάδα.</w:t>
      </w:r>
    </w:p>
    <w:tbl>
      <w:tblPr>
        <w:tblStyle w:val="a4"/>
        <w:tblW w:w="9592" w:type="dxa"/>
        <w:tblBorders>
          <w:top w:val="single" w:sz="18" w:space="0" w:color="548DD4" w:themeColor="text2" w:themeTint="99"/>
          <w:left w:val="single" w:sz="18" w:space="0" w:color="548DD4" w:themeColor="text2" w:themeTint="99"/>
          <w:bottom w:val="single" w:sz="18" w:space="0" w:color="548DD4" w:themeColor="text2" w:themeTint="99"/>
          <w:right w:val="single" w:sz="18" w:space="0" w:color="548DD4" w:themeColor="text2" w:themeTint="99"/>
          <w:insideH w:val="single" w:sz="18" w:space="0" w:color="548DD4" w:themeColor="text2" w:themeTint="99"/>
          <w:insideV w:val="single" w:sz="18" w:space="0" w:color="548DD4" w:themeColor="text2" w:themeTint="99"/>
        </w:tblBorders>
        <w:tblLook w:val="04A0" w:firstRow="1" w:lastRow="0" w:firstColumn="1" w:lastColumn="0" w:noHBand="0" w:noVBand="1"/>
      </w:tblPr>
      <w:tblGrid>
        <w:gridCol w:w="1395"/>
        <w:gridCol w:w="3827"/>
        <w:gridCol w:w="4370"/>
      </w:tblGrid>
      <w:tr w:rsidR="00F8286C" w:rsidRPr="00F8286C" w14:paraId="2D3556C0" w14:textId="77777777" w:rsidTr="0035107B">
        <w:tc>
          <w:tcPr>
            <w:tcW w:w="1395" w:type="dxa"/>
            <w:vAlign w:val="center"/>
          </w:tcPr>
          <w:p w14:paraId="0E29331B" w14:textId="77777777" w:rsidR="00F8286C" w:rsidRPr="00F8286C" w:rsidRDefault="00F8286C" w:rsidP="0035107B">
            <w:pPr>
              <w:spacing w:after="160" w:line="259" w:lineRule="auto"/>
              <w:rPr>
                <w:rFonts w:ascii="Tahoma" w:hAnsi="Tahoma" w:cs="Tahoma"/>
                <w:b/>
                <w:sz w:val="36"/>
                <w:szCs w:val="36"/>
              </w:rPr>
            </w:pPr>
            <w:r w:rsidRPr="00F8286C">
              <w:rPr>
                <w:rFonts w:ascii="Tahoma" w:hAnsi="Tahoma" w:cs="Tahoma"/>
                <w:b/>
                <w:sz w:val="36"/>
                <w:szCs w:val="36"/>
              </w:rPr>
              <w:t>α.</w:t>
            </w:r>
          </w:p>
        </w:tc>
        <w:tc>
          <w:tcPr>
            <w:tcW w:w="3827" w:type="dxa"/>
            <w:vAlign w:val="center"/>
          </w:tcPr>
          <w:p w14:paraId="5D9A3CFE" w14:textId="77777777" w:rsidR="00F8286C" w:rsidRPr="00F8286C" w:rsidRDefault="00F8286C" w:rsidP="0035107B">
            <w:pPr>
              <w:spacing w:after="160" w:line="259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F8286C">
              <w:rPr>
                <w:rFonts w:ascii="Arial" w:hAnsi="Arial" w:cs="Arial"/>
                <w:b/>
                <w:sz w:val="36"/>
                <w:szCs w:val="36"/>
                <w:lang w:val="en-US"/>
              </w:rPr>
              <w:t>3</w:t>
            </w:r>
            <w:r w:rsidRPr="00F8286C">
              <w:rPr>
                <w:rFonts w:ascii="Arial" w:hAnsi="Arial" w:cs="Arial"/>
                <w:b/>
                <w:sz w:val="36"/>
                <w:szCs w:val="36"/>
              </w:rPr>
              <w:t xml:space="preserve"> x </w:t>
            </w:r>
            <w:r w:rsidRPr="00F8286C">
              <w:rPr>
                <w:position w:val="-32"/>
              </w:rPr>
              <w:object w:dxaOrig="320" w:dyaOrig="880" w14:anchorId="7AEFB7FB">
                <v:shape id="_x0000_i1195" type="#_x0000_t75" style="width:14.25pt;height:42.75pt" o:ole="">
                  <v:imagedata r:id="rId361" o:title=""/>
                </v:shape>
                <o:OLEObject Type="Embed" ProgID="Equation.DSMT4" ShapeID="_x0000_i1195" DrawAspect="Content" ObjectID="_1620553527" r:id="rId362"/>
              </w:object>
            </w:r>
            <w:r w:rsidRPr="00F8286C">
              <w:rPr>
                <w:rFonts w:ascii="Arial" w:hAnsi="Arial" w:cs="Arial"/>
                <w:b/>
                <w:sz w:val="36"/>
                <w:szCs w:val="36"/>
              </w:rPr>
              <w:t xml:space="preserve"> =</w:t>
            </w:r>
          </w:p>
        </w:tc>
        <w:tc>
          <w:tcPr>
            <w:tcW w:w="4370" w:type="dxa"/>
            <w:vAlign w:val="center"/>
          </w:tcPr>
          <w:p w14:paraId="0122C03B" w14:textId="77777777" w:rsidR="00F8286C" w:rsidRPr="00F8286C" w:rsidRDefault="00F8286C" w:rsidP="0035107B">
            <w:pPr>
              <w:spacing w:after="160" w:line="259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F8286C">
              <w:rPr>
                <w:rFonts w:ascii="Arial" w:hAnsi="Arial" w:cs="Arial"/>
                <w:b/>
                <w:sz w:val="36"/>
                <w:szCs w:val="36"/>
                <w:lang w:val="en-US"/>
              </w:rPr>
              <w:t>4</w:t>
            </w:r>
            <w:r w:rsidRPr="00F8286C">
              <w:rPr>
                <w:rFonts w:ascii="Arial" w:hAnsi="Arial" w:cs="Arial"/>
                <w:b/>
                <w:sz w:val="36"/>
                <w:szCs w:val="36"/>
              </w:rPr>
              <w:t xml:space="preserve"> x </w:t>
            </w:r>
            <w:r w:rsidRPr="00F8286C">
              <w:rPr>
                <w:position w:val="-32"/>
              </w:rPr>
              <w:object w:dxaOrig="320" w:dyaOrig="880" w14:anchorId="5972116B">
                <v:shape id="_x0000_i1196" type="#_x0000_t75" style="width:14.25pt;height:42.75pt" o:ole="">
                  <v:imagedata r:id="rId363" o:title=""/>
                </v:shape>
                <o:OLEObject Type="Embed" ProgID="Equation.DSMT4" ShapeID="_x0000_i1196" DrawAspect="Content" ObjectID="_1620553528" r:id="rId364"/>
              </w:object>
            </w:r>
            <w:r w:rsidRPr="00F8286C">
              <w:rPr>
                <w:rFonts w:ascii="Arial" w:hAnsi="Arial" w:cs="Arial"/>
                <w:b/>
                <w:sz w:val="36"/>
                <w:szCs w:val="36"/>
              </w:rPr>
              <w:t xml:space="preserve"> =</w:t>
            </w:r>
          </w:p>
        </w:tc>
      </w:tr>
      <w:tr w:rsidR="00F8286C" w:rsidRPr="00F8286C" w14:paraId="5A1BF03E" w14:textId="77777777" w:rsidTr="0035107B">
        <w:tc>
          <w:tcPr>
            <w:tcW w:w="1395" w:type="dxa"/>
            <w:vAlign w:val="center"/>
          </w:tcPr>
          <w:p w14:paraId="724DC9E2" w14:textId="77777777" w:rsidR="00F8286C" w:rsidRPr="00F8286C" w:rsidRDefault="00F8286C" w:rsidP="0035107B">
            <w:pPr>
              <w:spacing w:after="160" w:line="259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F8286C">
              <w:rPr>
                <w:rFonts w:ascii="Tahoma" w:hAnsi="Tahoma" w:cs="Tahoma"/>
                <w:b/>
                <w:sz w:val="36"/>
                <w:szCs w:val="36"/>
              </w:rPr>
              <w:t>β.</w:t>
            </w:r>
          </w:p>
        </w:tc>
        <w:tc>
          <w:tcPr>
            <w:tcW w:w="3827" w:type="dxa"/>
            <w:vAlign w:val="center"/>
          </w:tcPr>
          <w:p w14:paraId="2D46C90B" w14:textId="77777777" w:rsidR="00F8286C" w:rsidRPr="00F8286C" w:rsidRDefault="00F8286C" w:rsidP="0035107B">
            <w:pPr>
              <w:spacing w:after="160" w:line="259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F8286C">
              <w:rPr>
                <w:rFonts w:ascii="Arial" w:hAnsi="Arial" w:cs="Arial"/>
                <w:b/>
                <w:sz w:val="36"/>
                <w:szCs w:val="36"/>
                <w:lang w:val="en-US"/>
              </w:rPr>
              <w:t>2</w:t>
            </w:r>
            <w:r w:rsidRPr="00F8286C">
              <w:rPr>
                <w:rFonts w:ascii="Arial" w:hAnsi="Arial" w:cs="Arial"/>
                <w:b/>
                <w:sz w:val="36"/>
                <w:szCs w:val="36"/>
              </w:rPr>
              <w:t xml:space="preserve"> x </w:t>
            </w:r>
            <w:r w:rsidRPr="00F8286C">
              <w:rPr>
                <w:position w:val="-34"/>
              </w:rPr>
              <w:object w:dxaOrig="320" w:dyaOrig="900" w14:anchorId="08130BD1">
                <v:shape id="_x0000_i1197" type="#_x0000_t75" style="width:14.25pt;height:45.75pt" o:ole="">
                  <v:imagedata r:id="rId365" o:title=""/>
                </v:shape>
                <o:OLEObject Type="Embed" ProgID="Equation.DSMT4" ShapeID="_x0000_i1197" DrawAspect="Content" ObjectID="_1620553529" r:id="rId366"/>
              </w:object>
            </w:r>
            <w:r w:rsidRPr="00F8286C">
              <w:rPr>
                <w:rFonts w:ascii="Arial" w:hAnsi="Arial" w:cs="Arial"/>
                <w:b/>
                <w:sz w:val="36"/>
                <w:szCs w:val="36"/>
              </w:rPr>
              <w:t xml:space="preserve"> =</w:t>
            </w:r>
          </w:p>
        </w:tc>
        <w:tc>
          <w:tcPr>
            <w:tcW w:w="4370" w:type="dxa"/>
            <w:vAlign w:val="center"/>
          </w:tcPr>
          <w:p w14:paraId="0F9B7674" w14:textId="77777777" w:rsidR="00F8286C" w:rsidRPr="00F8286C" w:rsidRDefault="00F8286C" w:rsidP="0035107B">
            <w:pPr>
              <w:spacing w:after="160" w:line="259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F8286C">
              <w:rPr>
                <w:position w:val="-34"/>
              </w:rPr>
              <w:object w:dxaOrig="320" w:dyaOrig="900" w14:anchorId="5DB91183">
                <v:shape id="_x0000_i1198" type="#_x0000_t75" style="width:14.25pt;height:45.75pt" o:ole="">
                  <v:imagedata r:id="rId367" o:title=""/>
                </v:shape>
                <o:OLEObject Type="Embed" ProgID="Equation.DSMT4" ShapeID="_x0000_i1198" DrawAspect="Content" ObjectID="_1620553530" r:id="rId368"/>
              </w:object>
            </w:r>
            <w:r w:rsidRPr="00F8286C">
              <w:rPr>
                <w:rFonts w:ascii="Arial" w:hAnsi="Arial" w:cs="Arial"/>
                <w:b/>
                <w:sz w:val="36"/>
                <w:szCs w:val="36"/>
              </w:rPr>
              <w:t xml:space="preserve"> x </w:t>
            </w:r>
            <w:r w:rsidRPr="00F8286C">
              <w:rPr>
                <w:rFonts w:ascii="Arial" w:hAnsi="Arial" w:cs="Arial"/>
                <w:b/>
                <w:sz w:val="36"/>
                <w:szCs w:val="36"/>
                <w:lang w:val="en-US"/>
              </w:rPr>
              <w:t>2</w:t>
            </w:r>
            <w:r w:rsidRPr="00F8286C">
              <w:rPr>
                <w:rFonts w:ascii="Arial" w:hAnsi="Arial" w:cs="Arial"/>
                <w:b/>
                <w:sz w:val="36"/>
                <w:szCs w:val="36"/>
              </w:rPr>
              <w:t>=</w:t>
            </w:r>
          </w:p>
        </w:tc>
      </w:tr>
      <w:tr w:rsidR="00F8286C" w:rsidRPr="00F8286C" w14:paraId="58A4E916" w14:textId="77777777" w:rsidTr="0035107B">
        <w:tc>
          <w:tcPr>
            <w:tcW w:w="1395" w:type="dxa"/>
            <w:vAlign w:val="center"/>
          </w:tcPr>
          <w:p w14:paraId="7CDC6BE3" w14:textId="77777777" w:rsidR="00F8286C" w:rsidRPr="00F8286C" w:rsidRDefault="00F8286C" w:rsidP="0035107B">
            <w:pPr>
              <w:spacing w:after="160" w:line="259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F8286C">
              <w:rPr>
                <w:rFonts w:ascii="Tahoma" w:hAnsi="Tahoma" w:cs="Tahoma"/>
                <w:b/>
                <w:sz w:val="36"/>
                <w:szCs w:val="36"/>
              </w:rPr>
              <w:t>γ.</w:t>
            </w:r>
          </w:p>
        </w:tc>
        <w:tc>
          <w:tcPr>
            <w:tcW w:w="3827" w:type="dxa"/>
            <w:vAlign w:val="center"/>
          </w:tcPr>
          <w:p w14:paraId="2F23DCDA" w14:textId="77777777" w:rsidR="00F8286C" w:rsidRPr="00F8286C" w:rsidRDefault="00F8286C" w:rsidP="0035107B">
            <w:pPr>
              <w:spacing w:after="160" w:line="259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F8286C">
              <w:rPr>
                <w:rFonts w:ascii="Arial" w:hAnsi="Arial" w:cs="Arial"/>
                <w:b/>
                <w:sz w:val="36"/>
                <w:szCs w:val="36"/>
              </w:rPr>
              <w:t xml:space="preserve">6 x </w:t>
            </w:r>
            <w:r w:rsidRPr="00F8286C">
              <w:rPr>
                <w:position w:val="-34"/>
              </w:rPr>
              <w:object w:dxaOrig="320" w:dyaOrig="900" w14:anchorId="1FE1BE76">
                <v:shape id="_x0000_i1199" type="#_x0000_t75" style="width:14.25pt;height:45.75pt" o:ole="">
                  <v:imagedata r:id="rId369" o:title=""/>
                </v:shape>
                <o:OLEObject Type="Embed" ProgID="Equation.DSMT4" ShapeID="_x0000_i1199" DrawAspect="Content" ObjectID="_1620553531" r:id="rId370"/>
              </w:object>
            </w:r>
            <w:r w:rsidRPr="00F8286C">
              <w:rPr>
                <w:rFonts w:ascii="Arial" w:hAnsi="Arial" w:cs="Arial"/>
                <w:b/>
                <w:sz w:val="36"/>
                <w:szCs w:val="36"/>
              </w:rPr>
              <w:t xml:space="preserve"> =</w:t>
            </w:r>
          </w:p>
        </w:tc>
        <w:tc>
          <w:tcPr>
            <w:tcW w:w="4370" w:type="dxa"/>
            <w:vAlign w:val="center"/>
          </w:tcPr>
          <w:p w14:paraId="0DDC5491" w14:textId="77777777" w:rsidR="00F8286C" w:rsidRPr="00F8286C" w:rsidRDefault="00F8286C" w:rsidP="0035107B">
            <w:pPr>
              <w:spacing w:after="160" w:line="259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F8286C">
              <w:rPr>
                <w:rFonts w:ascii="Arial" w:hAnsi="Arial" w:cs="Arial"/>
                <w:b/>
                <w:sz w:val="36"/>
                <w:szCs w:val="36"/>
                <w:lang w:val="en-US"/>
              </w:rPr>
              <w:t>3</w:t>
            </w:r>
            <w:r w:rsidRPr="00F8286C">
              <w:rPr>
                <w:rFonts w:ascii="Arial" w:hAnsi="Arial" w:cs="Arial"/>
                <w:b/>
                <w:sz w:val="36"/>
                <w:szCs w:val="36"/>
              </w:rPr>
              <w:t xml:space="preserve"> </w:t>
            </w:r>
            <w:r w:rsidRPr="00F8286C">
              <w:rPr>
                <w:rFonts w:ascii="Arial" w:hAnsi="Arial" w:cs="Arial"/>
                <w:b/>
                <w:sz w:val="36"/>
                <w:szCs w:val="36"/>
                <w:lang w:val="en-US"/>
              </w:rPr>
              <w:t xml:space="preserve">x </w:t>
            </w:r>
            <w:r w:rsidRPr="00F8286C">
              <w:rPr>
                <w:position w:val="-34"/>
              </w:rPr>
              <w:object w:dxaOrig="320" w:dyaOrig="900" w14:anchorId="32546F9D">
                <v:shape id="_x0000_i1200" type="#_x0000_t75" style="width:14.25pt;height:45.75pt" o:ole="">
                  <v:imagedata r:id="rId371" o:title=""/>
                </v:shape>
                <o:OLEObject Type="Embed" ProgID="Equation.DSMT4" ShapeID="_x0000_i1200" DrawAspect="Content" ObjectID="_1620553532" r:id="rId372"/>
              </w:object>
            </w:r>
            <w:r w:rsidRPr="00F8286C">
              <w:rPr>
                <w:rFonts w:ascii="Arial" w:hAnsi="Arial" w:cs="Arial"/>
                <w:b/>
                <w:sz w:val="36"/>
                <w:szCs w:val="36"/>
              </w:rPr>
              <w:t xml:space="preserve"> </w:t>
            </w:r>
            <w:r w:rsidRPr="00F8286C">
              <w:rPr>
                <w:rFonts w:ascii="Arial" w:hAnsi="Arial" w:cs="Arial"/>
                <w:b/>
                <w:sz w:val="36"/>
                <w:szCs w:val="36"/>
                <w:lang w:val="en-US"/>
              </w:rPr>
              <w:t>=</w:t>
            </w:r>
          </w:p>
        </w:tc>
      </w:tr>
    </w:tbl>
    <w:p w14:paraId="498EC37D" w14:textId="77777777" w:rsidR="00F8286C" w:rsidRPr="00F8286C" w:rsidRDefault="00F8286C" w:rsidP="00F8286C">
      <w:pPr>
        <w:rPr>
          <w:rFonts w:ascii="Arial" w:hAnsi="Arial" w:cs="Arial"/>
          <w:b/>
          <w:noProof/>
          <w:sz w:val="36"/>
          <w:szCs w:val="36"/>
        </w:rPr>
      </w:pPr>
    </w:p>
    <w:p w14:paraId="04EE6BBB" w14:textId="77777777" w:rsidR="0030037B" w:rsidRDefault="00DA193A" w:rsidP="00DA193A">
      <w:pPr>
        <w:spacing w:after="160" w:line="259" w:lineRule="auto"/>
        <w:jc w:val="center"/>
        <w:rPr>
          <w:rFonts w:ascii="Arial" w:eastAsia="Calibri" w:hAnsi="Arial" w:cs="Arial"/>
          <w:b/>
          <w:sz w:val="36"/>
          <w:szCs w:val="36"/>
        </w:rPr>
      </w:pPr>
      <w:r>
        <w:rPr>
          <w:noProof/>
        </w:rPr>
        <w:drawing>
          <wp:inline distT="0" distB="0" distL="0" distR="0" wp14:anchorId="6C4A9D18" wp14:editId="0579915E">
            <wp:extent cx="3695700" cy="1381125"/>
            <wp:effectExtent l="0" t="0" r="0" b="9525"/>
            <wp:docPr id="554" name="Εικόνα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A785D4" w14:textId="77777777" w:rsidR="00F8286C" w:rsidRDefault="00DA193A" w:rsidP="00DA193A">
      <w:pPr>
        <w:spacing w:after="160" w:line="259" w:lineRule="auto"/>
        <w:ind w:left="1440" w:firstLine="720"/>
        <w:rPr>
          <w:rFonts w:ascii="Arial" w:eastAsia="Calibri" w:hAnsi="Arial" w:cs="Arial"/>
          <w:b/>
          <w:sz w:val="36"/>
          <w:szCs w:val="36"/>
        </w:rPr>
      </w:pPr>
      <w:r w:rsidRPr="00DA193A">
        <w:rPr>
          <w:rFonts w:ascii="Arial" w:eastAsia="Calibri" w:hAnsi="Arial" w:cs="Arial"/>
          <w:b/>
          <w:sz w:val="36"/>
          <w:szCs w:val="36"/>
        </w:rPr>
        <w:t>εξάγωνο</w:t>
      </w:r>
    </w:p>
    <w:tbl>
      <w:tblPr>
        <w:tblStyle w:val="6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0F2EC0" w:rsidRPr="000F2EC0" w14:paraId="0E228B5E" w14:textId="77777777" w:rsidTr="0035107B">
        <w:tc>
          <w:tcPr>
            <w:tcW w:w="1701" w:type="dxa"/>
          </w:tcPr>
          <w:p w14:paraId="3AC5E5E4" w14:textId="77777777" w:rsidR="000F2EC0" w:rsidRPr="000F2EC0" w:rsidRDefault="000F2EC0" w:rsidP="0035107B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0F2EC0">
              <w:rPr>
                <w:rFonts w:ascii="Calibri" w:eastAsia="Calibri" w:hAnsi="Calibri" w:cs="Times New Roman"/>
                <w:noProof/>
                <w:sz w:val="36"/>
                <w:szCs w:val="36"/>
              </w:rPr>
              <w:drawing>
                <wp:inline distT="0" distB="0" distL="0" distR="0" wp14:anchorId="23CA6924" wp14:editId="27304114">
                  <wp:extent cx="719455" cy="496570"/>
                  <wp:effectExtent l="0" t="0" r="4445" b="0"/>
                  <wp:docPr id="555" name="Εικόνα 55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5511276E" w14:textId="77777777" w:rsidR="000F2EC0" w:rsidRPr="000F2EC0" w:rsidRDefault="000F2EC0" w:rsidP="0035107B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</w:pPr>
            <w:r w:rsidRPr="000F2EC0"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  <w:t>Τι παρατηρούμε σε κάθε περίπτωση στα παραπάνω γινόμενα;</w:t>
            </w:r>
          </w:p>
        </w:tc>
      </w:tr>
    </w:tbl>
    <w:p w14:paraId="5E4957E8" w14:textId="77777777" w:rsidR="000F2EC0" w:rsidRPr="000F2EC0" w:rsidRDefault="000F2EC0" w:rsidP="000F2EC0">
      <w:pPr>
        <w:rPr>
          <w:rFonts w:ascii="Arial" w:hAnsi="Arial" w:cs="Arial"/>
          <w:b/>
          <w:sz w:val="36"/>
          <w:szCs w:val="36"/>
        </w:rPr>
      </w:pPr>
      <w:r w:rsidRPr="000F2EC0">
        <w:rPr>
          <w:rFonts w:ascii="Tahoma-Bold" w:hAnsi="Tahoma-Bold"/>
          <w:b/>
          <w:bCs/>
          <w:color w:val="428DCB"/>
          <w:sz w:val="36"/>
          <w:szCs w:val="36"/>
        </w:rPr>
        <w:t xml:space="preserve">3. </w:t>
      </w:r>
      <w:r w:rsidRPr="000F2EC0">
        <w:rPr>
          <w:rFonts w:ascii="Arial-BoldMT" w:hAnsi="Arial-BoldMT"/>
          <w:b/>
          <w:bCs/>
          <w:color w:val="242021"/>
          <w:sz w:val="36"/>
          <w:szCs w:val="36"/>
        </w:rPr>
        <w:t xml:space="preserve">Τα </w:t>
      </w:r>
      <w:r w:rsidRPr="000F2EC0">
        <w:rPr>
          <w:position w:val="-34"/>
        </w:rPr>
        <w:object w:dxaOrig="320" w:dyaOrig="900" w14:anchorId="013D5C2F">
          <v:shape id="_x0000_i1201" type="#_x0000_t75" style="width:14.25pt;height:45.75pt" o:ole="">
            <v:imagedata r:id="rId374" o:title=""/>
          </v:shape>
          <o:OLEObject Type="Embed" ProgID="Equation.DSMT4" ShapeID="_x0000_i1201" DrawAspect="Content" ObjectID="_1620553533" r:id="rId375"/>
        </w:object>
      </w:r>
      <w:r w:rsidRPr="000F2EC0">
        <w:rPr>
          <w:rFonts w:ascii="Arial" w:hAnsi="Arial" w:cs="Arial"/>
          <w:b/>
          <w:sz w:val="36"/>
          <w:szCs w:val="36"/>
        </w:rPr>
        <w:t xml:space="preserve"> ενός οικοπέδου </w:t>
      </w:r>
      <w:r w:rsidR="002D61A9" w:rsidRPr="002D61A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93504" behindDoc="0" locked="0" layoutInCell="0" allowOverlap="0" wp14:anchorId="2A06283B" wp14:editId="494218E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33" name="Πλαίσιο κειμένου 6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89D2C3C" w14:textId="77777777" w:rsidR="00D30DA1" w:rsidRPr="00F662A0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06283B" id="Πλαίσιο κειμένου 633" o:spid="_x0000_s1104" type="#_x0000_t202" style="position:absolute;margin-left:0;margin-top:785.3pt;width:99.2pt;height:28.35pt;z-index:2526935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Wfcx6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489D2C3C" w14:textId="77777777" w:rsidR="00D30DA1" w:rsidRPr="00F662A0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0F2EC0">
        <w:rPr>
          <w:rFonts w:ascii="Arial" w:hAnsi="Arial" w:cs="Arial"/>
          <w:b/>
          <w:sz w:val="36"/>
          <w:szCs w:val="36"/>
        </w:rPr>
        <w:t xml:space="preserve">είναι κήπος. Στο </w:t>
      </w:r>
      <w:r w:rsidRPr="000F2EC0">
        <w:rPr>
          <w:position w:val="-34"/>
        </w:rPr>
        <w:object w:dxaOrig="320" w:dyaOrig="900" w14:anchorId="07C2477A">
          <v:shape id="_x0000_i1202" type="#_x0000_t75" style="width:14.25pt;height:45.75pt" o:ole="">
            <v:imagedata r:id="rId376" o:title=""/>
          </v:shape>
          <o:OLEObject Type="Embed" ProgID="Equation.DSMT4" ShapeID="_x0000_i1202" DrawAspect="Content" ObjectID="_1620553534" r:id="rId377"/>
        </w:object>
      </w:r>
      <w:r w:rsidRPr="000F2EC0">
        <w:rPr>
          <w:rFonts w:ascii="Arial" w:hAnsi="Arial" w:cs="Arial"/>
          <w:b/>
          <w:sz w:val="36"/>
          <w:szCs w:val="36"/>
        </w:rPr>
        <w:t xml:space="preserve"> του κήπου αυτού φυτέψαμε λουλούδια. </w:t>
      </w:r>
    </w:p>
    <w:p w14:paraId="3EBE596A" w14:textId="77777777" w:rsidR="000F2EC0" w:rsidRPr="000F2EC0" w:rsidRDefault="000F2EC0" w:rsidP="000F2EC0">
      <w:pPr>
        <w:rPr>
          <w:rFonts w:ascii="Arial" w:hAnsi="Arial" w:cs="Arial"/>
          <w:b/>
          <w:noProof/>
          <w:sz w:val="36"/>
          <w:szCs w:val="36"/>
        </w:rPr>
      </w:pPr>
      <w:r w:rsidRPr="000F2EC0">
        <w:rPr>
          <w:rFonts w:ascii="Arial" w:hAnsi="Arial" w:cs="Arial"/>
          <w:b/>
          <w:sz w:val="36"/>
          <w:szCs w:val="36"/>
        </w:rPr>
        <w:t>Τι μέρος του οικοπέδου καλύπτεται από λουλούδια;</w:t>
      </w:r>
    </w:p>
    <w:p w14:paraId="27791432" w14:textId="77777777" w:rsidR="000F2EC0" w:rsidRPr="000F2EC0" w:rsidRDefault="000F2EC0" w:rsidP="000F2EC0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0F2EC0">
        <w:rPr>
          <w:noProof/>
          <w:sz w:val="36"/>
          <w:szCs w:val="36"/>
        </w:rPr>
        <w:drawing>
          <wp:inline distT="0" distB="0" distL="0" distR="0" wp14:anchorId="433CBE2E" wp14:editId="0C58C0A8">
            <wp:extent cx="3771052" cy="1476000"/>
            <wp:effectExtent l="0" t="0" r="1270" b="0"/>
            <wp:docPr id="557" name="Εικόνα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3771052" cy="14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89016" w14:textId="77777777" w:rsidR="005B0999" w:rsidRPr="005B0999" w:rsidRDefault="002D61A9" w:rsidP="005B0999">
      <w:pPr>
        <w:rPr>
          <w:rFonts w:ascii="Arial" w:hAnsi="Arial" w:cs="Arial"/>
          <w:b/>
          <w:noProof/>
          <w:sz w:val="36"/>
          <w:szCs w:val="36"/>
        </w:rPr>
      </w:pPr>
      <w:r w:rsidRPr="002D61A9">
        <w:rPr>
          <w:rFonts w:ascii="Arial" w:hAnsi="Arial" w:cs="Arial"/>
          <w:b/>
          <w:bCs/>
          <w:noProof/>
          <w:color w:val="242021"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695552" behindDoc="0" locked="0" layoutInCell="0" allowOverlap="0" wp14:anchorId="43E3AD9F" wp14:editId="1088764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35" name="Πλαίσιο κειμένου 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F2F99B" w14:textId="77777777" w:rsidR="00D30DA1" w:rsidRPr="00F662A0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E3AD9F" id="Πλαίσιο κειμένου 635" o:spid="_x0000_s1105" type="#_x0000_t202" style="position:absolute;margin-left:0;margin-top:785.3pt;width:99.2pt;height:28.35pt;z-index:2526955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D0OIr6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11F2F99B" w14:textId="77777777" w:rsidR="00D30DA1" w:rsidRPr="00F662A0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5B0999" w:rsidRPr="005B0999">
        <w:rPr>
          <w:rFonts w:ascii="Arial-BoldMT" w:hAnsi="Arial-BoldMT"/>
          <w:b/>
          <w:bCs/>
          <w:color w:val="242021"/>
          <w:sz w:val="36"/>
          <w:szCs w:val="36"/>
        </w:rPr>
        <w:t>Σχεδιάζουμε στο παραπάνω σχήμα και υπολογίζουμε:</w:t>
      </w:r>
    </w:p>
    <w:p w14:paraId="428C9899" w14:textId="77777777" w:rsidR="00F8286C" w:rsidRDefault="005B0999" w:rsidP="0030037B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inline distT="0" distB="0" distL="0" distR="0" wp14:anchorId="5E2DEFCF" wp14:editId="2355C1A0">
                <wp:extent cx="6120130" cy="4962525"/>
                <wp:effectExtent l="19050" t="19050" r="33020" b="47625"/>
                <wp:docPr id="558" name="Ορθογώνιο: Στρογγύλεμα γωνιών 5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130" cy="4962525"/>
                        </a:xfrm>
                        <a:prstGeom prst="roundRect">
                          <a:avLst/>
                        </a:prstGeom>
                        <a:noFill/>
                        <a:ln w="57150" cap="flat" cmpd="sng" algn="ctr">
                          <a:solidFill>
                            <a:srgbClr val="00B0F0"/>
                          </a:solidFill>
                          <a:prstDash val="sysDot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3D6AEE5" id="Ορθογώνιο: Στρογγύλεμα γωνιών 558" o:spid="_x0000_s1026" style="width:481.9pt;height:39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" filled="f" strokecolor="#00b0f0" strokeweight="4.5pt">
                <v:stroke dashstyle="1 1"/>
                <w10:anchorlock/>
              </v:roundrect>
            </w:pict>
          </mc:Fallback>
        </mc:AlternateContent>
      </w:r>
    </w:p>
    <w:p w14:paraId="26C7021F" w14:textId="77777777" w:rsidR="00124939" w:rsidRDefault="00124939" w:rsidP="00124939">
      <w:pPr>
        <w:rPr>
          <w:rFonts w:ascii="Arial" w:hAnsi="Arial" w:cs="Arial"/>
          <w:b/>
          <w:noProof/>
          <w:sz w:val="36"/>
          <w:szCs w:val="36"/>
        </w:rPr>
      </w:pPr>
      <w:r w:rsidRPr="0012493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553216" behindDoc="0" locked="0" layoutInCell="1" allowOverlap="1" wp14:anchorId="2BF1E068" wp14:editId="793AC1FB">
                <wp:simplePos x="0" y="0"/>
                <wp:positionH relativeFrom="column">
                  <wp:posOffset>127635</wp:posOffset>
                </wp:positionH>
                <wp:positionV relativeFrom="paragraph">
                  <wp:posOffset>145415</wp:posOffset>
                </wp:positionV>
                <wp:extent cx="4467860" cy="1343025"/>
                <wp:effectExtent l="19050" t="19050" r="694690" b="28575"/>
                <wp:wrapNone/>
                <wp:docPr id="559" name="Φυσαλίδα ομιλίας: Ορθογώνιο με στρογγυλεμένες γωνίες 5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67860" cy="1343025"/>
                        </a:xfrm>
                        <a:prstGeom prst="wedgeRoundRectCallout">
                          <a:avLst>
                            <a:gd name="adj1" fmla="val 63365"/>
                            <a:gd name="adj2" fmla="val 35931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C1790D" w14:textId="77777777" w:rsidR="00D30DA1" w:rsidRPr="00124939" w:rsidRDefault="00D30DA1" w:rsidP="00124939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124939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 xml:space="preserve">Πρέπει να βρούμε το </w:t>
                            </w:r>
                            <w:r w:rsidRPr="00124939">
                              <w:rPr>
                                <w:position w:val="-34"/>
                              </w:rPr>
                              <w:object w:dxaOrig="320" w:dyaOrig="900" w14:anchorId="36C42430">
                                <v:shape id="_x0000_i1204" type="#_x0000_t75" style="width:14.25pt;height:45.75pt" o:ole="">
                                  <v:imagedata r:id="rId379" o:title=""/>
                                </v:shape>
                                <o:OLEObject Type="Embed" ProgID="Equation.DSMT4" ShapeID="_x0000_i1204" DrawAspect="Content" ObjectID="_1620553649" r:id="rId380"/>
                              </w:object>
                            </w:r>
                            <w:r w:rsidRPr="00124939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 xml:space="preserve"> των </w:t>
                            </w:r>
                            <w:r w:rsidRPr="00124939">
                              <w:rPr>
                                <w:position w:val="-34"/>
                              </w:rPr>
                              <w:object w:dxaOrig="320" w:dyaOrig="900" w14:anchorId="1DAD15D7">
                                <v:shape id="_x0000_i1206" type="#_x0000_t75" style="width:14.25pt;height:45.75pt" o:ole="">
                                  <v:imagedata r:id="rId381" o:title=""/>
                                </v:shape>
                                <o:OLEObject Type="Embed" ProgID="Equation.DSMT4" ShapeID="_x0000_i1206" DrawAspect="Content" ObjectID="_1620553650" r:id="rId382"/>
                              </w:object>
                            </w:r>
                            <w:r w:rsidRPr="00124939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 xml:space="preserve"> του κήπου, δηλαδή το </w:t>
                            </w:r>
                            <w:r w:rsidRPr="00124939">
                              <w:rPr>
                                <w:position w:val="-34"/>
                              </w:rPr>
                              <w:object w:dxaOrig="320" w:dyaOrig="900" w14:anchorId="142B88C3">
                                <v:shape id="_x0000_i1208" type="#_x0000_t75" style="width:14.25pt;height:45.75pt" o:ole="">
                                  <v:imagedata r:id="rId383" o:title=""/>
                                </v:shape>
                                <o:OLEObject Type="Embed" ProgID="Equation.DSMT4" ShapeID="_x0000_i1208" DrawAspect="Content" ObjectID="_1620553651" r:id="rId384"/>
                              </w:object>
                            </w:r>
                            <w:r w:rsidRPr="00124939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124939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x</w:t>
                            </w:r>
                            <w:r w:rsidRPr="00124939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124939">
                              <w:rPr>
                                <w:position w:val="-34"/>
                              </w:rPr>
                              <w:object w:dxaOrig="320" w:dyaOrig="900" w14:anchorId="652A6865">
                                <v:shape id="_x0000_i1210" type="#_x0000_t75" style="width:14.25pt;height:45.75pt" o:ole="">
                                  <v:imagedata r:id="rId385" o:title=""/>
                                </v:shape>
                                <o:OLEObject Type="Embed" ProgID="Equation.DSMT4" ShapeID="_x0000_i1210" DrawAspect="Content" ObjectID="_1620553652" r:id="rId386"/>
                              </w:object>
                            </w:r>
                            <w:r w:rsidRPr="00124939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F1E068" id="Φυσαλίδα ομιλίας: Ορθογώνιο με στρογγυλεμένες γωνίες 559" o:spid="_x0000_s1106" type="#_x0000_t62" style="position:absolute;margin-left:10.05pt;margin-top:11.45pt;width:351.8pt;height:105.75pt;z-index:25255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" adj="24487,18561" fillcolor="#dfd" strokecolor="#9bff9b" strokeweight="3pt">
                <v:textbox inset="0,0,0,0">
                  <w:txbxContent>
                    <w:p w14:paraId="0BC1790D" w14:textId="77777777" w:rsidR="00D30DA1" w:rsidRPr="00124939" w:rsidRDefault="00D30DA1" w:rsidP="00124939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124939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 xml:space="preserve">Πρέπει να βρούμε το </w:t>
                      </w:r>
                      <w:r w:rsidRPr="00124939">
                        <w:rPr>
                          <w:position w:val="-34"/>
                        </w:rPr>
                        <w:object w:dxaOrig="320" w:dyaOrig="900" w14:anchorId="36C42430">
                          <v:shape id="_x0000_i1204" type="#_x0000_t75" style="width:14.25pt;height:45.75pt" o:ole="">
                            <v:imagedata r:id="rId379" o:title=""/>
                          </v:shape>
                          <o:OLEObject Type="Embed" ProgID="Equation.DSMT4" ShapeID="_x0000_i1204" DrawAspect="Content" ObjectID="_1620553649" r:id="rId387"/>
                        </w:object>
                      </w:r>
                      <w:r w:rsidRPr="00124939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 xml:space="preserve"> των </w:t>
                      </w:r>
                      <w:r w:rsidRPr="00124939">
                        <w:rPr>
                          <w:position w:val="-34"/>
                        </w:rPr>
                        <w:object w:dxaOrig="320" w:dyaOrig="900" w14:anchorId="1DAD15D7">
                          <v:shape id="_x0000_i1206" type="#_x0000_t75" style="width:14.25pt;height:45.75pt" o:ole="">
                            <v:imagedata r:id="rId381" o:title=""/>
                          </v:shape>
                          <o:OLEObject Type="Embed" ProgID="Equation.DSMT4" ShapeID="_x0000_i1206" DrawAspect="Content" ObjectID="_1620553650" r:id="rId388"/>
                        </w:object>
                      </w:r>
                      <w:r w:rsidRPr="00124939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 xml:space="preserve"> του κήπου, δηλαδή το </w:t>
                      </w:r>
                      <w:r w:rsidRPr="00124939">
                        <w:rPr>
                          <w:position w:val="-34"/>
                        </w:rPr>
                        <w:object w:dxaOrig="320" w:dyaOrig="900" w14:anchorId="142B88C3">
                          <v:shape id="_x0000_i1208" type="#_x0000_t75" style="width:14.25pt;height:45.75pt" o:ole="">
                            <v:imagedata r:id="rId383" o:title=""/>
                          </v:shape>
                          <o:OLEObject Type="Embed" ProgID="Equation.DSMT4" ShapeID="_x0000_i1208" DrawAspect="Content" ObjectID="_1620553651" r:id="rId389"/>
                        </w:object>
                      </w:r>
                      <w:r w:rsidRPr="00124939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 xml:space="preserve"> </w:t>
                      </w:r>
                      <w:r w:rsidRPr="00124939">
                        <w:rPr>
                          <w:rFonts w:ascii="Arial" w:hAnsi="Arial" w:cs="Arial"/>
                          <w:b/>
                          <w:sz w:val="36"/>
                          <w:szCs w:val="36"/>
                          <w:lang w:val="en-US"/>
                        </w:rPr>
                        <w:t>x</w:t>
                      </w:r>
                      <w:r w:rsidRPr="00124939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 xml:space="preserve"> </w:t>
                      </w:r>
                      <w:r w:rsidRPr="00124939">
                        <w:rPr>
                          <w:position w:val="-34"/>
                        </w:rPr>
                        <w:object w:dxaOrig="320" w:dyaOrig="900" w14:anchorId="652A6865">
                          <v:shape id="_x0000_i1210" type="#_x0000_t75" style="width:14.25pt;height:45.75pt" o:ole="">
                            <v:imagedata r:id="rId385" o:title=""/>
                          </v:shape>
                          <o:OLEObject Type="Embed" ProgID="Equation.DSMT4" ShapeID="_x0000_i1210" DrawAspect="Content" ObjectID="_1620553652" r:id="rId390"/>
                        </w:object>
                      </w:r>
                      <w:r w:rsidRPr="00124939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3BA91F40" w14:textId="77777777" w:rsidR="00124939" w:rsidRPr="00124939" w:rsidRDefault="00124939" w:rsidP="00124939">
      <w:pPr>
        <w:rPr>
          <w:rFonts w:ascii="Arial" w:hAnsi="Arial" w:cs="Arial"/>
          <w:b/>
          <w:noProof/>
          <w:sz w:val="36"/>
          <w:szCs w:val="36"/>
        </w:rPr>
      </w:pPr>
    </w:p>
    <w:p w14:paraId="6220B8BC" w14:textId="77777777" w:rsidR="00124939" w:rsidRPr="00124939" w:rsidRDefault="00124939" w:rsidP="00124939">
      <w:pPr>
        <w:jc w:val="right"/>
        <w:rPr>
          <w:rFonts w:ascii="Arial" w:hAnsi="Arial" w:cs="Arial"/>
          <w:b/>
          <w:noProof/>
          <w:sz w:val="36"/>
          <w:szCs w:val="36"/>
        </w:rPr>
      </w:pPr>
      <w:r w:rsidRPr="00124939">
        <w:rPr>
          <w:rFonts w:ascii="Arial" w:hAnsi="Arial" w:cs="Arial"/>
          <w:b/>
          <w:noProof/>
          <w:sz w:val="36"/>
          <w:szCs w:val="36"/>
        </w:rPr>
        <w:drawing>
          <wp:inline distT="0" distB="0" distL="0" distR="0" wp14:anchorId="5E30AFF8" wp14:editId="0CDBAB9E">
            <wp:extent cx="1143135" cy="2038200"/>
            <wp:effectExtent l="0" t="0" r="0" b="635"/>
            <wp:docPr id="569" name="Εικόνα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k19-04-agori.emf"/>
                    <pic:cNvPicPr/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135" cy="20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BE003" w14:textId="77777777" w:rsidR="00124939" w:rsidRDefault="00124939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p w14:paraId="0BAD9328" w14:textId="77777777" w:rsidR="003904E1" w:rsidRPr="003904E1" w:rsidRDefault="003904E1" w:rsidP="003904E1">
      <w:pPr>
        <w:spacing w:after="120" w:line="240" w:lineRule="auto"/>
        <w:rPr>
          <w:rFonts w:ascii="Arial" w:hAnsi="Arial" w:cs="Arial"/>
          <w:b/>
          <w:noProof/>
          <w:sz w:val="36"/>
          <w:szCs w:val="36"/>
        </w:rPr>
      </w:pPr>
      <w:r w:rsidRPr="003904E1">
        <w:rPr>
          <w:rFonts w:ascii="Tahoma-Bold" w:hAnsi="Tahoma-Bold"/>
          <w:b/>
          <w:bCs/>
          <w:color w:val="428DCB"/>
          <w:sz w:val="36"/>
          <w:szCs w:val="36"/>
        </w:rPr>
        <w:lastRenderedPageBreak/>
        <w:t xml:space="preserve">4. </w:t>
      </w:r>
      <w:r w:rsidRPr="003904E1">
        <w:rPr>
          <w:rFonts w:ascii="Arial-BoldMT" w:hAnsi="Arial-BoldMT"/>
          <w:b/>
          <w:bCs/>
          <w:color w:val="242021"/>
          <w:sz w:val="36"/>
          <w:szCs w:val="36"/>
        </w:rPr>
        <w:t>Βρίσκουμε τα γινόμενα</w:t>
      </w:r>
      <w:r w:rsidR="002D61A9" w:rsidRPr="002D61A9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97600" behindDoc="0" locked="0" layoutInCell="0" allowOverlap="0" wp14:anchorId="62537CCD" wp14:editId="37E7AB5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36" name="Πλαίσιο κειμένου 6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C66B04" w14:textId="77777777" w:rsidR="00D30DA1" w:rsidRPr="005B2FD5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537CCD" id="Πλαίσιο κειμένου 636" o:spid="_x0000_s1107" type="#_x0000_t202" style="position:absolute;margin-left:0;margin-top:785.3pt;width:99.2pt;height:28.35pt;z-index:2526976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yfBHB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3C66B04" w14:textId="77777777" w:rsidR="00D30DA1" w:rsidRPr="005B2FD5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3904E1">
        <w:rPr>
          <w:rFonts w:ascii="Arial-BoldMT" w:hAnsi="Arial-BoldMT"/>
          <w:b/>
          <w:bCs/>
          <w:color w:val="242021"/>
          <w:sz w:val="36"/>
          <w:szCs w:val="36"/>
        </w:rPr>
        <w:t xml:space="preserve"> με τη βοήθεια των μοντέλων αναπαράστασης.</w:t>
      </w:r>
    </w:p>
    <w:tbl>
      <w:tblPr>
        <w:tblStyle w:val="a4"/>
        <w:tblW w:w="89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2"/>
        <w:gridCol w:w="4467"/>
        <w:gridCol w:w="3402"/>
      </w:tblGrid>
      <w:tr w:rsidR="003904E1" w:rsidRPr="003904E1" w14:paraId="0650D812" w14:textId="77777777" w:rsidTr="0035107B">
        <w:trPr>
          <w:trHeight w:val="2154"/>
        </w:trPr>
        <w:tc>
          <w:tcPr>
            <w:tcW w:w="1062" w:type="dxa"/>
            <w:vAlign w:val="center"/>
          </w:tcPr>
          <w:p w14:paraId="1CF324A0" w14:textId="77777777" w:rsidR="003904E1" w:rsidRPr="003904E1" w:rsidRDefault="003904E1" w:rsidP="0035107B">
            <w:pPr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3904E1">
              <w:rPr>
                <w:rFonts w:ascii="Tahoma-Bold" w:hAnsi="Tahoma-Bold"/>
                <w:b/>
                <w:bCs/>
                <w:color w:val="008BD0"/>
                <w:sz w:val="36"/>
                <w:szCs w:val="36"/>
              </w:rPr>
              <w:t>α.</w:t>
            </w:r>
          </w:p>
        </w:tc>
        <w:tc>
          <w:tcPr>
            <w:tcW w:w="4467" w:type="dxa"/>
            <w:vAlign w:val="center"/>
          </w:tcPr>
          <w:p w14:paraId="36D0BF5B" w14:textId="77777777" w:rsidR="003904E1" w:rsidRPr="003904E1" w:rsidRDefault="003904E1" w:rsidP="0035107B">
            <w:pPr>
              <w:spacing w:before="240" w:after="240"/>
              <w:jc w:val="center"/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3904E1">
              <w:rPr>
                <w:noProof/>
                <w:sz w:val="36"/>
                <w:szCs w:val="36"/>
              </w:rPr>
              <w:drawing>
                <wp:inline distT="0" distB="0" distL="0" distR="0" wp14:anchorId="4DA55E3B" wp14:editId="5C1CE2A9">
                  <wp:extent cx="2190750" cy="866775"/>
                  <wp:effectExtent l="0" t="0" r="0" b="9525"/>
                  <wp:docPr id="570" name="Εικόνα 5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0750" cy="866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  <w:vAlign w:val="center"/>
          </w:tcPr>
          <w:p w14:paraId="0149C680" w14:textId="77777777" w:rsidR="003904E1" w:rsidRPr="003904E1" w:rsidRDefault="003904E1" w:rsidP="0035107B">
            <w:pPr>
              <w:jc w:val="center"/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3904E1">
              <w:rPr>
                <w:position w:val="-42"/>
                <w:sz w:val="36"/>
                <w:szCs w:val="36"/>
              </w:rPr>
              <w:object w:dxaOrig="1520" w:dyaOrig="1060" w14:anchorId="5B305671">
                <v:shape id="_x0000_i1211" type="#_x0000_t75" style="width:76.5pt;height:52.5pt" o:ole="">
                  <v:imagedata r:id="rId393" o:title=""/>
                </v:shape>
                <o:OLEObject Type="Embed" ProgID="Equation.DSMT4" ShapeID="_x0000_i1211" DrawAspect="Content" ObjectID="_1620553535" r:id="rId394"/>
              </w:object>
            </w:r>
          </w:p>
        </w:tc>
      </w:tr>
      <w:tr w:rsidR="003904E1" w:rsidRPr="003904E1" w14:paraId="1C6B8936" w14:textId="77777777" w:rsidTr="0035107B">
        <w:trPr>
          <w:trHeight w:val="2154"/>
        </w:trPr>
        <w:tc>
          <w:tcPr>
            <w:tcW w:w="1062" w:type="dxa"/>
            <w:vAlign w:val="center"/>
          </w:tcPr>
          <w:p w14:paraId="667DED86" w14:textId="77777777" w:rsidR="003904E1" w:rsidRPr="003904E1" w:rsidRDefault="003904E1" w:rsidP="0035107B">
            <w:pPr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3904E1">
              <w:rPr>
                <w:rFonts w:ascii="Tahoma-Bold" w:hAnsi="Tahoma-Bold"/>
                <w:b/>
                <w:bCs/>
                <w:color w:val="008BD0"/>
                <w:sz w:val="36"/>
                <w:szCs w:val="36"/>
              </w:rPr>
              <w:t>β.</w:t>
            </w:r>
          </w:p>
        </w:tc>
        <w:tc>
          <w:tcPr>
            <w:tcW w:w="4467" w:type="dxa"/>
            <w:vAlign w:val="center"/>
          </w:tcPr>
          <w:p w14:paraId="080E21DB" w14:textId="77777777" w:rsidR="003904E1" w:rsidRPr="003904E1" w:rsidRDefault="003904E1" w:rsidP="0035107B">
            <w:pPr>
              <w:spacing w:before="240" w:after="240"/>
              <w:jc w:val="center"/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3904E1">
              <w:rPr>
                <w:noProof/>
                <w:sz w:val="36"/>
                <w:szCs w:val="36"/>
              </w:rPr>
              <w:drawing>
                <wp:inline distT="0" distB="0" distL="0" distR="0" wp14:anchorId="68712037" wp14:editId="56EDBEC9">
                  <wp:extent cx="2181225" cy="866775"/>
                  <wp:effectExtent l="0" t="0" r="9525" b="9525"/>
                  <wp:docPr id="571" name="Εικόνα 5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1225" cy="866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  <w:vAlign w:val="center"/>
          </w:tcPr>
          <w:p w14:paraId="21357F90" w14:textId="77777777" w:rsidR="003904E1" w:rsidRPr="003904E1" w:rsidRDefault="003904E1" w:rsidP="0035107B">
            <w:pPr>
              <w:jc w:val="center"/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3904E1">
              <w:rPr>
                <w:position w:val="-42"/>
                <w:sz w:val="36"/>
                <w:szCs w:val="36"/>
              </w:rPr>
              <w:object w:dxaOrig="1640" w:dyaOrig="1060" w14:anchorId="79BD18EE">
                <v:shape id="_x0000_i1212" type="#_x0000_t75" style="width:80.25pt;height:52.5pt" o:ole="">
                  <v:imagedata r:id="rId396" o:title=""/>
                </v:shape>
                <o:OLEObject Type="Embed" ProgID="Equation.DSMT4" ShapeID="_x0000_i1212" DrawAspect="Content" ObjectID="_1620553536" r:id="rId397"/>
              </w:object>
            </w:r>
          </w:p>
        </w:tc>
      </w:tr>
      <w:tr w:rsidR="003904E1" w:rsidRPr="003904E1" w14:paraId="3D535393" w14:textId="77777777" w:rsidTr="0035107B">
        <w:trPr>
          <w:trHeight w:val="2154"/>
        </w:trPr>
        <w:tc>
          <w:tcPr>
            <w:tcW w:w="1062" w:type="dxa"/>
            <w:vAlign w:val="center"/>
          </w:tcPr>
          <w:p w14:paraId="647BA48C" w14:textId="77777777" w:rsidR="003904E1" w:rsidRPr="003904E1" w:rsidRDefault="003904E1" w:rsidP="0035107B">
            <w:pPr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3904E1">
              <w:rPr>
                <w:rFonts w:ascii="Tahoma-Bold" w:hAnsi="Tahoma-Bold"/>
                <w:b/>
                <w:bCs/>
                <w:color w:val="008BD0"/>
                <w:sz w:val="36"/>
                <w:szCs w:val="36"/>
              </w:rPr>
              <w:t>γ.</w:t>
            </w:r>
          </w:p>
        </w:tc>
        <w:tc>
          <w:tcPr>
            <w:tcW w:w="4467" w:type="dxa"/>
            <w:vAlign w:val="center"/>
          </w:tcPr>
          <w:p w14:paraId="76647715" w14:textId="77777777" w:rsidR="003904E1" w:rsidRPr="003904E1" w:rsidRDefault="003904E1" w:rsidP="0035107B">
            <w:pPr>
              <w:spacing w:before="240" w:after="240"/>
              <w:jc w:val="center"/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3904E1">
              <w:rPr>
                <w:noProof/>
                <w:sz w:val="36"/>
                <w:szCs w:val="36"/>
              </w:rPr>
              <w:drawing>
                <wp:inline distT="0" distB="0" distL="0" distR="0" wp14:anchorId="66726296" wp14:editId="4D3D05B5">
                  <wp:extent cx="2171700" cy="866775"/>
                  <wp:effectExtent l="0" t="0" r="0" b="9525"/>
                  <wp:docPr id="572" name="Εικόνα 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1700" cy="866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  <w:vAlign w:val="center"/>
          </w:tcPr>
          <w:p w14:paraId="073953DF" w14:textId="77777777" w:rsidR="003904E1" w:rsidRPr="003904E1" w:rsidRDefault="003904E1" w:rsidP="0035107B">
            <w:pPr>
              <w:jc w:val="center"/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3904E1">
              <w:rPr>
                <w:position w:val="-42"/>
                <w:sz w:val="36"/>
                <w:szCs w:val="36"/>
              </w:rPr>
              <w:object w:dxaOrig="1660" w:dyaOrig="1060" w14:anchorId="3910DC34">
                <v:shape id="_x0000_i1213" type="#_x0000_t75" style="width:84pt;height:52.5pt" o:ole="">
                  <v:imagedata r:id="rId399" o:title=""/>
                </v:shape>
                <o:OLEObject Type="Embed" ProgID="Equation.DSMT4" ShapeID="_x0000_i1213" DrawAspect="Content" ObjectID="_1620553537" r:id="rId400"/>
              </w:object>
            </w:r>
          </w:p>
        </w:tc>
      </w:tr>
      <w:tr w:rsidR="003904E1" w:rsidRPr="003904E1" w14:paraId="36837E1F" w14:textId="77777777" w:rsidTr="0035107B">
        <w:trPr>
          <w:trHeight w:val="2154"/>
        </w:trPr>
        <w:tc>
          <w:tcPr>
            <w:tcW w:w="1062" w:type="dxa"/>
            <w:vAlign w:val="center"/>
          </w:tcPr>
          <w:p w14:paraId="40BA05C5" w14:textId="77777777" w:rsidR="003904E1" w:rsidRPr="003904E1" w:rsidRDefault="003904E1" w:rsidP="0035107B">
            <w:pPr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3904E1">
              <w:rPr>
                <w:rFonts w:ascii="Tahoma-Bold" w:hAnsi="Tahoma-Bold"/>
                <w:b/>
                <w:bCs/>
                <w:color w:val="008BD0"/>
                <w:sz w:val="36"/>
                <w:szCs w:val="36"/>
              </w:rPr>
              <w:t>δ.</w:t>
            </w:r>
          </w:p>
        </w:tc>
        <w:tc>
          <w:tcPr>
            <w:tcW w:w="4467" w:type="dxa"/>
            <w:vAlign w:val="center"/>
          </w:tcPr>
          <w:p w14:paraId="3B7C2877" w14:textId="77777777" w:rsidR="003904E1" w:rsidRPr="003904E1" w:rsidRDefault="003904E1" w:rsidP="0035107B">
            <w:pPr>
              <w:spacing w:before="240" w:after="240"/>
              <w:jc w:val="center"/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3904E1">
              <w:rPr>
                <w:noProof/>
                <w:sz w:val="36"/>
                <w:szCs w:val="36"/>
              </w:rPr>
              <w:drawing>
                <wp:inline distT="0" distB="0" distL="0" distR="0" wp14:anchorId="56DC7C7F" wp14:editId="63A10A86">
                  <wp:extent cx="2162175" cy="857250"/>
                  <wp:effectExtent l="0" t="0" r="9525" b="0"/>
                  <wp:docPr id="573" name="Εικόνα 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2175" cy="857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  <w:vAlign w:val="center"/>
          </w:tcPr>
          <w:p w14:paraId="2529252A" w14:textId="77777777" w:rsidR="003904E1" w:rsidRPr="003904E1" w:rsidRDefault="003904E1" w:rsidP="0035107B">
            <w:pPr>
              <w:jc w:val="center"/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3904E1">
              <w:rPr>
                <w:position w:val="-42"/>
                <w:sz w:val="36"/>
                <w:szCs w:val="36"/>
              </w:rPr>
              <w:object w:dxaOrig="1640" w:dyaOrig="1060" w14:anchorId="341D9038">
                <v:shape id="_x0000_i1214" type="#_x0000_t75" style="width:80.25pt;height:52.5pt" o:ole="">
                  <v:imagedata r:id="rId402" o:title=""/>
                </v:shape>
                <o:OLEObject Type="Embed" ProgID="Equation.DSMT4" ShapeID="_x0000_i1214" DrawAspect="Content" ObjectID="_1620553538" r:id="rId403"/>
              </w:object>
            </w:r>
          </w:p>
        </w:tc>
      </w:tr>
    </w:tbl>
    <w:p w14:paraId="6D8A3823" w14:textId="77777777" w:rsidR="003904E1" w:rsidRPr="003904E1" w:rsidRDefault="003904E1" w:rsidP="003904E1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3904E1" w:rsidRPr="003904E1" w14:paraId="71BB91E6" w14:textId="77777777" w:rsidTr="0035107B">
        <w:tc>
          <w:tcPr>
            <w:tcW w:w="1701" w:type="dxa"/>
          </w:tcPr>
          <w:p w14:paraId="6A987E7D" w14:textId="77777777" w:rsidR="003904E1" w:rsidRPr="003904E1" w:rsidRDefault="003904E1" w:rsidP="0035107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3904E1">
              <w:rPr>
                <w:noProof/>
                <w:sz w:val="36"/>
                <w:szCs w:val="36"/>
              </w:rPr>
              <w:drawing>
                <wp:inline distT="0" distB="0" distL="0" distR="0" wp14:anchorId="6D329081" wp14:editId="47DE8EBD">
                  <wp:extent cx="719455" cy="496570"/>
                  <wp:effectExtent l="0" t="0" r="4445" b="0"/>
                  <wp:docPr id="576" name="Εικόνα 57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77397146" w14:textId="77777777" w:rsidR="003904E1" w:rsidRPr="003904E1" w:rsidRDefault="003904E1" w:rsidP="0035107B">
            <w:pPr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</w:pPr>
            <w:r w:rsidRPr="003904E1"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  <w:t>Τι θα συμβεί, αν πολλαπλασιάσουμε το κλάσμα με ακόμα μικρότερες κλασματικές μονάδες;</w:t>
            </w:r>
          </w:p>
        </w:tc>
      </w:tr>
    </w:tbl>
    <w:p w14:paraId="43D90DFB" w14:textId="77777777" w:rsidR="003904E1" w:rsidRPr="003904E1" w:rsidRDefault="003904E1" w:rsidP="003904E1">
      <w:pPr>
        <w:rPr>
          <w:rFonts w:ascii="Arial" w:hAnsi="Arial" w:cs="Arial"/>
          <w:b/>
          <w:noProof/>
          <w:sz w:val="36"/>
          <w:szCs w:val="36"/>
        </w:rPr>
      </w:pPr>
      <w:r w:rsidRPr="003904E1">
        <w:rPr>
          <w:rFonts w:ascii="Arial" w:hAnsi="Arial" w:cs="Arial"/>
          <w:b/>
          <w:noProof/>
          <w:sz w:val="36"/>
          <w:szCs w:val="36"/>
        </w:rPr>
        <w:br w:type="page"/>
      </w:r>
    </w:p>
    <w:tbl>
      <w:tblPr>
        <w:tblStyle w:val="65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F5337" w:rsidRPr="003F5337" w14:paraId="2E98C44E" w14:textId="77777777" w:rsidTr="005B2FD5">
        <w:trPr>
          <w:trHeight w:val="709"/>
        </w:trPr>
        <w:tc>
          <w:tcPr>
            <w:tcW w:w="9639" w:type="dxa"/>
            <w:shd w:val="clear" w:color="auto" w:fill="006600"/>
          </w:tcPr>
          <w:p w14:paraId="78FA1F89" w14:textId="77777777" w:rsidR="003F5337" w:rsidRPr="005B2FD5" w:rsidRDefault="003F5337" w:rsidP="005B2FD5">
            <w:pPr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5B2FD5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3F5337" w:rsidRPr="003F5337" w14:paraId="4BFBAC33" w14:textId="77777777" w:rsidTr="0035107B">
        <w:trPr>
          <w:trHeight w:val="294"/>
        </w:trPr>
        <w:tc>
          <w:tcPr>
            <w:tcW w:w="9639" w:type="dxa"/>
            <w:shd w:val="clear" w:color="auto" w:fill="D9FFD9"/>
          </w:tcPr>
          <w:p w14:paraId="35AFAFCA" w14:textId="77777777" w:rsidR="003F5337" w:rsidRPr="003F5337" w:rsidRDefault="003F5337" w:rsidP="005B2FD5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3F533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Στον πολλαπλασιασμό ενός </w:t>
            </w:r>
            <w:r w:rsidRPr="003F5337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φυσικού αριθμού </w:t>
            </w:r>
            <w:r w:rsidRPr="003F533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ε ένα κλάσμα, ο φυσικός αριθμός μάς δείχνει πόσες φορές προσθέτω το κλάσμα με τον εαυτό του.</w:t>
            </w:r>
          </w:p>
          <w:p w14:paraId="2FF7AEDA" w14:textId="77777777" w:rsidR="003F5337" w:rsidRPr="003F5337" w:rsidRDefault="003F5337" w:rsidP="005B2FD5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3F533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ον πολλαπλασιασμό, αν αλλάξουμε τη σειρά των παραγόντων, το γινόμενο παραμένει το ίδιο.</w:t>
            </w:r>
          </w:p>
        </w:tc>
      </w:tr>
    </w:tbl>
    <w:p w14:paraId="1109F38D" w14:textId="77777777" w:rsidR="003F5337" w:rsidRPr="003F5337" w:rsidRDefault="003F5337" w:rsidP="005B2FD5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8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F5337" w:rsidRPr="003F5337" w14:paraId="039BE2A2" w14:textId="77777777" w:rsidTr="0035107B">
        <w:trPr>
          <w:jc w:val="center"/>
        </w:trPr>
        <w:tc>
          <w:tcPr>
            <w:tcW w:w="9639" w:type="dxa"/>
            <w:shd w:val="clear" w:color="auto" w:fill="FF0000"/>
          </w:tcPr>
          <w:p w14:paraId="45D12597" w14:textId="77777777" w:rsidR="003F5337" w:rsidRPr="003F5337" w:rsidRDefault="003F5337" w:rsidP="005B2FD5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3F5337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t>Παραδείγματα</w:t>
            </w:r>
          </w:p>
        </w:tc>
      </w:tr>
      <w:tr w:rsidR="003F5337" w:rsidRPr="003F5337" w14:paraId="2BAE8D72" w14:textId="77777777" w:rsidTr="0035107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0E520CFD" w14:textId="77777777" w:rsidR="003F5337" w:rsidRPr="003F5337" w:rsidRDefault="003F5337" w:rsidP="005B2FD5">
            <w:pPr>
              <w:spacing w:before="240" w:after="240" w:line="276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3F5337">
              <w:rPr>
                <w:noProof/>
                <w:sz w:val="36"/>
                <w:szCs w:val="36"/>
              </w:rPr>
              <w:drawing>
                <wp:inline distT="0" distB="0" distL="0" distR="0" wp14:anchorId="4016B576" wp14:editId="423C50AD">
                  <wp:extent cx="5695950" cy="781050"/>
                  <wp:effectExtent l="0" t="0" r="0" b="0"/>
                  <wp:docPr id="580" name="Εικόνα 5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95950" cy="781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CC8F8DC" w14:textId="77777777" w:rsidR="003F5337" w:rsidRPr="003F5337" w:rsidRDefault="003F5337" w:rsidP="005B2FD5">
            <w:pPr>
              <w:spacing w:line="276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3F5337">
              <w:rPr>
                <w:position w:val="-32"/>
              </w:rPr>
              <w:object w:dxaOrig="4320" w:dyaOrig="880" w14:anchorId="1EEFCA67">
                <v:shape id="_x0000_i1215" type="#_x0000_t75" style="width:3in;height:42.75pt" o:ole="">
                  <v:imagedata r:id="rId405" o:title=""/>
                </v:shape>
                <o:OLEObject Type="Embed" ProgID="Equation.DSMT4" ShapeID="_x0000_i1215" DrawAspect="Content" ObjectID="_1620553539" r:id="rId406"/>
              </w:object>
            </w:r>
          </w:p>
          <w:p w14:paraId="44FFFD8B" w14:textId="77777777" w:rsidR="003F5337" w:rsidRPr="003F5337" w:rsidRDefault="003F5337" w:rsidP="005B2FD5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627520FC" w14:textId="77777777" w:rsidR="003F5337" w:rsidRPr="003F5337" w:rsidRDefault="003F5337" w:rsidP="005B2FD5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66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AC16E9" w:rsidRPr="00AC16E9" w14:paraId="275A0584" w14:textId="77777777" w:rsidTr="005B2FD5">
        <w:trPr>
          <w:trHeight w:val="566"/>
        </w:trPr>
        <w:tc>
          <w:tcPr>
            <w:tcW w:w="9639" w:type="dxa"/>
            <w:shd w:val="clear" w:color="auto" w:fill="006600"/>
          </w:tcPr>
          <w:p w14:paraId="427F43D4" w14:textId="77777777" w:rsidR="00AC16E9" w:rsidRPr="005B2FD5" w:rsidRDefault="00AC16E9" w:rsidP="005B2FD5">
            <w:pPr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5B2FD5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AC16E9" w:rsidRPr="00AC16E9" w14:paraId="62DAB7F8" w14:textId="77777777" w:rsidTr="0035107B">
        <w:trPr>
          <w:trHeight w:val="294"/>
        </w:trPr>
        <w:tc>
          <w:tcPr>
            <w:tcW w:w="9639" w:type="dxa"/>
            <w:shd w:val="clear" w:color="auto" w:fill="D9FFD9"/>
          </w:tcPr>
          <w:p w14:paraId="43926934" w14:textId="77777777" w:rsidR="00AC16E9" w:rsidRPr="00AC16E9" w:rsidRDefault="00AC16E9" w:rsidP="005B2FD5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AC16E9">
              <w:rPr>
                <w:rFonts w:ascii="Arial" w:eastAsia="Calibri" w:hAnsi="Arial" w:cs="Arial"/>
                <w:b/>
                <w:sz w:val="36"/>
                <w:szCs w:val="36"/>
              </w:rPr>
              <w:t xml:space="preserve">Η </w:t>
            </w:r>
            <w:r w:rsidRPr="00AC16E9">
              <w:rPr>
                <w:rFonts w:ascii="Tahoma" w:eastAsia="Calibri" w:hAnsi="Tahoma" w:cs="Tahoma"/>
                <w:b/>
                <w:sz w:val="36"/>
                <w:szCs w:val="36"/>
              </w:rPr>
              <w:t>στρογγυλοποίηση</w:t>
            </w:r>
            <w:r w:rsidRPr="00AC16E9">
              <w:rPr>
                <w:rFonts w:ascii="Arial" w:eastAsia="Calibri" w:hAnsi="Arial" w:cs="Arial"/>
                <w:b/>
                <w:sz w:val="36"/>
                <w:szCs w:val="36"/>
              </w:rPr>
              <w:t xml:space="preserve"> είναι μια διαδικασία με την οποία μπορούμε να αντικαταστήσουμε έναν αριθμό με κάποιον λίγο μικρότερο ή λίγο μεγαλύτερό του.</w:t>
            </w:r>
          </w:p>
        </w:tc>
      </w:tr>
    </w:tbl>
    <w:p w14:paraId="7BD09B41" w14:textId="77777777" w:rsidR="003F5337" w:rsidRPr="003F5337" w:rsidRDefault="002D61A9" w:rsidP="005B2FD5">
      <w:pPr>
        <w:rPr>
          <w:rFonts w:ascii="Arial" w:hAnsi="Arial" w:cs="Arial"/>
          <w:b/>
          <w:noProof/>
          <w:sz w:val="36"/>
          <w:szCs w:val="36"/>
        </w:rPr>
      </w:pPr>
      <w:r w:rsidRPr="002D61A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99648" behindDoc="0" locked="0" layoutInCell="0" allowOverlap="0" wp14:anchorId="703484D1" wp14:editId="29D836F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37" name="Πλαίσιο κειμένου 6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900279" w14:textId="77777777" w:rsidR="00D30DA1" w:rsidRPr="005B2FD5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3484D1" id="Πλαίσιο κειμένου 637" o:spid="_x0000_s1108" type="#_x0000_t202" style="position:absolute;margin-left:0;margin-top:785.3pt;width:99.2pt;height:28.35pt;z-index:2526996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FLePsu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B900279" w14:textId="77777777" w:rsidR="00D30DA1" w:rsidRPr="005B2FD5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CE0F79D" w14:textId="77777777" w:rsidR="00AC16E9" w:rsidRDefault="00AC16E9" w:rsidP="005B2FD5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419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AC16E9" w:rsidRPr="00AC16E9" w14:paraId="5615DAEA" w14:textId="77777777" w:rsidTr="0035107B">
        <w:trPr>
          <w:jc w:val="center"/>
        </w:trPr>
        <w:tc>
          <w:tcPr>
            <w:tcW w:w="9639" w:type="dxa"/>
            <w:shd w:val="clear" w:color="auto" w:fill="FF0000"/>
          </w:tcPr>
          <w:p w14:paraId="2D880433" w14:textId="77777777" w:rsidR="00AC16E9" w:rsidRPr="00AC16E9" w:rsidRDefault="00AC16E9" w:rsidP="0035107B">
            <w:pPr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AC16E9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lastRenderedPageBreak/>
              <w:t>Παραδείγματα</w:t>
            </w:r>
          </w:p>
        </w:tc>
      </w:tr>
      <w:tr w:rsidR="00AC16E9" w:rsidRPr="00AC16E9" w14:paraId="4289702F" w14:textId="77777777" w:rsidTr="0035107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tbl>
            <w:tblPr>
              <w:tblStyle w:val="a4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421"/>
              <w:gridCol w:w="3992"/>
            </w:tblGrid>
            <w:tr w:rsidR="00AC16E9" w:rsidRPr="00AC16E9" w14:paraId="4D2057F8" w14:textId="77777777" w:rsidTr="0035107B">
              <w:trPr>
                <w:jc w:val="center"/>
              </w:trPr>
              <w:tc>
                <w:tcPr>
                  <w:tcW w:w="5421" w:type="dxa"/>
                </w:tcPr>
                <w:p w14:paraId="1F7C1A4D" w14:textId="77777777" w:rsidR="00AC16E9" w:rsidRPr="00AC16E9" w:rsidRDefault="00AC16E9" w:rsidP="0035107B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66C28BDB" wp14:editId="507C4BBD">
                        <wp:extent cx="2819400" cy="2066925"/>
                        <wp:effectExtent l="0" t="0" r="0" b="9525"/>
                        <wp:docPr id="582" name="Εικόνα 5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0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819400" cy="20669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992" w:type="dxa"/>
                  <w:vAlign w:val="center"/>
                </w:tcPr>
                <w:p w14:paraId="7709C6E6" w14:textId="77777777" w:rsidR="00AC16E9" w:rsidRPr="00AC16E9" w:rsidRDefault="00AC16E9" w:rsidP="0035107B">
                  <w:pPr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AC16E9">
                    <w:rPr>
                      <w:position w:val="-32"/>
                    </w:rPr>
                    <w:object w:dxaOrig="1880" w:dyaOrig="880" w14:anchorId="4B72832D">
                      <v:shape id="_x0000_i1216" type="#_x0000_t75" style="width:93.75pt;height:42.75pt" o:ole="">
                        <v:imagedata r:id="rId408" o:title=""/>
                      </v:shape>
                      <o:OLEObject Type="Embed" ProgID="Equation.DSMT4" ShapeID="_x0000_i1216" DrawAspect="Content" ObjectID="_1620553540" r:id="rId409"/>
                    </w:object>
                  </w:r>
                </w:p>
              </w:tc>
            </w:tr>
          </w:tbl>
          <w:p w14:paraId="6CDBAD04" w14:textId="77777777" w:rsidR="00AC16E9" w:rsidRPr="00AC16E9" w:rsidRDefault="00AC16E9" w:rsidP="0035107B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2DA18D1F" w14:textId="77777777" w:rsidR="00AC16E9" w:rsidRPr="00AC16E9" w:rsidRDefault="00AC16E9" w:rsidP="00AC16E9">
      <w:pPr>
        <w:spacing w:after="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29AFB422" w14:textId="77777777" w:rsidR="00AC16E9" w:rsidRPr="00AC16E9" w:rsidRDefault="00AC16E9" w:rsidP="00AC16E9">
      <w:pPr>
        <w:jc w:val="both"/>
        <w:rPr>
          <w:rFonts w:ascii="Arial" w:eastAsia="Calibri" w:hAnsi="Arial" w:cs="Arial"/>
          <w:b/>
          <w:color w:val="FFFFFF"/>
          <w:sz w:val="3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AC16E9" w:rsidRPr="00AC16E9" w14:paraId="54895F15" w14:textId="77777777" w:rsidTr="0035107B">
        <w:tc>
          <w:tcPr>
            <w:tcW w:w="9639" w:type="dxa"/>
            <w:tcBorders>
              <w:bottom w:val="nil"/>
            </w:tcBorders>
            <w:shd w:val="clear" w:color="auto" w:fill="006600"/>
          </w:tcPr>
          <w:p w14:paraId="549E35F8" w14:textId="77777777" w:rsidR="00AC16E9" w:rsidRPr="005B2FD5" w:rsidRDefault="00AC16E9" w:rsidP="0035107B">
            <w:pPr>
              <w:spacing w:after="200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5B2FD5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AC16E9" w:rsidRPr="00AC16E9" w14:paraId="7CCF7B5D" w14:textId="77777777" w:rsidTr="0035107B">
        <w:trPr>
          <w:trHeight w:val="294"/>
        </w:trPr>
        <w:tc>
          <w:tcPr>
            <w:tcW w:w="9639" w:type="dxa"/>
            <w:tcBorders>
              <w:bottom w:val="single" w:sz="48" w:space="0" w:color="006600"/>
            </w:tcBorders>
            <w:shd w:val="clear" w:color="auto" w:fill="D9FFD9"/>
          </w:tcPr>
          <w:p w14:paraId="3511895D" w14:textId="77777777" w:rsidR="00AC16E9" w:rsidRPr="00AC16E9" w:rsidRDefault="00AC16E9" w:rsidP="0035107B">
            <w:pPr>
              <w:spacing w:after="120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AC16E9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Όταν ζητάμε ένα </w:t>
            </w:r>
            <w:r w:rsidRPr="00AC16E9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μέρος ενός αριθμού, φυσικού ή κλασματικού</w:t>
            </w:r>
            <w:r w:rsidRPr="00AC16E9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, κάνουμε </w:t>
            </w:r>
            <w:r w:rsidRPr="00AC16E9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πολλαπλασιασμό</w:t>
            </w:r>
            <w:r w:rsidRPr="00AC16E9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</w:t>
            </w:r>
          </w:p>
        </w:tc>
      </w:tr>
      <w:tr w:rsidR="00AC16E9" w:rsidRPr="00AC16E9" w14:paraId="65C75AAC" w14:textId="77777777" w:rsidTr="0035107B">
        <w:trPr>
          <w:trHeight w:val="294"/>
        </w:trPr>
        <w:tc>
          <w:tcPr>
            <w:tcW w:w="9639" w:type="dxa"/>
            <w:tcBorders>
              <w:top w:val="single" w:sz="48" w:space="0" w:color="006600"/>
              <w:bottom w:val="single" w:sz="48" w:space="0" w:color="006600"/>
            </w:tcBorders>
            <w:shd w:val="clear" w:color="auto" w:fill="D9FFD9"/>
          </w:tcPr>
          <w:p w14:paraId="3EBCA309" w14:textId="77777777" w:rsidR="00AC16E9" w:rsidRPr="00AC16E9" w:rsidRDefault="00AC16E9" w:rsidP="0035107B">
            <w:pPr>
              <w:spacing w:after="120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AC16E9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ο </w:t>
            </w:r>
            <w:r w:rsidRPr="00AC16E9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γινόμενο δυο κλασμάτων </w:t>
            </w:r>
            <w:r w:rsidRPr="00AC16E9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ίναι ένα κλάσμα που έχει αριθμητή το γινόμενο των αριθμητών και παρονομαστή το γινόμενο των παρονομαστών.</w:t>
            </w:r>
          </w:p>
        </w:tc>
      </w:tr>
    </w:tbl>
    <w:p w14:paraId="2BEE607D" w14:textId="77777777" w:rsidR="00AC16E9" w:rsidRPr="00AC16E9" w:rsidRDefault="002D61A9" w:rsidP="00AC16E9">
      <w:pPr>
        <w:spacing w:after="0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01696" behindDoc="0" locked="0" layoutInCell="0" allowOverlap="0" wp14:anchorId="031F364F" wp14:editId="5F7329D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38" name="Πλαίσιο κειμένου 6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DE546F" w14:textId="77777777" w:rsidR="00D30DA1" w:rsidRPr="005B2FD5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1F364F" id="Πλαίσιο κειμένου 638" o:spid="_x0000_s1109" type="#_x0000_t202" style="position:absolute;margin-left:0;margin-top:785.3pt;width:99.2pt;height:28.35pt;z-index:2527016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HcD9Mi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10DE546F" w14:textId="77777777" w:rsidR="00D30DA1" w:rsidRPr="005B2FD5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2F85361" w14:textId="77777777" w:rsidR="005B0999" w:rsidRPr="003F5337" w:rsidRDefault="005B0999" w:rsidP="0030037B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3BA3A461" w14:textId="77777777" w:rsidR="00AC16E9" w:rsidRDefault="00AC16E9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AC16E9" w:rsidRPr="00AC16E9" w14:paraId="01A9A9F2" w14:textId="77777777" w:rsidTr="0035107B">
        <w:trPr>
          <w:jc w:val="center"/>
        </w:trPr>
        <w:tc>
          <w:tcPr>
            <w:tcW w:w="9639" w:type="dxa"/>
            <w:shd w:val="clear" w:color="auto" w:fill="FF0000"/>
          </w:tcPr>
          <w:p w14:paraId="0FE5E5B2" w14:textId="77777777" w:rsidR="00AC16E9" w:rsidRPr="00AC16E9" w:rsidRDefault="00AC16E9" w:rsidP="0035107B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AC16E9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Παραδείγματα</w:t>
            </w:r>
          </w:p>
        </w:tc>
      </w:tr>
      <w:tr w:rsidR="00AC16E9" w:rsidRPr="00AC16E9" w14:paraId="5F578C70" w14:textId="77777777" w:rsidTr="0035107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64E958F1" w14:textId="77777777" w:rsidR="00AC16E9" w:rsidRPr="00AC16E9" w:rsidRDefault="00AC16E9" w:rsidP="0035107B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AC16E9">
              <w:rPr>
                <w:noProof/>
                <w:sz w:val="36"/>
                <w:szCs w:val="36"/>
              </w:rPr>
              <w:drawing>
                <wp:inline distT="0" distB="0" distL="0" distR="0" wp14:anchorId="6018552D" wp14:editId="208881CE">
                  <wp:extent cx="5343525" cy="1562100"/>
                  <wp:effectExtent l="0" t="0" r="9525" b="0"/>
                  <wp:docPr id="583" name="Εικόνα 5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43525" cy="1562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705FFF3" w14:textId="77777777" w:rsidR="00AC16E9" w:rsidRPr="00AC16E9" w:rsidRDefault="00AC16E9" w:rsidP="0035107B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AC16E9">
              <w:rPr>
                <w:position w:val="-34"/>
              </w:rPr>
              <w:object w:dxaOrig="2780" w:dyaOrig="900" w14:anchorId="2FE8893D">
                <v:shape id="_x0000_i1217" type="#_x0000_t75" style="width:139.5pt;height:45.75pt" o:ole="">
                  <v:imagedata r:id="rId411" o:title=""/>
                </v:shape>
                <o:OLEObject Type="Embed" ProgID="Equation.DSMT4" ShapeID="_x0000_i1217" DrawAspect="Content" ObjectID="_1620553541" r:id="rId412"/>
              </w:object>
            </w:r>
          </w:p>
          <w:p w14:paraId="6C38EFE1" w14:textId="77777777" w:rsidR="00AC16E9" w:rsidRPr="00AC16E9" w:rsidRDefault="00AC16E9" w:rsidP="0035107B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AC16E9">
              <w:rPr>
                <w:rFonts w:ascii="Arial" w:eastAsia="Calibri" w:hAnsi="Arial" w:cs="Arial"/>
                <w:b/>
                <w:sz w:val="36"/>
                <w:szCs w:val="36"/>
              </w:rPr>
              <w:t xml:space="preserve">Βρίσκουμε το </w:t>
            </w:r>
            <w:r w:rsidRPr="00AC16E9">
              <w:rPr>
                <w:position w:val="-34"/>
              </w:rPr>
              <w:object w:dxaOrig="320" w:dyaOrig="900" w14:anchorId="06E5B4FE">
                <v:shape id="_x0000_i1218" type="#_x0000_t75" style="width:14.25pt;height:45.75pt" o:ole="">
                  <v:imagedata r:id="rId413" o:title=""/>
                </v:shape>
                <o:OLEObject Type="Embed" ProgID="Equation.DSMT4" ShapeID="_x0000_i1218" DrawAspect="Content" ObjectID="_1620553542" r:id="rId414"/>
              </w:object>
            </w:r>
            <w:r w:rsidRPr="00AC16E9">
              <w:rPr>
                <w:rFonts w:ascii="Arial" w:eastAsia="Calibri" w:hAnsi="Arial" w:cs="Arial"/>
                <w:b/>
                <w:sz w:val="36"/>
                <w:szCs w:val="36"/>
              </w:rPr>
              <w:t xml:space="preserve"> του </w:t>
            </w:r>
            <w:r w:rsidRPr="00AC16E9">
              <w:rPr>
                <w:position w:val="-34"/>
              </w:rPr>
              <w:object w:dxaOrig="320" w:dyaOrig="900" w14:anchorId="355D20DB">
                <v:shape id="_x0000_i1219" type="#_x0000_t75" style="width:14.25pt;height:45.75pt" o:ole="">
                  <v:imagedata r:id="rId415" o:title=""/>
                </v:shape>
                <o:OLEObject Type="Embed" ProgID="Equation.DSMT4" ShapeID="_x0000_i1219" DrawAspect="Content" ObjectID="_1620553543" r:id="rId416"/>
              </w:object>
            </w:r>
            <w:r w:rsidRPr="00AC16E9">
              <w:rPr>
                <w:rFonts w:ascii="Arial" w:eastAsia="Calibri" w:hAnsi="Arial" w:cs="Arial"/>
                <w:b/>
                <w:sz w:val="36"/>
                <w:szCs w:val="36"/>
              </w:rPr>
              <w:t>.</w:t>
            </w:r>
          </w:p>
        </w:tc>
      </w:tr>
    </w:tbl>
    <w:p w14:paraId="3CB38EB6" w14:textId="77777777" w:rsidR="00AC16E9" w:rsidRPr="00AC16E9" w:rsidRDefault="00AC16E9" w:rsidP="00AC16E9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68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AC16E9" w:rsidRPr="00AC16E9" w14:paraId="184EE842" w14:textId="77777777" w:rsidTr="00EF4F07">
        <w:trPr>
          <w:trHeight w:val="568"/>
        </w:trPr>
        <w:tc>
          <w:tcPr>
            <w:tcW w:w="9639" w:type="dxa"/>
            <w:shd w:val="clear" w:color="auto" w:fill="006600"/>
          </w:tcPr>
          <w:p w14:paraId="4F76B6C8" w14:textId="77777777" w:rsidR="00AC16E9" w:rsidRPr="00EF4F07" w:rsidRDefault="00AC16E9" w:rsidP="0035107B">
            <w:pPr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EF4F07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AC16E9" w:rsidRPr="00AC16E9" w14:paraId="3ADCA39E" w14:textId="77777777" w:rsidTr="0035107B">
        <w:trPr>
          <w:trHeight w:val="294"/>
        </w:trPr>
        <w:tc>
          <w:tcPr>
            <w:tcW w:w="9639" w:type="dxa"/>
            <w:shd w:val="clear" w:color="auto" w:fill="D9FFD9"/>
          </w:tcPr>
          <w:p w14:paraId="2630D809" w14:textId="77777777" w:rsidR="00AC16E9" w:rsidRPr="00AC16E9" w:rsidRDefault="00AC16E9" w:rsidP="0035107B">
            <w:pPr>
              <w:spacing w:after="120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AC16E9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ντίστροφοι αριθμοί </w:t>
            </w:r>
            <w:r w:rsidRPr="00AC16E9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λέγονται δυο αριθμοί που το γινόμενό τους είναι 1.</w:t>
            </w:r>
          </w:p>
        </w:tc>
      </w:tr>
    </w:tbl>
    <w:p w14:paraId="3D7DAFC7" w14:textId="77777777" w:rsidR="00AC16E9" w:rsidRPr="00AC16E9" w:rsidRDefault="00AC16E9" w:rsidP="00AC16E9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411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AC16E9" w:rsidRPr="00AC16E9" w14:paraId="706F1EDE" w14:textId="77777777" w:rsidTr="0035107B">
        <w:trPr>
          <w:jc w:val="center"/>
        </w:trPr>
        <w:tc>
          <w:tcPr>
            <w:tcW w:w="9639" w:type="dxa"/>
            <w:shd w:val="clear" w:color="auto" w:fill="FF0000"/>
          </w:tcPr>
          <w:p w14:paraId="19CD34CB" w14:textId="77777777" w:rsidR="00AC16E9" w:rsidRPr="00AC16E9" w:rsidRDefault="00AC16E9" w:rsidP="0035107B">
            <w:pPr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AC16E9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t>Παραδείγματα</w:t>
            </w:r>
          </w:p>
        </w:tc>
      </w:tr>
      <w:tr w:rsidR="00AC16E9" w:rsidRPr="00AC16E9" w14:paraId="6D019827" w14:textId="77777777" w:rsidTr="0035107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720023A8" w14:textId="77777777" w:rsidR="00AC16E9" w:rsidRPr="00AC16E9" w:rsidRDefault="00AC16E9" w:rsidP="0035107B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AC16E9">
              <w:rPr>
                <w:position w:val="-34"/>
              </w:rPr>
              <w:object w:dxaOrig="3159" w:dyaOrig="900" w14:anchorId="50C24E52">
                <v:shape id="_x0000_i1220" type="#_x0000_t75" style="width:159pt;height:45.75pt" o:ole="">
                  <v:imagedata r:id="rId417" o:title=""/>
                </v:shape>
                <o:OLEObject Type="Embed" ProgID="Equation.DSMT4" ShapeID="_x0000_i1220" DrawAspect="Content" ObjectID="_1620553544" r:id="rId418"/>
              </w:object>
            </w:r>
          </w:p>
          <w:p w14:paraId="0A64CB5C" w14:textId="77777777" w:rsidR="00AC16E9" w:rsidRPr="00AC16E9" w:rsidRDefault="00AC16E9" w:rsidP="0035107B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AC16E9">
              <w:rPr>
                <w:position w:val="-34"/>
              </w:rPr>
              <w:object w:dxaOrig="2260" w:dyaOrig="900" w14:anchorId="494374AF">
                <v:shape id="_x0000_i1221" type="#_x0000_t75" style="width:113.25pt;height:45.75pt" o:ole="">
                  <v:imagedata r:id="rId419" o:title=""/>
                </v:shape>
                <o:OLEObject Type="Embed" ProgID="Equation.DSMT4" ShapeID="_x0000_i1221" DrawAspect="Content" ObjectID="_1620553545" r:id="rId420"/>
              </w:object>
            </w:r>
          </w:p>
          <w:p w14:paraId="57DA4E7B" w14:textId="77777777" w:rsidR="00AC16E9" w:rsidRPr="00AC16E9" w:rsidRDefault="00AC16E9" w:rsidP="0035107B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7136F757" w14:textId="77777777" w:rsidR="00AC16E9" w:rsidRPr="00AC16E9" w:rsidRDefault="00AC16E9" w:rsidP="00AC16E9">
      <w:pPr>
        <w:spacing w:after="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64BBC974" w14:textId="77777777" w:rsidR="00AC16E9" w:rsidRDefault="00AC16E9">
      <w:pPr>
        <w:rPr>
          <w:rFonts w:ascii="Tahoma" w:eastAsia="Calibri" w:hAnsi="Tahoma" w:cs="Tahoma"/>
          <w:b/>
          <w:color w:val="365F91"/>
          <w:sz w:val="36"/>
          <w:szCs w:val="36"/>
        </w:rPr>
      </w:pPr>
      <w:r>
        <w:rPr>
          <w:rFonts w:ascii="Tahoma" w:eastAsia="Calibri" w:hAnsi="Tahoma" w:cs="Tahoma"/>
          <w:b/>
          <w:color w:val="365F91"/>
          <w:sz w:val="36"/>
          <w:szCs w:val="36"/>
        </w:rPr>
        <w:br w:type="page"/>
      </w:r>
      <w:r w:rsidR="002D61A9" w:rsidRPr="002D61A9">
        <w:rPr>
          <w:rFonts w:ascii="Arial" w:eastAsia="Calibri" w:hAnsi="Arial" w:cs="Arial"/>
          <w:b/>
          <w:noProof/>
          <w:color w:val="365F9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03744" behindDoc="0" locked="0" layoutInCell="0" allowOverlap="0" wp14:anchorId="3BE02FB2" wp14:editId="22929C8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39" name="Πλαίσιο κειμένου 6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DF1400C" w14:textId="77777777" w:rsidR="00D30DA1" w:rsidRPr="00EF4F07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E02FB2" id="Πλαίσιο κειμένου 639" o:spid="_x0000_s1110" type="#_x0000_t202" style="position:absolute;margin-left:0;margin-top:785.3pt;width:99.2pt;height:28.35pt;z-index:2527037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CWV32C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5DF1400C" w14:textId="77777777" w:rsidR="00D30DA1" w:rsidRPr="00EF4F07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851"/>
        <w:gridCol w:w="8788"/>
      </w:tblGrid>
      <w:tr w:rsidR="0030037B" w:rsidRPr="0030037B" w14:paraId="24F8A21B" w14:textId="77777777" w:rsidTr="0035107B">
        <w:tc>
          <w:tcPr>
            <w:tcW w:w="851" w:type="dxa"/>
            <w:shd w:val="clear" w:color="auto" w:fill="EFE9FF"/>
          </w:tcPr>
          <w:p w14:paraId="132C42EE" w14:textId="77777777" w:rsidR="0030037B" w:rsidRPr="0030037B" w:rsidRDefault="0030037B" w:rsidP="0030037B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30037B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lastRenderedPageBreak/>
              <w:drawing>
                <wp:inline distT="0" distB="0" distL="0" distR="0" wp14:anchorId="6D8AB65C" wp14:editId="7D82DBC8">
                  <wp:extent cx="450683" cy="648000"/>
                  <wp:effectExtent l="0" t="0" r="6985" b="0"/>
                  <wp:docPr id="551" name="Εικόνα 5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683" cy="6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88" w:type="dxa"/>
            <w:shd w:val="clear" w:color="auto" w:fill="EFE9FF"/>
            <w:vAlign w:val="center"/>
          </w:tcPr>
          <w:p w14:paraId="24106B7F" w14:textId="77777777" w:rsidR="0030037B" w:rsidRPr="0030037B" w:rsidRDefault="0030037B" w:rsidP="0030037B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30037B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30037B" w:rsidRPr="0030037B" w14:paraId="5D093D04" w14:textId="77777777" w:rsidTr="0035107B">
        <w:tc>
          <w:tcPr>
            <w:tcW w:w="9639" w:type="dxa"/>
            <w:gridSpan w:val="2"/>
            <w:shd w:val="clear" w:color="auto" w:fill="EFE9F5"/>
          </w:tcPr>
          <w:p w14:paraId="716FBDC6" w14:textId="77777777" w:rsidR="005B6FAE" w:rsidRDefault="005B6FAE" w:rsidP="005B6FAE">
            <w:pPr>
              <w:spacing w:after="240" w:line="259" w:lineRule="auto"/>
              <w:rPr>
                <w:rFonts w:ascii="Tahoma" w:hAnsi="Tahoma" w:cs="Tahoma"/>
                <w:b/>
                <w:sz w:val="36"/>
                <w:szCs w:val="36"/>
                <w:lang w:eastAsia="el-GR"/>
              </w:rPr>
            </w:pPr>
            <w:r w:rsidRPr="005B6FAE">
              <w:rPr>
                <w:rFonts w:ascii="Tahoma" w:hAnsi="Tahoma" w:cs="Tahoma"/>
                <w:b/>
                <w:sz w:val="36"/>
                <w:szCs w:val="36"/>
                <w:lang w:eastAsia="el-GR"/>
              </w:rPr>
              <w:t xml:space="preserve">1. Να βρείτε το </w:t>
            </w:r>
            <w:r w:rsidRPr="005B6FAE">
              <w:rPr>
                <w:position w:val="-34"/>
                <w:sz w:val="36"/>
                <w:szCs w:val="36"/>
              </w:rPr>
              <w:object w:dxaOrig="320" w:dyaOrig="900" w14:anchorId="20368B4F">
                <v:shape id="_x0000_i1222" type="#_x0000_t75" style="width:14.25pt;height:45.75pt" o:ole="">
                  <v:imagedata r:id="rId421" o:title=""/>
                </v:shape>
                <o:OLEObject Type="Embed" ProgID="Equation.DSMT4" ShapeID="_x0000_i1222" DrawAspect="Content" ObjectID="_1620553546" r:id="rId422"/>
              </w:object>
            </w:r>
            <w:r w:rsidRPr="005B6FAE">
              <w:rPr>
                <w:rFonts w:ascii="Tahoma" w:hAnsi="Tahoma" w:cs="Tahoma"/>
                <w:b/>
                <w:sz w:val="36"/>
                <w:szCs w:val="36"/>
                <w:lang w:eastAsia="el-GR"/>
              </w:rPr>
              <w:t xml:space="preserve"> από το </w:t>
            </w:r>
            <w:r w:rsidRPr="005B6FAE">
              <w:rPr>
                <w:position w:val="-32"/>
                <w:sz w:val="36"/>
                <w:szCs w:val="36"/>
              </w:rPr>
              <w:object w:dxaOrig="320" w:dyaOrig="880" w14:anchorId="678B0EB8">
                <v:shape id="_x0000_i1223" type="#_x0000_t75" style="width:14.25pt;height:42.75pt" o:ole="">
                  <v:imagedata r:id="rId423" o:title=""/>
                </v:shape>
                <o:OLEObject Type="Embed" ProgID="Equation.DSMT4" ShapeID="_x0000_i1223" DrawAspect="Content" ObjectID="_1620553547" r:id="rId424"/>
              </w:object>
            </w:r>
            <w:r w:rsidRPr="005B6FAE">
              <w:rPr>
                <w:rFonts w:ascii="Tahoma" w:hAnsi="Tahoma" w:cs="Tahoma"/>
                <w:b/>
                <w:sz w:val="36"/>
                <w:szCs w:val="36"/>
                <w:lang w:eastAsia="el-GR"/>
              </w:rPr>
              <w:t xml:space="preserve"> μιας σοκολάτας.</w:t>
            </w:r>
          </w:p>
          <w:p w14:paraId="66D03835" w14:textId="77777777" w:rsidR="0030037B" w:rsidRPr="0030037B" w:rsidRDefault="005B6FAE" w:rsidP="005B6FAE">
            <w:pPr>
              <w:spacing w:after="240" w:line="259" w:lineRule="auto"/>
              <w:jc w:val="center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5CC08B73" wp14:editId="61B2961D">
                  <wp:extent cx="3829050" cy="676275"/>
                  <wp:effectExtent l="0" t="0" r="0" b="9525"/>
                  <wp:docPr id="585" name="Εικόνα 5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29050" cy="676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037B" w:rsidRPr="0030037B" w14:paraId="52FCF0E3" w14:textId="77777777" w:rsidTr="0035107B">
        <w:tc>
          <w:tcPr>
            <w:tcW w:w="9639" w:type="dxa"/>
            <w:gridSpan w:val="2"/>
            <w:shd w:val="clear" w:color="auto" w:fill="EFE9F5"/>
          </w:tcPr>
          <w:p w14:paraId="4676B4A5" w14:textId="77777777" w:rsidR="0030037B" w:rsidRPr="0030037B" w:rsidRDefault="006550FC" w:rsidP="00EF4F07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6550FC">
              <w:rPr>
                <w:rFonts w:ascii="Tahoma" w:eastAsia="Times New Roman" w:hAnsi="Tahoma" w:cs="Tahoma"/>
                <w:b/>
                <w:color w:val="002060"/>
                <w:sz w:val="36"/>
                <w:szCs w:val="36"/>
              </w:rPr>
              <w:t xml:space="preserve">α΄ τρόπος: </w:t>
            </w:r>
            <w:r w:rsidRPr="006550FC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α. Αναπαριστάνουμε τη σοκολάτα με ένα ορθογώνιο. </w:t>
            </w:r>
            <w:r w:rsidRPr="006550FC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Χρωματίζουμε το </w:t>
            </w:r>
            <w:r w:rsidRPr="006550FC">
              <w:rPr>
                <w:position w:val="-32"/>
              </w:rPr>
              <w:object w:dxaOrig="320" w:dyaOrig="880" w14:anchorId="1B35C07D">
                <v:shape id="_x0000_i1224" type="#_x0000_t75" style="width:14.25pt;height:42.75pt" o:ole="">
                  <v:imagedata r:id="rId426" o:title=""/>
                </v:shape>
                <o:OLEObject Type="Embed" ProgID="Equation.DSMT4" ShapeID="_x0000_i1224" DrawAspect="Content" ObjectID="_1620553548" r:id="rId427"/>
              </w:object>
            </w:r>
            <w:r w:rsidRPr="006550FC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. β. Χωρίζουμε το </w:t>
            </w:r>
            <w:r w:rsidRPr="006550FC">
              <w:rPr>
                <w:position w:val="-32"/>
              </w:rPr>
              <w:object w:dxaOrig="320" w:dyaOrig="880" w14:anchorId="782628BD">
                <v:shape id="_x0000_i1225" type="#_x0000_t75" style="width:14.25pt;height:42.75pt" o:ole="">
                  <v:imagedata r:id="rId428" o:title=""/>
                </v:shape>
                <o:OLEObject Type="Embed" ProgID="Equation.DSMT4" ShapeID="_x0000_i1225" DrawAspect="Content" ObjectID="_1620553549" r:id="rId429"/>
              </w:object>
            </w:r>
            <w:r w:rsidRPr="006550FC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σε 3 ίσα μέρη και από αυτά χρωματίζουμε το 1. γ. Χωρίζουμε όμοια και το υπόλοιπο ορθογώνιο. Παρατηρούμε ότι το </w:t>
            </w:r>
            <w:r w:rsidRPr="006550FC">
              <w:rPr>
                <w:position w:val="-34"/>
              </w:rPr>
              <w:object w:dxaOrig="320" w:dyaOrig="900" w14:anchorId="6AF5D6BD">
                <v:shape id="_x0000_i1226" type="#_x0000_t75" style="width:14.25pt;height:45.75pt" o:ole="">
                  <v:imagedata r:id="rId430" o:title=""/>
                </v:shape>
                <o:OLEObject Type="Embed" ProgID="Equation.DSMT4" ShapeID="_x0000_i1226" DrawAspect="Content" ObjectID="_1620553550" r:id="rId431"/>
              </w:object>
            </w:r>
            <w:r w:rsidRPr="006550FC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του </w:t>
            </w:r>
            <w:r w:rsidRPr="006550FC">
              <w:rPr>
                <w:position w:val="-32"/>
              </w:rPr>
              <w:object w:dxaOrig="320" w:dyaOrig="880" w14:anchorId="743C0911">
                <v:shape id="_x0000_i1227" type="#_x0000_t75" style="width:14.25pt;height:42.75pt" o:ole="">
                  <v:imagedata r:id="rId432" o:title=""/>
                </v:shape>
                <o:OLEObject Type="Embed" ProgID="Equation.DSMT4" ShapeID="_x0000_i1227" DrawAspect="Content" ObjectID="_1620553551" r:id="rId433"/>
              </w:object>
            </w:r>
            <w:r w:rsidRPr="006550FC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του ορθογωνίου είναι το </w:t>
            </w:r>
            <w:r w:rsidRPr="006550FC">
              <w:rPr>
                <w:position w:val="-34"/>
              </w:rPr>
              <w:object w:dxaOrig="320" w:dyaOrig="900" w14:anchorId="3E34CD7B">
                <v:shape id="_x0000_i1228" type="#_x0000_t75" style="width:14.25pt;height:45.75pt" o:ole="">
                  <v:imagedata r:id="rId434" o:title=""/>
                </v:shape>
                <o:OLEObject Type="Embed" ProgID="Equation.DSMT4" ShapeID="_x0000_i1228" DrawAspect="Content" ObjectID="_1620553552" r:id="rId435"/>
              </w:object>
            </w:r>
            <w:r w:rsidRPr="006550FC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του ορθογωνίου.</w:t>
            </w:r>
          </w:p>
        </w:tc>
      </w:tr>
      <w:tr w:rsidR="0030037B" w:rsidRPr="0030037B" w14:paraId="011D7FDB" w14:textId="77777777" w:rsidTr="0035107B">
        <w:tc>
          <w:tcPr>
            <w:tcW w:w="9639" w:type="dxa"/>
            <w:gridSpan w:val="2"/>
            <w:shd w:val="clear" w:color="auto" w:fill="EFE9F5"/>
          </w:tcPr>
          <w:p w14:paraId="4CB2113A" w14:textId="77777777" w:rsidR="006550FC" w:rsidRDefault="006550FC" w:rsidP="006550FC">
            <w:pPr>
              <w:tabs>
                <w:tab w:val="left" w:pos="2325"/>
              </w:tabs>
              <w:spacing w:after="120"/>
              <w:rPr>
                <w:rFonts w:ascii="Arial" w:hAnsi="Arial" w:cs="Arial"/>
                <w:b/>
                <w:sz w:val="36"/>
                <w:szCs w:val="36"/>
              </w:rPr>
            </w:pPr>
            <w:r w:rsidRPr="006550FC">
              <w:rPr>
                <w:rFonts w:ascii="Tahoma" w:eastAsia="Times New Roman" w:hAnsi="Tahoma" w:cs="Tahoma"/>
                <w:b/>
                <w:color w:val="002060"/>
                <w:sz w:val="36"/>
                <w:szCs w:val="36"/>
              </w:rPr>
              <w:t xml:space="preserve">β΄ τρόπος: </w:t>
            </w:r>
            <w:r w:rsidRPr="006550FC">
              <w:rPr>
                <w:sz w:val="36"/>
                <w:szCs w:val="36"/>
              </w:rPr>
              <w:t xml:space="preserve"> </w:t>
            </w:r>
            <w:r w:rsidRPr="006550FC">
              <w:rPr>
                <w:rFonts w:ascii="Arial" w:hAnsi="Arial" w:cs="Arial"/>
                <w:b/>
                <w:sz w:val="36"/>
                <w:szCs w:val="36"/>
              </w:rPr>
              <w:t xml:space="preserve">Βρίσκουμε το </w:t>
            </w:r>
            <w:r w:rsidRPr="006550FC">
              <w:rPr>
                <w:position w:val="-34"/>
              </w:rPr>
              <w:object w:dxaOrig="320" w:dyaOrig="900" w14:anchorId="0ABBCEB7">
                <v:shape id="_x0000_i1229" type="#_x0000_t75" style="width:14.25pt;height:45.75pt" o:ole="">
                  <v:imagedata r:id="rId436" o:title=""/>
                </v:shape>
                <o:OLEObject Type="Embed" ProgID="Equation.DSMT4" ShapeID="_x0000_i1229" DrawAspect="Content" ObjectID="_1620553553" r:id="rId437"/>
              </w:object>
            </w:r>
            <w:r w:rsidRPr="006550FC">
              <w:rPr>
                <w:sz w:val="36"/>
                <w:szCs w:val="36"/>
              </w:rPr>
              <w:t xml:space="preserve"> </w:t>
            </w:r>
            <w:r w:rsidRPr="006550FC">
              <w:rPr>
                <w:rFonts w:ascii="Arial" w:hAnsi="Arial" w:cs="Arial"/>
                <w:b/>
                <w:sz w:val="36"/>
                <w:szCs w:val="36"/>
              </w:rPr>
              <w:t xml:space="preserve"> του</w:t>
            </w:r>
            <w:r>
              <w:rPr>
                <w:rFonts w:ascii="Arial" w:hAnsi="Arial" w:cs="Arial"/>
                <w:b/>
                <w:sz w:val="36"/>
                <w:szCs w:val="36"/>
              </w:rPr>
              <w:t xml:space="preserve"> </w:t>
            </w:r>
            <w:r w:rsidRPr="006550FC">
              <w:rPr>
                <w:position w:val="-32"/>
              </w:rPr>
              <w:object w:dxaOrig="320" w:dyaOrig="880" w14:anchorId="61F5EC97">
                <v:shape id="_x0000_i1230" type="#_x0000_t75" style="width:14.25pt;height:42.75pt" o:ole="">
                  <v:imagedata r:id="rId438" o:title=""/>
                </v:shape>
                <o:OLEObject Type="Embed" ProgID="Equation.DSMT4" ShapeID="_x0000_i1230" DrawAspect="Content" ObjectID="_1620553554" r:id="rId439"/>
              </w:object>
            </w:r>
            <w:r w:rsidRPr="006550FC">
              <w:rPr>
                <w:rFonts w:ascii="Arial" w:hAnsi="Arial" w:cs="Arial"/>
                <w:b/>
                <w:sz w:val="36"/>
                <w:szCs w:val="36"/>
              </w:rPr>
              <w:t>, με πολλαπλασιασμό:</w:t>
            </w:r>
          </w:p>
          <w:p w14:paraId="664BB2F6" w14:textId="77777777" w:rsidR="0030037B" w:rsidRPr="0030037B" w:rsidRDefault="006550FC" w:rsidP="006550FC">
            <w:pPr>
              <w:tabs>
                <w:tab w:val="left" w:pos="2325"/>
              </w:tabs>
              <w:spacing w:after="120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6550FC">
              <w:rPr>
                <w:rFonts w:ascii="Arial" w:hAnsi="Arial" w:cs="Arial"/>
                <w:b/>
                <w:sz w:val="36"/>
                <w:szCs w:val="36"/>
              </w:rPr>
              <w:t xml:space="preserve"> </w:t>
            </w:r>
            <w:r w:rsidRPr="006550FC">
              <w:rPr>
                <w:position w:val="-34"/>
              </w:rPr>
              <w:object w:dxaOrig="2680" w:dyaOrig="900" w14:anchorId="328239D8">
                <v:shape id="_x0000_i1231" type="#_x0000_t75" style="width:135.75pt;height:45.75pt" o:ole="">
                  <v:imagedata r:id="rId440" o:title=""/>
                </v:shape>
                <o:OLEObject Type="Embed" ProgID="Equation.DSMT4" ShapeID="_x0000_i1231" DrawAspect="Content" ObjectID="_1620553555" r:id="rId441"/>
              </w:object>
            </w:r>
          </w:p>
        </w:tc>
      </w:tr>
      <w:tr w:rsidR="006550FC" w:rsidRPr="0030037B" w14:paraId="24B42DC6" w14:textId="77777777" w:rsidTr="0035107B">
        <w:tc>
          <w:tcPr>
            <w:tcW w:w="9639" w:type="dxa"/>
            <w:gridSpan w:val="2"/>
            <w:shd w:val="clear" w:color="auto" w:fill="EFE9F5"/>
          </w:tcPr>
          <w:p w14:paraId="63BEAB08" w14:textId="77777777" w:rsidR="006550FC" w:rsidRPr="0030037B" w:rsidRDefault="006550FC" w:rsidP="006550FC">
            <w:pPr>
              <w:spacing w:after="120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6550FC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2. Να βρείτε το γινόμενο </w:t>
            </w:r>
            <w:r w:rsidRPr="006550FC">
              <w:rPr>
                <w:rFonts w:ascii="Tahoma" w:eastAsia="Times New Roman" w:hAnsi="Tahoma" w:cs="Tahoma"/>
                <w:b/>
                <w:sz w:val="36"/>
                <w:szCs w:val="36"/>
              </w:rPr>
              <w:t xml:space="preserve">2 </w:t>
            </w:r>
            <w:r w:rsidRPr="006550FC">
              <w:rPr>
                <w:rFonts w:ascii="Tahoma" w:eastAsia="Times New Roman" w:hAnsi="Tahoma" w:cs="Tahoma"/>
                <w:b/>
                <w:sz w:val="36"/>
                <w:szCs w:val="36"/>
                <w:lang w:val="en-US"/>
              </w:rPr>
              <w:t>x</w:t>
            </w:r>
            <w:r w:rsidRPr="006550FC">
              <w:rPr>
                <w:rFonts w:ascii="Tahoma" w:eastAsia="Times New Roman" w:hAnsi="Tahoma" w:cs="Tahoma"/>
                <w:b/>
                <w:sz w:val="36"/>
                <w:szCs w:val="36"/>
              </w:rPr>
              <w:t xml:space="preserve"> </w:t>
            </w:r>
            <w:r w:rsidRPr="006550FC">
              <w:rPr>
                <w:position w:val="-32"/>
                <w:sz w:val="36"/>
                <w:szCs w:val="36"/>
              </w:rPr>
              <w:object w:dxaOrig="520" w:dyaOrig="880" w14:anchorId="48F1D6E7">
                <v:shape id="_x0000_i1232" type="#_x0000_t75" style="width:26.25pt;height:42.75pt" o:ole="">
                  <v:imagedata r:id="rId442" o:title=""/>
                </v:shape>
                <o:OLEObject Type="Embed" ProgID="Equation.DSMT4" ShapeID="_x0000_i1232" DrawAspect="Content" ObjectID="_1620553556" r:id="rId443"/>
              </w:object>
            </w:r>
            <w:r w:rsidRPr="006550FC">
              <w:rPr>
                <w:rFonts w:ascii="Tahoma" w:eastAsia="Times New Roman" w:hAnsi="Tahoma" w:cs="Tahoma"/>
                <w:b/>
                <w:sz w:val="36"/>
                <w:szCs w:val="36"/>
              </w:rPr>
              <w:t>.</w:t>
            </w:r>
          </w:p>
        </w:tc>
      </w:tr>
      <w:tr w:rsidR="006550FC" w:rsidRPr="0030037B" w14:paraId="136E0D14" w14:textId="77777777" w:rsidTr="0035107B">
        <w:tc>
          <w:tcPr>
            <w:tcW w:w="9639" w:type="dxa"/>
            <w:gridSpan w:val="2"/>
            <w:shd w:val="clear" w:color="auto" w:fill="EFE9F5"/>
          </w:tcPr>
          <w:p w14:paraId="2F4CB808" w14:textId="77777777" w:rsidR="006550FC" w:rsidRPr="006550FC" w:rsidRDefault="006550FC" w:rsidP="006550FC">
            <w:pPr>
              <w:tabs>
                <w:tab w:val="left" w:pos="2325"/>
              </w:tabs>
              <w:spacing w:after="200" w:line="276" w:lineRule="auto"/>
              <w:rPr>
                <w:rFonts w:ascii="Arial" w:eastAsia="Times New Roman" w:hAnsi="Arial" w:cs="Arial"/>
                <w:b/>
                <w:sz w:val="36"/>
                <w:szCs w:val="36"/>
              </w:rPr>
            </w:pPr>
            <w:r w:rsidRPr="006550FC">
              <w:rPr>
                <w:rFonts w:ascii="Tahoma" w:eastAsia="Times New Roman" w:hAnsi="Tahoma" w:cs="Tahoma"/>
                <w:b/>
                <w:color w:val="002060"/>
                <w:sz w:val="36"/>
                <w:szCs w:val="36"/>
              </w:rPr>
              <w:t>α΄ τρόπος:</w:t>
            </w:r>
            <w:r w:rsidRPr="006550FC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</w:t>
            </w:r>
            <w:r w:rsidRPr="006550FC">
              <w:rPr>
                <w:position w:val="-40"/>
              </w:rPr>
              <w:object w:dxaOrig="3200" w:dyaOrig="980" w14:anchorId="00CE480B">
                <v:shape id="_x0000_i1233" type="#_x0000_t75" style="width:159pt;height:50.25pt" o:ole="">
                  <v:imagedata r:id="rId444" o:title=""/>
                </v:shape>
                <o:OLEObject Type="Embed" ProgID="Equation.DSMT4" ShapeID="_x0000_i1233" DrawAspect="Content" ObjectID="_1620553557" r:id="rId445"/>
              </w:object>
            </w:r>
          </w:p>
          <w:p w14:paraId="2D3CE01A" w14:textId="77777777" w:rsidR="006550FC" w:rsidRPr="0030037B" w:rsidRDefault="006550FC" w:rsidP="006550FC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6550FC">
              <w:rPr>
                <w:position w:val="-40"/>
              </w:rPr>
              <w:object w:dxaOrig="4700" w:dyaOrig="980" w14:anchorId="04AE8599">
                <v:shape id="_x0000_i1234" type="#_x0000_t75" style="width:234.75pt;height:50.25pt" o:ole="">
                  <v:imagedata r:id="rId446" o:title=""/>
                </v:shape>
                <o:OLEObject Type="Embed" ProgID="Equation.DSMT4" ShapeID="_x0000_i1234" DrawAspect="Content" ObjectID="_1620553558" r:id="rId447"/>
              </w:object>
            </w:r>
          </w:p>
        </w:tc>
      </w:tr>
    </w:tbl>
    <w:p w14:paraId="7FF8849D" w14:textId="77777777" w:rsidR="00871624" w:rsidRDefault="00871624">
      <w:r>
        <w:br w:type="page"/>
      </w:r>
      <w:r w:rsidR="002D61A9" w:rsidRPr="005D0270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2705792" behindDoc="0" locked="0" layoutInCell="0" allowOverlap="0" wp14:anchorId="3647E985" wp14:editId="7FD6555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40" name="Πλαίσιο κειμένου 6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F7732F" w14:textId="77777777" w:rsidR="00D30DA1" w:rsidRPr="00EF4F07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47E985" id="Πλαίσιο κειμένου 640" o:spid="_x0000_s1111" type="#_x0000_t202" style="position:absolute;margin-left:0;margin-top:785.3pt;width:99.2pt;height:28.35pt;z-index:2527057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CH9R51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3EF7732F" w14:textId="77777777" w:rsidR="00D30DA1" w:rsidRPr="00EF4F07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6550FC" w:rsidRPr="0030037B" w14:paraId="66CB8972" w14:textId="77777777" w:rsidTr="0035107B">
        <w:tc>
          <w:tcPr>
            <w:tcW w:w="9639" w:type="dxa"/>
            <w:shd w:val="clear" w:color="auto" w:fill="EFE9F5"/>
          </w:tcPr>
          <w:p w14:paraId="7C047EC1" w14:textId="77777777" w:rsidR="00871624" w:rsidRPr="00A5359C" w:rsidRDefault="00871624" w:rsidP="00871624">
            <w:pPr>
              <w:tabs>
                <w:tab w:val="left" w:pos="2325"/>
              </w:tabs>
              <w:spacing w:after="200" w:line="276" w:lineRule="auto"/>
              <w:rPr>
                <w:rFonts w:ascii="Arial" w:eastAsia="Times New Roman" w:hAnsi="Arial" w:cs="Arial"/>
                <w:b/>
                <w:sz w:val="36"/>
                <w:szCs w:val="36"/>
              </w:rPr>
            </w:pPr>
            <w:r w:rsidRPr="00A5359C">
              <w:rPr>
                <w:rFonts w:ascii="Tahoma" w:eastAsia="Times New Roman" w:hAnsi="Tahoma" w:cs="Tahoma"/>
                <w:b/>
                <w:color w:val="002060"/>
                <w:sz w:val="36"/>
                <w:szCs w:val="36"/>
              </w:rPr>
              <w:lastRenderedPageBreak/>
              <w:t>β΄ τρόπος:</w:t>
            </w:r>
            <w:r w:rsidRPr="00A5359C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μετατροπή μεικτού σε κλάσμα μεγαλύτερο της μονάδας:   </w:t>
            </w:r>
          </w:p>
          <w:p w14:paraId="537FBEE7" w14:textId="77777777" w:rsidR="006550FC" w:rsidRPr="0030037B" w:rsidRDefault="00A5359C" w:rsidP="00871624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A5359C">
              <w:rPr>
                <w:position w:val="-32"/>
                <w:sz w:val="36"/>
                <w:szCs w:val="36"/>
              </w:rPr>
              <w:object w:dxaOrig="3780" w:dyaOrig="880" w14:anchorId="5C95944B">
                <v:shape id="_x0000_i1235" type="#_x0000_t75" style="width:189.75pt;height:42.75pt" o:ole="">
                  <v:imagedata r:id="rId448" o:title=""/>
                </v:shape>
                <o:OLEObject Type="Embed" ProgID="Equation.DSMT4" ShapeID="_x0000_i1235" DrawAspect="Content" ObjectID="_1620553559" r:id="rId449"/>
              </w:object>
            </w:r>
            <w:r w:rsidR="00871624" w:rsidRPr="00A5359C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   </w:t>
            </w:r>
          </w:p>
        </w:tc>
      </w:tr>
    </w:tbl>
    <w:p w14:paraId="2964B8FA" w14:textId="77777777" w:rsidR="0030037B" w:rsidRPr="0030037B" w:rsidRDefault="0030037B" w:rsidP="0030037B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29119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1134"/>
        <w:gridCol w:w="8505"/>
      </w:tblGrid>
      <w:tr w:rsidR="0030037B" w:rsidRPr="0030037B" w14:paraId="3F5245A5" w14:textId="77777777" w:rsidTr="0035107B">
        <w:trPr>
          <w:jc w:val="center"/>
        </w:trPr>
        <w:tc>
          <w:tcPr>
            <w:tcW w:w="1134" w:type="dxa"/>
            <w:shd w:val="clear" w:color="auto" w:fill="FEF8E8"/>
            <w:noWrap/>
            <w:tcMar>
              <w:left w:w="85" w:type="dxa"/>
              <w:right w:w="85" w:type="dxa"/>
            </w:tcMar>
            <w:vAlign w:val="center"/>
          </w:tcPr>
          <w:p w14:paraId="18190B24" w14:textId="77777777" w:rsidR="0030037B" w:rsidRPr="0030037B" w:rsidRDefault="0030037B" w:rsidP="0030037B">
            <w:pPr>
              <w:spacing w:after="12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30037B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drawing>
                <wp:inline distT="0" distB="0" distL="0" distR="0" wp14:anchorId="7166F468" wp14:editId="15BB40F4">
                  <wp:extent cx="664884" cy="525600"/>
                  <wp:effectExtent l="0" t="0" r="1905" b="8255"/>
                  <wp:docPr id="552" name="Εικόνα 5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4884" cy="52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5" w:type="dxa"/>
            <w:shd w:val="clear" w:color="auto" w:fill="FEF8E8"/>
            <w:vAlign w:val="center"/>
          </w:tcPr>
          <w:p w14:paraId="13CD2006" w14:textId="77777777" w:rsidR="0030037B" w:rsidRPr="0030037B" w:rsidRDefault="0030037B" w:rsidP="0030037B">
            <w:pPr>
              <w:spacing w:after="12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proofErr w:type="spellStart"/>
            <w:r w:rsidRPr="0030037B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Pr="0030037B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30037B" w:rsidRPr="0030037B" w14:paraId="76EC8690" w14:textId="77777777" w:rsidTr="0035107B">
        <w:trPr>
          <w:jc w:val="center"/>
        </w:trPr>
        <w:tc>
          <w:tcPr>
            <w:tcW w:w="9639" w:type="dxa"/>
            <w:gridSpan w:val="2"/>
            <w:shd w:val="clear" w:color="auto" w:fill="FEF8E8"/>
          </w:tcPr>
          <w:p w14:paraId="52469F03" w14:textId="77777777" w:rsidR="00CA3A66" w:rsidRPr="00CA3A66" w:rsidRDefault="00CA3A66" w:rsidP="00CA3A66">
            <w:pPr>
              <w:spacing w:before="120"/>
              <w:contextualSpacing/>
              <w:rPr>
                <w:rFonts w:ascii="Arial" w:hAnsi="Arial" w:cs="Arial"/>
                <w:b/>
                <w:sz w:val="36"/>
                <w:szCs w:val="36"/>
              </w:rPr>
            </w:pPr>
            <w:r w:rsidRPr="00CA3A66">
              <w:rPr>
                <w:rFonts w:ascii="Arial" w:hAnsi="Arial" w:cs="Arial"/>
                <w:b/>
                <w:sz w:val="36"/>
                <w:szCs w:val="36"/>
              </w:rPr>
              <w:t xml:space="preserve">1. Το γινόμενο </w:t>
            </w:r>
            <w:r w:rsidRPr="00CA3A66">
              <w:rPr>
                <w:position w:val="-34"/>
              </w:rPr>
              <w:object w:dxaOrig="880" w:dyaOrig="900" w14:anchorId="4BB79E31">
                <v:shape id="_x0000_i1236" type="#_x0000_t75" style="width:42.75pt;height:45.75pt" o:ole="">
                  <v:imagedata r:id="rId450" o:title=""/>
                </v:shape>
                <o:OLEObject Type="Embed" ProgID="Equation.DSMT4" ShapeID="_x0000_i1236" DrawAspect="Content" ObjectID="_1620553560" r:id="rId451"/>
              </w:object>
            </w:r>
            <w:r w:rsidRPr="00CA3A66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είναι μεγαλύτερο ή μικρότερο από το </w:t>
            </w:r>
            <w:r w:rsidRPr="00CA3A66">
              <w:rPr>
                <w:position w:val="-32"/>
              </w:rPr>
              <w:object w:dxaOrig="320" w:dyaOrig="880" w14:anchorId="5E3C9790">
                <v:shape id="_x0000_i1237" type="#_x0000_t75" style="width:14.25pt;height:42.75pt" o:ole="">
                  <v:imagedata r:id="rId452" o:title=""/>
                </v:shape>
                <o:OLEObject Type="Embed" ProgID="Equation.DSMT4" ShapeID="_x0000_i1237" DrawAspect="Content" ObjectID="_1620553561" r:id="rId453"/>
              </w:object>
            </w:r>
            <w:r w:rsidRPr="00CA3A66">
              <w:rPr>
                <w:rFonts w:ascii="Arial" w:eastAsia="Times New Roman" w:hAnsi="Arial" w:cs="Arial"/>
                <w:b/>
                <w:sz w:val="36"/>
                <w:szCs w:val="36"/>
              </w:rPr>
              <w:t>;</w:t>
            </w:r>
          </w:p>
          <w:p w14:paraId="7A4F0848" w14:textId="77777777" w:rsidR="0030037B" w:rsidRDefault="00CA3A66" w:rsidP="00CA3A66">
            <w:pPr>
              <w:spacing w:after="160" w:line="259" w:lineRule="auto"/>
              <w:rPr>
                <w:rFonts w:ascii="Arial" w:eastAsia="Times New Roman" w:hAnsi="Arial" w:cs="Arial"/>
                <w:b/>
                <w:sz w:val="36"/>
                <w:szCs w:val="36"/>
              </w:rPr>
            </w:pPr>
            <w:r w:rsidRPr="00CA3A66">
              <w:rPr>
                <w:rFonts w:ascii="Arial" w:hAnsi="Arial" w:cs="Arial"/>
                <w:b/>
                <w:sz w:val="36"/>
                <w:szCs w:val="36"/>
              </w:rPr>
              <w:t xml:space="preserve">2. Τι θα προτιμούσατε; Τα </w:t>
            </w:r>
            <w:r w:rsidRPr="00CA3A66">
              <w:rPr>
                <w:position w:val="-32"/>
              </w:rPr>
              <w:object w:dxaOrig="340" w:dyaOrig="880" w14:anchorId="558F6061">
                <v:shape id="_x0000_i1238" type="#_x0000_t75" style="width:18pt;height:42.75pt" o:ole="">
                  <v:imagedata r:id="rId454" o:title=""/>
                </v:shape>
                <o:OLEObject Type="Embed" ProgID="Equation.DSMT4" ShapeID="_x0000_i1238" DrawAspect="Content" ObjectID="_1620553562" r:id="rId455"/>
              </w:object>
            </w:r>
            <w:r w:rsidRPr="00CA3A66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της μισής πίτσας ή το </w:t>
            </w:r>
            <w:r w:rsidRPr="00CA3A66">
              <w:rPr>
                <w:position w:val="-32"/>
              </w:rPr>
              <w:object w:dxaOrig="320" w:dyaOrig="880" w14:anchorId="787146BF">
                <v:shape id="_x0000_i1239" type="#_x0000_t75" style="width:14.25pt;height:42.75pt" o:ole="">
                  <v:imagedata r:id="rId456" o:title=""/>
                </v:shape>
                <o:OLEObject Type="Embed" ProgID="Equation.DSMT4" ShapeID="_x0000_i1239" DrawAspect="Content" ObjectID="_1620553563" r:id="rId457"/>
              </w:object>
            </w:r>
            <w:r w:rsidRPr="00CA3A66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από τα </w:t>
            </w:r>
            <w:r w:rsidRPr="00CA3A66">
              <w:rPr>
                <w:position w:val="-32"/>
              </w:rPr>
              <w:object w:dxaOrig="340" w:dyaOrig="880" w14:anchorId="2CB4019A">
                <v:shape id="_x0000_i1240" type="#_x0000_t75" style="width:18pt;height:42.75pt" o:ole="">
                  <v:imagedata r:id="rId458" o:title=""/>
                </v:shape>
                <o:OLEObject Type="Embed" ProgID="Equation.DSMT4" ShapeID="_x0000_i1240" DrawAspect="Content" ObjectID="_1620553564" r:id="rId459"/>
              </w:object>
            </w:r>
            <w:r w:rsidRPr="00CA3A66">
              <w:rPr>
                <w:rFonts w:ascii="Arial" w:eastAsia="Times New Roman" w:hAnsi="Arial" w:cs="Arial"/>
                <w:b/>
                <w:sz w:val="36"/>
                <w:szCs w:val="36"/>
              </w:rPr>
              <w:t xml:space="preserve"> της ίδιας πίτσας;</w:t>
            </w:r>
          </w:p>
          <w:p w14:paraId="44FDBC53" w14:textId="77777777" w:rsidR="00CA3A66" w:rsidRPr="0030037B" w:rsidRDefault="00CA3A66" w:rsidP="00CA3A66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A3A66">
              <w:rPr>
                <w:rFonts w:ascii="Arial" w:hAnsi="Arial" w:cs="Arial"/>
                <w:b/>
                <w:sz w:val="36"/>
                <w:szCs w:val="36"/>
              </w:rPr>
              <w:t xml:space="preserve">3. Όταν </w:t>
            </w:r>
            <w:r w:rsidRPr="00CA3A66">
              <w:rPr>
                <w:rFonts w:ascii="Arial" w:eastAsia="Times New Roman" w:hAnsi="Arial" w:cs="Arial"/>
                <w:b/>
                <w:sz w:val="36"/>
                <w:szCs w:val="36"/>
              </w:rPr>
              <w:t>πολλαπλασιάζουμε</w:t>
            </w:r>
            <w:r w:rsidRPr="00CA3A66">
              <w:rPr>
                <w:rFonts w:ascii="Arial" w:hAnsi="Arial" w:cs="Arial"/>
                <w:b/>
                <w:sz w:val="36"/>
                <w:szCs w:val="36"/>
              </w:rPr>
              <w:t xml:space="preserve"> δυο κλάσματα μικρότερα από το 1, το γινόμενό τους είναι μικρότερο ή μεγαλύτερο από το καθένα κλάσμα; Δίνουμε ένα παράδειγμα</w:t>
            </w:r>
            <w:r>
              <w:rPr>
                <w:rFonts w:ascii="Arial" w:hAnsi="Arial" w:cs="Arial"/>
                <w:b/>
                <w:sz w:val="36"/>
                <w:szCs w:val="36"/>
              </w:rPr>
              <w:t>.</w:t>
            </w:r>
          </w:p>
          <w:p w14:paraId="552E93E4" w14:textId="77777777" w:rsidR="0030037B" w:rsidRPr="0030037B" w:rsidRDefault="0030037B" w:rsidP="0030037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6AF3425D" w14:textId="77777777" w:rsidR="0030037B" w:rsidRPr="0030037B" w:rsidRDefault="002D61A9" w:rsidP="0030037B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07840" behindDoc="0" locked="0" layoutInCell="0" allowOverlap="0" wp14:anchorId="10AE404C" wp14:editId="07E564C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41" name="Πλαίσιο κειμένου 6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4074F72" w14:textId="77777777" w:rsidR="00D30DA1" w:rsidRPr="00EF4F07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AE404C" id="Πλαίσιο κειμένου 641" o:spid="_x0000_s1112" type="#_x0000_t202" style="position:absolute;margin-left:0;margin-top:785.3pt;width:99.2pt;height:28.35pt;z-index:2527078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GSXoDq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4074F72" w14:textId="77777777" w:rsidR="00D30DA1" w:rsidRPr="00EF4F07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145D3F6" w14:textId="77777777" w:rsidR="0030037B" w:rsidRPr="0030037B" w:rsidRDefault="0030037B" w:rsidP="0030037B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3EE146AE" w14:textId="77777777" w:rsidR="0083297E" w:rsidRDefault="0083297E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41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8CEBE"/>
        <w:tblLook w:val="04A0" w:firstRow="1" w:lastRow="0" w:firstColumn="1" w:lastColumn="0" w:noHBand="0" w:noVBand="1"/>
      </w:tblPr>
      <w:tblGrid>
        <w:gridCol w:w="8505"/>
        <w:gridCol w:w="1133"/>
      </w:tblGrid>
      <w:tr w:rsidR="0083297E" w:rsidRPr="0083297E" w14:paraId="38421AF8" w14:textId="77777777" w:rsidTr="00EF4F07">
        <w:tc>
          <w:tcPr>
            <w:tcW w:w="8505" w:type="dxa"/>
            <w:shd w:val="clear" w:color="auto" w:fill="F8CEBE"/>
            <w:vAlign w:val="bottom"/>
          </w:tcPr>
          <w:p w14:paraId="63615188" w14:textId="77777777" w:rsidR="0083297E" w:rsidRPr="00EF4F07" w:rsidRDefault="008B08F5" w:rsidP="0083297E">
            <w:pPr>
              <w:spacing w:after="160" w:line="259" w:lineRule="auto"/>
              <w:rPr>
                <w:rFonts w:ascii="Tahoma" w:eastAsia="Calibri" w:hAnsi="Tahoma" w:cs="Tahoma"/>
                <w:b/>
                <w:color w:val="2B426E"/>
                <w:sz w:val="42"/>
                <w:szCs w:val="42"/>
              </w:rPr>
            </w:pPr>
            <w:r w:rsidRPr="00EF4F07">
              <w:rPr>
                <w:rFonts w:ascii="Tahoma" w:eastAsia="Tahoma" w:hAnsi="Tahoma" w:cs="Tahoma"/>
                <w:b/>
                <w:color w:val="B62E4A"/>
                <w:sz w:val="42"/>
                <w:szCs w:val="42"/>
                <w:lang w:eastAsia="el-GR" w:bidi="el-GR"/>
              </w:rPr>
              <w:lastRenderedPageBreak/>
              <w:t>Διαίρεση κλασμάτων</w:t>
            </w:r>
          </w:p>
        </w:tc>
        <w:tc>
          <w:tcPr>
            <w:tcW w:w="1123" w:type="dxa"/>
            <w:shd w:val="clear" w:color="auto" w:fill="F8CEBE"/>
            <w:vAlign w:val="bottom"/>
          </w:tcPr>
          <w:p w14:paraId="2781C3D2" w14:textId="77777777" w:rsidR="008B08F5" w:rsidRPr="00EF4F07" w:rsidRDefault="008B08F5" w:rsidP="00EF4F07">
            <w:pPr>
              <w:spacing w:after="160" w:line="259" w:lineRule="auto"/>
              <w:jc w:val="center"/>
              <w:rPr>
                <w:rFonts w:ascii="Tahoma" w:eastAsia="Tahoma" w:hAnsi="Tahoma" w:cs="Tahoma"/>
                <w:b/>
                <w:color w:val="B62E4A"/>
                <w:sz w:val="72"/>
                <w:szCs w:val="72"/>
                <w:lang w:eastAsia="el-GR" w:bidi="el-GR"/>
              </w:rPr>
            </w:pPr>
            <w:r w:rsidRPr="00EF4F07">
              <w:rPr>
                <w:rFonts w:ascii="Tahoma" w:eastAsia="Tahoma" w:hAnsi="Tahoma" w:cs="Tahoma"/>
                <w:b/>
                <w:color w:val="B62E4A"/>
                <w:sz w:val="72"/>
                <w:szCs w:val="72"/>
                <w:lang w:eastAsia="el-GR" w:bidi="el-GR"/>
              </w:rPr>
              <w:t>20</w:t>
            </w:r>
          </w:p>
        </w:tc>
      </w:tr>
    </w:tbl>
    <w:p w14:paraId="5B11611A" w14:textId="77777777" w:rsidR="0083297E" w:rsidRPr="0083297E" w:rsidRDefault="0083297E" w:rsidP="0083297E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3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8352"/>
      </w:tblGrid>
      <w:tr w:rsidR="0083297E" w:rsidRPr="0083297E" w14:paraId="14C528E7" w14:textId="77777777" w:rsidTr="0035107B">
        <w:tc>
          <w:tcPr>
            <w:tcW w:w="1276" w:type="dxa"/>
            <w:vAlign w:val="center"/>
          </w:tcPr>
          <w:p w14:paraId="44C70773" w14:textId="77777777" w:rsidR="0083297E" w:rsidRPr="0083297E" w:rsidRDefault="0083297E" w:rsidP="0083297E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83297E">
              <w:rPr>
                <w:rFonts w:ascii="Calibri" w:eastAsia="Times New Roman" w:hAnsi="Calibri" w:cs="Times New Roman"/>
                <w:noProof/>
                <w:lang w:eastAsia="el-GR"/>
              </w:rPr>
              <mc:AlternateContent>
                <mc:Choice Requires="wpg">
                  <w:drawing>
                    <wp:inline distT="0" distB="0" distL="0" distR="0" wp14:anchorId="0658C100" wp14:editId="15F0DD24">
                      <wp:extent cx="540000" cy="540000"/>
                      <wp:effectExtent l="0" t="0" r="0" b="0"/>
                      <wp:docPr id="586" name="Group 95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40000" cy="540000"/>
                                <a:chOff x="1288" y="1028"/>
                                <a:chExt cx="567" cy="566"/>
                              </a:xfrm>
                            </wpg:grpSpPr>
                            <wps:wsp>
                              <wps:cNvPr id="587" name="Freeform 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9" y="1048"/>
                                  <a:ext cx="526" cy="518"/>
                                </a:xfrm>
                                <a:custGeom>
                                  <a:avLst/>
                                  <a:gdLst>
                                    <a:gd name="T0" fmla="*/ 234 w 526"/>
                                    <a:gd name="T1" fmla="*/ 1 h 518"/>
                                    <a:gd name="T2" fmla="*/ 191 w 526"/>
                                    <a:gd name="T3" fmla="*/ 9 h 518"/>
                                    <a:gd name="T4" fmla="*/ 151 w 526"/>
                                    <a:gd name="T5" fmla="*/ 24 h 518"/>
                                    <a:gd name="T6" fmla="*/ 114 w 526"/>
                                    <a:gd name="T7" fmla="*/ 45 h 518"/>
                                    <a:gd name="T8" fmla="*/ 82 w 526"/>
                                    <a:gd name="T9" fmla="*/ 72 h 518"/>
                                    <a:gd name="T10" fmla="*/ 53 w 526"/>
                                    <a:gd name="T11" fmla="*/ 105 h 518"/>
                                    <a:gd name="T12" fmla="*/ 31 w 526"/>
                                    <a:gd name="T13" fmla="*/ 142 h 518"/>
                                    <a:gd name="T14" fmla="*/ 14 w 526"/>
                                    <a:gd name="T15" fmla="*/ 184 h 518"/>
                                    <a:gd name="T16" fmla="*/ 3 w 526"/>
                                    <a:gd name="T17" fmla="*/ 230 h 518"/>
                                    <a:gd name="T18" fmla="*/ 0 w 526"/>
                                    <a:gd name="T19" fmla="*/ 280 h 518"/>
                                    <a:gd name="T20" fmla="*/ 7 w 526"/>
                                    <a:gd name="T21" fmla="*/ 323 h 518"/>
                                    <a:gd name="T22" fmla="*/ 21 w 526"/>
                                    <a:gd name="T23" fmla="*/ 364 h 518"/>
                                    <a:gd name="T24" fmla="*/ 42 w 526"/>
                                    <a:gd name="T25" fmla="*/ 401 h 518"/>
                                    <a:gd name="T26" fmla="*/ 69 w 526"/>
                                    <a:gd name="T27" fmla="*/ 434 h 518"/>
                                    <a:gd name="T28" fmla="*/ 101 w 526"/>
                                    <a:gd name="T29" fmla="*/ 463 h 518"/>
                                    <a:gd name="T30" fmla="*/ 139 w 526"/>
                                    <a:gd name="T31" fmla="*/ 486 h 518"/>
                                    <a:gd name="T32" fmla="*/ 180 w 526"/>
                                    <a:gd name="T33" fmla="*/ 503 h 518"/>
                                    <a:gd name="T34" fmla="*/ 225 w 526"/>
                                    <a:gd name="T35" fmla="*/ 514 h 518"/>
                                    <a:gd name="T36" fmla="*/ 274 w 526"/>
                                    <a:gd name="T37" fmla="*/ 518 h 518"/>
                                    <a:gd name="T38" fmla="*/ 319 w 526"/>
                                    <a:gd name="T39" fmla="*/ 512 h 518"/>
                                    <a:gd name="T40" fmla="*/ 362 w 526"/>
                                    <a:gd name="T41" fmla="*/ 499 h 518"/>
                                    <a:gd name="T42" fmla="*/ 401 w 526"/>
                                    <a:gd name="T43" fmla="*/ 479 h 518"/>
                                    <a:gd name="T44" fmla="*/ 437 w 526"/>
                                    <a:gd name="T45" fmla="*/ 453 h 518"/>
                                    <a:gd name="T46" fmla="*/ 467 w 526"/>
                                    <a:gd name="T47" fmla="*/ 422 h 518"/>
                                    <a:gd name="T48" fmla="*/ 492 w 526"/>
                                    <a:gd name="T49" fmla="*/ 387 h 518"/>
                                    <a:gd name="T50" fmla="*/ 510 w 526"/>
                                    <a:gd name="T51" fmla="*/ 347 h 518"/>
                                    <a:gd name="T52" fmla="*/ 522 w 526"/>
                                    <a:gd name="T53" fmla="*/ 304 h 518"/>
                                    <a:gd name="T54" fmla="*/ 526 w 526"/>
                                    <a:gd name="T55" fmla="*/ 259 h 518"/>
                                    <a:gd name="T56" fmla="*/ 523 w 526"/>
                                    <a:gd name="T57" fmla="*/ 220 h 518"/>
                                    <a:gd name="T58" fmla="*/ 513 w 526"/>
                                    <a:gd name="T59" fmla="*/ 178 h 518"/>
                                    <a:gd name="T60" fmla="*/ 495 w 526"/>
                                    <a:gd name="T61" fmla="*/ 138 h 518"/>
                                    <a:gd name="T62" fmla="*/ 472 w 526"/>
                                    <a:gd name="T63" fmla="*/ 102 h 518"/>
                                    <a:gd name="T64" fmla="*/ 442 w 526"/>
                                    <a:gd name="T65" fmla="*/ 70 h 518"/>
                                    <a:gd name="T66" fmla="*/ 408 w 526"/>
                                    <a:gd name="T67" fmla="*/ 44 h 518"/>
                                    <a:gd name="T68" fmla="*/ 369 w 526"/>
                                    <a:gd name="T69" fmla="*/ 23 h 518"/>
                                    <a:gd name="T70" fmla="*/ 326 w 526"/>
                                    <a:gd name="T71" fmla="*/ 8 h 518"/>
                                    <a:gd name="T72" fmla="*/ 280 w 526"/>
                                    <a:gd name="T73" fmla="*/ 0 h 5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526" h="518">
                                      <a:moveTo>
                                        <a:pt x="256" y="0"/>
                                      </a:moveTo>
                                      <a:lnTo>
                                        <a:pt x="234" y="1"/>
                                      </a:lnTo>
                                      <a:lnTo>
                                        <a:pt x="212" y="4"/>
                                      </a:lnTo>
                                      <a:lnTo>
                                        <a:pt x="191" y="9"/>
                                      </a:lnTo>
                                      <a:lnTo>
                                        <a:pt x="171" y="16"/>
                                      </a:lnTo>
                                      <a:lnTo>
                                        <a:pt x="151" y="24"/>
                                      </a:lnTo>
                                      <a:lnTo>
                                        <a:pt x="132" y="34"/>
                                      </a:lnTo>
                                      <a:lnTo>
                                        <a:pt x="114" y="45"/>
                                      </a:lnTo>
                                      <a:lnTo>
                                        <a:pt x="97" y="58"/>
                                      </a:lnTo>
                                      <a:lnTo>
                                        <a:pt x="82" y="72"/>
                                      </a:lnTo>
                                      <a:lnTo>
                                        <a:pt x="67" y="88"/>
                                      </a:lnTo>
                                      <a:lnTo>
                                        <a:pt x="53" y="105"/>
                                      </a:lnTo>
                                      <a:lnTo>
                                        <a:pt x="41" y="123"/>
                                      </a:lnTo>
                                      <a:lnTo>
                                        <a:pt x="31" y="142"/>
                                      </a:lnTo>
                                      <a:lnTo>
                                        <a:pt x="21" y="163"/>
                                      </a:lnTo>
                                      <a:lnTo>
                                        <a:pt x="14" y="184"/>
                                      </a:lnTo>
                                      <a:lnTo>
                                        <a:pt x="7" y="207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2" y="302"/>
                                      </a:lnTo>
                                      <a:lnTo>
                                        <a:pt x="7" y="323"/>
                                      </a:lnTo>
                                      <a:lnTo>
                                        <a:pt x="13" y="344"/>
                                      </a:lnTo>
                                      <a:lnTo>
                                        <a:pt x="21" y="364"/>
                                      </a:lnTo>
                                      <a:lnTo>
                                        <a:pt x="31" y="383"/>
                                      </a:lnTo>
                                      <a:lnTo>
                                        <a:pt x="42" y="401"/>
                                      </a:lnTo>
                                      <a:lnTo>
                                        <a:pt x="55" y="418"/>
                                      </a:lnTo>
                                      <a:lnTo>
                                        <a:pt x="69" y="434"/>
                                      </a:lnTo>
                                      <a:lnTo>
                                        <a:pt x="85" y="449"/>
                                      </a:lnTo>
                                      <a:lnTo>
                                        <a:pt x="101" y="463"/>
                                      </a:lnTo>
                                      <a:lnTo>
                                        <a:pt x="119" y="475"/>
                                      </a:lnTo>
                                      <a:lnTo>
                                        <a:pt x="139" y="486"/>
                                      </a:lnTo>
                                      <a:lnTo>
                                        <a:pt x="159" y="496"/>
                                      </a:lnTo>
                                      <a:lnTo>
                                        <a:pt x="180" y="503"/>
                                      </a:lnTo>
                                      <a:lnTo>
                                        <a:pt x="202" y="510"/>
                                      </a:lnTo>
                                      <a:lnTo>
                                        <a:pt x="225" y="514"/>
                                      </a:lnTo>
                                      <a:lnTo>
                                        <a:pt x="249" y="517"/>
                                      </a:lnTo>
                                      <a:lnTo>
                                        <a:pt x="274" y="518"/>
                                      </a:lnTo>
                                      <a:lnTo>
                                        <a:pt x="297" y="516"/>
                                      </a:lnTo>
                                      <a:lnTo>
                                        <a:pt x="319" y="512"/>
                                      </a:lnTo>
                                      <a:lnTo>
                                        <a:pt x="341" y="506"/>
                                      </a:lnTo>
                                      <a:lnTo>
                                        <a:pt x="362" y="499"/>
                                      </a:lnTo>
                                      <a:lnTo>
                                        <a:pt x="382" y="490"/>
                                      </a:lnTo>
                                      <a:lnTo>
                                        <a:pt x="401" y="479"/>
                                      </a:lnTo>
                                      <a:lnTo>
                                        <a:pt x="420" y="467"/>
                                      </a:lnTo>
                                      <a:lnTo>
                                        <a:pt x="437" y="453"/>
                                      </a:lnTo>
                                      <a:lnTo>
                                        <a:pt x="452" y="439"/>
                                      </a:lnTo>
                                      <a:lnTo>
                                        <a:pt x="467" y="422"/>
                                      </a:lnTo>
                                      <a:lnTo>
                                        <a:pt x="480" y="405"/>
                                      </a:lnTo>
                                      <a:lnTo>
                                        <a:pt x="492" y="387"/>
                                      </a:lnTo>
                                      <a:lnTo>
                                        <a:pt x="502" y="367"/>
                                      </a:lnTo>
                                      <a:lnTo>
                                        <a:pt x="510" y="347"/>
                                      </a:lnTo>
                                      <a:lnTo>
                                        <a:pt x="517" y="326"/>
                                      </a:lnTo>
                                      <a:lnTo>
                                        <a:pt x="522" y="304"/>
                                      </a:lnTo>
                                      <a:lnTo>
                                        <a:pt x="525" y="282"/>
                                      </a:lnTo>
                                      <a:lnTo>
                                        <a:pt x="526" y="259"/>
                                      </a:lnTo>
                                      <a:lnTo>
                                        <a:pt x="525" y="243"/>
                                      </a:lnTo>
                                      <a:lnTo>
                                        <a:pt x="523" y="220"/>
                                      </a:lnTo>
                                      <a:lnTo>
                                        <a:pt x="519" y="199"/>
                                      </a:lnTo>
                                      <a:lnTo>
                                        <a:pt x="513" y="178"/>
                                      </a:lnTo>
                                      <a:lnTo>
                                        <a:pt x="505" y="157"/>
                                      </a:lnTo>
                                      <a:lnTo>
                                        <a:pt x="495" y="138"/>
                                      </a:lnTo>
                                      <a:lnTo>
                                        <a:pt x="484" y="119"/>
                                      </a:lnTo>
                                      <a:lnTo>
                                        <a:pt x="472" y="102"/>
                                      </a:lnTo>
                                      <a:lnTo>
                                        <a:pt x="458" y="85"/>
                                      </a:lnTo>
                                      <a:lnTo>
                                        <a:pt x="442" y="70"/>
                                      </a:lnTo>
                                      <a:lnTo>
                                        <a:pt x="426" y="56"/>
                                      </a:lnTo>
                                      <a:lnTo>
                                        <a:pt x="408" y="44"/>
                                      </a:lnTo>
                                      <a:lnTo>
                                        <a:pt x="389" y="32"/>
                                      </a:lnTo>
                                      <a:lnTo>
                                        <a:pt x="369" y="23"/>
                                      </a:lnTo>
                                      <a:lnTo>
                                        <a:pt x="348" y="15"/>
                                      </a:lnTo>
                                      <a:lnTo>
                                        <a:pt x="326" y="8"/>
                                      </a:lnTo>
                                      <a:lnTo>
                                        <a:pt x="304" y="3"/>
                                      </a:lnTo>
                                      <a:lnTo>
                                        <a:pt x="280" y="0"/>
                                      </a:lnTo>
                                      <a:lnTo>
                                        <a:pt x="256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D34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8" name="Freeform 9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88 w 218"/>
                                    <a:gd name="T1" fmla="*/ 0 h 214"/>
                                    <a:gd name="T2" fmla="*/ 67 w 218"/>
                                    <a:gd name="T3" fmla="*/ 6 h 214"/>
                                    <a:gd name="T4" fmla="*/ 48 w 218"/>
                                    <a:gd name="T5" fmla="*/ 16 h 214"/>
                                    <a:gd name="T6" fmla="*/ 32 w 218"/>
                                    <a:gd name="T7" fmla="*/ 30 h 214"/>
                                    <a:gd name="T8" fmla="*/ 18 w 218"/>
                                    <a:gd name="T9" fmla="*/ 46 h 214"/>
                                    <a:gd name="T10" fmla="*/ 8 w 218"/>
                                    <a:gd name="T11" fmla="*/ 66 h 214"/>
                                    <a:gd name="T12" fmla="*/ 2 w 218"/>
                                    <a:gd name="T13" fmla="*/ 88 h 214"/>
                                    <a:gd name="T14" fmla="*/ 0 w 218"/>
                                    <a:gd name="T15" fmla="*/ 113 h 214"/>
                                    <a:gd name="T16" fmla="*/ 3 w 218"/>
                                    <a:gd name="T17" fmla="*/ 133 h 214"/>
                                    <a:gd name="T18" fmla="*/ 10 w 218"/>
                                    <a:gd name="T19" fmla="*/ 153 h 214"/>
                                    <a:gd name="T20" fmla="*/ 21 w 218"/>
                                    <a:gd name="T21" fmla="*/ 170 h 214"/>
                                    <a:gd name="T22" fmla="*/ 35 w 218"/>
                                    <a:gd name="T23" fmla="*/ 185 h 214"/>
                                    <a:gd name="T24" fmla="*/ 53 w 218"/>
                                    <a:gd name="T25" fmla="*/ 197 h 214"/>
                                    <a:gd name="T26" fmla="*/ 74 w 218"/>
                                    <a:gd name="T27" fmla="*/ 206 h 214"/>
                                    <a:gd name="T28" fmla="*/ 97 w 218"/>
                                    <a:gd name="T29" fmla="*/ 212 h 214"/>
                                    <a:gd name="T30" fmla="*/ 124 w 218"/>
                                    <a:gd name="T31" fmla="*/ 214 h 214"/>
                                    <a:gd name="T32" fmla="*/ 145 w 218"/>
                                    <a:gd name="T33" fmla="*/ 208 h 214"/>
                                    <a:gd name="T34" fmla="*/ 165 w 218"/>
                                    <a:gd name="T35" fmla="*/ 199 h 214"/>
                                    <a:gd name="T36" fmla="*/ 182 w 218"/>
                                    <a:gd name="T37" fmla="*/ 185 h 214"/>
                                    <a:gd name="T38" fmla="*/ 197 w 218"/>
                                    <a:gd name="T39" fmla="*/ 169 h 214"/>
                                    <a:gd name="T40" fmla="*/ 207 w 218"/>
                                    <a:gd name="T41" fmla="*/ 150 h 214"/>
                                    <a:gd name="T42" fmla="*/ 214 w 218"/>
                                    <a:gd name="T43" fmla="*/ 129 h 214"/>
                                    <a:gd name="T44" fmla="*/ 217 w 218"/>
                                    <a:gd name="T45" fmla="*/ 106 h 214"/>
                                    <a:gd name="T46" fmla="*/ 216 w 218"/>
                                    <a:gd name="T47" fmla="*/ 96 h 214"/>
                                    <a:gd name="T48" fmla="*/ 212 w 218"/>
                                    <a:gd name="T49" fmla="*/ 76 h 214"/>
                                    <a:gd name="T50" fmla="*/ 204 w 218"/>
                                    <a:gd name="T51" fmla="*/ 57 h 214"/>
                                    <a:gd name="T52" fmla="*/ 193 w 218"/>
                                    <a:gd name="T53" fmla="*/ 41 h 214"/>
                                    <a:gd name="T54" fmla="*/ 178 w 218"/>
                                    <a:gd name="T55" fmla="*/ 26 h 214"/>
                                    <a:gd name="T56" fmla="*/ 160 w 218"/>
                                    <a:gd name="T57" fmla="*/ 15 h 214"/>
                                    <a:gd name="T58" fmla="*/ 139 w 218"/>
                                    <a:gd name="T59" fmla="*/ 6 h 214"/>
                                    <a:gd name="T60" fmla="*/ 115 w 218"/>
                                    <a:gd name="T61" fmla="*/ 1 h 214"/>
                                    <a:gd name="T62" fmla="*/ 88 w 218"/>
                                    <a:gd name="T63" fmla="*/ 0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88" y="0"/>
                                      </a:moveTo>
                                      <a:lnTo>
                                        <a:pt x="67" y="6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214" y="129"/>
                                      </a:lnTo>
                                      <a:lnTo>
                                        <a:pt x="217" y="10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EE67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9" name="Freeform 9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5" y="1196"/>
                                  <a:ext cx="28" cy="46"/>
                                </a:xfrm>
                                <a:custGeom>
                                  <a:avLst/>
                                  <a:gdLst>
                                    <a:gd name="T0" fmla="*/ 28 w 28"/>
                                    <a:gd name="T1" fmla="*/ 0 h 46"/>
                                    <a:gd name="T2" fmla="*/ 26 w 28"/>
                                    <a:gd name="T3" fmla="*/ 0 h 46"/>
                                    <a:gd name="T4" fmla="*/ 25 w 28"/>
                                    <a:gd name="T5" fmla="*/ 0 h 46"/>
                                    <a:gd name="T6" fmla="*/ 23 w 28"/>
                                    <a:gd name="T7" fmla="*/ 0 h 46"/>
                                    <a:gd name="T8" fmla="*/ 21 w 28"/>
                                    <a:gd name="T9" fmla="*/ 1 h 46"/>
                                    <a:gd name="T10" fmla="*/ 16 w 28"/>
                                    <a:gd name="T11" fmla="*/ 4 h 46"/>
                                    <a:gd name="T12" fmla="*/ 13 w 28"/>
                                    <a:gd name="T13" fmla="*/ 6 h 46"/>
                                    <a:gd name="T14" fmla="*/ 11 w 28"/>
                                    <a:gd name="T15" fmla="*/ 8 h 46"/>
                                    <a:gd name="T16" fmla="*/ 9 w 28"/>
                                    <a:gd name="T17" fmla="*/ 11 h 46"/>
                                    <a:gd name="T18" fmla="*/ 6 w 28"/>
                                    <a:gd name="T19" fmla="*/ 14 h 46"/>
                                    <a:gd name="T20" fmla="*/ 5 w 28"/>
                                    <a:gd name="T21" fmla="*/ 17 h 46"/>
                                    <a:gd name="T22" fmla="*/ 3 w 28"/>
                                    <a:gd name="T23" fmla="*/ 20 h 46"/>
                                    <a:gd name="T24" fmla="*/ 1 w 28"/>
                                    <a:gd name="T25" fmla="*/ 23 h 46"/>
                                    <a:gd name="T26" fmla="*/ 1 w 28"/>
                                    <a:gd name="T27" fmla="*/ 26 h 46"/>
                                    <a:gd name="T28" fmla="*/ 0 w 28"/>
                                    <a:gd name="T29" fmla="*/ 30 h 46"/>
                                    <a:gd name="T30" fmla="*/ 0 w 28"/>
                                    <a:gd name="T31" fmla="*/ 35 h 46"/>
                                    <a:gd name="T32" fmla="*/ 0 w 28"/>
                                    <a:gd name="T33" fmla="*/ 39 h 46"/>
                                    <a:gd name="T34" fmla="*/ 1 w 28"/>
                                    <a:gd name="T35" fmla="*/ 41 h 46"/>
                                    <a:gd name="T36" fmla="*/ 1 w 28"/>
                                    <a:gd name="T37" fmla="*/ 42 h 46"/>
                                    <a:gd name="T38" fmla="*/ 2 w 28"/>
                                    <a:gd name="T39" fmla="*/ 44 h 46"/>
                                    <a:gd name="T40" fmla="*/ 3 w 28"/>
                                    <a:gd name="T41" fmla="*/ 45 h 46"/>
                                    <a:gd name="T42" fmla="*/ 3 w 28"/>
                                    <a:gd name="T43" fmla="*/ 45 h 46"/>
                                    <a:gd name="T44" fmla="*/ 4 w 28"/>
                                    <a:gd name="T45" fmla="*/ 45 h 46"/>
                                    <a:gd name="T46" fmla="*/ 4 w 28"/>
                                    <a:gd name="T47" fmla="*/ 44 h 46"/>
                                    <a:gd name="T48" fmla="*/ 5 w 28"/>
                                    <a:gd name="T49" fmla="*/ 44 h 46"/>
                                    <a:gd name="T50" fmla="*/ 5 w 28"/>
                                    <a:gd name="T51" fmla="*/ 43 h 46"/>
                                    <a:gd name="T52" fmla="*/ 6 w 28"/>
                                    <a:gd name="T53" fmla="*/ 42 h 46"/>
                                    <a:gd name="T54" fmla="*/ 7 w 28"/>
                                    <a:gd name="T55" fmla="*/ 41 h 46"/>
                                    <a:gd name="T56" fmla="*/ 8 w 28"/>
                                    <a:gd name="T57" fmla="*/ 40 h 46"/>
                                    <a:gd name="T58" fmla="*/ 9 w 28"/>
                                    <a:gd name="T59" fmla="*/ 39 h 46"/>
                                    <a:gd name="T60" fmla="*/ 10 w 28"/>
                                    <a:gd name="T61" fmla="*/ 38 h 46"/>
                                    <a:gd name="T62" fmla="*/ 11 w 28"/>
                                    <a:gd name="T63" fmla="*/ 37 h 46"/>
                                    <a:gd name="T64" fmla="*/ 13 w 28"/>
                                    <a:gd name="T65" fmla="*/ 35 h 46"/>
                                    <a:gd name="T66" fmla="*/ 14 w 28"/>
                                    <a:gd name="T67" fmla="*/ 33 h 46"/>
                                    <a:gd name="T68" fmla="*/ 16 w 28"/>
                                    <a:gd name="T69" fmla="*/ 30 h 46"/>
                                    <a:gd name="T70" fmla="*/ 19 w 28"/>
                                    <a:gd name="T71" fmla="*/ 26 h 46"/>
                                    <a:gd name="T72" fmla="*/ 19 w 28"/>
                                    <a:gd name="T73" fmla="*/ 25 h 46"/>
                                    <a:gd name="T74" fmla="*/ 22 w 28"/>
                                    <a:gd name="T75" fmla="*/ 20 h 46"/>
                                    <a:gd name="T76" fmla="*/ 25 w 28"/>
                                    <a:gd name="T77" fmla="*/ 14 h 46"/>
                                    <a:gd name="T78" fmla="*/ 26 w 28"/>
                                    <a:gd name="T79" fmla="*/ 8 h 46"/>
                                    <a:gd name="T80" fmla="*/ 27 w 28"/>
                                    <a:gd name="T81" fmla="*/ 4 h 46"/>
                                    <a:gd name="T82" fmla="*/ 27 w 28"/>
                                    <a:gd name="T83" fmla="*/ 2 h 46"/>
                                    <a:gd name="T84" fmla="*/ 28 w 28"/>
                                    <a:gd name="T85" fmla="*/ 2 h 46"/>
                                    <a:gd name="T86" fmla="*/ 28 w 28"/>
                                    <a:gd name="T87" fmla="*/ 0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8" h="46">
                                      <a:moveTo>
                                        <a:pt x="28" y="0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3" y="6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9" y="11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5" y="17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1" y="2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1" y="42"/>
                                      </a:lnTo>
                                      <a:lnTo>
                                        <a:pt x="2" y="44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4" y="45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7" y="41"/>
                                      </a:lnTo>
                                      <a:lnTo>
                                        <a:pt x="8" y="40"/>
                                      </a:lnTo>
                                      <a:lnTo>
                                        <a:pt x="9" y="39"/>
                                      </a:lnTo>
                                      <a:lnTo>
                                        <a:pt x="10" y="38"/>
                                      </a:lnTo>
                                      <a:lnTo>
                                        <a:pt x="11" y="37"/>
                                      </a:lnTo>
                                      <a:lnTo>
                                        <a:pt x="13" y="35"/>
                                      </a:lnTo>
                                      <a:lnTo>
                                        <a:pt x="14" y="33"/>
                                      </a:lnTo>
                                      <a:lnTo>
                                        <a:pt x="16" y="30"/>
                                      </a:lnTo>
                                      <a:lnTo>
                                        <a:pt x="19" y="26"/>
                                      </a:lnTo>
                                      <a:lnTo>
                                        <a:pt x="19" y="25"/>
                                      </a:lnTo>
                                      <a:lnTo>
                                        <a:pt x="22" y="20"/>
                                      </a:lnTo>
                                      <a:lnTo>
                                        <a:pt x="25" y="14"/>
                                      </a:lnTo>
                                      <a:lnTo>
                                        <a:pt x="26" y="8"/>
                                      </a:lnTo>
                                      <a:lnTo>
                                        <a:pt x="27" y="4"/>
                                      </a:lnTo>
                                      <a:lnTo>
                                        <a:pt x="27" y="2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2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590" name="Group 9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47" y="1238"/>
                                  <a:ext cx="65" cy="97"/>
                                  <a:chOff x="1547" y="1238"/>
                                  <a:chExt cx="65" cy="97"/>
                                </a:xfrm>
                              </wpg:grpSpPr>
                              <wps:wsp>
                                <wps:cNvPr id="591" name="Freeform 9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9 w 65"/>
                                      <a:gd name="T1" fmla="*/ 56 h 97"/>
                                      <a:gd name="T2" fmla="*/ 37 w 65"/>
                                      <a:gd name="T3" fmla="*/ 56 h 97"/>
                                      <a:gd name="T4" fmla="*/ 35 w 65"/>
                                      <a:gd name="T5" fmla="*/ 59 h 97"/>
                                      <a:gd name="T6" fmla="*/ 33 w 65"/>
                                      <a:gd name="T7" fmla="*/ 62 h 97"/>
                                      <a:gd name="T8" fmla="*/ 31 w 65"/>
                                      <a:gd name="T9" fmla="*/ 65 h 97"/>
                                      <a:gd name="T10" fmla="*/ 29 w 65"/>
                                      <a:gd name="T11" fmla="*/ 68 h 97"/>
                                      <a:gd name="T12" fmla="*/ 27 w 65"/>
                                      <a:gd name="T13" fmla="*/ 70 h 97"/>
                                      <a:gd name="T14" fmla="*/ 25 w 65"/>
                                      <a:gd name="T15" fmla="*/ 72 h 97"/>
                                      <a:gd name="T16" fmla="*/ 22 w 65"/>
                                      <a:gd name="T17" fmla="*/ 75 h 97"/>
                                      <a:gd name="T18" fmla="*/ 20 w 65"/>
                                      <a:gd name="T19" fmla="*/ 77 h 97"/>
                                      <a:gd name="T20" fmla="*/ 19 w 65"/>
                                      <a:gd name="T21" fmla="*/ 78 h 97"/>
                                      <a:gd name="T22" fmla="*/ 18 w 65"/>
                                      <a:gd name="T23" fmla="*/ 79 h 97"/>
                                      <a:gd name="T24" fmla="*/ 17 w 65"/>
                                      <a:gd name="T25" fmla="*/ 80 h 97"/>
                                      <a:gd name="T26" fmla="*/ 16 w 65"/>
                                      <a:gd name="T27" fmla="*/ 81 h 97"/>
                                      <a:gd name="T28" fmla="*/ 15 w 65"/>
                                      <a:gd name="T29" fmla="*/ 82 h 97"/>
                                      <a:gd name="T30" fmla="*/ 10 w 65"/>
                                      <a:gd name="T31" fmla="*/ 87 h 97"/>
                                      <a:gd name="T32" fmla="*/ 6 w 65"/>
                                      <a:gd name="T33" fmla="*/ 90 h 97"/>
                                      <a:gd name="T34" fmla="*/ 1 w 65"/>
                                      <a:gd name="T35" fmla="*/ 95 h 97"/>
                                      <a:gd name="T36" fmla="*/ 0 w 65"/>
                                      <a:gd name="T37" fmla="*/ 96 h 97"/>
                                      <a:gd name="T38" fmla="*/ 3 w 65"/>
                                      <a:gd name="T39" fmla="*/ 96 h 97"/>
                                      <a:gd name="T40" fmla="*/ 7 w 65"/>
                                      <a:gd name="T41" fmla="*/ 96 h 97"/>
                                      <a:gd name="T42" fmla="*/ 9 w 65"/>
                                      <a:gd name="T43" fmla="*/ 96 h 97"/>
                                      <a:gd name="T44" fmla="*/ 12 w 65"/>
                                      <a:gd name="T45" fmla="*/ 95 h 97"/>
                                      <a:gd name="T46" fmla="*/ 14 w 65"/>
                                      <a:gd name="T47" fmla="*/ 95 h 97"/>
                                      <a:gd name="T48" fmla="*/ 17 w 65"/>
                                      <a:gd name="T49" fmla="*/ 94 h 97"/>
                                      <a:gd name="T50" fmla="*/ 20 w 65"/>
                                      <a:gd name="T51" fmla="*/ 93 h 97"/>
                                      <a:gd name="T52" fmla="*/ 23 w 65"/>
                                      <a:gd name="T53" fmla="*/ 92 h 97"/>
                                      <a:gd name="T54" fmla="*/ 26 w 65"/>
                                      <a:gd name="T55" fmla="*/ 91 h 97"/>
                                      <a:gd name="T56" fmla="*/ 31 w 65"/>
                                      <a:gd name="T57" fmla="*/ 88 h 97"/>
                                      <a:gd name="T58" fmla="*/ 32 w 65"/>
                                      <a:gd name="T59" fmla="*/ 87 h 97"/>
                                      <a:gd name="T60" fmla="*/ 34 w 65"/>
                                      <a:gd name="T61" fmla="*/ 87 h 97"/>
                                      <a:gd name="T62" fmla="*/ 35 w 65"/>
                                      <a:gd name="T63" fmla="*/ 85 h 97"/>
                                      <a:gd name="T64" fmla="*/ 37 w 65"/>
                                      <a:gd name="T65" fmla="*/ 84 h 97"/>
                                      <a:gd name="T66" fmla="*/ 42 w 65"/>
                                      <a:gd name="T67" fmla="*/ 81 h 97"/>
                                      <a:gd name="T68" fmla="*/ 45 w 65"/>
                                      <a:gd name="T69" fmla="*/ 78 h 97"/>
                                      <a:gd name="T70" fmla="*/ 48 w 65"/>
                                      <a:gd name="T71" fmla="*/ 75 h 97"/>
                                      <a:gd name="T72" fmla="*/ 49 w 65"/>
                                      <a:gd name="T73" fmla="*/ 73 h 97"/>
                                      <a:gd name="T74" fmla="*/ 52 w 65"/>
                                      <a:gd name="T75" fmla="*/ 69 h 97"/>
                                      <a:gd name="T76" fmla="*/ 54 w 65"/>
                                      <a:gd name="T77" fmla="*/ 66 h 97"/>
                                      <a:gd name="T78" fmla="*/ 57 w 65"/>
                                      <a:gd name="T79" fmla="*/ 60 h 97"/>
                                      <a:gd name="T80" fmla="*/ 59 w 65"/>
                                      <a:gd name="T81" fmla="*/ 56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9" y="56"/>
                                        </a:moveTo>
                                        <a:lnTo>
                                          <a:pt x="37" y="5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33" y="62"/>
                                        </a:lnTo>
                                        <a:lnTo>
                                          <a:pt x="31" y="65"/>
                                        </a:lnTo>
                                        <a:lnTo>
                                          <a:pt x="29" y="6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5" y="72"/>
                                        </a:lnTo>
                                        <a:lnTo>
                                          <a:pt x="22" y="7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6" y="81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6" y="90"/>
                                        </a:lnTo>
                                        <a:lnTo>
                                          <a:pt x="1" y="95"/>
                                        </a:lnTo>
                                        <a:lnTo>
                                          <a:pt x="0" y="96"/>
                                        </a:lnTo>
                                        <a:lnTo>
                                          <a:pt x="3" y="96"/>
                                        </a:lnTo>
                                        <a:lnTo>
                                          <a:pt x="7" y="96"/>
                                        </a:lnTo>
                                        <a:lnTo>
                                          <a:pt x="9" y="96"/>
                                        </a:lnTo>
                                        <a:lnTo>
                                          <a:pt x="12" y="95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23" y="92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2" y="87"/>
                                        </a:lnTo>
                                        <a:lnTo>
                                          <a:pt x="34" y="87"/>
                                        </a:lnTo>
                                        <a:lnTo>
                                          <a:pt x="35" y="85"/>
                                        </a:lnTo>
                                        <a:lnTo>
                                          <a:pt x="37" y="84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8" y="75"/>
                                        </a:lnTo>
                                        <a:lnTo>
                                          <a:pt x="49" y="73"/>
                                        </a:lnTo>
                                        <a:lnTo>
                                          <a:pt x="52" y="69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7" y="60"/>
                                        </a:lnTo>
                                        <a:lnTo>
                                          <a:pt x="59" y="56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92" name="Freeform 9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8 w 65"/>
                                      <a:gd name="T1" fmla="*/ 0 h 97"/>
                                      <a:gd name="T2" fmla="*/ 57 w 65"/>
                                      <a:gd name="T3" fmla="*/ 3 h 97"/>
                                      <a:gd name="T4" fmla="*/ 56 w 65"/>
                                      <a:gd name="T5" fmla="*/ 5 h 97"/>
                                      <a:gd name="T6" fmla="*/ 56 w 65"/>
                                      <a:gd name="T7" fmla="*/ 7 h 97"/>
                                      <a:gd name="T8" fmla="*/ 55 w 65"/>
                                      <a:gd name="T9" fmla="*/ 9 h 97"/>
                                      <a:gd name="T10" fmla="*/ 55 w 65"/>
                                      <a:gd name="T11" fmla="*/ 11 h 97"/>
                                      <a:gd name="T12" fmla="*/ 55 w 65"/>
                                      <a:gd name="T13" fmla="*/ 12 h 97"/>
                                      <a:gd name="T14" fmla="*/ 54 w 65"/>
                                      <a:gd name="T15" fmla="*/ 14 h 97"/>
                                      <a:gd name="T16" fmla="*/ 53 w 65"/>
                                      <a:gd name="T17" fmla="*/ 16 h 97"/>
                                      <a:gd name="T18" fmla="*/ 53 w 65"/>
                                      <a:gd name="T19" fmla="*/ 17 h 97"/>
                                      <a:gd name="T20" fmla="*/ 51 w 65"/>
                                      <a:gd name="T21" fmla="*/ 24 h 97"/>
                                      <a:gd name="T22" fmla="*/ 50 w 65"/>
                                      <a:gd name="T23" fmla="*/ 27 h 97"/>
                                      <a:gd name="T24" fmla="*/ 47 w 65"/>
                                      <a:gd name="T25" fmla="*/ 33 h 97"/>
                                      <a:gd name="T26" fmla="*/ 44 w 65"/>
                                      <a:gd name="T27" fmla="*/ 42 h 97"/>
                                      <a:gd name="T28" fmla="*/ 42 w 65"/>
                                      <a:gd name="T29" fmla="*/ 45 h 97"/>
                                      <a:gd name="T30" fmla="*/ 41 w 65"/>
                                      <a:gd name="T31" fmla="*/ 48 h 97"/>
                                      <a:gd name="T32" fmla="*/ 39 w 65"/>
                                      <a:gd name="T33" fmla="*/ 51 h 97"/>
                                      <a:gd name="T34" fmla="*/ 37 w 65"/>
                                      <a:gd name="T35" fmla="*/ 56 h 97"/>
                                      <a:gd name="T36" fmla="*/ 37 w 65"/>
                                      <a:gd name="T37" fmla="*/ 56 h 97"/>
                                      <a:gd name="T38" fmla="*/ 59 w 65"/>
                                      <a:gd name="T39" fmla="*/ 56 h 97"/>
                                      <a:gd name="T40" fmla="*/ 61 w 65"/>
                                      <a:gd name="T41" fmla="*/ 48 h 97"/>
                                      <a:gd name="T42" fmla="*/ 62 w 65"/>
                                      <a:gd name="T43" fmla="*/ 44 h 97"/>
                                      <a:gd name="T44" fmla="*/ 63 w 65"/>
                                      <a:gd name="T45" fmla="*/ 38 h 97"/>
                                      <a:gd name="T46" fmla="*/ 64 w 65"/>
                                      <a:gd name="T47" fmla="*/ 36 h 97"/>
                                      <a:gd name="T48" fmla="*/ 64 w 65"/>
                                      <a:gd name="T49" fmla="*/ 35 h 97"/>
                                      <a:gd name="T50" fmla="*/ 64 w 65"/>
                                      <a:gd name="T51" fmla="*/ 33 h 97"/>
                                      <a:gd name="T52" fmla="*/ 64 w 65"/>
                                      <a:gd name="T53" fmla="*/ 22 h 97"/>
                                      <a:gd name="T54" fmla="*/ 64 w 65"/>
                                      <a:gd name="T55" fmla="*/ 19 h 97"/>
                                      <a:gd name="T56" fmla="*/ 64 w 65"/>
                                      <a:gd name="T57" fmla="*/ 17 h 97"/>
                                      <a:gd name="T58" fmla="*/ 63 w 65"/>
                                      <a:gd name="T59" fmla="*/ 16 h 97"/>
                                      <a:gd name="T60" fmla="*/ 63 w 65"/>
                                      <a:gd name="T61" fmla="*/ 13 h 97"/>
                                      <a:gd name="T62" fmla="*/ 62 w 65"/>
                                      <a:gd name="T63" fmla="*/ 11 h 97"/>
                                      <a:gd name="T64" fmla="*/ 62 w 65"/>
                                      <a:gd name="T65" fmla="*/ 8 h 97"/>
                                      <a:gd name="T66" fmla="*/ 61 w 65"/>
                                      <a:gd name="T67" fmla="*/ 6 h 97"/>
                                      <a:gd name="T68" fmla="*/ 60 w 65"/>
                                      <a:gd name="T69" fmla="*/ 5 h 97"/>
                                      <a:gd name="T70" fmla="*/ 60 w 65"/>
                                      <a:gd name="T71" fmla="*/ 3 h 97"/>
                                      <a:gd name="T72" fmla="*/ 59 w 65"/>
                                      <a:gd name="T73" fmla="*/ 2 h 97"/>
                                      <a:gd name="T74" fmla="*/ 58 w 65"/>
                                      <a:gd name="T75" fmla="*/ 1 h 97"/>
                                      <a:gd name="T76" fmla="*/ 58 w 65"/>
                                      <a:gd name="T77" fmla="*/ 0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8" y="0"/>
                                        </a:moveTo>
                                        <a:lnTo>
                                          <a:pt x="57" y="3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5" y="9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55" y="12"/>
                                        </a:lnTo>
                                        <a:lnTo>
                                          <a:pt x="54" y="14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3" y="17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0" y="27"/>
                                        </a:lnTo>
                                        <a:lnTo>
                                          <a:pt x="47" y="33"/>
                                        </a:lnTo>
                                        <a:lnTo>
                                          <a:pt x="44" y="42"/>
                                        </a:lnTo>
                                        <a:lnTo>
                                          <a:pt x="42" y="45"/>
                                        </a:lnTo>
                                        <a:lnTo>
                                          <a:pt x="41" y="48"/>
                                        </a:lnTo>
                                        <a:lnTo>
                                          <a:pt x="39" y="51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1" y="48"/>
                                        </a:lnTo>
                                        <a:lnTo>
                                          <a:pt x="62" y="4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4" y="33"/>
                                        </a:lnTo>
                                        <a:lnTo>
                                          <a:pt x="64" y="22"/>
                                        </a:lnTo>
                                        <a:lnTo>
                                          <a:pt x="64" y="19"/>
                                        </a:lnTo>
                                        <a:lnTo>
                                          <a:pt x="64" y="17"/>
                                        </a:lnTo>
                                        <a:lnTo>
                                          <a:pt x="63" y="16"/>
                                        </a:lnTo>
                                        <a:lnTo>
                                          <a:pt x="63" y="13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62" y="8"/>
                                        </a:lnTo>
                                        <a:lnTo>
                                          <a:pt x="61" y="6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0" y="3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8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93" name="Freeform 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217 w 218"/>
                                    <a:gd name="T1" fmla="*/ 106 h 214"/>
                                    <a:gd name="T2" fmla="*/ 214 w 218"/>
                                    <a:gd name="T3" fmla="*/ 129 h 214"/>
                                    <a:gd name="T4" fmla="*/ 207 w 218"/>
                                    <a:gd name="T5" fmla="*/ 150 h 214"/>
                                    <a:gd name="T6" fmla="*/ 197 w 218"/>
                                    <a:gd name="T7" fmla="*/ 169 h 214"/>
                                    <a:gd name="T8" fmla="*/ 182 w 218"/>
                                    <a:gd name="T9" fmla="*/ 185 h 214"/>
                                    <a:gd name="T10" fmla="*/ 165 w 218"/>
                                    <a:gd name="T11" fmla="*/ 199 h 214"/>
                                    <a:gd name="T12" fmla="*/ 145 w 218"/>
                                    <a:gd name="T13" fmla="*/ 208 h 214"/>
                                    <a:gd name="T14" fmla="*/ 124 w 218"/>
                                    <a:gd name="T15" fmla="*/ 214 h 214"/>
                                    <a:gd name="T16" fmla="*/ 97 w 218"/>
                                    <a:gd name="T17" fmla="*/ 212 h 214"/>
                                    <a:gd name="T18" fmla="*/ 74 w 218"/>
                                    <a:gd name="T19" fmla="*/ 206 h 214"/>
                                    <a:gd name="T20" fmla="*/ 53 w 218"/>
                                    <a:gd name="T21" fmla="*/ 197 h 214"/>
                                    <a:gd name="T22" fmla="*/ 35 w 218"/>
                                    <a:gd name="T23" fmla="*/ 185 h 214"/>
                                    <a:gd name="T24" fmla="*/ 21 w 218"/>
                                    <a:gd name="T25" fmla="*/ 170 h 214"/>
                                    <a:gd name="T26" fmla="*/ 10 w 218"/>
                                    <a:gd name="T27" fmla="*/ 153 h 214"/>
                                    <a:gd name="T28" fmla="*/ 3 w 218"/>
                                    <a:gd name="T29" fmla="*/ 133 h 214"/>
                                    <a:gd name="T30" fmla="*/ 0 w 218"/>
                                    <a:gd name="T31" fmla="*/ 113 h 214"/>
                                    <a:gd name="T32" fmla="*/ 2 w 218"/>
                                    <a:gd name="T33" fmla="*/ 88 h 214"/>
                                    <a:gd name="T34" fmla="*/ 8 w 218"/>
                                    <a:gd name="T35" fmla="*/ 66 h 214"/>
                                    <a:gd name="T36" fmla="*/ 18 w 218"/>
                                    <a:gd name="T37" fmla="*/ 46 h 214"/>
                                    <a:gd name="T38" fmla="*/ 32 w 218"/>
                                    <a:gd name="T39" fmla="*/ 30 h 214"/>
                                    <a:gd name="T40" fmla="*/ 48 w 218"/>
                                    <a:gd name="T41" fmla="*/ 16 h 214"/>
                                    <a:gd name="T42" fmla="*/ 67 w 218"/>
                                    <a:gd name="T43" fmla="*/ 6 h 214"/>
                                    <a:gd name="T44" fmla="*/ 88 w 218"/>
                                    <a:gd name="T45" fmla="*/ 0 h 214"/>
                                    <a:gd name="T46" fmla="*/ 115 w 218"/>
                                    <a:gd name="T47" fmla="*/ 1 h 214"/>
                                    <a:gd name="T48" fmla="*/ 139 w 218"/>
                                    <a:gd name="T49" fmla="*/ 6 h 214"/>
                                    <a:gd name="T50" fmla="*/ 160 w 218"/>
                                    <a:gd name="T51" fmla="*/ 15 h 214"/>
                                    <a:gd name="T52" fmla="*/ 178 w 218"/>
                                    <a:gd name="T53" fmla="*/ 26 h 214"/>
                                    <a:gd name="T54" fmla="*/ 193 w 218"/>
                                    <a:gd name="T55" fmla="*/ 41 h 214"/>
                                    <a:gd name="T56" fmla="*/ 204 w 218"/>
                                    <a:gd name="T57" fmla="*/ 57 h 214"/>
                                    <a:gd name="T58" fmla="*/ 212 w 218"/>
                                    <a:gd name="T59" fmla="*/ 76 h 214"/>
                                    <a:gd name="T60" fmla="*/ 216 w 218"/>
                                    <a:gd name="T61" fmla="*/ 96 h 214"/>
                                    <a:gd name="T62" fmla="*/ 217 w 218"/>
                                    <a:gd name="T63" fmla="*/ 106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217" y="106"/>
                                      </a:moveTo>
                                      <a:lnTo>
                                        <a:pt x="214" y="12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67" y="6"/>
                                      </a:lnTo>
                                      <a:lnTo>
                                        <a:pt x="88" y="0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7" y="1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4427">
                                  <a:solidFill>
                                    <a:srgbClr val="68686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594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9" y="1329"/>
                                  <a:ext cx="155" cy="165"/>
                                  <a:chOff x="1589" y="1329"/>
                                  <a:chExt cx="155" cy="165"/>
                                </a:xfrm>
                              </wpg:grpSpPr>
                              <wps:wsp>
                                <wps:cNvPr id="595" name="Freeform 9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21 w 155"/>
                                      <a:gd name="T1" fmla="*/ 0 h 165"/>
                                      <a:gd name="T2" fmla="*/ 0 w 155"/>
                                      <a:gd name="T3" fmla="*/ 19 h 165"/>
                                      <a:gd name="T4" fmla="*/ 2 w 155"/>
                                      <a:gd name="T5" fmla="*/ 20 h 165"/>
                                      <a:gd name="T6" fmla="*/ 9 w 155"/>
                                      <a:gd name="T7" fmla="*/ 28 h 165"/>
                                      <a:gd name="T8" fmla="*/ 14 w 155"/>
                                      <a:gd name="T9" fmla="*/ 33 h 165"/>
                                      <a:gd name="T10" fmla="*/ 18 w 155"/>
                                      <a:gd name="T11" fmla="*/ 41 h 165"/>
                                      <a:gd name="T12" fmla="*/ 19 w 155"/>
                                      <a:gd name="T13" fmla="*/ 42 h 165"/>
                                      <a:gd name="T14" fmla="*/ 20 w 155"/>
                                      <a:gd name="T15" fmla="*/ 44 h 165"/>
                                      <a:gd name="T16" fmla="*/ 20 w 155"/>
                                      <a:gd name="T17" fmla="*/ 45 h 165"/>
                                      <a:gd name="T18" fmla="*/ 21 w 155"/>
                                      <a:gd name="T19" fmla="*/ 45 h 165"/>
                                      <a:gd name="T20" fmla="*/ 21 w 155"/>
                                      <a:gd name="T21" fmla="*/ 47 h 165"/>
                                      <a:gd name="T22" fmla="*/ 22 w 155"/>
                                      <a:gd name="T23" fmla="*/ 50 h 165"/>
                                      <a:gd name="T24" fmla="*/ 20 w 155"/>
                                      <a:gd name="T25" fmla="*/ 55 h 165"/>
                                      <a:gd name="T26" fmla="*/ 21 w 155"/>
                                      <a:gd name="T27" fmla="*/ 57 h 165"/>
                                      <a:gd name="T28" fmla="*/ 24 w 155"/>
                                      <a:gd name="T29" fmla="*/ 61 h 165"/>
                                      <a:gd name="T30" fmla="*/ 27 w 155"/>
                                      <a:gd name="T31" fmla="*/ 65 h 165"/>
                                      <a:gd name="T32" fmla="*/ 31 w 155"/>
                                      <a:gd name="T33" fmla="*/ 69 h 165"/>
                                      <a:gd name="T34" fmla="*/ 37 w 155"/>
                                      <a:gd name="T35" fmla="*/ 78 h 165"/>
                                      <a:gd name="T36" fmla="*/ 45 w 155"/>
                                      <a:gd name="T37" fmla="*/ 87 h 165"/>
                                      <a:gd name="T38" fmla="*/ 56 w 155"/>
                                      <a:gd name="T39" fmla="*/ 100 h 165"/>
                                      <a:gd name="T40" fmla="*/ 60 w 155"/>
                                      <a:gd name="T41" fmla="*/ 104 h 165"/>
                                      <a:gd name="T42" fmla="*/ 63 w 155"/>
                                      <a:gd name="T43" fmla="*/ 109 h 165"/>
                                      <a:gd name="T44" fmla="*/ 78 w 155"/>
                                      <a:gd name="T45" fmla="*/ 125 h 165"/>
                                      <a:gd name="T46" fmla="*/ 81 w 155"/>
                                      <a:gd name="T47" fmla="*/ 129 h 165"/>
                                      <a:gd name="T48" fmla="*/ 88 w 155"/>
                                      <a:gd name="T49" fmla="*/ 137 h 165"/>
                                      <a:gd name="T50" fmla="*/ 91 w 155"/>
                                      <a:gd name="T51" fmla="*/ 140 h 165"/>
                                      <a:gd name="T52" fmla="*/ 94 w 155"/>
                                      <a:gd name="T53" fmla="*/ 143 h 165"/>
                                      <a:gd name="T54" fmla="*/ 100 w 155"/>
                                      <a:gd name="T55" fmla="*/ 150 h 165"/>
                                      <a:gd name="T56" fmla="*/ 109 w 155"/>
                                      <a:gd name="T57" fmla="*/ 158 h 165"/>
                                      <a:gd name="T58" fmla="*/ 112 w 155"/>
                                      <a:gd name="T59" fmla="*/ 162 h 165"/>
                                      <a:gd name="T60" fmla="*/ 114 w 155"/>
                                      <a:gd name="T61" fmla="*/ 164 h 165"/>
                                      <a:gd name="T62" fmla="*/ 154 w 155"/>
                                      <a:gd name="T63" fmla="*/ 128 h 165"/>
                                      <a:gd name="T64" fmla="*/ 152 w 155"/>
                                      <a:gd name="T65" fmla="*/ 126 h 165"/>
                                      <a:gd name="T66" fmla="*/ 149 w 155"/>
                                      <a:gd name="T67" fmla="*/ 122 h 165"/>
                                      <a:gd name="T68" fmla="*/ 141 w 155"/>
                                      <a:gd name="T69" fmla="*/ 113 h 165"/>
                                      <a:gd name="T70" fmla="*/ 135 w 155"/>
                                      <a:gd name="T71" fmla="*/ 106 h 165"/>
                                      <a:gd name="T72" fmla="*/ 129 w 155"/>
                                      <a:gd name="T73" fmla="*/ 99 h 165"/>
                                      <a:gd name="T74" fmla="*/ 123 w 155"/>
                                      <a:gd name="T75" fmla="*/ 92 h 165"/>
                                      <a:gd name="T76" fmla="*/ 119 w 155"/>
                                      <a:gd name="T77" fmla="*/ 88 h 165"/>
                                      <a:gd name="T78" fmla="*/ 100 w 155"/>
                                      <a:gd name="T79" fmla="*/ 68 h 165"/>
                                      <a:gd name="T80" fmla="*/ 96 w 155"/>
                                      <a:gd name="T81" fmla="*/ 64 h 165"/>
                                      <a:gd name="T82" fmla="*/ 84 w 155"/>
                                      <a:gd name="T83" fmla="*/ 51 h 165"/>
                                      <a:gd name="T84" fmla="*/ 76 w 155"/>
                                      <a:gd name="T85" fmla="*/ 43 h 165"/>
                                      <a:gd name="T86" fmla="*/ 64 w 155"/>
                                      <a:gd name="T87" fmla="*/ 32 h 165"/>
                                      <a:gd name="T88" fmla="*/ 60 w 155"/>
                                      <a:gd name="T89" fmla="*/ 28 h 165"/>
                                      <a:gd name="T90" fmla="*/ 57 w 155"/>
                                      <a:gd name="T91" fmla="*/ 25 h 165"/>
                                      <a:gd name="T92" fmla="*/ 49 w 155"/>
                                      <a:gd name="T93" fmla="*/ 25 h 165"/>
                                      <a:gd name="T94" fmla="*/ 47 w 155"/>
                                      <a:gd name="T95" fmla="*/ 24 h 165"/>
                                      <a:gd name="T96" fmla="*/ 45 w 155"/>
                                      <a:gd name="T97" fmla="*/ 24 h 165"/>
                                      <a:gd name="T98" fmla="*/ 44 w 155"/>
                                      <a:gd name="T99" fmla="*/ 23 h 165"/>
                                      <a:gd name="T100" fmla="*/ 43 w 155"/>
                                      <a:gd name="T101" fmla="*/ 22 h 165"/>
                                      <a:gd name="T102" fmla="*/ 42 w 155"/>
                                      <a:gd name="T103" fmla="*/ 21 h 165"/>
                                      <a:gd name="T104" fmla="*/ 41 w 155"/>
                                      <a:gd name="T105" fmla="*/ 20 h 165"/>
                                      <a:gd name="T106" fmla="*/ 34 w 155"/>
                                      <a:gd name="T107" fmla="*/ 15 h 165"/>
                                      <a:gd name="T108" fmla="*/ 29 w 155"/>
                                      <a:gd name="T109" fmla="*/ 10 h 165"/>
                                      <a:gd name="T110" fmla="*/ 22 w 155"/>
                                      <a:gd name="T111" fmla="*/ 2 h 165"/>
                                      <a:gd name="T112" fmla="*/ 21 w 155"/>
                                      <a:gd name="T113" fmla="*/ 0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21" y="0"/>
                                        </a:moveTo>
                                        <a:lnTo>
                                          <a:pt x="0" y="19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9" y="28"/>
                                        </a:lnTo>
                                        <a:lnTo>
                                          <a:pt x="14" y="33"/>
                                        </a:lnTo>
                                        <a:lnTo>
                                          <a:pt x="18" y="41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20" y="44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21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4" y="61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37" y="78"/>
                                        </a:lnTo>
                                        <a:lnTo>
                                          <a:pt x="45" y="87"/>
                                        </a:lnTo>
                                        <a:lnTo>
                                          <a:pt x="56" y="100"/>
                                        </a:lnTo>
                                        <a:lnTo>
                                          <a:pt x="60" y="104"/>
                                        </a:lnTo>
                                        <a:lnTo>
                                          <a:pt x="63" y="109"/>
                                        </a:lnTo>
                                        <a:lnTo>
                                          <a:pt x="78" y="125"/>
                                        </a:lnTo>
                                        <a:lnTo>
                                          <a:pt x="81" y="129"/>
                                        </a:lnTo>
                                        <a:lnTo>
                                          <a:pt x="88" y="137"/>
                                        </a:lnTo>
                                        <a:lnTo>
                                          <a:pt x="91" y="140"/>
                                        </a:lnTo>
                                        <a:lnTo>
                                          <a:pt x="94" y="143"/>
                                        </a:lnTo>
                                        <a:lnTo>
                                          <a:pt x="100" y="150"/>
                                        </a:lnTo>
                                        <a:lnTo>
                                          <a:pt x="109" y="158"/>
                                        </a:lnTo>
                                        <a:lnTo>
                                          <a:pt x="112" y="162"/>
                                        </a:lnTo>
                                        <a:lnTo>
                                          <a:pt x="114" y="164"/>
                                        </a:lnTo>
                                        <a:lnTo>
                                          <a:pt x="154" y="128"/>
                                        </a:lnTo>
                                        <a:lnTo>
                                          <a:pt x="152" y="126"/>
                                        </a:lnTo>
                                        <a:lnTo>
                                          <a:pt x="149" y="122"/>
                                        </a:lnTo>
                                        <a:lnTo>
                                          <a:pt x="141" y="113"/>
                                        </a:lnTo>
                                        <a:lnTo>
                                          <a:pt x="135" y="106"/>
                                        </a:lnTo>
                                        <a:lnTo>
                                          <a:pt x="129" y="99"/>
                                        </a:lnTo>
                                        <a:lnTo>
                                          <a:pt x="123" y="92"/>
                                        </a:lnTo>
                                        <a:lnTo>
                                          <a:pt x="119" y="88"/>
                                        </a:lnTo>
                                        <a:lnTo>
                                          <a:pt x="100" y="68"/>
                                        </a:lnTo>
                                        <a:lnTo>
                                          <a:pt x="96" y="64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76" y="43"/>
                                        </a:lnTo>
                                        <a:lnTo>
                                          <a:pt x="64" y="32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49" y="25"/>
                                        </a:lnTo>
                                        <a:lnTo>
                                          <a:pt x="47" y="24"/>
                                        </a:lnTo>
                                        <a:lnTo>
                                          <a:pt x="45" y="24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3" y="22"/>
                                        </a:lnTo>
                                        <a:lnTo>
                                          <a:pt x="42" y="21"/>
                                        </a:lnTo>
                                        <a:lnTo>
                                          <a:pt x="41" y="20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96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55 w 155"/>
                                      <a:gd name="T1" fmla="*/ 23 h 165"/>
                                      <a:gd name="T2" fmla="*/ 49 w 155"/>
                                      <a:gd name="T3" fmla="*/ 25 h 165"/>
                                      <a:gd name="T4" fmla="*/ 57 w 155"/>
                                      <a:gd name="T5" fmla="*/ 25 h 165"/>
                                      <a:gd name="T6" fmla="*/ 55 w 155"/>
                                      <a:gd name="T7" fmla="*/ 23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55" y="23"/>
                                        </a:moveTo>
                                        <a:lnTo>
                                          <a:pt x="49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3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97" name="Freeform 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" y="1048"/>
                                  <a:ext cx="527" cy="526"/>
                                </a:xfrm>
                                <a:custGeom>
                                  <a:avLst/>
                                  <a:gdLst>
                                    <a:gd name="T0" fmla="*/ 526 w 527"/>
                                    <a:gd name="T1" fmla="*/ 286 h 526"/>
                                    <a:gd name="T2" fmla="*/ 518 w 527"/>
                                    <a:gd name="T3" fmla="*/ 330 h 526"/>
                                    <a:gd name="T4" fmla="*/ 503 w 527"/>
                                    <a:gd name="T5" fmla="*/ 372 h 526"/>
                                    <a:gd name="T6" fmla="*/ 481 w 527"/>
                                    <a:gd name="T7" fmla="*/ 410 h 526"/>
                                    <a:gd name="T8" fmla="*/ 454 w 527"/>
                                    <a:gd name="T9" fmla="*/ 444 h 526"/>
                                    <a:gd name="T10" fmla="*/ 422 w 527"/>
                                    <a:gd name="T11" fmla="*/ 473 h 526"/>
                                    <a:gd name="T12" fmla="*/ 385 w 527"/>
                                    <a:gd name="T13" fmla="*/ 496 h 526"/>
                                    <a:gd name="T14" fmla="*/ 344 w 527"/>
                                    <a:gd name="T15" fmla="*/ 513 h 526"/>
                                    <a:gd name="T16" fmla="*/ 301 w 527"/>
                                    <a:gd name="T17" fmla="*/ 523 h 526"/>
                                    <a:gd name="T18" fmla="*/ 253 w 527"/>
                                    <a:gd name="T19" fmla="*/ 525 h 526"/>
                                    <a:gd name="T20" fmla="*/ 206 w 527"/>
                                    <a:gd name="T21" fmla="*/ 517 h 526"/>
                                    <a:gd name="T22" fmla="*/ 162 w 527"/>
                                    <a:gd name="T23" fmla="*/ 503 h 526"/>
                                    <a:gd name="T24" fmla="*/ 123 w 527"/>
                                    <a:gd name="T25" fmla="*/ 483 h 526"/>
                                    <a:gd name="T26" fmla="*/ 88 w 527"/>
                                    <a:gd name="T27" fmla="*/ 457 h 526"/>
                                    <a:gd name="T28" fmla="*/ 58 w 527"/>
                                    <a:gd name="T29" fmla="*/ 427 h 526"/>
                                    <a:gd name="T30" fmla="*/ 34 w 527"/>
                                    <a:gd name="T31" fmla="*/ 392 h 526"/>
                                    <a:gd name="T32" fmla="*/ 16 w 527"/>
                                    <a:gd name="T33" fmla="*/ 353 h 526"/>
                                    <a:gd name="T34" fmla="*/ 4 w 527"/>
                                    <a:gd name="T35" fmla="*/ 311 h 526"/>
                                    <a:gd name="T36" fmla="*/ 0 w 527"/>
                                    <a:gd name="T37" fmla="*/ 267 h 526"/>
                                    <a:gd name="T38" fmla="*/ 3 w 527"/>
                                    <a:gd name="T39" fmla="*/ 220 h 526"/>
                                    <a:gd name="T40" fmla="*/ 15 w 527"/>
                                    <a:gd name="T41" fmla="*/ 176 h 526"/>
                                    <a:gd name="T42" fmla="*/ 33 w 527"/>
                                    <a:gd name="T43" fmla="*/ 136 h 526"/>
                                    <a:gd name="T44" fmla="*/ 57 w 527"/>
                                    <a:gd name="T45" fmla="*/ 99 h 526"/>
                                    <a:gd name="T46" fmla="*/ 86 w 527"/>
                                    <a:gd name="T47" fmla="*/ 68 h 526"/>
                                    <a:gd name="T48" fmla="*/ 120 w 527"/>
                                    <a:gd name="T49" fmla="*/ 41 h 526"/>
                                    <a:gd name="T50" fmla="*/ 159 w 527"/>
                                    <a:gd name="T51" fmla="*/ 20 h 526"/>
                                    <a:gd name="T52" fmla="*/ 200 w 527"/>
                                    <a:gd name="T53" fmla="*/ 6 h 526"/>
                                    <a:gd name="T54" fmla="*/ 245 w 527"/>
                                    <a:gd name="T55" fmla="*/ 0 h 526"/>
                                    <a:gd name="T56" fmla="*/ 294 w 527"/>
                                    <a:gd name="T57" fmla="*/ 3 h 526"/>
                                    <a:gd name="T58" fmla="*/ 340 w 527"/>
                                    <a:gd name="T59" fmla="*/ 14 h 526"/>
                                    <a:gd name="T60" fmla="*/ 382 w 527"/>
                                    <a:gd name="T61" fmla="*/ 31 h 526"/>
                                    <a:gd name="T62" fmla="*/ 420 w 527"/>
                                    <a:gd name="T63" fmla="*/ 53 h 526"/>
                                    <a:gd name="T64" fmla="*/ 452 w 527"/>
                                    <a:gd name="T65" fmla="*/ 81 h 526"/>
                                    <a:gd name="T66" fmla="*/ 480 w 527"/>
                                    <a:gd name="T67" fmla="*/ 114 h 526"/>
                                    <a:gd name="T68" fmla="*/ 501 w 527"/>
                                    <a:gd name="T69" fmla="*/ 150 h 526"/>
                                    <a:gd name="T70" fmla="*/ 517 w 527"/>
                                    <a:gd name="T71" fmla="*/ 190 h 526"/>
                                    <a:gd name="T72" fmla="*/ 525 w 527"/>
                                    <a:gd name="T73" fmla="*/ 233 h 526"/>
                                    <a:gd name="T74" fmla="*/ 527 w 527"/>
                                    <a:gd name="T75" fmla="*/ 262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527" h="526">
                                      <a:moveTo>
                                        <a:pt x="527" y="262"/>
                                      </a:moveTo>
                                      <a:lnTo>
                                        <a:pt x="526" y="286"/>
                                      </a:lnTo>
                                      <a:lnTo>
                                        <a:pt x="523" y="308"/>
                                      </a:lnTo>
                                      <a:lnTo>
                                        <a:pt x="518" y="330"/>
                                      </a:lnTo>
                                      <a:lnTo>
                                        <a:pt x="511" y="351"/>
                                      </a:lnTo>
                                      <a:lnTo>
                                        <a:pt x="503" y="372"/>
                                      </a:lnTo>
                                      <a:lnTo>
                                        <a:pt x="493" y="391"/>
                                      </a:lnTo>
                                      <a:lnTo>
                                        <a:pt x="481" y="410"/>
                                      </a:lnTo>
                                      <a:lnTo>
                                        <a:pt x="469" y="428"/>
                                      </a:lnTo>
                                      <a:lnTo>
                                        <a:pt x="454" y="444"/>
                                      </a:lnTo>
                                      <a:lnTo>
                                        <a:pt x="439" y="459"/>
                                      </a:lnTo>
                                      <a:lnTo>
                                        <a:pt x="422" y="473"/>
                                      </a:lnTo>
                                      <a:lnTo>
                                        <a:pt x="404" y="485"/>
                                      </a:lnTo>
                                      <a:lnTo>
                                        <a:pt x="385" y="496"/>
                                      </a:lnTo>
                                      <a:lnTo>
                                        <a:pt x="365" y="506"/>
                                      </a:lnTo>
                                      <a:lnTo>
                                        <a:pt x="344" y="513"/>
                                      </a:lnTo>
                                      <a:lnTo>
                                        <a:pt x="323" y="519"/>
                                      </a:lnTo>
                                      <a:lnTo>
                                        <a:pt x="301" y="523"/>
                                      </a:lnTo>
                                      <a:lnTo>
                                        <a:pt x="278" y="526"/>
                                      </a:lnTo>
                                      <a:lnTo>
                                        <a:pt x="253" y="525"/>
                                      </a:lnTo>
                                      <a:lnTo>
                                        <a:pt x="229" y="522"/>
                                      </a:lnTo>
                                      <a:lnTo>
                                        <a:pt x="206" y="517"/>
                                      </a:lnTo>
                                      <a:lnTo>
                                        <a:pt x="184" y="511"/>
                                      </a:lnTo>
                                      <a:lnTo>
                                        <a:pt x="162" y="503"/>
                                      </a:lnTo>
                                      <a:lnTo>
                                        <a:pt x="142" y="494"/>
                                      </a:lnTo>
                                      <a:lnTo>
                                        <a:pt x="123" y="483"/>
                                      </a:lnTo>
                                      <a:lnTo>
                                        <a:pt x="105" y="471"/>
                                      </a:lnTo>
                                      <a:lnTo>
                                        <a:pt x="88" y="457"/>
                                      </a:lnTo>
                                      <a:lnTo>
                                        <a:pt x="72" y="443"/>
                                      </a:lnTo>
                                      <a:lnTo>
                                        <a:pt x="58" y="427"/>
                                      </a:lnTo>
                                      <a:lnTo>
                                        <a:pt x="45" y="410"/>
                                      </a:lnTo>
                                      <a:lnTo>
                                        <a:pt x="34" y="392"/>
                                      </a:lnTo>
                                      <a:lnTo>
                                        <a:pt x="24" y="373"/>
                                      </a:lnTo>
                                      <a:lnTo>
                                        <a:pt x="16" y="353"/>
                                      </a:lnTo>
                                      <a:lnTo>
                                        <a:pt x="9" y="332"/>
                                      </a:lnTo>
                                      <a:lnTo>
                                        <a:pt x="4" y="311"/>
                                      </a:lnTo>
                                      <a:lnTo>
                                        <a:pt x="1" y="289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0" y="243"/>
                                      </a:lnTo>
                                      <a:lnTo>
                                        <a:pt x="3" y="220"/>
                                      </a:lnTo>
                                      <a:lnTo>
                                        <a:pt x="8" y="198"/>
                                      </a:lnTo>
                                      <a:lnTo>
                                        <a:pt x="15" y="17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33" y="136"/>
                                      </a:lnTo>
                                      <a:lnTo>
                                        <a:pt x="44" y="117"/>
                                      </a:lnTo>
                                      <a:lnTo>
                                        <a:pt x="57" y="99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86" y="68"/>
                                      </a:lnTo>
                                      <a:lnTo>
                                        <a:pt x="103" y="54"/>
                                      </a:lnTo>
                                      <a:lnTo>
                                        <a:pt x="120" y="41"/>
                                      </a:lnTo>
                                      <a:lnTo>
                                        <a:pt x="139" y="30"/>
                                      </a:lnTo>
                                      <a:lnTo>
                                        <a:pt x="159" y="20"/>
                                      </a:lnTo>
                                      <a:lnTo>
                                        <a:pt x="179" y="13"/>
                                      </a:lnTo>
                                      <a:lnTo>
                                        <a:pt x="200" y="6"/>
                                      </a:lnTo>
                                      <a:lnTo>
                                        <a:pt x="222" y="2"/>
                                      </a:lnTo>
                                      <a:lnTo>
                                        <a:pt x="245" y="0"/>
                                      </a:lnTo>
                                      <a:lnTo>
                                        <a:pt x="270" y="0"/>
                                      </a:lnTo>
                                      <a:lnTo>
                                        <a:pt x="294" y="3"/>
                                      </a:lnTo>
                                      <a:lnTo>
                                        <a:pt x="318" y="7"/>
                                      </a:lnTo>
                                      <a:lnTo>
                                        <a:pt x="340" y="14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382" y="31"/>
                                      </a:lnTo>
                                      <a:lnTo>
                                        <a:pt x="401" y="41"/>
                                      </a:lnTo>
                                      <a:lnTo>
                                        <a:pt x="420" y="53"/>
                                      </a:lnTo>
                                      <a:lnTo>
                                        <a:pt x="437" y="67"/>
                                      </a:lnTo>
                                      <a:lnTo>
                                        <a:pt x="452" y="81"/>
                                      </a:lnTo>
                                      <a:lnTo>
                                        <a:pt x="467" y="97"/>
                                      </a:lnTo>
                                      <a:lnTo>
                                        <a:pt x="480" y="114"/>
                                      </a:lnTo>
                                      <a:lnTo>
                                        <a:pt x="491" y="132"/>
                                      </a:lnTo>
                                      <a:lnTo>
                                        <a:pt x="501" y="150"/>
                                      </a:lnTo>
                                      <a:lnTo>
                                        <a:pt x="510" y="170"/>
                                      </a:lnTo>
                                      <a:lnTo>
                                        <a:pt x="517" y="190"/>
                                      </a:lnTo>
                                      <a:lnTo>
                                        <a:pt x="522" y="212"/>
                                      </a:lnTo>
                                      <a:lnTo>
                                        <a:pt x="525" y="233"/>
                                      </a:lnTo>
                                      <a:lnTo>
                                        <a:pt x="527" y="255"/>
                                      </a:lnTo>
                                      <a:lnTo>
                                        <a:pt x="527" y="26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247">
                                  <a:solidFill>
                                    <a:srgbClr val="FFD34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EE692D5" id="Group 955" o:spid="_x0000_s1026" style="width:42.5pt;height:42.5pt;mso-position-horizontal-relative:char;mso-position-vertical-relative:line" coordorigin="1288,1028" coordsize="567,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">
                      <o:lock v:ext="edit" aspectratio="t"/>
                      <v:shape id="Freeform 956" o:spid="_x0000_s1027" style="position:absolute;left:1309;top:1048;width:526;height:518;visibility:visible;mso-wrap-style:square;v-text-anchor:top" coordsize="526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" path="m256,l234,1,212,4,191,9r-20,7l151,24,132,34,114,45,97,58,82,72,67,88,53,105,41,123,31,142,21,163r-7,21l7,207,3,230,,254r,26l2,302r5,21l13,344r8,20l31,383r11,18l55,418r14,16l85,449r16,14l119,475r20,11l159,496r21,7l202,510r23,4l249,517r25,1l297,516r22,-4l341,506r21,-7l382,490r19,-11l420,467r17,-14l452,439r15,-17l480,405r12,-18l502,367r8,-20l517,326r5,-22l525,282r1,-23l525,243r-2,-23l519,199r-6,-21l505,157,495,138,484,119,472,102,458,85,442,70,426,56,408,44,389,32,369,23,348,15,326,8,304,3,280,,256,e" fillcolor="#ffd340" stroked="f">
                        <v:path arrowok="t" o:connecttype="custom" o:connectlocs="234,1;191,9;151,24;114,45;82,72;53,105;31,142;14,184;3,230;0,280;7,323;21,364;42,401;69,434;101,463;139,486;180,503;225,514;274,518;319,512;362,499;401,479;437,453;467,422;492,387;510,347;522,304;526,259;523,220;513,178;495,138;472,102;442,70;408,44;369,23;326,8;280,0" o:connectangles="0,0,0,0,0,0,0,0,0,0,0,0,0,0,0,0,0,0,0,0,0,0,0,0,0,0,0,0,0,0,0,0,0,0,0,0,0"/>
                      </v:shape>
                      <v:shape id="Freeform 957" o:spid="_x0000_s1028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" path="m88,l67,6,48,16,32,30,18,46,8,66,2,88,,113r3,20l10,153r11,17l35,185r18,12l74,206r23,6l124,214r21,-6l165,199r17,-14l197,169r10,-19l214,129r3,-23l216,96,212,76,204,57,193,41,178,26,160,15,139,6,115,1,88,e" fillcolor="#fee67c" stroked="f">
                        <v:path arrowok="t" o:connecttype="custom" o:connectlocs="88,0;67,6;48,16;32,30;18,46;8,66;2,88;0,113;3,133;10,153;21,170;35,185;53,197;74,206;97,212;124,214;145,208;165,199;182,185;197,169;207,150;214,129;217,106;216,96;212,76;204,57;193,41;178,26;160,15;139,6;115,1;88,0" o:connectangles="0,0,0,0,0,0,0,0,0,0,0,0,0,0,0,0,0,0,0,0,0,0,0,0,0,0,0,0,0,0,0,0"/>
                      </v:shape>
                      <v:shape id="Freeform 958" o:spid="_x0000_s1029" style="position:absolute;left:1445;top:1196;width:28;height:46;visibility:visible;mso-wrap-style:square;v-text-anchor:top" coordsize="28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" path="m28,l26,,25,,23,,21,1,16,4,13,6,11,8,9,11,6,14,5,17,3,20,1,23r,3l,30r,5l,39r1,2l1,42r1,2l3,45r,l4,45r,-1l5,44r,-1l6,42,7,41,8,40,9,39r1,-1l11,37r2,-2l14,33r2,-3l19,26r,-1l22,20r3,-6l26,8,27,4r,-2l28,2,28,e" stroked="f">
                        <v:path arrowok="t" o:connecttype="custom" o:connectlocs="28,0;26,0;25,0;23,0;21,1;16,4;13,6;11,8;9,11;6,14;5,17;3,20;1,23;1,26;0,30;0,35;0,39;1,41;1,42;2,44;3,45;3,45;4,45;4,44;5,44;5,43;6,42;7,41;8,40;9,39;10,38;11,37;13,35;14,33;16,30;19,26;19,25;22,20;25,14;26,8;27,4;27,2;28,2;28,0" o:connectangles="0,0,0,0,0,0,0,0,0,0,0,0,0,0,0,0,0,0,0,0,0,0,0,0,0,0,0,0,0,0,0,0,0,0,0,0,0,0,0,0,0,0,0,0"/>
                      </v:shape>
                      <v:group id="Group 959" o:spid="_x0000_s1030" style="position:absolute;left:1547;top:1238;width:65;height:97" coordorigin="1547,1238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">
                        <v:shape id="Freeform 960" o:spid="_x0000_s1031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" path="m59,56r-22,l35,59r-2,3l31,65r-2,3l27,70r-2,2l22,75r-2,2l19,78r-1,1l17,80r-1,1l15,82r-5,5l6,90,1,95,,96r3,l7,96r2,l12,95r2,l17,94r3,-1l23,92r3,-1l31,88r1,-1l34,87r1,-2l37,84r5,-3l45,78r3,-3l49,73r3,-4l54,66r3,-6l59,56e" stroked="f">
                          <v:path arrowok="t" o:connecttype="custom" o:connectlocs="59,56;37,56;35,59;33,62;31,65;29,68;27,70;25,72;22,75;20,77;19,78;18,79;17,80;16,81;15,82;10,87;6,90;1,95;0,96;3,96;7,96;9,96;12,95;14,95;17,94;20,93;23,92;26,91;31,88;32,87;34,87;35,85;37,84;42,81;45,78;48,75;49,73;52,69;54,66;57,60;59,56" o:connectangles="0,0,0,0,0,0,0,0,0,0,0,0,0,0,0,0,0,0,0,0,0,0,0,0,0,0,0,0,0,0,0,0,0,0,0,0,0,0,0,0,0"/>
                        </v:shape>
                        <v:shape id="Freeform 961" o:spid="_x0000_s1032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" path="m58,l57,3,56,5r,2l55,9r,2l55,12r-1,2l53,16r,1l51,24r-1,3l47,33r-3,9l42,45r-1,3l39,51r-2,5l37,56r22,l61,48r1,-4l63,38r1,-2l64,35r,-2l64,22r,-3l64,17,63,16r,-3l62,11r,-3l61,6,60,5r,-2l59,2,58,1,58,e" stroked="f">
                          <v:path arrowok="t" o:connecttype="custom" o:connectlocs="58,0;57,3;56,5;56,7;55,9;55,11;55,12;54,14;53,16;53,17;51,24;50,27;47,33;44,42;42,45;41,48;39,51;37,56;37,56;59,56;61,48;62,44;63,38;64,36;64,35;64,33;64,22;64,19;64,17;63,16;63,13;62,11;62,8;61,6;60,5;60,3;59,2;58,1;58,0" o:connectangles="0,0,0,0,0,0,0,0,0,0,0,0,0,0,0,0,0,0,0,0,0,0,0,0,0,0,0,0,0,0,0,0,0,0,0,0,0,0,0"/>
                        </v:shape>
                      </v:group>
                      <v:shape id="Freeform 962" o:spid="_x0000_s1033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" path="m217,106r-3,23l207,150r-10,19l182,185r-17,14l145,208r-21,6l97,212,74,206,53,197,35,185,21,170,10,153,3,133,,113,2,88,8,66,18,46,32,30,48,16,67,6,88,r27,1l139,6r21,9l178,26r15,15l204,57r8,19l216,96r1,10xe" filled="f" strokecolor="#686868" strokeweight=".40075mm">
                        <v:path arrowok="t" o:connecttype="custom" o:connectlocs="217,106;214,129;207,150;197,169;182,185;165,199;145,208;124,214;97,212;74,206;53,197;35,185;21,170;10,153;3,133;0,113;2,88;8,66;18,46;32,30;48,16;67,6;88,0;115,1;139,6;160,15;178,26;193,41;204,57;212,76;216,96;217,106" o:connectangles="0,0,0,0,0,0,0,0,0,0,0,0,0,0,0,0,0,0,0,0,0,0,0,0,0,0,0,0,0,0,0,0"/>
                      </v:shape>
                      <v:group id="Group 963" o:spid="_x0000_s1034" style="position:absolute;left:1589;top:1329;width:155;height:165" coordorigin="1589,1329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">
                        <v:shape id="Freeform 964" o:spid="_x0000_s1035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" path="m21,l,19r2,1l9,28r5,5l18,41r1,1l20,44r,1l21,45r,2l22,50r-2,5l21,57r3,4l27,65r4,4l37,78r8,9l56,100r4,4l63,109r15,16l81,129r7,8l91,140r3,3l100,150r9,8l112,162r2,2l154,128r-2,-2l149,122r-8,-9l135,106r-6,-7l123,92r-4,-4l100,68,96,64,84,51,76,43,64,32,60,28,57,25r-8,l47,24r-2,l44,23,43,22,42,21,41,20,34,15,29,10,22,2,21,e" fillcolor="#686868" stroked="f">
                          <v:path arrowok="t" o:connecttype="custom" o:connectlocs="21,0;0,19;2,20;9,28;14,33;18,41;19,42;20,44;20,45;21,45;21,47;22,50;20,55;21,57;24,61;27,65;31,69;37,78;45,87;56,100;60,104;63,109;78,125;81,129;88,137;91,140;94,143;100,150;109,158;112,162;114,164;154,128;152,126;149,122;141,113;135,106;129,99;123,92;119,88;100,68;96,64;84,51;76,43;64,32;60,28;57,25;49,25;47,24;45,24;44,23;43,22;42,21;41,20;34,15;29,10;22,2;21,0" o:connectangles="0,0,0,0,0,0,0,0,0,0,0,0,0,0,0,0,0,0,0,0,0,0,0,0,0,0,0,0,0,0,0,0,0,0,0,0,0,0,0,0,0,0,0,0,0,0,0,0,0,0,0,0,0,0,0,0,0"/>
                        </v:shape>
                        <v:shape id="Freeform 965" o:spid="_x0000_s1036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" path="m55,23r-6,2l57,25,55,23e" fillcolor="#686868" stroked="f">
                          <v:path arrowok="t" o:connecttype="custom" o:connectlocs="55,23;49,25;57,25;55,23" o:connectangles="0,0,0,0"/>
                        </v:shape>
                      </v:group>
                      <v:shape id="Freeform 966" o:spid="_x0000_s1037" style="position:absolute;left:1308;top:1048;width:527;height:526;visibility:visible;mso-wrap-style:square;v-text-anchor:top" coordsize="527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" path="m527,262r-1,24l523,308r-5,22l511,351r-8,21l493,391r-12,19l469,428r-15,16l439,459r-17,14l404,485r-19,11l365,506r-21,7l323,519r-22,4l278,526r-25,-1l229,522r-23,-5l184,511r-22,-8l142,494,123,483,105,471,88,457,72,443,58,427,45,410,34,392,24,373,16,353,9,332,4,311,1,289,,267,,243,3,220,8,198r7,-22l23,155,33,136,44,117,57,99,71,83,86,68,103,54,120,41,139,30,159,20r20,-7l200,6,222,2,245,r25,l294,3r24,4l340,14r22,7l382,31r19,10l420,53r17,14l452,81r15,16l480,114r11,18l501,150r9,20l517,190r5,22l525,233r2,22l527,262xe" filled="f" strokecolor="#ffd340" strokeweight=".70131mm">
                        <v:path arrowok="t" o:connecttype="custom" o:connectlocs="526,286;518,330;503,372;481,410;454,444;422,473;385,496;344,513;301,523;253,525;206,517;162,503;123,483;88,457;58,427;34,392;16,353;4,311;0,267;3,220;15,176;33,136;57,99;86,68;120,41;159,20;200,6;245,0;294,3;340,14;382,31;420,53;452,81;480,114;501,150;517,190;525,233;527,262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352" w:type="dxa"/>
            <w:vAlign w:val="center"/>
          </w:tcPr>
          <w:p w14:paraId="22759AED" w14:textId="77777777" w:rsidR="0083297E" w:rsidRPr="0083297E" w:rsidRDefault="0083297E" w:rsidP="0083297E">
            <w:pPr>
              <w:rPr>
                <w:rFonts w:ascii="Tahoma" w:eastAsia="Calibri" w:hAnsi="Tahoma" w:cs="Tahoma"/>
                <w:b/>
                <w:sz w:val="38"/>
                <w:szCs w:val="38"/>
              </w:rPr>
            </w:pPr>
            <w:r w:rsidRPr="0083297E">
              <w:rPr>
                <w:rFonts w:ascii="Tahoma" w:eastAsia="Calibri" w:hAnsi="Tahoma" w:cs="Tahoma"/>
                <w:b/>
                <w:color w:val="4A8ECC"/>
                <w:sz w:val="38"/>
                <w:szCs w:val="38"/>
              </w:rPr>
              <w:t>Διερεύνηση</w:t>
            </w:r>
          </w:p>
        </w:tc>
      </w:tr>
    </w:tbl>
    <w:p w14:paraId="6ABEDF3C" w14:textId="77777777" w:rsidR="0083297E" w:rsidRPr="0083297E" w:rsidRDefault="0083297E" w:rsidP="0083297E">
      <w:pPr>
        <w:spacing w:line="240" w:lineRule="auto"/>
        <w:rPr>
          <w:rFonts w:ascii="Arial" w:eastAsia="Calibri" w:hAnsi="Arial" w:cs="Arial"/>
          <w:b/>
          <w:sz w:val="20"/>
          <w:szCs w:val="20"/>
        </w:rPr>
      </w:pPr>
    </w:p>
    <w:p w14:paraId="3786FF47" w14:textId="77777777" w:rsidR="0083297E" w:rsidRPr="0083297E" w:rsidRDefault="008B08F5" w:rsidP="00EF4F07">
      <w:pPr>
        <w:spacing w:after="160"/>
        <w:rPr>
          <w:rFonts w:ascii="Arial" w:eastAsia="Calibri" w:hAnsi="Arial" w:cs="Arial"/>
          <w:b/>
          <w:sz w:val="36"/>
          <w:szCs w:val="36"/>
        </w:rPr>
      </w:pPr>
      <w:r w:rsidRPr="008B08F5">
        <w:rPr>
          <w:rFonts w:ascii="Arial" w:hAnsi="Arial" w:cs="Arial"/>
          <w:b/>
          <w:bCs/>
          <w:noProof/>
          <w:sz w:val="36"/>
          <w:szCs w:val="36"/>
        </w:rPr>
        <w:t>Οι μαθητές και οι μαθήτριες της Ε΄ τάξης φτιάχνουν στο μάθημα των εικαστικών αφίσες και προσκλήσεις για τις εκδηλώσεις τους.</w:t>
      </w:r>
    </w:p>
    <w:p w14:paraId="50FC11A5" w14:textId="77777777" w:rsidR="008B08F5" w:rsidRPr="008B08F5" w:rsidRDefault="008B08F5" w:rsidP="00EF4F07">
      <w:pPr>
        <w:rPr>
          <w:rFonts w:ascii="Arial" w:hAnsi="Arial" w:cs="Arial"/>
          <w:b/>
          <w:noProof/>
          <w:sz w:val="36"/>
          <w:szCs w:val="36"/>
        </w:rPr>
      </w:pPr>
      <w:r w:rsidRPr="008B08F5">
        <w:rPr>
          <w:rFonts w:ascii="Tahoma" w:hAnsi="Tahoma" w:cs="Tahoma"/>
          <w:b/>
          <w:sz w:val="36"/>
          <w:szCs w:val="36"/>
        </w:rPr>
        <w:t>α.</w:t>
      </w:r>
      <w:r w:rsidRPr="008B08F5">
        <w:rPr>
          <w:rFonts w:ascii="Arial" w:hAnsi="Arial" w:cs="Arial"/>
          <w:b/>
          <w:sz w:val="36"/>
          <w:szCs w:val="36"/>
        </w:rPr>
        <w:t xml:space="preserve"> Τα κορίτσια φτιάχνουν προσκλήσεις με τα </w:t>
      </w:r>
      <w:r w:rsidRPr="008B08F5">
        <w:rPr>
          <w:position w:val="-34"/>
        </w:rPr>
        <w:object w:dxaOrig="320" w:dyaOrig="900" w14:anchorId="54607423">
          <v:shape id="_x0000_i1241" type="#_x0000_t75" style="width:14.25pt;height:45.75pt" o:ole="">
            <v:imagedata r:id="rId460" o:title=""/>
          </v:shape>
          <o:OLEObject Type="Embed" ProgID="Equation.DSMT4" ShapeID="_x0000_i1241" DrawAspect="Content" ObjectID="_1620553565" r:id="rId461"/>
        </w:object>
      </w:r>
      <w:r w:rsidRPr="008B08F5">
        <w:rPr>
          <w:rFonts w:ascii="Arial" w:hAnsi="Arial" w:cs="Arial"/>
          <w:b/>
          <w:sz w:val="36"/>
          <w:szCs w:val="36"/>
        </w:rPr>
        <w:t xml:space="preserve"> του χαρτονιού. Για καθεμιά χρησιμοποιούν το </w:t>
      </w:r>
      <w:r w:rsidRPr="008B08F5">
        <w:rPr>
          <w:position w:val="-34"/>
        </w:rPr>
        <w:object w:dxaOrig="320" w:dyaOrig="900" w14:anchorId="13543630">
          <v:shape id="_x0000_i1242" type="#_x0000_t75" style="width:14.25pt;height:45.75pt" o:ole="">
            <v:imagedata r:id="rId462" o:title=""/>
          </v:shape>
          <o:OLEObject Type="Embed" ProgID="Equation.DSMT4" ShapeID="_x0000_i1242" DrawAspect="Content" ObjectID="_1620553566" r:id="rId463"/>
        </w:object>
      </w:r>
      <w:r w:rsidRPr="008B08F5">
        <w:rPr>
          <w:rFonts w:ascii="Arial" w:hAnsi="Arial" w:cs="Arial"/>
          <w:b/>
          <w:sz w:val="36"/>
          <w:szCs w:val="36"/>
        </w:rPr>
        <w:t xml:space="preserve"> του χαρτονιού. Πόσες προσκλήσεις φτιάχνουν;</w:t>
      </w:r>
    </w:p>
    <w:p w14:paraId="713DD263" w14:textId="77777777" w:rsidR="00C169AF" w:rsidRPr="00C169AF" w:rsidRDefault="00C169AF" w:rsidP="00EF4F07">
      <w:pPr>
        <w:rPr>
          <w:rFonts w:ascii="Arial" w:hAnsi="Arial" w:cs="Arial"/>
          <w:b/>
          <w:noProof/>
          <w:sz w:val="36"/>
          <w:szCs w:val="36"/>
        </w:rPr>
      </w:pPr>
      <w:r w:rsidRPr="00C169AF">
        <w:rPr>
          <w:rFonts w:ascii="Arial-BoldMT" w:hAnsi="Arial-BoldMT"/>
          <w:b/>
          <w:bCs/>
          <w:color w:val="242021"/>
          <w:sz w:val="36"/>
          <w:szCs w:val="36"/>
        </w:rPr>
        <w:t xml:space="preserve">1. Βάζουμε </w:t>
      </w:r>
      <w:r w:rsidRPr="00C169AF">
        <w:rPr>
          <w:rFonts w:ascii="ZapfDingbats" w:hAnsi="ZapfDingbats"/>
          <w:color w:val="D7191E"/>
          <w:sz w:val="36"/>
          <w:szCs w:val="36"/>
        </w:rPr>
        <w:sym w:font="Wingdings" w:char="F0FC"/>
      </w:r>
      <w:r w:rsidRPr="00C169AF">
        <w:rPr>
          <w:rFonts w:ascii="ZapfDingbats" w:hAnsi="ZapfDingbats"/>
          <w:color w:val="D7191E"/>
          <w:sz w:val="36"/>
          <w:szCs w:val="36"/>
        </w:rPr>
        <w:t xml:space="preserve"> </w:t>
      </w:r>
      <w:r w:rsidRPr="00C169AF">
        <w:rPr>
          <w:rFonts w:ascii="Arial-BoldMT" w:hAnsi="Arial-BoldMT"/>
          <w:b/>
          <w:bCs/>
          <w:color w:val="242021"/>
          <w:sz w:val="36"/>
          <w:szCs w:val="36"/>
        </w:rPr>
        <w:t>στη μαθηματική πράξη που μας οδηγεί στο αποτέλεσμα:</w:t>
      </w:r>
    </w:p>
    <w:tbl>
      <w:tblPr>
        <w:tblW w:w="0" w:type="auto"/>
        <w:tblInd w:w="357" w:type="dxa"/>
        <w:tblLook w:val="04A0" w:firstRow="1" w:lastRow="0" w:firstColumn="1" w:lastColumn="0" w:noHBand="0" w:noVBand="1"/>
      </w:tblPr>
      <w:tblGrid>
        <w:gridCol w:w="1375"/>
        <w:gridCol w:w="1529"/>
        <w:gridCol w:w="1433"/>
        <w:gridCol w:w="1543"/>
        <w:gridCol w:w="1393"/>
        <w:gridCol w:w="816"/>
      </w:tblGrid>
      <w:tr w:rsidR="00C169AF" w:rsidRPr="00C169AF" w14:paraId="54E98D04" w14:textId="77777777" w:rsidTr="0035107B">
        <w:tc>
          <w:tcPr>
            <w:tcW w:w="1375" w:type="dxa"/>
            <w:vAlign w:val="center"/>
          </w:tcPr>
          <w:p w14:paraId="6BBD0BEF" w14:textId="77777777" w:rsidR="00C169AF" w:rsidRPr="00C169AF" w:rsidRDefault="00C169AF" w:rsidP="00EF4F0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C169AF">
              <w:rPr>
                <w:position w:val="-34"/>
                <w:sz w:val="36"/>
                <w:szCs w:val="36"/>
              </w:rPr>
              <w:object w:dxaOrig="780" w:dyaOrig="900" w14:anchorId="20AF9041">
                <v:shape id="_x0000_i1243" type="#_x0000_t75" style="width:39pt;height:45.75pt" o:ole="">
                  <v:imagedata r:id="rId464" o:title=""/>
                </v:shape>
                <o:OLEObject Type="Embed" ProgID="Equation.DSMT4" ShapeID="_x0000_i1243" DrawAspect="Content" ObjectID="_1620553567" r:id="rId465"/>
              </w:object>
            </w:r>
          </w:p>
        </w:tc>
        <w:tc>
          <w:tcPr>
            <w:tcW w:w="1529" w:type="dxa"/>
            <w:vAlign w:val="center"/>
          </w:tcPr>
          <w:p w14:paraId="4E7FC649" w14:textId="77777777" w:rsidR="00C169AF" w:rsidRPr="00C169AF" w:rsidRDefault="00C169AF" w:rsidP="00EF4F07">
            <w:pPr>
              <w:rPr>
                <w:rFonts w:ascii="Arial" w:hAnsi="Arial" w:cs="Arial"/>
                <w:b/>
                <w:sz w:val="36"/>
                <w:szCs w:val="36"/>
              </w:rPr>
            </w:pPr>
            <w:r w:rsidRPr="00C169AF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0A3DC5AA" wp14:editId="7ED4B923">
                      <wp:extent cx="360000" cy="360000"/>
                      <wp:effectExtent l="0" t="0" r="21590" b="21590"/>
                      <wp:docPr id="601" name="Ορθογώνιο 6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60000" cy="360000"/>
                              </a:xfrm>
                              <a:prstGeom prst="rect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5A0FF09F" id="Ορθογώνιο 601" o:spid="_x0000_s1026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" filled="f" strokecolor="windowText" strokeweight="2pt">
                      <v:path arrowok="t"/>
                      <w10:anchorlock/>
                    </v:rect>
                  </w:pict>
                </mc:Fallback>
              </mc:AlternateContent>
            </w:r>
          </w:p>
        </w:tc>
        <w:tc>
          <w:tcPr>
            <w:tcW w:w="1433" w:type="dxa"/>
            <w:vAlign w:val="center"/>
          </w:tcPr>
          <w:p w14:paraId="16E6BF1B" w14:textId="77777777" w:rsidR="00C169AF" w:rsidRPr="00C169AF" w:rsidRDefault="00C169AF" w:rsidP="00EF4F0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C169AF">
              <w:rPr>
                <w:position w:val="-34"/>
                <w:sz w:val="36"/>
                <w:szCs w:val="36"/>
              </w:rPr>
              <w:object w:dxaOrig="820" w:dyaOrig="900" w14:anchorId="41CF5E43">
                <v:shape id="_x0000_i1244" type="#_x0000_t75" style="width:41.25pt;height:45.75pt" o:ole="">
                  <v:imagedata r:id="rId466" o:title=""/>
                </v:shape>
                <o:OLEObject Type="Embed" ProgID="Equation.DSMT4" ShapeID="_x0000_i1244" DrawAspect="Content" ObjectID="_1620553568" r:id="rId467"/>
              </w:object>
            </w:r>
          </w:p>
        </w:tc>
        <w:tc>
          <w:tcPr>
            <w:tcW w:w="1543" w:type="dxa"/>
            <w:vAlign w:val="center"/>
          </w:tcPr>
          <w:p w14:paraId="2D3E2775" w14:textId="77777777" w:rsidR="00C169AF" w:rsidRPr="00C169AF" w:rsidRDefault="00C169AF" w:rsidP="00EF4F07">
            <w:pPr>
              <w:rPr>
                <w:rFonts w:ascii="Arial" w:hAnsi="Arial" w:cs="Arial"/>
                <w:b/>
                <w:sz w:val="36"/>
                <w:szCs w:val="36"/>
              </w:rPr>
            </w:pPr>
            <w:r w:rsidRPr="00C169AF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4B601591" wp14:editId="402844BA">
                      <wp:extent cx="360000" cy="360000"/>
                      <wp:effectExtent l="0" t="0" r="21590" b="21590"/>
                      <wp:docPr id="602" name="Ορθογώνιο 6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60000" cy="360000"/>
                              </a:xfrm>
                              <a:prstGeom prst="rect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062B59C9" id="Ορθογώνιο 602" o:spid="_x0000_s1026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" filled="f" strokecolor="windowText" strokeweight="2pt">
                      <v:path arrowok="t"/>
                      <w10:anchorlock/>
                    </v:rect>
                  </w:pict>
                </mc:Fallback>
              </mc:AlternateContent>
            </w:r>
          </w:p>
        </w:tc>
        <w:tc>
          <w:tcPr>
            <w:tcW w:w="1393" w:type="dxa"/>
            <w:vAlign w:val="center"/>
          </w:tcPr>
          <w:p w14:paraId="447C7345" w14:textId="77777777" w:rsidR="00C169AF" w:rsidRPr="00C169AF" w:rsidRDefault="00C169AF" w:rsidP="00EF4F0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C169AF">
              <w:rPr>
                <w:position w:val="-34"/>
                <w:sz w:val="36"/>
                <w:szCs w:val="36"/>
              </w:rPr>
              <w:object w:dxaOrig="820" w:dyaOrig="900" w14:anchorId="63E1605F">
                <v:shape id="_x0000_i1245" type="#_x0000_t75" style="width:41.25pt;height:45.75pt" o:ole="">
                  <v:imagedata r:id="rId468" o:title=""/>
                </v:shape>
                <o:OLEObject Type="Embed" ProgID="Equation.DSMT4" ShapeID="_x0000_i1245" DrawAspect="Content" ObjectID="_1620553569" r:id="rId469"/>
              </w:object>
            </w:r>
          </w:p>
        </w:tc>
        <w:tc>
          <w:tcPr>
            <w:tcW w:w="816" w:type="dxa"/>
            <w:vAlign w:val="center"/>
          </w:tcPr>
          <w:p w14:paraId="755EE7A5" w14:textId="77777777" w:rsidR="00C169AF" w:rsidRPr="00C169AF" w:rsidRDefault="00C169AF" w:rsidP="00EF4F0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C169AF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583AFD51" wp14:editId="6A150056">
                      <wp:extent cx="360000" cy="360000"/>
                      <wp:effectExtent l="0" t="0" r="21590" b="21590"/>
                      <wp:docPr id="603" name="Ορθογώνιο 6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60000" cy="360000"/>
                              </a:xfrm>
                              <a:prstGeom prst="rect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3639EF06" id="Ορθογώνιο 603" o:spid="_x0000_s1026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" filled="f" strokecolor="windowText" strokeweight="2pt">
                      <v:path arrowok="t"/>
                      <w10:anchorlock/>
                    </v:rect>
                  </w:pict>
                </mc:Fallback>
              </mc:AlternateContent>
            </w:r>
          </w:p>
        </w:tc>
      </w:tr>
    </w:tbl>
    <w:p w14:paraId="1ED3B7D5" w14:textId="77777777" w:rsidR="00C169AF" w:rsidRPr="00C169AF" w:rsidRDefault="00C169AF" w:rsidP="00EF4F07">
      <w:pPr>
        <w:rPr>
          <w:rFonts w:ascii="Arial" w:hAnsi="Arial" w:cs="Arial"/>
          <w:b/>
          <w:noProof/>
          <w:sz w:val="36"/>
          <w:szCs w:val="36"/>
        </w:rPr>
      </w:pPr>
    </w:p>
    <w:p w14:paraId="3B403701" w14:textId="77777777" w:rsidR="00C169AF" w:rsidRPr="00C169AF" w:rsidRDefault="00C169AF" w:rsidP="00EF4F07">
      <w:pPr>
        <w:rPr>
          <w:rFonts w:ascii="Arial" w:hAnsi="Arial" w:cs="Arial"/>
          <w:b/>
          <w:noProof/>
          <w:sz w:val="36"/>
          <w:szCs w:val="36"/>
        </w:rPr>
      </w:pPr>
      <w:r w:rsidRPr="00C169AF">
        <w:rPr>
          <w:rFonts w:ascii="Arial-BoldMT" w:hAnsi="Arial-BoldMT"/>
          <w:b/>
          <w:bCs/>
          <w:color w:val="242021"/>
          <w:sz w:val="36"/>
          <w:szCs w:val="36"/>
        </w:rPr>
        <w:t>2. Χρωματίζουμε:</w:t>
      </w:r>
      <w:r w:rsidR="002D61A9" w:rsidRPr="002D61A9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09888" behindDoc="0" locked="0" layoutInCell="0" allowOverlap="0" wp14:anchorId="42BAE35F" wp14:editId="16B17E3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42" name="Πλαίσιο κειμένου 6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59793C3" w14:textId="77777777" w:rsidR="00D30DA1" w:rsidRPr="002B01B7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BAE35F" id="Πλαίσιο κειμένου 642" o:spid="_x0000_s1113" type="#_x0000_t202" style="position:absolute;margin-left:0;margin-top:785.3pt;width:99.2pt;height:28.35pt;z-index:2527098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AzgrwIAADM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EVcDOC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59793C3" w14:textId="77777777" w:rsidR="00D30DA1" w:rsidRPr="002B01B7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98AE5ED" w14:textId="77777777" w:rsidR="00C169AF" w:rsidRPr="00C169AF" w:rsidRDefault="00C169AF" w:rsidP="00EF4F07">
      <w:pPr>
        <w:rPr>
          <w:rFonts w:ascii="Arial" w:hAnsi="Arial" w:cs="Arial"/>
          <w:b/>
          <w:sz w:val="36"/>
          <w:szCs w:val="36"/>
        </w:rPr>
      </w:pPr>
      <w:r w:rsidRPr="00C169AF">
        <w:rPr>
          <w:rFonts w:ascii="Arial" w:hAnsi="Arial" w:cs="Arial"/>
          <w:b/>
          <w:sz w:val="36"/>
          <w:szCs w:val="36"/>
        </w:rPr>
        <w:t xml:space="preserve">τα </w:t>
      </w:r>
      <w:r w:rsidRPr="00C169AF">
        <w:rPr>
          <w:position w:val="-34"/>
          <w:sz w:val="36"/>
          <w:szCs w:val="36"/>
        </w:rPr>
        <w:object w:dxaOrig="320" w:dyaOrig="900" w14:anchorId="3243E17E">
          <v:shape id="_x0000_i1246" type="#_x0000_t75" style="width:14.25pt;height:45.75pt" o:ole="">
            <v:imagedata r:id="rId470" o:title=""/>
          </v:shape>
          <o:OLEObject Type="Embed" ProgID="Equation.DSMT4" ShapeID="_x0000_i1246" DrawAspect="Content" ObjectID="_1620553570" r:id="rId471"/>
        </w:object>
      </w:r>
      <w:r w:rsidRPr="00C169AF">
        <w:rPr>
          <w:rFonts w:ascii="Arial" w:hAnsi="Arial" w:cs="Arial"/>
          <w:b/>
          <w:sz w:val="36"/>
          <w:szCs w:val="36"/>
        </w:rPr>
        <w:t xml:space="preserve"> του χαρτονιού</w:t>
      </w:r>
    </w:p>
    <w:p w14:paraId="50A3704A" w14:textId="77777777" w:rsidR="00C169AF" w:rsidRDefault="00C169AF" w:rsidP="00C169AF">
      <w:pPr>
        <w:spacing w:after="160" w:line="259" w:lineRule="auto"/>
        <w:jc w:val="center"/>
        <w:rPr>
          <w:rFonts w:ascii="Arial" w:eastAsia="Calibri" w:hAnsi="Arial" w:cs="Arial"/>
          <w:b/>
          <w:sz w:val="36"/>
          <w:szCs w:val="36"/>
        </w:rPr>
      </w:pPr>
      <w:r>
        <w:rPr>
          <w:noProof/>
        </w:rPr>
        <w:drawing>
          <wp:inline distT="0" distB="0" distL="0" distR="0" wp14:anchorId="712E6C9F" wp14:editId="1D0A0567">
            <wp:extent cx="1658331" cy="1800000"/>
            <wp:effectExtent l="0" t="0" r="0" b="0"/>
            <wp:docPr id="604" name="Εικόνα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2"/>
                    <a:stretch>
                      <a:fillRect/>
                    </a:stretch>
                  </pic:blipFill>
                  <pic:spPr>
                    <a:xfrm>
                      <a:off x="0" y="0"/>
                      <a:ext cx="1658331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eastAsia="Calibri" w:hAnsi="Arial" w:cs="Arial"/>
          <w:b/>
          <w:sz w:val="36"/>
          <w:szCs w:val="36"/>
        </w:rPr>
        <w:br w:type="page"/>
      </w:r>
    </w:p>
    <w:p w14:paraId="2917B3C1" w14:textId="77777777" w:rsidR="00C169AF" w:rsidRPr="00C169AF" w:rsidRDefault="00C169AF" w:rsidP="00C169AF">
      <w:pPr>
        <w:rPr>
          <w:rFonts w:ascii="Arial" w:hAnsi="Arial" w:cs="Arial"/>
          <w:b/>
          <w:noProof/>
          <w:sz w:val="36"/>
          <w:szCs w:val="36"/>
        </w:rPr>
      </w:pPr>
      <w:r w:rsidRPr="00C169AF">
        <w:rPr>
          <w:rFonts w:ascii="Arial" w:hAnsi="Arial" w:cs="Arial"/>
          <w:b/>
          <w:sz w:val="36"/>
          <w:szCs w:val="36"/>
        </w:rPr>
        <w:lastRenderedPageBreak/>
        <w:t xml:space="preserve">το </w:t>
      </w:r>
      <w:r w:rsidRPr="00C169AF">
        <w:rPr>
          <w:position w:val="-34"/>
        </w:rPr>
        <w:object w:dxaOrig="320" w:dyaOrig="900" w14:anchorId="247DFACA">
          <v:shape id="_x0000_i1247" type="#_x0000_t75" style="width:14.25pt;height:45.75pt" o:ole="">
            <v:imagedata r:id="rId473" o:title=""/>
          </v:shape>
          <o:OLEObject Type="Embed" ProgID="Equation.DSMT4" ShapeID="_x0000_i1247" DrawAspect="Content" ObjectID="_1620553571" r:id="rId474"/>
        </w:object>
      </w:r>
      <w:r w:rsidRPr="00C169AF">
        <w:rPr>
          <w:rFonts w:ascii="Arial" w:hAnsi="Arial" w:cs="Arial"/>
          <w:b/>
          <w:sz w:val="36"/>
          <w:szCs w:val="36"/>
        </w:rPr>
        <w:t xml:space="preserve"> του χαρτονιού.</w:t>
      </w:r>
    </w:p>
    <w:p w14:paraId="0D57CA09" w14:textId="77777777" w:rsidR="0083297E" w:rsidRPr="0083297E" w:rsidRDefault="0029124E" w:rsidP="0029124E">
      <w:pPr>
        <w:spacing w:after="160" w:line="259" w:lineRule="auto"/>
        <w:jc w:val="center"/>
        <w:rPr>
          <w:rFonts w:ascii="Arial" w:eastAsia="Calibri" w:hAnsi="Arial" w:cs="Arial"/>
          <w:b/>
          <w:sz w:val="36"/>
          <w:szCs w:val="36"/>
        </w:rPr>
      </w:pPr>
      <w:r>
        <w:rPr>
          <w:noProof/>
        </w:rPr>
        <w:drawing>
          <wp:inline distT="0" distB="0" distL="0" distR="0" wp14:anchorId="100ADDF8" wp14:editId="0BF22A9E">
            <wp:extent cx="1650690" cy="1800000"/>
            <wp:effectExtent l="0" t="0" r="6985" b="0"/>
            <wp:docPr id="605" name="Εικόνα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5"/>
                    <a:stretch>
                      <a:fillRect/>
                    </a:stretch>
                  </pic:blipFill>
                  <pic:spPr>
                    <a:xfrm>
                      <a:off x="0" y="0"/>
                      <a:ext cx="165069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E635A" w14:textId="77777777" w:rsidR="0029124E" w:rsidRPr="0029124E" w:rsidRDefault="0029124E" w:rsidP="0029124E">
      <w:pPr>
        <w:rPr>
          <w:rFonts w:ascii="Arial" w:hAnsi="Arial" w:cs="Arial"/>
          <w:b/>
          <w:noProof/>
          <w:sz w:val="36"/>
          <w:szCs w:val="36"/>
        </w:rPr>
      </w:pPr>
      <w:r w:rsidRPr="0029124E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555264" behindDoc="0" locked="0" layoutInCell="1" allowOverlap="1" wp14:anchorId="6459B9BA" wp14:editId="6136F59A">
                <wp:simplePos x="0" y="0"/>
                <wp:positionH relativeFrom="column">
                  <wp:posOffset>1175385</wp:posOffset>
                </wp:positionH>
                <wp:positionV relativeFrom="paragraph">
                  <wp:posOffset>84455</wp:posOffset>
                </wp:positionV>
                <wp:extent cx="4000500" cy="1057275"/>
                <wp:effectExtent l="19050" t="19050" r="19050" b="390525"/>
                <wp:wrapNone/>
                <wp:docPr id="607" name="Φυσαλίδα ομιλίας: Ορθογώνιο με στρογγυλεμένες γωνίες 6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00500" cy="1057275"/>
                        </a:xfrm>
                        <a:prstGeom prst="wedgeRoundRectCallout">
                          <a:avLst>
                            <a:gd name="adj1" fmla="val 35690"/>
                            <a:gd name="adj2" fmla="val 81559"/>
                            <a:gd name="adj3" fmla="val 16667"/>
                          </a:avLst>
                        </a:prstGeom>
                        <a:solidFill>
                          <a:srgbClr val="4F81BD">
                            <a:lumMod val="20000"/>
                            <a:lumOff val="80000"/>
                          </a:srgbClr>
                        </a:solidFill>
                        <a:ln w="38100">
                          <a:solidFill>
                            <a:srgbClr val="1F497D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EDBCE72" w14:textId="77777777" w:rsidR="00D30DA1" w:rsidRPr="0029124E" w:rsidRDefault="00D30DA1" w:rsidP="0029124E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29124E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 xml:space="preserve">Πόσες φορές χωράει το </w:t>
                            </w:r>
                            <w:r w:rsidRPr="0029124E">
                              <w:rPr>
                                <w:position w:val="-34"/>
                              </w:rPr>
                              <w:object w:dxaOrig="320" w:dyaOrig="900" w14:anchorId="26F3D671">
                                <v:shape id="_x0000_i1249" type="#_x0000_t75" style="width:14.25pt;height:45.75pt" o:ole="">
                                  <v:imagedata r:id="rId476" o:title=""/>
                                </v:shape>
                                <o:OLEObject Type="Embed" ProgID="Equation.DSMT4" ShapeID="_x0000_i1249" DrawAspect="Content" ObjectID="_1620553653" r:id="rId477"/>
                              </w:object>
                            </w:r>
                            <w:r w:rsidRPr="0029124E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 xml:space="preserve"> στα </w:t>
                            </w:r>
                            <w:r w:rsidRPr="0029124E">
                              <w:rPr>
                                <w:position w:val="-34"/>
                              </w:rPr>
                              <w:object w:dxaOrig="320" w:dyaOrig="900" w14:anchorId="7376682B">
                                <v:shape id="_x0000_i1251" type="#_x0000_t75" style="width:14.25pt;height:45.75pt" o:ole="">
                                  <v:imagedata r:id="rId478" o:title=""/>
                                </v:shape>
                                <o:OLEObject Type="Embed" ProgID="Equation.DSMT4" ShapeID="_x0000_i1251" DrawAspect="Content" ObjectID="_1620553654" r:id="rId479"/>
                              </w:object>
                            </w:r>
                            <w:r w:rsidRPr="0029124E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 xml:space="preserve"> της ακέραιης μονάδας;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59B9BA" id="Φυσαλίδα ομιλίας: Ορθογώνιο με στρογγυλεμένες γωνίες 607" o:spid="_x0000_s1114" type="#_x0000_t62" style="position:absolute;margin-left:92.55pt;margin-top:6.65pt;width:315pt;height:83.25pt;z-index:25255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" adj="18509,28417" fillcolor="#dce6f2" strokecolor="#558ed5" strokeweight="3pt">
                <v:textbox inset="0,0,0,0">
                  <w:txbxContent>
                    <w:p w14:paraId="5EDBCE72" w14:textId="77777777" w:rsidR="00D30DA1" w:rsidRPr="0029124E" w:rsidRDefault="00D30DA1" w:rsidP="0029124E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29124E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 xml:space="preserve">Πόσες φορές χωράει το </w:t>
                      </w:r>
                      <w:r w:rsidRPr="0029124E">
                        <w:rPr>
                          <w:position w:val="-34"/>
                        </w:rPr>
                        <w:object w:dxaOrig="320" w:dyaOrig="900" w14:anchorId="26F3D671">
                          <v:shape id="_x0000_i1249" type="#_x0000_t75" style="width:14.25pt;height:45.75pt" o:ole="">
                            <v:imagedata r:id="rId476" o:title=""/>
                          </v:shape>
                          <o:OLEObject Type="Embed" ProgID="Equation.DSMT4" ShapeID="_x0000_i1249" DrawAspect="Content" ObjectID="_1620553653" r:id="rId480"/>
                        </w:object>
                      </w:r>
                      <w:r w:rsidRPr="0029124E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 xml:space="preserve"> στα </w:t>
                      </w:r>
                      <w:r w:rsidRPr="0029124E">
                        <w:rPr>
                          <w:position w:val="-34"/>
                        </w:rPr>
                        <w:object w:dxaOrig="320" w:dyaOrig="900" w14:anchorId="7376682B">
                          <v:shape id="_x0000_i1251" type="#_x0000_t75" style="width:14.25pt;height:45.75pt" o:ole="">
                            <v:imagedata r:id="rId478" o:title=""/>
                          </v:shape>
                          <o:OLEObject Type="Embed" ProgID="Equation.DSMT4" ShapeID="_x0000_i1251" DrawAspect="Content" ObjectID="_1620553654" r:id="rId481"/>
                        </w:object>
                      </w:r>
                      <w:r w:rsidRPr="0029124E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 xml:space="preserve"> της ακέραιης μονάδας;</w:t>
                      </w:r>
                    </w:p>
                  </w:txbxContent>
                </v:textbox>
              </v:shape>
            </w:pict>
          </mc:Fallback>
        </mc:AlternateContent>
      </w:r>
    </w:p>
    <w:p w14:paraId="03667AB8" w14:textId="77777777" w:rsidR="0029124E" w:rsidRPr="0029124E" w:rsidRDefault="0029124E" w:rsidP="0029124E">
      <w:pPr>
        <w:rPr>
          <w:rFonts w:ascii="Arial" w:hAnsi="Arial" w:cs="Arial"/>
          <w:b/>
          <w:noProof/>
          <w:sz w:val="36"/>
          <w:szCs w:val="36"/>
        </w:rPr>
      </w:pPr>
    </w:p>
    <w:p w14:paraId="0D7EA49C" w14:textId="77777777" w:rsidR="0029124E" w:rsidRPr="0029124E" w:rsidRDefault="0029124E" w:rsidP="0029124E">
      <w:pPr>
        <w:rPr>
          <w:rFonts w:ascii="Arial" w:hAnsi="Arial" w:cs="Arial"/>
          <w:b/>
          <w:noProof/>
          <w:sz w:val="36"/>
          <w:szCs w:val="36"/>
        </w:rPr>
      </w:pPr>
    </w:p>
    <w:p w14:paraId="4E7DBE40" w14:textId="77777777" w:rsidR="0029124E" w:rsidRPr="0029124E" w:rsidRDefault="0029124E" w:rsidP="0029124E">
      <w:pPr>
        <w:spacing w:line="240" w:lineRule="auto"/>
        <w:jc w:val="right"/>
        <w:rPr>
          <w:rFonts w:ascii="Arial" w:hAnsi="Arial" w:cs="Arial"/>
          <w:b/>
          <w:noProof/>
          <w:sz w:val="36"/>
          <w:szCs w:val="36"/>
        </w:rPr>
      </w:pPr>
      <w:r w:rsidRPr="0029124E">
        <w:rPr>
          <w:rFonts w:ascii="Arial" w:hAnsi="Arial" w:cs="Arial"/>
          <w:b/>
          <w:noProof/>
          <w:sz w:val="36"/>
          <w:szCs w:val="36"/>
        </w:rPr>
        <w:drawing>
          <wp:inline distT="0" distB="0" distL="0" distR="0" wp14:anchorId="1478F767" wp14:editId="7FB7F7D1">
            <wp:extent cx="1565809" cy="2304000"/>
            <wp:effectExtent l="0" t="0" r="0" b="1270"/>
            <wp:docPr id="606" name="Εικόνα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2" name="k20-01-koritsi1.emf"/>
                    <pic:cNvPicPr/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5809" cy="23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F88553" w14:textId="77777777" w:rsidR="0029124E" w:rsidRPr="0029124E" w:rsidRDefault="0029124E" w:rsidP="0029124E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29124E">
        <w:rPr>
          <w:rFonts w:ascii="Arial-BoldMT" w:hAnsi="Arial-BoldMT"/>
          <w:b/>
          <w:bCs/>
          <w:color w:val="242021"/>
          <w:sz w:val="36"/>
          <w:szCs w:val="36"/>
        </w:rPr>
        <w:t xml:space="preserve">3. </w:t>
      </w:r>
      <w:proofErr w:type="spellStart"/>
      <w:r w:rsidRPr="0029124E">
        <w:rPr>
          <w:rFonts w:ascii="Arial-BoldMT" w:hAnsi="Arial-BoldMT"/>
          <w:b/>
          <w:bCs/>
          <w:color w:val="242021"/>
          <w:sz w:val="36"/>
          <w:szCs w:val="36"/>
        </w:rPr>
        <w:t>Ξαναχρωματίζουμε</w:t>
      </w:r>
      <w:proofErr w:type="spellEnd"/>
      <w:r w:rsidRPr="0029124E">
        <w:rPr>
          <w:rFonts w:ascii="Arial-BoldMT" w:hAnsi="Arial-BoldMT"/>
          <w:b/>
          <w:bCs/>
          <w:color w:val="242021"/>
          <w:sz w:val="36"/>
          <w:szCs w:val="36"/>
        </w:rPr>
        <w:t xml:space="preserve">, έτσι ώστε τα δύο κλάσματα να έχουν κοινούς παρονομαστές </w:t>
      </w:r>
      <w:r w:rsidRPr="0029124E">
        <w:rPr>
          <w:rFonts w:ascii="Tahoma-Bold" w:hAnsi="Tahoma-Bold"/>
          <w:b/>
          <w:bCs/>
          <w:color w:val="242021"/>
          <w:sz w:val="36"/>
          <w:szCs w:val="36"/>
        </w:rPr>
        <w:t xml:space="preserve">(ομώνυμα) </w:t>
      </w:r>
      <w:r w:rsidRPr="0029124E">
        <w:rPr>
          <w:rFonts w:ascii="Arial-BoldMT" w:hAnsi="Arial-BoldMT"/>
          <w:b/>
          <w:bCs/>
          <w:color w:val="242021"/>
          <w:sz w:val="36"/>
          <w:szCs w:val="36"/>
        </w:rPr>
        <w:t>και επαναδιατυπώνουμε την ερώτηση:</w:t>
      </w:r>
    </w:p>
    <w:p w14:paraId="011FA676" w14:textId="77777777" w:rsidR="0029124E" w:rsidRPr="0029124E" w:rsidRDefault="0029124E" w:rsidP="0029124E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29124E">
        <w:rPr>
          <w:rFonts w:ascii="Arial-BoldMT" w:hAnsi="Arial-BoldMT"/>
          <w:b/>
          <w:bCs/>
          <w:color w:val="242021"/>
          <w:sz w:val="36"/>
          <w:szCs w:val="36"/>
        </w:rPr>
        <w:t>«Πόσες φορές χωράει......................</w:t>
      </w:r>
      <w:r w:rsidR="00EB713B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</w:t>
      </w:r>
    </w:p>
    <w:p w14:paraId="3641A029" w14:textId="77777777" w:rsidR="0083297E" w:rsidRPr="0029124E" w:rsidRDefault="0029124E" w:rsidP="00EB713B">
      <w:pPr>
        <w:spacing w:before="240"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29124E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</w:t>
      </w:r>
      <w:r w:rsidR="00EB713B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</w:t>
      </w:r>
      <w:r w:rsidRPr="0029124E">
        <w:rPr>
          <w:rFonts w:ascii="Arial-BoldMT" w:hAnsi="Arial-BoldMT"/>
          <w:b/>
          <w:bCs/>
          <w:color w:val="242021"/>
          <w:sz w:val="36"/>
          <w:szCs w:val="36"/>
        </w:rPr>
        <w:t>»</w:t>
      </w:r>
    </w:p>
    <w:p w14:paraId="0EAA0D94" w14:textId="77777777" w:rsidR="00C169AF" w:rsidRDefault="002D61A9" w:rsidP="0083297E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11936" behindDoc="0" locked="0" layoutInCell="0" allowOverlap="0" wp14:anchorId="4FAAFF1E" wp14:editId="6E09F4D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43" name="Πλαίσιο κειμένου 6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7FBBC2" w14:textId="77777777" w:rsidR="00D30DA1" w:rsidRPr="002B01B7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AAFF1E" id="Πλαίσιο κειμένου 643" o:spid="_x0000_s1115" type="#_x0000_t202" style="position:absolute;margin-left:0;margin-top:785.3pt;width:99.2pt;height:28.35pt;z-index:2527119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ARGcEa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A7FBBC2" w14:textId="77777777" w:rsidR="00D30DA1" w:rsidRPr="002B01B7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CD7AD0D" w14:textId="77777777" w:rsidR="00EB713B" w:rsidRDefault="00EB713B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p w14:paraId="69168DBB" w14:textId="77777777" w:rsidR="00C169AF" w:rsidRDefault="00EB713B" w:rsidP="00EB713B">
      <w:pPr>
        <w:spacing w:after="160" w:line="259" w:lineRule="auto"/>
        <w:jc w:val="center"/>
        <w:rPr>
          <w:rFonts w:ascii="Arial" w:eastAsia="Calibri" w:hAnsi="Arial" w:cs="Arial"/>
          <w:b/>
          <w:sz w:val="36"/>
          <w:szCs w:val="36"/>
        </w:rPr>
      </w:pPr>
      <w:r>
        <w:rPr>
          <w:noProof/>
        </w:rPr>
        <w:lastRenderedPageBreak/>
        <w:drawing>
          <wp:inline distT="0" distB="0" distL="0" distR="0" wp14:anchorId="0F02DF3C" wp14:editId="7C3AAF79">
            <wp:extent cx="4048125" cy="2095500"/>
            <wp:effectExtent l="0" t="0" r="9525" b="0"/>
            <wp:docPr id="608" name="Εικόνα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3"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48401D" w14:textId="77777777" w:rsidR="00C169AF" w:rsidRDefault="00EB713B" w:rsidP="0083297E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EB713B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557312" behindDoc="0" locked="0" layoutInCell="1" allowOverlap="1" wp14:anchorId="726ABB60" wp14:editId="03A34CFC">
                <wp:simplePos x="0" y="0"/>
                <wp:positionH relativeFrom="column">
                  <wp:posOffset>3810</wp:posOffset>
                </wp:positionH>
                <wp:positionV relativeFrom="paragraph">
                  <wp:posOffset>22226</wp:posOffset>
                </wp:positionV>
                <wp:extent cx="6014085" cy="1066800"/>
                <wp:effectExtent l="19050" t="19050" r="24765" b="266700"/>
                <wp:wrapNone/>
                <wp:docPr id="609" name="Φυσαλίδα ομιλίας: Ορθογώνιο με στρογγυλεμένες γωνίες 6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14085" cy="1066800"/>
                        </a:xfrm>
                        <a:prstGeom prst="wedgeRoundRectCallout">
                          <a:avLst>
                            <a:gd name="adj1" fmla="val 33960"/>
                            <a:gd name="adj2" fmla="val 72341"/>
                            <a:gd name="adj3" fmla="val 16667"/>
                          </a:avLst>
                        </a:prstGeom>
                        <a:solidFill>
                          <a:srgbClr val="F79646">
                            <a:lumMod val="20000"/>
                            <a:lumOff val="80000"/>
                          </a:srgbClr>
                        </a:solidFill>
                        <a:ln w="38100">
                          <a:solidFill>
                            <a:srgbClr val="F79646">
                              <a:lumMod val="75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04D4F8" w14:textId="77777777" w:rsidR="00D30DA1" w:rsidRPr="00EB713B" w:rsidRDefault="00D30DA1" w:rsidP="00EB713B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EB713B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Οι κοινοί παρονομαστές δείχνουν ότι έχουμε ίδιου μεγέθους μέρη (έκτα). Αρκεί επομένως να διαιρέσουμε μόνο τους αριθμητές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6ABB60" id="Φυσαλίδα ομιλίας: Ορθογώνιο με στρογγυλεμένες γωνίες 609" o:spid="_x0000_s1116" type="#_x0000_t62" style="position:absolute;margin-left:.3pt;margin-top:1.75pt;width:473.55pt;height:84pt;z-index:25255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" adj="18135,26426" fillcolor="#fdeada" strokecolor="#e46c0a" strokeweight="3pt">
                <v:textbox inset="0,0,0,0">
                  <w:txbxContent>
                    <w:p w14:paraId="1404D4F8" w14:textId="77777777" w:rsidR="00D30DA1" w:rsidRPr="00EB713B" w:rsidRDefault="00D30DA1" w:rsidP="00EB713B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EB713B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>Οι κοινοί παρονομαστές δείχνουν ότι έχουμε ίδιου μεγέθους μέρη (έκτα). Αρκεί επομένως να διαιρέσουμε μόνο τους αριθμητές.</w:t>
                      </w:r>
                    </w:p>
                  </w:txbxContent>
                </v:textbox>
              </v:shape>
            </w:pict>
          </mc:Fallback>
        </mc:AlternateContent>
      </w:r>
    </w:p>
    <w:p w14:paraId="6BD051B4" w14:textId="77777777" w:rsidR="00EB713B" w:rsidRDefault="00EB713B" w:rsidP="0083297E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31DB56EF" w14:textId="77777777" w:rsidR="00EB713B" w:rsidRDefault="00EB713B" w:rsidP="0083297E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46A2E212" w14:textId="77777777" w:rsidR="00EB713B" w:rsidRDefault="00EB713B" w:rsidP="0083297E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71C79ECF" w14:textId="77777777" w:rsidR="00EB713B" w:rsidRDefault="00EB713B" w:rsidP="00EB713B">
      <w:pPr>
        <w:spacing w:after="160" w:line="259" w:lineRule="auto"/>
        <w:jc w:val="right"/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2ACD23CF" wp14:editId="1AE381E3">
            <wp:extent cx="1267101" cy="2163675"/>
            <wp:effectExtent l="0" t="0" r="9525" b="8255"/>
            <wp:docPr id="610" name="Εικόνα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" name="k20-02-koritsi2.emf"/>
                    <pic:cNvPicPr/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3257" cy="2191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2455FA" w14:textId="77777777" w:rsidR="000D3980" w:rsidRPr="000D3980" w:rsidRDefault="000D3980" w:rsidP="002B01B7">
      <w:pPr>
        <w:rPr>
          <w:rFonts w:ascii="Arial" w:hAnsi="Arial" w:cs="Arial"/>
          <w:b/>
          <w:noProof/>
          <w:sz w:val="36"/>
          <w:szCs w:val="36"/>
        </w:rPr>
      </w:pPr>
      <w:r w:rsidRPr="000D3980">
        <w:rPr>
          <w:rFonts w:ascii="Arial-BoldMT" w:hAnsi="Arial-BoldMT"/>
          <w:b/>
          <w:bCs/>
          <w:color w:val="242021"/>
          <w:sz w:val="36"/>
          <w:szCs w:val="36"/>
        </w:rPr>
        <w:t>Κάνουμε την πράξη:</w:t>
      </w:r>
    </w:p>
    <w:p w14:paraId="17030528" w14:textId="77777777" w:rsidR="000D3980" w:rsidRPr="000D3980" w:rsidRDefault="002B01B7" w:rsidP="002B01B7">
      <w:pPr>
        <w:rPr>
          <w:rFonts w:ascii="Arial" w:hAnsi="Arial" w:cs="Arial"/>
          <w:b/>
          <w:noProof/>
          <w:sz w:val="36"/>
          <w:szCs w:val="36"/>
        </w:rPr>
      </w:pPr>
      <w:r w:rsidRPr="000D3980">
        <w:rPr>
          <w:position w:val="-34"/>
        </w:rPr>
        <w:object w:dxaOrig="4860" w:dyaOrig="900" w14:anchorId="24FA9218">
          <v:shape id="_x0000_i1252" type="#_x0000_t75" style="width:243.75pt;height:45.75pt" o:ole="">
            <v:imagedata r:id="rId485" o:title=""/>
          </v:shape>
          <o:OLEObject Type="Embed" ProgID="Equation.DSMT4" ShapeID="_x0000_i1252" DrawAspect="Content" ObjectID="_1620553572" r:id="rId486"/>
        </w:object>
      </w:r>
    </w:p>
    <w:p w14:paraId="69E97EE2" w14:textId="77777777" w:rsidR="000D3980" w:rsidRPr="000D3980" w:rsidRDefault="000D3980" w:rsidP="002B01B7">
      <w:pPr>
        <w:spacing w:after="120"/>
        <w:rPr>
          <w:rFonts w:ascii="Arial" w:hAnsi="Arial" w:cs="Arial"/>
          <w:b/>
          <w:noProof/>
          <w:sz w:val="36"/>
          <w:szCs w:val="36"/>
        </w:rPr>
      </w:pPr>
      <w:r w:rsidRPr="000D3980">
        <w:rPr>
          <w:rFonts w:ascii="Arial-BoldMT" w:hAnsi="Arial-BoldMT"/>
          <w:b/>
          <w:bCs/>
          <w:color w:val="242021"/>
          <w:sz w:val="36"/>
          <w:szCs w:val="36"/>
        </w:rPr>
        <w:t>Άρα τα κορίτσια θα φτιάξουν ……….προσκλήσεις.</w:t>
      </w:r>
    </w:p>
    <w:p w14:paraId="3DB59C83" w14:textId="77777777" w:rsidR="000D3980" w:rsidRPr="000D3980" w:rsidRDefault="000D3980" w:rsidP="002B01B7">
      <w:pPr>
        <w:rPr>
          <w:rFonts w:ascii="Arial" w:hAnsi="Arial" w:cs="Arial"/>
          <w:b/>
          <w:sz w:val="36"/>
          <w:szCs w:val="36"/>
        </w:rPr>
      </w:pPr>
      <w:r w:rsidRPr="000D3980">
        <w:rPr>
          <w:rFonts w:ascii="Tahoma" w:hAnsi="Tahoma" w:cs="Tahoma"/>
          <w:b/>
          <w:sz w:val="36"/>
          <w:szCs w:val="36"/>
        </w:rPr>
        <w:t>β.</w:t>
      </w:r>
      <w:r w:rsidRPr="000D3980">
        <w:rPr>
          <w:rFonts w:ascii="Arial" w:hAnsi="Arial" w:cs="Arial"/>
          <w:b/>
          <w:sz w:val="36"/>
          <w:szCs w:val="36"/>
        </w:rPr>
        <w:t xml:space="preserve"> Τα αγόρια έχουν 3 ίδια χαρτόνια για να φτιάξουν αφίσες. Για καθεμιά χρησ</w:t>
      </w:r>
      <w:r w:rsidR="002D61A9" w:rsidRPr="002D61A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13984" behindDoc="0" locked="0" layoutInCell="0" allowOverlap="0" wp14:anchorId="3BC37823" wp14:editId="54E4B34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44" name="Πλαίσιο κειμένου 6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C953C6" w14:textId="77777777" w:rsidR="00D30DA1" w:rsidRPr="002B01B7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C37823" id="Πλαίσιο κειμένου 644" o:spid="_x0000_s1117" type="#_x0000_t202" style="position:absolute;margin-left:0;margin-top:785.3pt;width:99.2pt;height:28.35pt;z-index:2527139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BDeaD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59C953C6" w14:textId="77777777" w:rsidR="00D30DA1" w:rsidRPr="002B01B7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0D3980">
        <w:rPr>
          <w:rFonts w:ascii="Arial" w:hAnsi="Arial" w:cs="Arial"/>
          <w:b/>
          <w:sz w:val="36"/>
          <w:szCs w:val="36"/>
        </w:rPr>
        <w:t xml:space="preserve">ιμοποιούν τα </w:t>
      </w:r>
      <w:r w:rsidRPr="000D3980">
        <w:rPr>
          <w:position w:val="-34"/>
        </w:rPr>
        <w:object w:dxaOrig="320" w:dyaOrig="900" w14:anchorId="64BD849A">
          <v:shape id="_x0000_i1253" type="#_x0000_t75" style="width:14.25pt;height:45.75pt" o:ole="">
            <v:imagedata r:id="rId487" o:title=""/>
          </v:shape>
          <o:OLEObject Type="Embed" ProgID="Equation.DSMT4" ShapeID="_x0000_i1253" DrawAspect="Content" ObjectID="_1620553573" r:id="rId488"/>
        </w:object>
      </w:r>
      <w:r w:rsidRPr="000D3980">
        <w:rPr>
          <w:rFonts w:ascii="Arial" w:hAnsi="Arial" w:cs="Arial"/>
          <w:b/>
          <w:sz w:val="36"/>
          <w:szCs w:val="36"/>
        </w:rPr>
        <w:t xml:space="preserve"> του χαρτονιού.</w:t>
      </w:r>
    </w:p>
    <w:p w14:paraId="7B422374" w14:textId="77777777" w:rsidR="000D3980" w:rsidRDefault="000D3980" w:rsidP="002B01B7">
      <w:pPr>
        <w:spacing w:after="160"/>
        <w:rPr>
          <w:rFonts w:ascii="Arial" w:hAnsi="Arial" w:cs="Arial"/>
          <w:b/>
          <w:sz w:val="36"/>
          <w:szCs w:val="36"/>
        </w:rPr>
      </w:pPr>
      <w:r w:rsidRPr="000D3980">
        <w:rPr>
          <w:rFonts w:ascii="Arial" w:hAnsi="Arial" w:cs="Arial"/>
          <w:b/>
          <w:sz w:val="36"/>
          <w:szCs w:val="36"/>
        </w:rPr>
        <w:t>Πόσες αφίσες φτιάχνουν;</w:t>
      </w:r>
      <w:r>
        <w:rPr>
          <w:rFonts w:ascii="Arial" w:hAnsi="Arial" w:cs="Arial"/>
          <w:b/>
          <w:sz w:val="36"/>
          <w:szCs w:val="36"/>
        </w:rPr>
        <w:br w:type="page"/>
      </w:r>
    </w:p>
    <w:p w14:paraId="33571F7D" w14:textId="77777777" w:rsidR="00682B25" w:rsidRPr="00682B25" w:rsidRDefault="00682B25" w:rsidP="00682B25">
      <w:pPr>
        <w:spacing w:line="240" w:lineRule="auto"/>
        <w:rPr>
          <w:rFonts w:ascii="Arial" w:hAnsi="Arial" w:cs="Arial"/>
          <w:b/>
          <w:sz w:val="36"/>
          <w:szCs w:val="36"/>
        </w:rPr>
      </w:pPr>
      <w:r w:rsidRPr="00682B25">
        <w:rPr>
          <w:rFonts w:ascii="Arial" w:hAnsi="Arial" w:cs="Arial"/>
          <w:b/>
          <w:sz w:val="36"/>
          <w:szCs w:val="36"/>
        </w:rPr>
        <w:lastRenderedPageBreak/>
        <w:t xml:space="preserve">1. Βάζουμε </w:t>
      </w:r>
      <w:r w:rsidRPr="00682B25">
        <w:rPr>
          <w:rFonts w:ascii="Arial" w:hAnsi="Arial" w:cs="Arial"/>
          <w:b/>
          <w:noProof/>
          <w:color w:val="FF0000"/>
          <w:sz w:val="36"/>
          <w:szCs w:val="36"/>
        </w:rPr>
        <w:sym w:font="Wingdings" w:char="F0FC"/>
      </w:r>
      <w:r w:rsidRPr="00682B25">
        <w:rPr>
          <w:rFonts w:ascii="Arial" w:hAnsi="Arial" w:cs="Arial"/>
          <w:b/>
          <w:sz w:val="36"/>
          <w:szCs w:val="36"/>
        </w:rPr>
        <w:t xml:space="preserve"> στη μαθηματική πράξη που μας οδηγεί στο αποτέλεσμα:</w:t>
      </w:r>
    </w:p>
    <w:tbl>
      <w:tblPr>
        <w:tblW w:w="9072" w:type="dxa"/>
        <w:tblLook w:val="04A0" w:firstRow="1" w:lastRow="0" w:firstColumn="1" w:lastColumn="0" w:noHBand="0" w:noVBand="1"/>
      </w:tblPr>
      <w:tblGrid>
        <w:gridCol w:w="1418"/>
        <w:gridCol w:w="1417"/>
        <w:gridCol w:w="1560"/>
        <w:gridCol w:w="1275"/>
        <w:gridCol w:w="1418"/>
        <w:gridCol w:w="1984"/>
      </w:tblGrid>
      <w:tr w:rsidR="00682B25" w:rsidRPr="00682B25" w14:paraId="3B018D79" w14:textId="77777777" w:rsidTr="0035107B">
        <w:tc>
          <w:tcPr>
            <w:tcW w:w="1418" w:type="dxa"/>
            <w:vAlign w:val="center"/>
          </w:tcPr>
          <w:p w14:paraId="305FCC1D" w14:textId="77777777" w:rsidR="00682B25" w:rsidRPr="00682B25" w:rsidRDefault="00682B25" w:rsidP="00682B25">
            <w:pPr>
              <w:spacing w:line="240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682B25">
              <w:rPr>
                <w:position w:val="-34"/>
                <w:sz w:val="36"/>
                <w:szCs w:val="36"/>
              </w:rPr>
              <w:object w:dxaOrig="720" w:dyaOrig="900" w14:anchorId="5594E66E">
                <v:shape id="_x0000_i1254" type="#_x0000_t75" style="width:37.5pt;height:45.75pt" o:ole="">
                  <v:imagedata r:id="rId489" o:title=""/>
                </v:shape>
                <o:OLEObject Type="Embed" ProgID="Equation.DSMT4" ShapeID="_x0000_i1254" DrawAspect="Content" ObjectID="_1620553574" r:id="rId490"/>
              </w:object>
            </w:r>
            <w:r w:rsidRPr="00682B25">
              <w:rPr>
                <w:sz w:val="36"/>
                <w:szCs w:val="36"/>
              </w:rPr>
              <w:t xml:space="preserve"> </w:t>
            </w:r>
          </w:p>
        </w:tc>
        <w:tc>
          <w:tcPr>
            <w:tcW w:w="1417" w:type="dxa"/>
            <w:vAlign w:val="center"/>
          </w:tcPr>
          <w:p w14:paraId="662635DF" w14:textId="77777777" w:rsidR="00682B25" w:rsidRPr="00682B25" w:rsidRDefault="00682B25" w:rsidP="00682B25">
            <w:pPr>
              <w:spacing w:line="240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682B25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4C58E5AC" wp14:editId="096FDDEA">
                      <wp:extent cx="359410" cy="359410"/>
                      <wp:effectExtent l="19050" t="19050" r="21590" b="21590"/>
                      <wp:docPr id="611" name="Ορθογώνιο 6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0B70DC23" id="Ορθογώνιο 611" o:spid="_x0000_s1026" style="width:28.3pt;height:2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" filled="f" strokecolor="windowText" strokeweight="2.25pt">
                      <w10:anchorlock/>
                    </v:rect>
                  </w:pict>
                </mc:Fallback>
              </mc:AlternateContent>
            </w:r>
          </w:p>
        </w:tc>
        <w:tc>
          <w:tcPr>
            <w:tcW w:w="1560" w:type="dxa"/>
            <w:vAlign w:val="center"/>
          </w:tcPr>
          <w:p w14:paraId="62ED94D6" w14:textId="77777777" w:rsidR="00682B25" w:rsidRPr="00682B25" w:rsidRDefault="00682B25" w:rsidP="00682B25">
            <w:pPr>
              <w:spacing w:line="240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682B25">
              <w:rPr>
                <w:position w:val="-34"/>
                <w:sz w:val="36"/>
                <w:szCs w:val="36"/>
              </w:rPr>
              <w:object w:dxaOrig="760" w:dyaOrig="900" w14:anchorId="23A11919">
                <v:shape id="_x0000_i1255" type="#_x0000_t75" style="width:38.25pt;height:45.75pt" o:ole="">
                  <v:imagedata r:id="rId491" o:title=""/>
                </v:shape>
                <o:OLEObject Type="Embed" ProgID="Equation.DSMT4" ShapeID="_x0000_i1255" DrawAspect="Content" ObjectID="_1620553575" r:id="rId492"/>
              </w:object>
            </w:r>
            <w:r w:rsidRPr="00682B25">
              <w:rPr>
                <w:sz w:val="36"/>
                <w:szCs w:val="36"/>
              </w:rPr>
              <w:t xml:space="preserve"> </w:t>
            </w:r>
          </w:p>
        </w:tc>
        <w:tc>
          <w:tcPr>
            <w:tcW w:w="1275" w:type="dxa"/>
            <w:vAlign w:val="center"/>
          </w:tcPr>
          <w:p w14:paraId="4F73B400" w14:textId="77777777" w:rsidR="00682B25" w:rsidRPr="00682B25" w:rsidRDefault="00682B25" w:rsidP="00682B25">
            <w:pPr>
              <w:spacing w:line="240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682B25"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764CABAC" wp14:editId="7662CC48">
                      <wp:extent cx="359410" cy="359410"/>
                      <wp:effectExtent l="19050" t="19050" r="21590" b="21590"/>
                      <wp:docPr id="613" name="Ορθογώνιο 6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7C798EAB" id="Ορθογώνιο 613" o:spid="_x0000_s1026" style="width:28.3pt;height:2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" filled="f" strokecolor="windowText" strokeweight="2.25pt">
                      <w10:anchorlock/>
                    </v:rect>
                  </w:pict>
                </mc:Fallback>
              </mc:AlternateContent>
            </w:r>
          </w:p>
        </w:tc>
        <w:tc>
          <w:tcPr>
            <w:tcW w:w="1418" w:type="dxa"/>
            <w:vAlign w:val="center"/>
          </w:tcPr>
          <w:p w14:paraId="24CD512C" w14:textId="77777777" w:rsidR="00682B25" w:rsidRPr="00682B25" w:rsidRDefault="00682B25" w:rsidP="00682B25">
            <w:pPr>
              <w:spacing w:line="240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682B25">
              <w:rPr>
                <w:position w:val="-34"/>
                <w:sz w:val="36"/>
                <w:szCs w:val="36"/>
              </w:rPr>
              <w:object w:dxaOrig="760" w:dyaOrig="900" w14:anchorId="4743EE73">
                <v:shape id="_x0000_i1256" type="#_x0000_t75" style="width:38.25pt;height:45.75pt" o:ole="">
                  <v:imagedata r:id="rId493" o:title=""/>
                </v:shape>
                <o:OLEObject Type="Embed" ProgID="Equation.DSMT4" ShapeID="_x0000_i1256" DrawAspect="Content" ObjectID="_1620553576" r:id="rId494"/>
              </w:object>
            </w:r>
            <w:r w:rsidRPr="00682B25">
              <w:rPr>
                <w:sz w:val="36"/>
                <w:szCs w:val="36"/>
              </w:rPr>
              <w:t xml:space="preserve"> </w:t>
            </w:r>
          </w:p>
        </w:tc>
        <w:tc>
          <w:tcPr>
            <w:tcW w:w="1984" w:type="dxa"/>
            <w:vAlign w:val="center"/>
          </w:tcPr>
          <w:p w14:paraId="73AFD169" w14:textId="77777777" w:rsidR="00682B25" w:rsidRPr="00682B25" w:rsidRDefault="00682B25" w:rsidP="00682B25">
            <w:pPr>
              <w:spacing w:line="240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682B25"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141F9B34" wp14:editId="1B91E32C">
                      <wp:extent cx="359410" cy="359410"/>
                      <wp:effectExtent l="19050" t="19050" r="21590" b="21590"/>
                      <wp:docPr id="614" name="Ορθογώνιο 6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4CAACA97" id="Ορθογώνιο 614" o:spid="_x0000_s1026" style="width:28.3pt;height:2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" filled="f" strokecolor="windowText" strokeweight="2.25pt">
                      <w10:anchorlock/>
                    </v:rect>
                  </w:pict>
                </mc:Fallback>
              </mc:AlternateContent>
            </w:r>
          </w:p>
        </w:tc>
      </w:tr>
    </w:tbl>
    <w:p w14:paraId="459D3D30" w14:textId="77777777" w:rsidR="00682B25" w:rsidRPr="00682B25" w:rsidRDefault="00682B25" w:rsidP="00682B25">
      <w:pPr>
        <w:rPr>
          <w:rFonts w:ascii="Arial" w:hAnsi="Arial" w:cs="Arial"/>
          <w:b/>
          <w:noProof/>
          <w:sz w:val="36"/>
          <w:szCs w:val="36"/>
        </w:rPr>
      </w:pPr>
      <w:r w:rsidRPr="00682B25">
        <w:rPr>
          <w:rFonts w:ascii="Arial-BoldMT" w:hAnsi="Arial-BoldMT"/>
          <w:b/>
          <w:bCs/>
          <w:color w:val="242021"/>
          <w:sz w:val="36"/>
          <w:szCs w:val="36"/>
        </w:rPr>
        <w:t>2. Χρησιμοποιούμε τις ράβδους</w:t>
      </w:r>
      <w:r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682B25">
        <w:rPr>
          <w:rFonts w:ascii="Arial-BoldMT" w:hAnsi="Arial-BoldMT"/>
          <w:b/>
          <w:bCs/>
          <w:color w:val="242021"/>
          <w:sz w:val="36"/>
          <w:szCs w:val="36"/>
        </w:rPr>
        <w:t>κλασμάτων:</w:t>
      </w:r>
    </w:p>
    <w:p w14:paraId="3C41394C" w14:textId="77777777" w:rsidR="00EB713B" w:rsidRPr="000D3980" w:rsidRDefault="00EE7E92" w:rsidP="00EE7E92">
      <w:pPr>
        <w:spacing w:after="160" w:line="259" w:lineRule="auto"/>
        <w:jc w:val="center"/>
        <w:rPr>
          <w:rFonts w:ascii="Arial" w:eastAsia="Calibri" w:hAnsi="Arial" w:cs="Arial"/>
          <w:b/>
          <w:sz w:val="36"/>
          <w:szCs w:val="36"/>
        </w:rPr>
      </w:pPr>
      <w:r>
        <w:rPr>
          <w:noProof/>
        </w:rPr>
        <w:drawing>
          <wp:inline distT="0" distB="0" distL="0" distR="0" wp14:anchorId="46C4DB30" wp14:editId="09198FDD">
            <wp:extent cx="1914525" cy="1343025"/>
            <wp:effectExtent l="0" t="0" r="9525" b="9525"/>
            <wp:docPr id="615" name="Εικόνα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3FF0CD" w14:textId="77777777" w:rsidR="001C583B" w:rsidRDefault="001C583B" w:rsidP="001C583B">
      <w:pPr>
        <w:rPr>
          <w:rFonts w:ascii="Arial" w:hAnsi="Arial" w:cs="Arial"/>
          <w:b/>
          <w:noProof/>
          <w:sz w:val="56"/>
          <w:szCs w:val="56"/>
        </w:rPr>
      </w:pPr>
      <w:r w:rsidRPr="00A57354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559360" behindDoc="0" locked="0" layoutInCell="1" allowOverlap="1" wp14:anchorId="34B0D971" wp14:editId="7F929AD0">
                <wp:simplePos x="0" y="0"/>
                <wp:positionH relativeFrom="column">
                  <wp:posOffset>394335</wp:posOffset>
                </wp:positionH>
                <wp:positionV relativeFrom="paragraph">
                  <wp:posOffset>32385</wp:posOffset>
                </wp:positionV>
                <wp:extent cx="4010025" cy="1162050"/>
                <wp:effectExtent l="19050" t="19050" r="219075" b="438150"/>
                <wp:wrapNone/>
                <wp:docPr id="85" name="Φυσαλίδα ομιλίας: Ορθογώνιο με στρογγυλεμένες γωνίες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10025" cy="1162050"/>
                        </a:xfrm>
                        <a:prstGeom prst="wedgeRoundRectCallout">
                          <a:avLst>
                            <a:gd name="adj1" fmla="val 51624"/>
                            <a:gd name="adj2" fmla="val 81996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375F3F" w14:textId="77777777" w:rsidR="00D30DA1" w:rsidRPr="001C583B" w:rsidRDefault="00D30DA1" w:rsidP="001C583B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1C583B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 xml:space="preserve">Πόσες φορές χωράει το </w:t>
                            </w:r>
                            <w:r w:rsidRPr="001C583B">
                              <w:rPr>
                                <w:position w:val="-34"/>
                              </w:rPr>
                              <w:object w:dxaOrig="320" w:dyaOrig="900" w14:anchorId="20871F87">
                                <v:shape id="_x0000_i1258" type="#_x0000_t75" style="width:14.25pt;height:45.75pt" o:ole="">
                                  <v:imagedata r:id="rId496" o:title=""/>
                                </v:shape>
                                <o:OLEObject Type="Embed" ProgID="Equation.DSMT4" ShapeID="_x0000_i1258" DrawAspect="Content" ObjectID="_1620553655" r:id="rId497"/>
                              </w:object>
                            </w:r>
                            <w:r w:rsidRPr="001C583B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 xml:space="preserve"> στις 3 ακέραιες μονάδες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B0D971" id="Φυσαλίδα ομιλίας: Ορθογώνιο με στρογγυλεμένες γωνίες 85" o:spid="_x0000_s1118" type="#_x0000_t62" style="position:absolute;margin-left:31.05pt;margin-top:2.55pt;width:315.75pt;height:91.5pt;z-index:25255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" adj="21951,28511" fillcolor="#dfd" strokecolor="#9bff9b" strokeweight="3pt">
                <v:textbox inset="0,0,0,0">
                  <w:txbxContent>
                    <w:p w14:paraId="5C375F3F" w14:textId="77777777" w:rsidR="00D30DA1" w:rsidRPr="001C583B" w:rsidRDefault="00D30DA1" w:rsidP="001C583B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1C583B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 xml:space="preserve">Πόσες φορές χωράει το </w:t>
                      </w:r>
                      <w:r w:rsidRPr="001C583B">
                        <w:rPr>
                          <w:position w:val="-34"/>
                        </w:rPr>
                        <w:object w:dxaOrig="320" w:dyaOrig="900" w14:anchorId="20871F87">
                          <v:shape id="_x0000_i1258" type="#_x0000_t75" style="width:14.25pt;height:45.75pt" o:ole="">
                            <v:imagedata r:id="rId496" o:title=""/>
                          </v:shape>
                          <o:OLEObject Type="Embed" ProgID="Equation.DSMT4" ShapeID="_x0000_i1258" DrawAspect="Content" ObjectID="_1620553655" r:id="rId498"/>
                        </w:object>
                      </w:r>
                      <w:r w:rsidRPr="001C583B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 xml:space="preserve"> στις 3 ακέραιες μονάδες.</w:t>
                      </w:r>
                    </w:p>
                  </w:txbxContent>
                </v:textbox>
              </v:shape>
            </w:pict>
          </mc:Fallback>
        </mc:AlternateContent>
      </w:r>
    </w:p>
    <w:p w14:paraId="0905BA4C" w14:textId="77777777" w:rsidR="001C583B" w:rsidRDefault="001C583B" w:rsidP="001C583B">
      <w:pPr>
        <w:rPr>
          <w:rFonts w:ascii="Arial" w:hAnsi="Arial" w:cs="Arial"/>
          <w:b/>
          <w:noProof/>
          <w:sz w:val="56"/>
          <w:szCs w:val="56"/>
        </w:rPr>
      </w:pPr>
    </w:p>
    <w:p w14:paraId="3BC8B693" w14:textId="77777777" w:rsidR="001C583B" w:rsidRDefault="001C583B" w:rsidP="001C583B">
      <w:pPr>
        <w:jc w:val="right"/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364A2ACE" wp14:editId="5658E372">
            <wp:extent cx="1005615" cy="2175800"/>
            <wp:effectExtent l="0" t="0" r="4445" b="0"/>
            <wp:docPr id="84" name="Εικόνα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" name="k20-03-agori.emf"/>
                    <pic:cNvPicPr/>
                  </pic:nvPicPr>
                  <pic:blipFill>
                    <a:blip r:embed="rId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5615" cy="217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10EB63" w14:textId="77777777" w:rsidR="001C583B" w:rsidRPr="001C583B" w:rsidRDefault="001C583B" w:rsidP="001C583B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1C583B">
        <w:rPr>
          <w:rFonts w:ascii="Arial-BoldMT" w:hAnsi="Arial-BoldMT"/>
          <w:b/>
          <w:bCs/>
          <w:color w:val="242021"/>
          <w:sz w:val="36"/>
          <w:szCs w:val="36"/>
        </w:rPr>
        <w:t>Κάνουμε την πράξη:</w:t>
      </w:r>
    </w:p>
    <w:p w14:paraId="0A230178" w14:textId="77777777" w:rsidR="001C583B" w:rsidRPr="001C583B" w:rsidRDefault="002B01B7" w:rsidP="001C583B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1C583B">
        <w:rPr>
          <w:position w:val="-34"/>
          <w:sz w:val="36"/>
          <w:szCs w:val="36"/>
        </w:rPr>
        <w:object w:dxaOrig="5140" w:dyaOrig="900" w14:anchorId="2B1A789D">
          <v:shape id="_x0000_i1259" type="#_x0000_t75" style="width:258pt;height:45.75pt" o:ole="">
            <v:imagedata r:id="rId500" o:title=""/>
          </v:shape>
          <o:OLEObject Type="Embed" ProgID="Equation.DSMT4" ShapeID="_x0000_i1259" DrawAspect="Content" ObjectID="_1620553577" r:id="rId501"/>
        </w:object>
      </w:r>
    </w:p>
    <w:p w14:paraId="7BFC1D86" w14:textId="77777777" w:rsidR="001C583B" w:rsidRPr="001C583B" w:rsidRDefault="001C583B" w:rsidP="001C583B">
      <w:pPr>
        <w:rPr>
          <w:rFonts w:ascii="Arial" w:hAnsi="Arial" w:cs="Arial"/>
          <w:b/>
          <w:noProof/>
          <w:sz w:val="36"/>
          <w:szCs w:val="36"/>
        </w:rPr>
      </w:pPr>
      <w:r w:rsidRPr="001C583B">
        <w:rPr>
          <w:rFonts w:ascii="Arial-BoldMT" w:hAnsi="Arial-BoldMT"/>
          <w:b/>
          <w:bCs/>
          <w:color w:val="242021"/>
          <w:sz w:val="36"/>
          <w:szCs w:val="36"/>
        </w:rPr>
        <w:t>Άρα τα αγόρια θα</w:t>
      </w:r>
      <w:r w:rsidR="002D61A9" w:rsidRPr="002D61A9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16032" behindDoc="0" locked="0" layoutInCell="0" allowOverlap="0" wp14:anchorId="3191DD9A" wp14:editId="43EF2A1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45" name="Πλαίσιο κειμένου 6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F7A74F5" w14:textId="77777777" w:rsidR="00D30DA1" w:rsidRPr="002B01B7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91DD9A" id="Πλαίσιο κειμένου 645" o:spid="_x0000_s1119" type="#_x0000_t202" style="position:absolute;margin-left:0;margin-top:785.3pt;width:99.2pt;height:28.35pt;z-index:2527160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KO2Vfu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F7A74F5" w14:textId="77777777" w:rsidR="00D30DA1" w:rsidRPr="002B01B7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1C583B">
        <w:rPr>
          <w:rFonts w:ascii="Arial-BoldMT" w:hAnsi="Arial-BoldMT"/>
          <w:b/>
          <w:bCs/>
          <w:color w:val="242021"/>
          <w:sz w:val="36"/>
          <w:szCs w:val="36"/>
        </w:rPr>
        <w:t xml:space="preserve"> φτιάξουν ……….</w:t>
      </w:r>
      <w:r>
        <w:rPr>
          <w:rFonts w:ascii="Arial-BoldMT" w:hAnsi="Arial-BoldMT"/>
          <w:b/>
          <w:bCs/>
          <w:color w:val="242021"/>
          <w:sz w:val="36"/>
          <w:szCs w:val="36"/>
        </w:rPr>
        <w:t xml:space="preserve">  </w:t>
      </w:r>
      <w:r w:rsidRPr="001C583B">
        <w:rPr>
          <w:rFonts w:ascii="Arial-BoldMT" w:hAnsi="Arial-BoldMT"/>
          <w:b/>
          <w:bCs/>
          <w:color w:val="242021"/>
          <w:sz w:val="36"/>
          <w:szCs w:val="36"/>
        </w:rPr>
        <w:t>αφίσες.</w:t>
      </w:r>
    </w:p>
    <w:p w14:paraId="1205A215" w14:textId="77777777" w:rsidR="001C583B" w:rsidRPr="001C583B" w:rsidRDefault="001C583B" w:rsidP="001C583B">
      <w:pPr>
        <w:rPr>
          <w:rFonts w:ascii="Arial" w:hAnsi="Arial" w:cs="Arial"/>
          <w:b/>
          <w:noProof/>
          <w:sz w:val="36"/>
          <w:szCs w:val="36"/>
        </w:rPr>
      </w:pPr>
    </w:p>
    <w:p w14:paraId="7D27B19A" w14:textId="77777777" w:rsidR="001C583B" w:rsidRDefault="001C583B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7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5107B" w:rsidRPr="0035107B" w14:paraId="73DFD668" w14:textId="77777777" w:rsidTr="005A143C">
        <w:trPr>
          <w:trHeight w:val="709"/>
        </w:trPr>
        <w:tc>
          <w:tcPr>
            <w:tcW w:w="9639" w:type="dxa"/>
            <w:shd w:val="clear" w:color="auto" w:fill="006600"/>
          </w:tcPr>
          <w:p w14:paraId="76D56710" w14:textId="77777777" w:rsidR="0035107B" w:rsidRPr="002B01B7" w:rsidRDefault="0035107B" w:rsidP="002B01B7">
            <w:pPr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</w:rPr>
            </w:pPr>
            <w:bookmarkStart w:id="7" w:name="_Hlk520469153"/>
            <w:r w:rsidRPr="002B01B7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35107B" w:rsidRPr="0035107B" w14:paraId="17AC4517" w14:textId="77777777" w:rsidTr="0035107B">
        <w:trPr>
          <w:trHeight w:val="294"/>
        </w:trPr>
        <w:tc>
          <w:tcPr>
            <w:tcW w:w="9639" w:type="dxa"/>
            <w:shd w:val="clear" w:color="auto" w:fill="D9FFD9"/>
          </w:tcPr>
          <w:p w14:paraId="6D314EE3" w14:textId="77777777" w:rsidR="0035107B" w:rsidRPr="0035107B" w:rsidRDefault="0035107B" w:rsidP="002B01B7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35107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Για να διαιρέσουμε δυο </w:t>
            </w:r>
            <w:r w:rsidRPr="0035107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ομώνυμα κλάσματα</w:t>
            </w:r>
            <w:r w:rsidRPr="0035107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, διαιρούμε τους αριθμητές τους.</w:t>
            </w:r>
          </w:p>
        </w:tc>
      </w:tr>
    </w:tbl>
    <w:p w14:paraId="46E3491D" w14:textId="77777777" w:rsidR="0035107B" w:rsidRPr="0035107B" w:rsidRDefault="0035107B" w:rsidP="002B01B7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12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5107B" w:rsidRPr="0035107B" w14:paraId="6ABDC86E" w14:textId="77777777" w:rsidTr="0035107B">
        <w:trPr>
          <w:jc w:val="center"/>
        </w:trPr>
        <w:tc>
          <w:tcPr>
            <w:tcW w:w="9639" w:type="dxa"/>
            <w:shd w:val="clear" w:color="auto" w:fill="FF0000"/>
          </w:tcPr>
          <w:p w14:paraId="1878BB7F" w14:textId="77777777" w:rsidR="0035107B" w:rsidRPr="0035107B" w:rsidRDefault="0035107B" w:rsidP="002B01B7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35107B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t>Παραδείγματα</w:t>
            </w:r>
          </w:p>
        </w:tc>
      </w:tr>
      <w:tr w:rsidR="0035107B" w:rsidRPr="0035107B" w14:paraId="3537E95E" w14:textId="77777777" w:rsidTr="0035107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0DBF273D" w14:textId="77777777" w:rsidR="0035107B" w:rsidRPr="0035107B" w:rsidRDefault="0035107B" w:rsidP="002B01B7">
            <w:pPr>
              <w:spacing w:before="240" w:after="24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35107B">
              <w:rPr>
                <w:position w:val="-34"/>
              </w:rPr>
              <w:object w:dxaOrig="2659" w:dyaOrig="900" w14:anchorId="492FC48C">
                <v:shape id="_x0000_i1260" type="#_x0000_t75" style="width:132pt;height:45.75pt" o:ole="">
                  <v:imagedata r:id="rId502" o:title=""/>
                </v:shape>
                <o:OLEObject Type="Embed" ProgID="Equation.DSMT4" ShapeID="_x0000_i1260" DrawAspect="Content" ObjectID="_1620553578" r:id="rId503"/>
              </w:object>
            </w:r>
          </w:p>
          <w:p w14:paraId="79510BA0" w14:textId="77777777" w:rsidR="0035107B" w:rsidRPr="0035107B" w:rsidRDefault="0035107B" w:rsidP="002B01B7">
            <w:pPr>
              <w:spacing w:before="240" w:after="24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35107B">
              <w:rPr>
                <w:position w:val="-34"/>
              </w:rPr>
              <w:object w:dxaOrig="2439" w:dyaOrig="900" w14:anchorId="48940E2B">
                <v:shape id="_x0000_i1261" type="#_x0000_t75" style="width:120.75pt;height:45.75pt" o:ole="">
                  <v:imagedata r:id="rId504" o:title=""/>
                </v:shape>
                <o:OLEObject Type="Embed" ProgID="Equation.DSMT4" ShapeID="_x0000_i1261" DrawAspect="Content" ObjectID="_1620553579" r:id="rId505"/>
              </w:object>
            </w:r>
          </w:p>
        </w:tc>
      </w:tr>
    </w:tbl>
    <w:p w14:paraId="3D0098E2" w14:textId="77777777" w:rsidR="0035107B" w:rsidRPr="0035107B" w:rsidRDefault="0035107B" w:rsidP="002B01B7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35107B" w:rsidRPr="0035107B" w14:paraId="2958D2D6" w14:textId="77777777" w:rsidTr="005A143C">
        <w:trPr>
          <w:trHeight w:val="713"/>
        </w:trPr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bookmarkEnd w:id="7"/>
          <w:p w14:paraId="5AF5F8DB" w14:textId="77777777" w:rsidR="0035107B" w:rsidRPr="002B01B7" w:rsidRDefault="0035107B" w:rsidP="002B01B7">
            <w:pPr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2B01B7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35107B" w:rsidRPr="0035107B" w14:paraId="588B7B6F" w14:textId="77777777" w:rsidTr="0035107B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4F9D1716" w14:textId="77777777" w:rsidR="0035107B" w:rsidRPr="0035107B" w:rsidRDefault="0035107B" w:rsidP="002B01B7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35107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Για να </w:t>
            </w:r>
            <w:r w:rsidRPr="0035107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διαιρέσουμε </w:t>
            </w:r>
            <w:r w:rsidRPr="0035107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δυο </w:t>
            </w:r>
            <w:r w:rsidRPr="0035107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ετερώνυμα κλάσματα</w:t>
            </w:r>
            <w:r w:rsidRPr="0035107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, τα μετατρέπουμε πρώτα σε ομώνυμα και έπειτα διαιρούμε τους αριθμητές τους.</w:t>
            </w:r>
          </w:p>
        </w:tc>
      </w:tr>
    </w:tbl>
    <w:p w14:paraId="7A0B465C" w14:textId="77777777" w:rsidR="0035107B" w:rsidRPr="0035107B" w:rsidRDefault="0035107B" w:rsidP="002B01B7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35107B" w:rsidRPr="0035107B" w14:paraId="4BA5993C" w14:textId="77777777" w:rsidTr="0035107B">
        <w:trPr>
          <w:jc w:val="center"/>
        </w:trPr>
        <w:tc>
          <w:tcPr>
            <w:tcW w:w="9639" w:type="dxa"/>
            <w:shd w:val="clear" w:color="auto" w:fill="FF0000"/>
            <w:hideMark/>
          </w:tcPr>
          <w:p w14:paraId="1D972CFD" w14:textId="77777777" w:rsidR="0035107B" w:rsidRPr="0035107B" w:rsidRDefault="0035107B" w:rsidP="002B01B7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bookmarkStart w:id="8" w:name="_Hlk520477323"/>
            <w:r w:rsidRPr="0035107B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35107B" w:rsidRPr="0035107B" w14:paraId="00683ED4" w14:textId="77777777" w:rsidTr="0035107B">
        <w:trPr>
          <w:jc w:val="center"/>
        </w:trPr>
        <w:tc>
          <w:tcPr>
            <w:tcW w:w="9639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2AF47CE6" w14:textId="77777777" w:rsidR="0035107B" w:rsidRPr="0035107B" w:rsidRDefault="0035107B" w:rsidP="002B01B7">
            <w:pPr>
              <w:spacing w:before="240" w:after="240" w:line="276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35107B">
              <w:rPr>
                <w:position w:val="-34"/>
              </w:rPr>
              <w:object w:dxaOrig="5260" w:dyaOrig="900" w14:anchorId="72F06341">
                <v:shape id="_x0000_i1262" type="#_x0000_t75" style="width:264pt;height:45.75pt" o:ole="">
                  <v:imagedata r:id="rId506" o:title=""/>
                </v:shape>
                <o:OLEObject Type="Embed" ProgID="Equation.DSMT4" ShapeID="_x0000_i1262" DrawAspect="Content" ObjectID="_1620553580" r:id="rId507"/>
              </w:object>
            </w:r>
          </w:p>
        </w:tc>
      </w:tr>
      <w:bookmarkEnd w:id="8"/>
    </w:tbl>
    <w:p w14:paraId="3A3EF221" w14:textId="77777777" w:rsidR="0035107B" w:rsidRPr="0035107B" w:rsidRDefault="0035107B" w:rsidP="002B01B7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35107B" w:rsidRPr="0035107B" w14:paraId="55CD323B" w14:textId="77777777" w:rsidTr="005A143C">
        <w:trPr>
          <w:trHeight w:val="568"/>
        </w:trPr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1BDBAECA" w14:textId="77777777" w:rsidR="0035107B" w:rsidRPr="002B01B7" w:rsidRDefault="0035107B" w:rsidP="002B01B7">
            <w:pPr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2B01B7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35107B" w:rsidRPr="0035107B" w14:paraId="540B60B0" w14:textId="77777777" w:rsidTr="0035107B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3C0CD9C6" w14:textId="77777777" w:rsidR="0035107B" w:rsidRPr="0035107B" w:rsidRDefault="0035107B" w:rsidP="002B01B7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35107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Όταν σε μια διαίρεση οι αριθμοί είναι διαφορετικής μορφής, τους μετατρέπουμε όλους στην ίδια μορφή.</w:t>
            </w:r>
          </w:p>
        </w:tc>
      </w:tr>
    </w:tbl>
    <w:p w14:paraId="53891F05" w14:textId="77777777" w:rsidR="0035107B" w:rsidRPr="0035107B" w:rsidRDefault="002D61A9" w:rsidP="002B01B7">
      <w:pPr>
        <w:rPr>
          <w:rFonts w:ascii="Arial" w:hAnsi="Arial" w:cs="Arial"/>
          <w:b/>
          <w:noProof/>
          <w:sz w:val="36"/>
          <w:szCs w:val="36"/>
        </w:rPr>
      </w:pPr>
      <w:r w:rsidRPr="002D61A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18080" behindDoc="0" locked="0" layoutInCell="0" allowOverlap="0" wp14:anchorId="0B1CBA70" wp14:editId="68291E0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46" name="Πλαίσιο κειμένου 6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8AA3D9" w14:textId="77777777" w:rsidR="00D30DA1" w:rsidRPr="002B01B7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1CBA70" id="Πλαίσιο κειμένου 646" o:spid="_x0000_s1120" type="#_x0000_t202" style="position:absolute;margin-left:0;margin-top:785.3pt;width:99.2pt;height:28.35pt;z-index:2527180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5mIjrwIAADM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IPmYiO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68AA3D9" w14:textId="77777777" w:rsidR="00D30DA1" w:rsidRPr="002B01B7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E77EFE9" w14:textId="77777777" w:rsidR="0035107B" w:rsidRDefault="0035107B" w:rsidP="002B01B7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35107B" w:rsidRPr="0035107B" w14:paraId="0DE122AF" w14:textId="77777777" w:rsidTr="0035107B">
        <w:trPr>
          <w:jc w:val="center"/>
        </w:trPr>
        <w:tc>
          <w:tcPr>
            <w:tcW w:w="9639" w:type="dxa"/>
            <w:shd w:val="clear" w:color="auto" w:fill="FF0000"/>
            <w:hideMark/>
          </w:tcPr>
          <w:p w14:paraId="6A3BA977" w14:textId="77777777" w:rsidR="0035107B" w:rsidRPr="0035107B" w:rsidRDefault="0035107B" w:rsidP="0035107B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35107B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Παραδείγματα</w:t>
            </w:r>
          </w:p>
        </w:tc>
      </w:tr>
      <w:tr w:rsidR="0035107B" w:rsidRPr="0035107B" w14:paraId="3A6F41B0" w14:textId="77777777" w:rsidTr="0035107B">
        <w:trPr>
          <w:jc w:val="center"/>
        </w:trPr>
        <w:tc>
          <w:tcPr>
            <w:tcW w:w="9639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10FC4EFF" w14:textId="77777777" w:rsidR="0035107B" w:rsidRPr="0035107B" w:rsidRDefault="0035107B" w:rsidP="005A143C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35107B">
              <w:rPr>
                <w:position w:val="-34"/>
              </w:rPr>
              <w:object w:dxaOrig="5980" w:dyaOrig="900" w14:anchorId="0C729784">
                <v:shape id="_x0000_i1263" type="#_x0000_t75" style="width:300pt;height:45.75pt" o:ole="">
                  <v:imagedata r:id="rId508" o:title=""/>
                </v:shape>
                <o:OLEObject Type="Embed" ProgID="Equation.DSMT4" ShapeID="_x0000_i1263" DrawAspect="Content" ObjectID="_1620553581" r:id="rId509"/>
              </w:object>
            </w:r>
            <w:r w:rsidR="005A143C" w:rsidRPr="0035107B">
              <w:rPr>
                <w:position w:val="-34"/>
              </w:rPr>
              <w:object w:dxaOrig="1180" w:dyaOrig="900" w14:anchorId="232B5EAC">
                <v:shape id="_x0000_i1264" type="#_x0000_t75" style="width:57.75pt;height:45.75pt" o:ole="">
                  <v:imagedata r:id="rId510" o:title=""/>
                </v:shape>
                <o:OLEObject Type="Embed" ProgID="Equation.DSMT4" ShapeID="_x0000_i1264" DrawAspect="Content" ObjectID="_1620553582" r:id="rId511"/>
              </w:object>
            </w:r>
          </w:p>
        </w:tc>
      </w:tr>
    </w:tbl>
    <w:p w14:paraId="5937C77D" w14:textId="77777777" w:rsidR="0035107B" w:rsidRPr="0035107B" w:rsidRDefault="0035107B" w:rsidP="0035107B">
      <w:pPr>
        <w:spacing w:after="0" w:line="240" w:lineRule="auto"/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5107B" w:rsidRPr="0035107B" w14:paraId="5D99B86C" w14:textId="77777777" w:rsidTr="005A143C">
        <w:trPr>
          <w:trHeight w:val="565"/>
        </w:trPr>
        <w:tc>
          <w:tcPr>
            <w:tcW w:w="9639" w:type="dxa"/>
            <w:shd w:val="clear" w:color="auto" w:fill="006600"/>
          </w:tcPr>
          <w:p w14:paraId="4BECFC59" w14:textId="77777777" w:rsidR="0035107B" w:rsidRPr="005A143C" w:rsidRDefault="0035107B" w:rsidP="0035107B">
            <w:pPr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5A143C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35107B" w:rsidRPr="0035107B" w14:paraId="4714D24F" w14:textId="77777777" w:rsidTr="0035107B">
        <w:trPr>
          <w:trHeight w:val="294"/>
        </w:trPr>
        <w:tc>
          <w:tcPr>
            <w:tcW w:w="9639" w:type="dxa"/>
            <w:shd w:val="clear" w:color="auto" w:fill="D9FFD9"/>
          </w:tcPr>
          <w:p w14:paraId="6D44FC1F" w14:textId="77777777" w:rsidR="0035107B" w:rsidRPr="0035107B" w:rsidRDefault="0035107B" w:rsidP="0035107B">
            <w:pPr>
              <w:spacing w:after="120"/>
              <w:rPr>
                <w:rFonts w:ascii="Tahoma-Bold" w:hAnsi="Tahoma-Bold"/>
                <w:b/>
                <w:bCs/>
                <w:color w:val="D7191E"/>
                <w:sz w:val="36"/>
                <w:szCs w:val="36"/>
              </w:rPr>
            </w:pPr>
            <w:r w:rsidRPr="0035107B">
              <w:rPr>
                <w:rFonts w:ascii="Tahoma-Bold" w:hAnsi="Tahoma-Bold"/>
                <w:b/>
                <w:bCs/>
                <w:color w:val="D7191E"/>
                <w:sz w:val="36"/>
                <w:szCs w:val="36"/>
              </w:rPr>
              <w:t>Πρόσθετη μαθηματική ιδέα</w:t>
            </w:r>
          </w:p>
          <w:p w14:paraId="0A8918E4" w14:textId="77777777" w:rsidR="0035107B" w:rsidRPr="0035107B" w:rsidRDefault="0035107B" w:rsidP="0035107B">
            <w:pPr>
              <w:spacing w:after="12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35107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Ένας άλλος τρόπος για να διαιρέσουμε δύο κλάσματα είναι να αντιστρέψουμε τους όρους του δεύτερου κλάσματος και, αντί για διαίρεση, να κάνουμε πολλαπλασιασμό.</w:t>
            </w:r>
          </w:p>
          <w:p w14:paraId="488C9E65" w14:textId="77777777" w:rsidR="0035107B" w:rsidRPr="0035107B" w:rsidRDefault="0035107B" w:rsidP="0035107B">
            <w:pPr>
              <w:spacing w:after="120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35107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π.χ. </w:t>
            </w:r>
            <w:r w:rsidRPr="0035107B">
              <w:rPr>
                <w:position w:val="-34"/>
              </w:rPr>
              <w:object w:dxaOrig="3019" w:dyaOrig="900" w14:anchorId="51DBBD68">
                <v:shape id="_x0000_i1265" type="#_x0000_t75" style="width:151.5pt;height:45.75pt" o:ole="">
                  <v:imagedata r:id="rId512" o:title=""/>
                </v:shape>
                <o:OLEObject Type="Embed" ProgID="Equation.DSMT4" ShapeID="_x0000_i1265" DrawAspect="Content" ObjectID="_1620553583" r:id="rId513"/>
              </w:object>
            </w:r>
          </w:p>
          <w:p w14:paraId="55A5720A" w14:textId="77777777" w:rsidR="0035107B" w:rsidRPr="0035107B" w:rsidRDefault="0035107B" w:rsidP="005A143C">
            <w:pPr>
              <w:spacing w:after="120"/>
              <w:ind w:left="720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35107B">
              <w:rPr>
                <w:position w:val="-34"/>
              </w:rPr>
              <w:object w:dxaOrig="4599" w:dyaOrig="900" w14:anchorId="75FE1F36">
                <v:shape id="_x0000_i1266" type="#_x0000_t75" style="width:228pt;height:45.75pt" o:ole="">
                  <v:imagedata r:id="rId514" o:title=""/>
                </v:shape>
                <o:OLEObject Type="Embed" ProgID="Equation.DSMT4" ShapeID="_x0000_i1266" DrawAspect="Content" ObjectID="_1620553584" r:id="rId515"/>
              </w:object>
            </w:r>
          </w:p>
        </w:tc>
      </w:tr>
    </w:tbl>
    <w:p w14:paraId="04D4F107" w14:textId="77777777" w:rsidR="00E56A2B" w:rsidRDefault="002D61A9" w:rsidP="0083297E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20128" behindDoc="0" locked="0" layoutInCell="0" allowOverlap="0" wp14:anchorId="3100520E" wp14:editId="7458AB3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47" name="Πλαίσιο κειμένου 6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BE198C" w14:textId="77777777" w:rsidR="00D30DA1" w:rsidRPr="005A143C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00520E" id="Πλαίσιο κειμένου 647" o:spid="_x0000_s1121" type="#_x0000_t202" style="position:absolute;margin-left:0;margin-top:785.3pt;width:99.2pt;height:28.35pt;z-index:2527201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GMpcGu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0BE198C" w14:textId="77777777" w:rsidR="00D30DA1" w:rsidRPr="005A143C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82F423A" w14:textId="77777777" w:rsidR="00E56A2B" w:rsidRDefault="00E56A2B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5107B" w:rsidRPr="0035107B" w14:paraId="26F426B2" w14:textId="77777777" w:rsidTr="0035107B">
        <w:trPr>
          <w:jc w:val="center"/>
        </w:trPr>
        <w:tc>
          <w:tcPr>
            <w:tcW w:w="9639" w:type="dxa"/>
            <w:shd w:val="clear" w:color="auto" w:fill="FF0000"/>
          </w:tcPr>
          <w:p w14:paraId="480C9D1C" w14:textId="77777777" w:rsidR="0035107B" w:rsidRPr="0035107B" w:rsidRDefault="0035107B" w:rsidP="0035107B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35107B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Παραδείγματα</w:t>
            </w:r>
          </w:p>
        </w:tc>
      </w:tr>
      <w:tr w:rsidR="0035107B" w:rsidRPr="0035107B" w14:paraId="7DDC9F7D" w14:textId="77777777" w:rsidTr="0035107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7F7D473D" w14:textId="77777777" w:rsidR="0035107B" w:rsidRPr="0035107B" w:rsidRDefault="0035107B" w:rsidP="005A143C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35107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Εξήγηση του κανόνα</w:t>
            </w:r>
          </w:p>
          <w:p w14:paraId="0422E16E" w14:textId="77777777" w:rsidR="0035107B" w:rsidRPr="00E56A2B" w:rsidRDefault="0035107B" w:rsidP="005A143C">
            <w:pPr>
              <w:spacing w:line="276" w:lineRule="auto"/>
              <w:rPr>
                <w:rFonts w:ascii="Microsoft Sans Serif" w:hAnsi="Microsoft Sans Serif" w:cs="Microsoft Sans Serif"/>
                <w:b/>
                <w:color w:val="242021"/>
                <w:sz w:val="38"/>
                <w:szCs w:val="38"/>
              </w:rPr>
            </w:pPr>
            <w:r w:rsidRPr="00E56A2B">
              <w:rPr>
                <w:rFonts w:ascii="Microsoft Sans Serif" w:hAnsi="Microsoft Sans Serif" w:cs="Microsoft Sans Serif"/>
                <w:b/>
                <w:color w:val="242021"/>
                <w:sz w:val="38"/>
                <w:szCs w:val="38"/>
              </w:rPr>
              <w:t>Ο πολλαπλασιασμός και η διαίρεση είναι αντίστροφες πράξεις:</w:t>
            </w:r>
          </w:p>
          <w:p w14:paraId="492EEC96" w14:textId="77777777" w:rsidR="0035107B" w:rsidRPr="00E56A2B" w:rsidRDefault="0035107B" w:rsidP="005A143C">
            <w:pPr>
              <w:spacing w:line="276" w:lineRule="auto"/>
              <w:rPr>
                <w:rFonts w:ascii="Microsoft Sans Serif" w:hAnsi="Microsoft Sans Serif" w:cs="Microsoft Sans Serif"/>
                <w:b/>
                <w:color w:val="242021"/>
                <w:sz w:val="38"/>
                <w:szCs w:val="38"/>
              </w:rPr>
            </w:pPr>
            <w:r w:rsidRPr="00E56A2B">
              <w:rPr>
                <w:rFonts w:ascii="Microsoft Sans Serif" w:hAnsi="Microsoft Sans Serif" w:cs="Microsoft Sans Serif"/>
                <w:b/>
                <w:color w:val="242021"/>
                <w:sz w:val="38"/>
                <w:szCs w:val="38"/>
              </w:rPr>
              <w:t>Π.χ. Μοιράζω 6 μπαλόνια σε 3 παιδιά.</w:t>
            </w:r>
          </w:p>
          <w:p w14:paraId="2837161A" w14:textId="77777777" w:rsidR="0035107B" w:rsidRPr="00E56A2B" w:rsidRDefault="0035107B" w:rsidP="005A143C">
            <w:pPr>
              <w:spacing w:line="276" w:lineRule="auto"/>
              <w:rPr>
                <w:rFonts w:ascii="Microsoft Sans Serif" w:hAnsi="Microsoft Sans Serif" w:cs="Microsoft Sans Serif"/>
                <w:b/>
                <w:color w:val="242021"/>
                <w:sz w:val="38"/>
                <w:szCs w:val="38"/>
              </w:rPr>
            </w:pPr>
            <w:r w:rsidRPr="00E56A2B">
              <w:rPr>
                <w:rFonts w:ascii="Microsoft Sans Serif" w:hAnsi="Microsoft Sans Serif" w:cs="Microsoft Sans Serif"/>
                <w:b/>
                <w:color w:val="242021"/>
                <w:sz w:val="38"/>
                <w:szCs w:val="38"/>
              </w:rPr>
              <w:t>α. Κάνω διαίρεση: 6 : 3 = 2 μπαλόνια.</w:t>
            </w:r>
          </w:p>
          <w:p w14:paraId="6457B497" w14:textId="77777777" w:rsidR="0035107B" w:rsidRPr="00E56A2B" w:rsidRDefault="0035107B" w:rsidP="005A143C">
            <w:pPr>
              <w:spacing w:line="276" w:lineRule="auto"/>
              <w:rPr>
                <w:rFonts w:ascii="Microsoft Sans Serif" w:hAnsi="Microsoft Sans Serif" w:cs="Microsoft Sans Serif"/>
                <w:b/>
                <w:sz w:val="38"/>
                <w:szCs w:val="38"/>
              </w:rPr>
            </w:pPr>
            <w:r w:rsidRPr="00E56A2B">
              <w:rPr>
                <w:rFonts w:ascii="Microsoft Sans Serif" w:hAnsi="Microsoft Sans Serif" w:cs="Microsoft Sans Serif"/>
                <w:b/>
                <w:color w:val="242021"/>
                <w:sz w:val="38"/>
                <w:szCs w:val="38"/>
              </w:rPr>
              <w:t xml:space="preserve">β. Κάνω πολλαπλασιασμό: </w:t>
            </w:r>
            <w:r w:rsidRPr="00E56A2B">
              <w:rPr>
                <w:rFonts w:ascii="Microsoft Sans Serif" w:hAnsi="Microsoft Sans Serif" w:cs="Microsoft Sans Serif"/>
                <w:b/>
                <w:sz w:val="38"/>
                <w:szCs w:val="38"/>
              </w:rPr>
              <w:t xml:space="preserve">Αφού τα παιδιά είναι 3, το καθένα θα πάρει το </w:t>
            </w:r>
            <w:r w:rsidRPr="00E56A2B">
              <w:rPr>
                <w:position w:val="-34"/>
                <w:sz w:val="38"/>
                <w:szCs w:val="38"/>
              </w:rPr>
              <w:object w:dxaOrig="320" w:dyaOrig="900" w14:anchorId="08AE404B">
                <v:shape id="_x0000_i1267" type="#_x0000_t75" style="width:14.25pt;height:45.75pt" o:ole="">
                  <v:imagedata r:id="rId516" o:title=""/>
                </v:shape>
                <o:OLEObject Type="Embed" ProgID="Equation.DSMT4" ShapeID="_x0000_i1267" DrawAspect="Content" ObjectID="_1620553585" r:id="rId517"/>
              </w:object>
            </w:r>
            <w:r w:rsidRPr="00E56A2B">
              <w:rPr>
                <w:rFonts w:ascii="Microsoft Sans Serif" w:hAnsi="Microsoft Sans Serif" w:cs="Microsoft Sans Serif"/>
                <w:b/>
                <w:sz w:val="38"/>
                <w:szCs w:val="38"/>
              </w:rPr>
              <w:t xml:space="preserve"> των μπαλονιών:  6 x </w:t>
            </w:r>
            <w:r w:rsidRPr="00E56A2B">
              <w:rPr>
                <w:position w:val="-34"/>
                <w:sz w:val="38"/>
                <w:szCs w:val="38"/>
              </w:rPr>
              <w:object w:dxaOrig="320" w:dyaOrig="900" w14:anchorId="1FE53DE9">
                <v:shape id="_x0000_i1268" type="#_x0000_t75" style="width:14.25pt;height:45.75pt" o:ole="">
                  <v:imagedata r:id="rId518" o:title=""/>
                </v:shape>
                <o:OLEObject Type="Embed" ProgID="Equation.DSMT4" ShapeID="_x0000_i1268" DrawAspect="Content" ObjectID="_1620553586" r:id="rId519"/>
              </w:object>
            </w:r>
            <w:r w:rsidRPr="00E56A2B">
              <w:rPr>
                <w:rFonts w:ascii="Microsoft Sans Serif" w:hAnsi="Microsoft Sans Serif" w:cs="Microsoft Sans Serif"/>
                <w:b/>
                <w:sz w:val="38"/>
                <w:szCs w:val="38"/>
              </w:rPr>
              <w:t xml:space="preserve"> = </w:t>
            </w:r>
            <w:r w:rsidRPr="00E56A2B">
              <w:rPr>
                <w:position w:val="-34"/>
                <w:sz w:val="38"/>
                <w:szCs w:val="38"/>
              </w:rPr>
              <w:object w:dxaOrig="320" w:dyaOrig="900" w14:anchorId="3884E41E">
                <v:shape id="_x0000_i1269" type="#_x0000_t75" style="width:14.25pt;height:45.75pt" o:ole="">
                  <v:imagedata r:id="rId520" o:title=""/>
                </v:shape>
                <o:OLEObject Type="Embed" ProgID="Equation.DSMT4" ShapeID="_x0000_i1269" DrawAspect="Content" ObjectID="_1620553587" r:id="rId521"/>
              </w:object>
            </w:r>
            <w:r w:rsidRPr="00E56A2B">
              <w:rPr>
                <w:rFonts w:ascii="Microsoft Sans Serif" w:hAnsi="Microsoft Sans Serif" w:cs="Microsoft Sans Serif"/>
                <w:b/>
                <w:sz w:val="38"/>
                <w:szCs w:val="38"/>
              </w:rPr>
              <w:t xml:space="preserve"> = 2 μπαλόνια.</w:t>
            </w:r>
          </w:p>
          <w:p w14:paraId="13B7FA32" w14:textId="77777777" w:rsidR="0035107B" w:rsidRPr="00E56A2B" w:rsidRDefault="0035107B" w:rsidP="005A143C">
            <w:pPr>
              <w:spacing w:line="276" w:lineRule="auto"/>
              <w:rPr>
                <w:rFonts w:ascii="Microsoft Sans Serif" w:eastAsia="Calibri" w:hAnsi="Microsoft Sans Serif" w:cs="Microsoft Sans Serif"/>
                <w:b/>
                <w:sz w:val="38"/>
                <w:szCs w:val="38"/>
              </w:rPr>
            </w:pPr>
            <w:r w:rsidRPr="00E56A2B">
              <w:rPr>
                <w:rFonts w:ascii="Microsoft Sans Serif" w:eastAsia="Calibri" w:hAnsi="Microsoft Sans Serif" w:cs="Microsoft Sans Serif"/>
                <w:b/>
                <w:sz w:val="38"/>
                <w:szCs w:val="38"/>
              </w:rPr>
              <w:t xml:space="preserve">γ. Επομένως: </w:t>
            </w:r>
          </w:p>
          <w:p w14:paraId="140614E0" w14:textId="77777777" w:rsidR="0035107B" w:rsidRPr="00E56A2B" w:rsidRDefault="0035107B" w:rsidP="005A143C">
            <w:pPr>
              <w:spacing w:line="276" w:lineRule="auto"/>
              <w:jc w:val="center"/>
              <w:rPr>
                <w:rFonts w:ascii="Microsoft Sans Serif" w:eastAsia="Calibri" w:hAnsi="Microsoft Sans Serif" w:cs="Microsoft Sans Serif"/>
                <w:b/>
                <w:sz w:val="38"/>
                <w:szCs w:val="38"/>
              </w:rPr>
            </w:pPr>
            <w:r w:rsidRPr="00E56A2B">
              <w:rPr>
                <w:rFonts w:ascii="Microsoft Sans Serif" w:eastAsia="Calibri" w:hAnsi="Microsoft Sans Serif" w:cs="Microsoft Sans Serif"/>
                <w:b/>
                <w:sz w:val="38"/>
                <w:szCs w:val="38"/>
              </w:rPr>
              <w:t xml:space="preserve">6 x </w:t>
            </w:r>
            <w:r w:rsidRPr="00E56A2B">
              <w:rPr>
                <w:position w:val="-34"/>
                <w:sz w:val="38"/>
                <w:szCs w:val="38"/>
              </w:rPr>
              <w:object w:dxaOrig="320" w:dyaOrig="900" w14:anchorId="5D302FE2">
                <v:shape id="_x0000_i1270" type="#_x0000_t75" style="width:14.25pt;height:45.75pt" o:ole="">
                  <v:imagedata r:id="rId522" o:title=""/>
                </v:shape>
                <o:OLEObject Type="Embed" ProgID="Equation.DSMT4" ShapeID="_x0000_i1270" DrawAspect="Content" ObjectID="_1620553588" r:id="rId523"/>
              </w:object>
            </w:r>
            <w:r w:rsidRPr="00E56A2B">
              <w:rPr>
                <w:rFonts w:ascii="Microsoft Sans Serif" w:eastAsia="Calibri" w:hAnsi="Microsoft Sans Serif" w:cs="Microsoft Sans Serif"/>
                <w:b/>
                <w:sz w:val="38"/>
                <w:szCs w:val="38"/>
              </w:rPr>
              <w:t xml:space="preserve"> = </w:t>
            </w:r>
            <w:r w:rsidRPr="00E56A2B">
              <w:rPr>
                <w:position w:val="-34"/>
                <w:sz w:val="38"/>
                <w:szCs w:val="38"/>
              </w:rPr>
              <w:object w:dxaOrig="320" w:dyaOrig="900" w14:anchorId="1CA9DAE7">
                <v:shape id="_x0000_i1271" type="#_x0000_t75" style="width:14.25pt;height:45.75pt" o:ole="">
                  <v:imagedata r:id="rId524" o:title=""/>
                </v:shape>
                <o:OLEObject Type="Embed" ProgID="Equation.DSMT4" ShapeID="_x0000_i1271" DrawAspect="Content" ObjectID="_1620553589" r:id="rId525"/>
              </w:object>
            </w:r>
            <w:r w:rsidRPr="00E56A2B">
              <w:rPr>
                <w:rFonts w:ascii="Microsoft Sans Serif" w:eastAsia="Calibri" w:hAnsi="Microsoft Sans Serif" w:cs="Microsoft Sans Serif"/>
                <w:b/>
                <w:sz w:val="38"/>
                <w:szCs w:val="38"/>
              </w:rPr>
              <w:t xml:space="preserve"> = 6:3 =2</w:t>
            </w:r>
          </w:p>
          <w:p w14:paraId="485B9E81" w14:textId="77777777" w:rsidR="0035107B" w:rsidRPr="0035107B" w:rsidRDefault="0035107B" w:rsidP="005A143C">
            <w:pPr>
              <w:spacing w:line="276" w:lineRule="auto"/>
              <w:rPr>
                <w:rFonts w:ascii="Microsoft Sans Serif" w:eastAsia="Calibri" w:hAnsi="Microsoft Sans Serif" w:cs="Microsoft Sans Serif"/>
                <w:b/>
                <w:sz w:val="36"/>
                <w:szCs w:val="36"/>
              </w:rPr>
            </w:pPr>
            <w:r w:rsidRPr="00E56A2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Σημείωση:</w:t>
            </w:r>
            <w:r w:rsidRPr="00E56A2B">
              <w:rPr>
                <w:rFonts w:ascii="Microsoft Sans Serif" w:eastAsia="Calibri" w:hAnsi="Microsoft Sans Serif" w:cs="Microsoft Sans Serif"/>
                <w:b/>
                <w:sz w:val="38"/>
                <w:szCs w:val="38"/>
              </w:rPr>
              <w:t xml:space="preserve"> Ο διαιρετέος μπορεί να είναι και κλάσμα.</w:t>
            </w:r>
          </w:p>
        </w:tc>
      </w:tr>
    </w:tbl>
    <w:p w14:paraId="13DF7C71" w14:textId="77777777" w:rsidR="0083297E" w:rsidRPr="0083297E" w:rsidRDefault="0083297E" w:rsidP="0083297E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31011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851"/>
        <w:gridCol w:w="8788"/>
      </w:tblGrid>
      <w:tr w:rsidR="0083297E" w:rsidRPr="0083297E" w14:paraId="08C41AB9" w14:textId="77777777" w:rsidTr="0035107B">
        <w:tc>
          <w:tcPr>
            <w:tcW w:w="851" w:type="dxa"/>
            <w:shd w:val="clear" w:color="auto" w:fill="EFE9FF"/>
          </w:tcPr>
          <w:p w14:paraId="7FB5C29B" w14:textId="77777777" w:rsidR="0083297E" w:rsidRPr="0083297E" w:rsidRDefault="0083297E" w:rsidP="0083297E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83297E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drawing>
                <wp:inline distT="0" distB="0" distL="0" distR="0" wp14:anchorId="3B3F95AD" wp14:editId="115DEBD0">
                  <wp:extent cx="450683" cy="648000"/>
                  <wp:effectExtent l="0" t="0" r="6985" b="0"/>
                  <wp:docPr id="599" name="Εικόνα 5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683" cy="6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88" w:type="dxa"/>
            <w:shd w:val="clear" w:color="auto" w:fill="EFE9FF"/>
            <w:vAlign w:val="center"/>
          </w:tcPr>
          <w:p w14:paraId="7AF7A00D" w14:textId="77777777" w:rsidR="0083297E" w:rsidRPr="0083297E" w:rsidRDefault="0083297E" w:rsidP="0083297E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83297E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83297E" w:rsidRPr="0083297E" w14:paraId="06314676" w14:textId="77777777" w:rsidTr="0035107B">
        <w:tc>
          <w:tcPr>
            <w:tcW w:w="9639" w:type="dxa"/>
            <w:gridSpan w:val="2"/>
            <w:shd w:val="clear" w:color="auto" w:fill="EFE9F5"/>
          </w:tcPr>
          <w:p w14:paraId="6641D264" w14:textId="77777777" w:rsidR="0083297E" w:rsidRPr="00403D58" w:rsidRDefault="00403D58" w:rsidP="0083297E">
            <w:pPr>
              <w:spacing w:after="200" w:line="259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403D58">
              <w:rPr>
                <w:rFonts w:ascii="Tahoma" w:hAnsi="Tahoma" w:cs="Tahoma"/>
                <w:b/>
                <w:sz w:val="36"/>
                <w:szCs w:val="36"/>
                <w:lang w:eastAsia="el-GR"/>
              </w:rPr>
              <w:t xml:space="preserve">Στη γιορτή της Δανάης οι καλεσμένοι μοιράστηκαν εξίσου τα </w:t>
            </w:r>
            <w:r w:rsidRPr="00403D58">
              <w:rPr>
                <w:sz w:val="36"/>
                <w:szCs w:val="36"/>
              </w:rPr>
              <w:t xml:space="preserve"> </w:t>
            </w:r>
            <w:r w:rsidRPr="00403D58">
              <w:rPr>
                <w:position w:val="-32"/>
              </w:rPr>
              <w:object w:dxaOrig="340" w:dyaOrig="880" w14:anchorId="5B2C357F">
                <v:shape id="_x0000_i1272" type="#_x0000_t75" style="width:18pt;height:42.75pt" o:ole="">
                  <v:imagedata r:id="rId526" o:title=""/>
                </v:shape>
                <o:OLEObject Type="Embed" ProgID="Equation.DSMT4" ShapeID="_x0000_i1272" DrawAspect="Content" ObjectID="_1620553590" r:id="rId527"/>
              </w:object>
            </w:r>
            <w:r w:rsidRPr="00403D58">
              <w:rPr>
                <w:rFonts w:ascii="Tahoma" w:hAnsi="Tahoma" w:cs="Tahoma"/>
                <w:b/>
                <w:sz w:val="36"/>
                <w:szCs w:val="36"/>
                <w:lang w:eastAsia="el-GR"/>
              </w:rPr>
              <w:t xml:space="preserve"> ενός ταψιού με μουσακά. Πόσοι ήταν οι καλεσμένοι, αν κάθε κομμάτι μουσακά ήταν </w:t>
            </w:r>
            <w:r w:rsidRPr="00403D58">
              <w:rPr>
                <w:sz w:val="36"/>
                <w:szCs w:val="36"/>
              </w:rPr>
              <w:t xml:space="preserve"> </w:t>
            </w:r>
            <w:r w:rsidRPr="00403D58">
              <w:rPr>
                <w:position w:val="-34"/>
              </w:rPr>
              <w:object w:dxaOrig="499" w:dyaOrig="900" w14:anchorId="4A0D260C">
                <v:shape id="_x0000_i1273" type="#_x0000_t75" style="width:25.5pt;height:45.75pt" o:ole="">
                  <v:imagedata r:id="rId528" o:title=""/>
                </v:shape>
                <o:OLEObject Type="Embed" ProgID="Equation.DSMT4" ShapeID="_x0000_i1273" DrawAspect="Content" ObjectID="_1620553591" r:id="rId529"/>
              </w:object>
            </w:r>
            <w:r w:rsidRPr="00403D58">
              <w:rPr>
                <w:rFonts w:ascii="Tahoma" w:hAnsi="Tahoma" w:cs="Tahoma"/>
                <w:b/>
                <w:sz w:val="36"/>
                <w:szCs w:val="36"/>
                <w:lang w:eastAsia="el-GR"/>
              </w:rPr>
              <w:t xml:space="preserve"> του ταψιού;</w:t>
            </w:r>
          </w:p>
        </w:tc>
      </w:tr>
    </w:tbl>
    <w:p w14:paraId="2B68C136" w14:textId="77777777" w:rsidR="00403D58" w:rsidRDefault="00403D58">
      <w:r>
        <w:br w:type="page"/>
      </w:r>
      <w:r w:rsidR="002D61A9" w:rsidRPr="005D0270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2722176" behindDoc="0" locked="0" layoutInCell="0" allowOverlap="0" wp14:anchorId="75797D30" wp14:editId="50C48AA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48" name="Πλαίσιο κειμένου 6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A9975A" w14:textId="77777777" w:rsidR="00D30DA1" w:rsidRPr="005A143C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797D30" id="Πλαίσιο κειμένου 648" o:spid="_x0000_s1122" type="#_x0000_t202" style="position:absolute;margin-left:0;margin-top:785.3pt;width:99.2pt;height:28.35pt;z-index:2527221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RZvrgIAADM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RVkWb6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2CA9975A" w14:textId="77777777" w:rsidR="00D30DA1" w:rsidRPr="005A143C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11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83297E" w:rsidRPr="0083297E" w14:paraId="73098C0D" w14:textId="77777777" w:rsidTr="0035107B">
        <w:tc>
          <w:tcPr>
            <w:tcW w:w="9639" w:type="dxa"/>
            <w:shd w:val="clear" w:color="auto" w:fill="EFE9F5"/>
          </w:tcPr>
          <w:p w14:paraId="6CC8EBC3" w14:textId="77777777" w:rsidR="0083297E" w:rsidRPr="00403D58" w:rsidRDefault="00403D58" w:rsidP="005A143C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403D58">
              <w:rPr>
                <w:rFonts w:ascii="Tahoma-Bold" w:hAnsi="Tahoma-Bold"/>
                <w:b/>
                <w:bCs/>
                <w:color w:val="008BD0"/>
                <w:sz w:val="36"/>
                <w:szCs w:val="36"/>
              </w:rPr>
              <w:lastRenderedPageBreak/>
              <w:t xml:space="preserve">α΄ τρόπος: </w:t>
            </w:r>
            <w:r w:rsidRPr="00403D58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Με τη βοήθεια της </w:t>
            </w:r>
            <w:proofErr w:type="spellStart"/>
            <w:r w:rsidRPr="00403D58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ριθμογραμμής</w:t>
            </w:r>
            <w:proofErr w:type="spellEnd"/>
            <w:r w:rsidRPr="00403D58"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  <w:t xml:space="preserve"> </w:t>
            </w:r>
          </w:p>
        </w:tc>
      </w:tr>
      <w:tr w:rsidR="0083297E" w:rsidRPr="0083297E" w14:paraId="78D2BDF2" w14:textId="77777777" w:rsidTr="0035107B">
        <w:tc>
          <w:tcPr>
            <w:tcW w:w="9639" w:type="dxa"/>
            <w:shd w:val="clear" w:color="auto" w:fill="EFE9F5"/>
          </w:tcPr>
          <w:p w14:paraId="504EC46F" w14:textId="77777777" w:rsidR="0083297E" w:rsidRPr="0083297E" w:rsidRDefault="00403D58" w:rsidP="005A143C">
            <w:pPr>
              <w:spacing w:after="160" w:line="276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1F0912F3" wp14:editId="3A28B0AC">
                  <wp:extent cx="3238500" cy="1219200"/>
                  <wp:effectExtent l="0" t="0" r="0" b="0"/>
                  <wp:docPr id="86" name="Εικόνα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500" cy="121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3D58" w:rsidRPr="0083297E" w14:paraId="5568E178" w14:textId="77777777" w:rsidTr="0035107B">
        <w:tc>
          <w:tcPr>
            <w:tcW w:w="9639" w:type="dxa"/>
            <w:shd w:val="clear" w:color="auto" w:fill="EFE9F5"/>
          </w:tcPr>
          <w:p w14:paraId="47CDF522" w14:textId="77777777" w:rsidR="00403D58" w:rsidRPr="00403D58" w:rsidRDefault="00403D58" w:rsidP="005A143C">
            <w:pPr>
              <w:spacing w:line="276" w:lineRule="auto"/>
              <w:ind w:left="38"/>
              <w:rPr>
                <w:rFonts w:ascii="Arial" w:hAnsi="Arial" w:cs="Arial"/>
                <w:b/>
                <w:sz w:val="36"/>
                <w:szCs w:val="36"/>
              </w:rPr>
            </w:pPr>
            <w:r w:rsidRPr="00403D58">
              <w:rPr>
                <w:rFonts w:ascii="Arial" w:hAnsi="Arial" w:cs="Arial"/>
                <w:b/>
                <w:sz w:val="36"/>
                <w:szCs w:val="36"/>
              </w:rPr>
              <w:t xml:space="preserve">Στην </w:t>
            </w:r>
            <w:proofErr w:type="spellStart"/>
            <w:r w:rsidRPr="00403D58">
              <w:rPr>
                <w:rFonts w:ascii="Arial" w:hAnsi="Arial" w:cs="Arial"/>
                <w:b/>
                <w:sz w:val="36"/>
                <w:szCs w:val="36"/>
              </w:rPr>
              <w:t>αριθμογραμμή</w:t>
            </w:r>
            <w:proofErr w:type="spellEnd"/>
            <w:r w:rsidRPr="00403D58">
              <w:rPr>
                <w:rFonts w:ascii="Arial" w:hAnsi="Arial" w:cs="Arial"/>
                <w:b/>
                <w:sz w:val="36"/>
                <w:szCs w:val="36"/>
              </w:rPr>
              <w:t xml:space="preserve">, από το 0 έως το 1 αντιστοιχεί ολόκληρο το ταψί. Βρίσκουμε τα </w:t>
            </w:r>
            <w:r w:rsidRPr="00403D58">
              <w:rPr>
                <w:position w:val="-32"/>
              </w:rPr>
              <w:object w:dxaOrig="340" w:dyaOrig="880" w14:anchorId="460E7965">
                <v:shape id="_x0000_i1274" type="#_x0000_t75" style="width:18pt;height:42.75pt" o:ole="">
                  <v:imagedata r:id="rId531" o:title=""/>
                </v:shape>
                <o:OLEObject Type="Embed" ProgID="Equation.DSMT4" ShapeID="_x0000_i1274" DrawAspect="Content" ObjectID="_1620553592" r:id="rId532"/>
              </w:object>
            </w:r>
            <w:r w:rsidRPr="00403D58">
              <w:rPr>
                <w:rFonts w:ascii="Arial" w:hAnsi="Arial" w:cs="Arial"/>
                <w:b/>
                <w:sz w:val="36"/>
                <w:szCs w:val="36"/>
              </w:rPr>
              <w:t xml:space="preserve">. Χωρίζουμε την </w:t>
            </w:r>
            <w:proofErr w:type="spellStart"/>
            <w:r w:rsidRPr="00403D58">
              <w:rPr>
                <w:rFonts w:ascii="Arial" w:hAnsi="Arial" w:cs="Arial"/>
                <w:b/>
                <w:sz w:val="36"/>
                <w:szCs w:val="36"/>
              </w:rPr>
              <w:t>αριθμογραμμή</w:t>
            </w:r>
            <w:proofErr w:type="spellEnd"/>
            <w:r w:rsidRPr="00403D58">
              <w:rPr>
                <w:rFonts w:ascii="Arial" w:hAnsi="Arial" w:cs="Arial"/>
                <w:b/>
                <w:sz w:val="36"/>
                <w:szCs w:val="36"/>
              </w:rPr>
              <w:t xml:space="preserve"> σε ……. ίσα μέρη και παίρνω τα </w:t>
            </w:r>
            <w:r w:rsidR="005A143C">
              <w:rPr>
                <w:rFonts w:ascii="Arial" w:hAnsi="Arial" w:cs="Arial"/>
                <w:b/>
                <w:sz w:val="36"/>
                <w:szCs w:val="36"/>
              </w:rPr>
              <w:t>….</w:t>
            </w:r>
            <w:r w:rsidRPr="00403D58">
              <w:rPr>
                <w:rFonts w:ascii="Arial" w:hAnsi="Arial" w:cs="Arial"/>
                <w:b/>
                <w:sz w:val="36"/>
                <w:szCs w:val="36"/>
              </w:rPr>
              <w:t xml:space="preserve">.. . Κάθε κομμάτι είναι το </w:t>
            </w:r>
            <w:r w:rsidRPr="00403D58">
              <w:rPr>
                <w:position w:val="-34"/>
              </w:rPr>
              <w:object w:dxaOrig="499" w:dyaOrig="900" w14:anchorId="3453F966">
                <v:shape id="_x0000_i1275" type="#_x0000_t75" style="width:25.5pt;height:45.75pt" o:ole="">
                  <v:imagedata r:id="rId533" o:title=""/>
                </v:shape>
                <o:OLEObject Type="Embed" ProgID="Equation.DSMT4" ShapeID="_x0000_i1275" DrawAspect="Content" ObjectID="_1620553593" r:id="rId534"/>
              </w:object>
            </w:r>
            <w:r w:rsidRPr="00403D58">
              <w:rPr>
                <w:rFonts w:ascii="Arial" w:hAnsi="Arial" w:cs="Arial"/>
                <w:b/>
                <w:sz w:val="36"/>
                <w:szCs w:val="36"/>
              </w:rPr>
              <w:t xml:space="preserve"> του ταψιού, γι’ αυτό ξαναχωρίζουμε την </w:t>
            </w:r>
            <w:proofErr w:type="spellStart"/>
            <w:r w:rsidRPr="00403D58">
              <w:rPr>
                <w:rFonts w:ascii="Arial" w:hAnsi="Arial" w:cs="Arial"/>
                <w:b/>
                <w:sz w:val="36"/>
                <w:szCs w:val="36"/>
              </w:rPr>
              <w:t>αριθμογραμμή</w:t>
            </w:r>
            <w:proofErr w:type="spellEnd"/>
            <w:r w:rsidRPr="00403D58">
              <w:rPr>
                <w:rFonts w:ascii="Arial" w:hAnsi="Arial" w:cs="Arial"/>
                <w:b/>
                <w:sz w:val="36"/>
                <w:szCs w:val="36"/>
              </w:rPr>
              <w:t xml:space="preserve"> σε ……. ίσα μέρη. Μετράμε πόσες φορές χωράει το </w:t>
            </w:r>
            <w:r w:rsidRPr="00403D58">
              <w:rPr>
                <w:position w:val="-34"/>
              </w:rPr>
              <w:object w:dxaOrig="499" w:dyaOrig="900" w14:anchorId="14939280">
                <v:shape id="_x0000_i1276" type="#_x0000_t75" style="width:25.5pt;height:45.75pt" o:ole="">
                  <v:imagedata r:id="rId535" o:title=""/>
                </v:shape>
                <o:OLEObject Type="Embed" ProgID="Equation.DSMT4" ShapeID="_x0000_i1276" DrawAspect="Content" ObjectID="_1620553594" r:id="rId536"/>
              </w:object>
            </w:r>
            <w:r w:rsidRPr="00403D58">
              <w:rPr>
                <w:rFonts w:ascii="Arial" w:hAnsi="Arial" w:cs="Arial"/>
                <w:b/>
                <w:sz w:val="36"/>
                <w:szCs w:val="36"/>
              </w:rPr>
              <w:t xml:space="preserve"> είναι στα </w:t>
            </w:r>
            <w:r w:rsidRPr="00403D58">
              <w:rPr>
                <w:position w:val="-32"/>
              </w:rPr>
              <w:object w:dxaOrig="340" w:dyaOrig="880" w14:anchorId="7C68072C">
                <v:shape id="_x0000_i1277" type="#_x0000_t75" style="width:18pt;height:42.75pt" o:ole="">
                  <v:imagedata r:id="rId537" o:title=""/>
                </v:shape>
                <o:OLEObject Type="Embed" ProgID="Equation.DSMT4" ShapeID="_x0000_i1277" DrawAspect="Content" ObjectID="_1620553595" r:id="rId538"/>
              </w:object>
            </w:r>
            <w:r w:rsidRPr="00403D58">
              <w:rPr>
                <w:rFonts w:ascii="Arial" w:hAnsi="Arial" w:cs="Arial"/>
                <w:b/>
                <w:sz w:val="36"/>
                <w:szCs w:val="36"/>
              </w:rPr>
              <w:t>. Βρίσκουμε …</w:t>
            </w:r>
            <w:r w:rsidR="005A143C">
              <w:rPr>
                <w:rFonts w:ascii="Arial" w:hAnsi="Arial" w:cs="Arial"/>
                <w:b/>
                <w:sz w:val="36"/>
                <w:szCs w:val="36"/>
              </w:rPr>
              <w:t>……..</w:t>
            </w:r>
            <w:r w:rsidRPr="00403D58">
              <w:rPr>
                <w:rFonts w:ascii="Arial" w:hAnsi="Arial" w:cs="Arial"/>
                <w:b/>
                <w:sz w:val="36"/>
                <w:szCs w:val="36"/>
              </w:rPr>
              <w:t>.. κομμάτια, άρα οι καλεσμένοι είναι 12.</w:t>
            </w:r>
          </w:p>
          <w:p w14:paraId="4341FBE2" w14:textId="77777777" w:rsidR="00403D58" w:rsidRPr="00403D58" w:rsidRDefault="00403D58" w:rsidP="005A143C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</w:p>
        </w:tc>
      </w:tr>
      <w:tr w:rsidR="00403D58" w:rsidRPr="0083297E" w14:paraId="686C9B13" w14:textId="77777777" w:rsidTr="0035107B">
        <w:tc>
          <w:tcPr>
            <w:tcW w:w="9639" w:type="dxa"/>
            <w:shd w:val="clear" w:color="auto" w:fill="EFE9F5"/>
          </w:tcPr>
          <w:p w14:paraId="339EA6AA" w14:textId="77777777" w:rsidR="00403D58" w:rsidRPr="00403D58" w:rsidRDefault="00403D58" w:rsidP="005A143C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403D58">
              <w:rPr>
                <w:rFonts w:ascii="Tahoma-Bold" w:hAnsi="Tahoma-Bold"/>
                <w:b/>
                <w:bCs/>
                <w:color w:val="008BD0"/>
                <w:sz w:val="36"/>
                <w:szCs w:val="36"/>
              </w:rPr>
              <w:t xml:space="preserve">β΄ τρόπος: </w:t>
            </w:r>
            <w:r w:rsidRPr="00403D58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Δημιουργία ομώνυμων κλασμάτων:</w:t>
            </w:r>
          </w:p>
        </w:tc>
      </w:tr>
      <w:tr w:rsidR="00403D58" w:rsidRPr="0083297E" w14:paraId="1AA66685" w14:textId="77777777" w:rsidTr="0035107B">
        <w:tc>
          <w:tcPr>
            <w:tcW w:w="9639" w:type="dxa"/>
            <w:shd w:val="clear" w:color="auto" w:fill="EFE9F5"/>
          </w:tcPr>
          <w:p w14:paraId="29862782" w14:textId="77777777" w:rsidR="00403D58" w:rsidRPr="0083297E" w:rsidRDefault="008B551B" w:rsidP="005A143C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8B551B">
              <w:rPr>
                <w:position w:val="-40"/>
              </w:rPr>
              <w:object w:dxaOrig="3400" w:dyaOrig="960" w14:anchorId="3DE8188C">
                <v:shape id="_x0000_i1278" type="#_x0000_t75" style="width:170.25pt;height:46.5pt" o:ole="">
                  <v:imagedata r:id="rId539" o:title=""/>
                </v:shape>
                <o:OLEObject Type="Embed" ProgID="Equation.DSMT4" ShapeID="_x0000_i1278" DrawAspect="Content" ObjectID="_1620553596" r:id="rId540"/>
              </w:object>
            </w:r>
            <w:r w:rsidRPr="008B551B">
              <w:rPr>
                <w:sz w:val="36"/>
                <w:szCs w:val="36"/>
              </w:rPr>
              <w:t xml:space="preserve"> </w:t>
            </w:r>
            <w:r w:rsidRPr="008B551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.....................</w:t>
            </w:r>
            <w: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8B551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αλεσμένοι.</w:t>
            </w:r>
          </w:p>
        </w:tc>
      </w:tr>
      <w:tr w:rsidR="00403D58" w:rsidRPr="0083297E" w14:paraId="2CFF9A82" w14:textId="77777777" w:rsidTr="0035107B">
        <w:tc>
          <w:tcPr>
            <w:tcW w:w="9639" w:type="dxa"/>
            <w:shd w:val="clear" w:color="auto" w:fill="EFE9F5"/>
          </w:tcPr>
          <w:p w14:paraId="7CB7A9F2" w14:textId="77777777" w:rsidR="00403D58" w:rsidRPr="008B551B" w:rsidRDefault="008B551B" w:rsidP="005A143C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8B551B">
              <w:rPr>
                <w:rFonts w:ascii="Tahoma-Bold" w:hAnsi="Tahoma-Bold"/>
                <w:b/>
                <w:bCs/>
                <w:color w:val="008BD0"/>
                <w:sz w:val="36"/>
                <w:szCs w:val="36"/>
              </w:rPr>
              <w:t xml:space="preserve">γ΄ τρόπος: </w:t>
            </w:r>
            <w:r w:rsidRPr="008B551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ντιστροφή του διαιρέτη και πολλαπλασιασμός:</w:t>
            </w:r>
          </w:p>
        </w:tc>
      </w:tr>
      <w:tr w:rsidR="00403D58" w:rsidRPr="0083297E" w14:paraId="2E2AD2C0" w14:textId="77777777" w:rsidTr="0035107B">
        <w:tc>
          <w:tcPr>
            <w:tcW w:w="9639" w:type="dxa"/>
            <w:shd w:val="clear" w:color="auto" w:fill="EFE9F5"/>
          </w:tcPr>
          <w:p w14:paraId="64D72EC9" w14:textId="77777777" w:rsidR="00403D58" w:rsidRPr="0083297E" w:rsidRDefault="008B551B" w:rsidP="005A143C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8B551B">
              <w:rPr>
                <w:position w:val="-40"/>
              </w:rPr>
              <w:object w:dxaOrig="4120" w:dyaOrig="960" w14:anchorId="0C028C8D">
                <v:shape id="_x0000_i1279" type="#_x0000_t75" style="width:207.75pt;height:46.5pt" o:ole="">
                  <v:imagedata r:id="rId541" o:title=""/>
                </v:shape>
                <o:OLEObject Type="Embed" ProgID="Equation.DSMT4" ShapeID="_x0000_i1279" DrawAspect="Content" ObjectID="_1620553597" r:id="rId542"/>
              </w:object>
            </w:r>
            <w:r w:rsidRPr="008B551B">
              <w:rPr>
                <w:sz w:val="36"/>
                <w:szCs w:val="36"/>
              </w:rPr>
              <w:t xml:space="preserve"> </w:t>
            </w:r>
            <w:r w:rsidRPr="008B551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........</w:t>
            </w:r>
            <w: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8B551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αλεσμένοι.</w:t>
            </w:r>
          </w:p>
        </w:tc>
      </w:tr>
    </w:tbl>
    <w:p w14:paraId="3BE3E1A6" w14:textId="77777777" w:rsidR="0083297E" w:rsidRPr="0083297E" w:rsidRDefault="002D61A9" w:rsidP="0083297E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26272" behindDoc="0" locked="0" layoutInCell="0" allowOverlap="0" wp14:anchorId="58D6C0F5" wp14:editId="41B558A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50" name="Πλαίσιο κειμένου 6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920C85" w14:textId="77777777" w:rsidR="00D30DA1" w:rsidRPr="005A143C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D6C0F5" id="Πλαίσιο κειμένου 650" o:spid="_x0000_s1123" type="#_x0000_t202" style="position:absolute;margin-left:0;margin-top:785.3pt;width:99.2pt;height:28.35pt;z-index:2527262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DOo8NK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A920C85" w14:textId="77777777" w:rsidR="00D30DA1" w:rsidRPr="005A143C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054653D" w14:textId="77777777" w:rsidR="0083297E" w:rsidRPr="0083297E" w:rsidRDefault="0083297E" w:rsidP="0083297E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</w:p>
    <w:p w14:paraId="30BC9706" w14:textId="77777777" w:rsidR="00293A3F" w:rsidRDefault="00293A3F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29111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1134"/>
        <w:gridCol w:w="8505"/>
      </w:tblGrid>
      <w:tr w:rsidR="0083297E" w:rsidRPr="0083297E" w14:paraId="503065B7" w14:textId="77777777" w:rsidTr="0035107B">
        <w:trPr>
          <w:jc w:val="center"/>
        </w:trPr>
        <w:tc>
          <w:tcPr>
            <w:tcW w:w="1134" w:type="dxa"/>
            <w:shd w:val="clear" w:color="auto" w:fill="FEF8E8"/>
            <w:noWrap/>
            <w:tcMar>
              <w:left w:w="85" w:type="dxa"/>
              <w:right w:w="85" w:type="dxa"/>
            </w:tcMar>
            <w:vAlign w:val="center"/>
          </w:tcPr>
          <w:p w14:paraId="4DFA8E0E" w14:textId="77777777" w:rsidR="0083297E" w:rsidRPr="0083297E" w:rsidRDefault="0083297E" w:rsidP="0083297E">
            <w:pPr>
              <w:spacing w:after="12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83297E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lastRenderedPageBreak/>
              <w:drawing>
                <wp:inline distT="0" distB="0" distL="0" distR="0" wp14:anchorId="651632B0" wp14:editId="1FA38319">
                  <wp:extent cx="664884" cy="525600"/>
                  <wp:effectExtent l="0" t="0" r="1905" b="8255"/>
                  <wp:docPr id="600" name="Εικόνα 6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4884" cy="52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5" w:type="dxa"/>
            <w:shd w:val="clear" w:color="auto" w:fill="FEF8E8"/>
            <w:vAlign w:val="center"/>
          </w:tcPr>
          <w:p w14:paraId="202896DD" w14:textId="77777777" w:rsidR="0083297E" w:rsidRPr="0083297E" w:rsidRDefault="0083297E" w:rsidP="0083297E">
            <w:pPr>
              <w:spacing w:after="12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proofErr w:type="spellStart"/>
            <w:r w:rsidRPr="0083297E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Pr="0083297E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83297E" w:rsidRPr="0083297E" w14:paraId="3FD920D4" w14:textId="77777777" w:rsidTr="0035107B">
        <w:trPr>
          <w:jc w:val="center"/>
        </w:trPr>
        <w:tc>
          <w:tcPr>
            <w:tcW w:w="9639" w:type="dxa"/>
            <w:gridSpan w:val="2"/>
            <w:shd w:val="clear" w:color="auto" w:fill="FEF8E8"/>
          </w:tcPr>
          <w:p w14:paraId="6BBAF79E" w14:textId="77777777" w:rsidR="00293A3F" w:rsidRPr="00293A3F" w:rsidRDefault="00293A3F" w:rsidP="005A143C">
            <w:pPr>
              <w:spacing w:after="16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293A3F">
              <w:rPr>
                <w:rFonts w:ascii="Arial" w:hAnsi="Arial" w:cs="Arial"/>
                <w:b/>
                <w:sz w:val="36"/>
                <w:szCs w:val="36"/>
              </w:rPr>
              <w:t xml:space="preserve">1. Μοιράζουμε το </w:t>
            </w:r>
            <w:r w:rsidRPr="00293A3F">
              <w:rPr>
                <w:position w:val="-32"/>
                <w:sz w:val="36"/>
                <w:szCs w:val="36"/>
              </w:rPr>
              <w:object w:dxaOrig="320" w:dyaOrig="880" w14:anchorId="5EE924E8">
                <v:shape id="_x0000_i1280" type="#_x0000_t75" style="width:14.25pt;height:42.75pt" o:ole="">
                  <v:imagedata r:id="rId543" o:title=""/>
                </v:shape>
                <o:OLEObject Type="Embed" ProgID="Equation.DSMT4" ShapeID="_x0000_i1280" DrawAspect="Content" ObjectID="_1620553598" r:id="rId544"/>
              </w:object>
            </w:r>
            <w:r w:rsidRPr="00293A3F">
              <w:rPr>
                <w:rFonts w:ascii="Arial" w:hAnsi="Arial" w:cs="Arial"/>
                <w:b/>
                <w:sz w:val="36"/>
                <w:szCs w:val="36"/>
              </w:rPr>
              <w:t xml:space="preserve"> μιας σοκολάτας σε 4 παιδιά. Τι μέρος της σοκολάτας θα πάρει το κάθε παιδί; </w:t>
            </w:r>
          </w:p>
          <w:p w14:paraId="7EBA55F1" w14:textId="77777777" w:rsidR="00293A3F" w:rsidRPr="00293A3F" w:rsidRDefault="00293A3F" w:rsidP="005A143C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293A3F">
              <w:rPr>
                <w:rFonts w:ascii="Arial" w:hAnsi="Arial" w:cs="Arial"/>
                <w:b/>
                <w:sz w:val="36"/>
                <w:szCs w:val="36"/>
              </w:rPr>
              <w:t>2. Συζητούμε τους διαφορετικούς τρόπους που μπορούμε να λύσουμε το πρόβλημα. Δημιουργούμε μια αφίσα με τους τρόπους αυτούς.</w:t>
            </w:r>
          </w:p>
          <w:p w14:paraId="4D7FEDF8" w14:textId="77777777" w:rsidR="0083297E" w:rsidRPr="0083297E" w:rsidRDefault="0083297E" w:rsidP="0083297E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07CD47C6" w14:textId="77777777" w:rsidR="0083297E" w:rsidRPr="0083297E" w:rsidRDefault="002D61A9" w:rsidP="0083297E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24224" behindDoc="0" locked="0" layoutInCell="0" allowOverlap="0" wp14:anchorId="3139B56B" wp14:editId="0DF19B3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49" name="Πλαίσιο κειμένου 6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7698D36" w14:textId="77777777" w:rsidR="00D30DA1" w:rsidRPr="005A143C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39B56B" id="Πλαίσιο κειμένου 649" o:spid="_x0000_s1124" type="#_x0000_t202" style="position:absolute;margin-left:0;margin-top:785.3pt;width:99.2pt;height:28.35pt;z-index:2527242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ARDasm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7698D36" w14:textId="77777777" w:rsidR="00D30DA1" w:rsidRPr="005A143C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94739D7" w14:textId="77777777" w:rsidR="0083297E" w:rsidRPr="0083297E" w:rsidRDefault="0083297E" w:rsidP="0083297E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6C82CECF" w14:textId="77777777" w:rsidR="004B45D7" w:rsidRDefault="004B45D7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8CEBE"/>
        <w:tblLook w:val="04A0" w:firstRow="1" w:lastRow="0" w:firstColumn="1" w:lastColumn="0" w:noHBand="0" w:noVBand="1"/>
      </w:tblPr>
      <w:tblGrid>
        <w:gridCol w:w="8505"/>
        <w:gridCol w:w="1133"/>
      </w:tblGrid>
      <w:tr w:rsidR="00B717A8" w:rsidRPr="00B717A8" w14:paraId="4BEDF390" w14:textId="77777777" w:rsidTr="005A143C">
        <w:tc>
          <w:tcPr>
            <w:tcW w:w="8505" w:type="dxa"/>
            <w:shd w:val="clear" w:color="auto" w:fill="F8CEBE"/>
            <w:vAlign w:val="bottom"/>
          </w:tcPr>
          <w:p w14:paraId="7144D601" w14:textId="77777777" w:rsidR="00B717A8" w:rsidRPr="005A143C" w:rsidRDefault="00B717A8" w:rsidP="00B717A8">
            <w:pPr>
              <w:spacing w:after="160" w:line="259" w:lineRule="auto"/>
              <w:rPr>
                <w:rFonts w:ascii="Tahoma" w:eastAsia="Calibri" w:hAnsi="Tahoma" w:cs="Tahoma"/>
                <w:b/>
                <w:color w:val="2B426E"/>
                <w:sz w:val="42"/>
                <w:szCs w:val="42"/>
              </w:rPr>
            </w:pPr>
            <w:bookmarkStart w:id="9" w:name="_Hlk521700754"/>
            <w:r w:rsidRPr="005A143C">
              <w:rPr>
                <w:rFonts w:ascii="Tahoma" w:eastAsia="Tahoma" w:hAnsi="Tahoma" w:cs="Tahoma"/>
                <w:b/>
                <w:color w:val="B62E4A"/>
                <w:sz w:val="42"/>
                <w:szCs w:val="42"/>
                <w:lang w:eastAsia="el-GR" w:bidi="el-GR"/>
              </w:rPr>
              <w:lastRenderedPageBreak/>
              <w:t>Αναγωγή στην κλασματική μονάδα</w:t>
            </w:r>
          </w:p>
        </w:tc>
        <w:tc>
          <w:tcPr>
            <w:tcW w:w="1123" w:type="dxa"/>
            <w:shd w:val="clear" w:color="auto" w:fill="F8CEBE"/>
            <w:vAlign w:val="bottom"/>
          </w:tcPr>
          <w:p w14:paraId="78D2D979" w14:textId="77777777" w:rsidR="00B717A8" w:rsidRPr="005A143C" w:rsidRDefault="00B717A8" w:rsidP="005A143C">
            <w:pPr>
              <w:spacing w:after="160" w:line="259" w:lineRule="auto"/>
              <w:jc w:val="center"/>
              <w:rPr>
                <w:rFonts w:ascii="Tahoma" w:eastAsia="Calibri" w:hAnsi="Tahoma" w:cs="Tahoma"/>
                <w:b/>
                <w:color w:val="2B426E"/>
                <w:sz w:val="72"/>
                <w:szCs w:val="72"/>
              </w:rPr>
            </w:pPr>
            <w:r w:rsidRPr="005A143C">
              <w:rPr>
                <w:rFonts w:ascii="Tahoma" w:eastAsia="Tahoma" w:hAnsi="Tahoma" w:cs="Tahoma"/>
                <w:b/>
                <w:color w:val="B62E4A"/>
                <w:sz w:val="72"/>
                <w:szCs w:val="72"/>
                <w:lang w:eastAsia="el-GR" w:bidi="el-GR"/>
              </w:rPr>
              <w:t>21</w:t>
            </w:r>
          </w:p>
        </w:tc>
      </w:tr>
    </w:tbl>
    <w:p w14:paraId="02A5B7DA" w14:textId="77777777" w:rsidR="00B717A8" w:rsidRPr="00B717A8" w:rsidRDefault="00B717A8" w:rsidP="00B717A8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  <w:bookmarkStart w:id="10" w:name="_Hlk521427103"/>
      <w:bookmarkStart w:id="11" w:name="_Hlk519461770"/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8352"/>
      </w:tblGrid>
      <w:tr w:rsidR="00B717A8" w:rsidRPr="00B717A8" w14:paraId="72D09BA9" w14:textId="77777777" w:rsidTr="0041722C">
        <w:tc>
          <w:tcPr>
            <w:tcW w:w="1276" w:type="dxa"/>
            <w:vAlign w:val="center"/>
          </w:tcPr>
          <w:p w14:paraId="2A8AE630" w14:textId="77777777" w:rsidR="00B717A8" w:rsidRPr="00B717A8" w:rsidRDefault="00B717A8" w:rsidP="00B717A8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B717A8">
              <w:rPr>
                <w:rFonts w:ascii="Calibri" w:eastAsia="Times New Roman" w:hAnsi="Calibri" w:cs="Times New Roman"/>
                <w:noProof/>
                <w:lang w:eastAsia="el-GR"/>
              </w:rPr>
              <mc:AlternateContent>
                <mc:Choice Requires="wpg">
                  <w:drawing>
                    <wp:inline distT="0" distB="0" distL="0" distR="0" wp14:anchorId="08DD7D68" wp14:editId="3420B721">
                      <wp:extent cx="540000" cy="540000"/>
                      <wp:effectExtent l="0" t="0" r="0" b="0"/>
                      <wp:docPr id="88" name="Group 95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40000" cy="540000"/>
                                <a:chOff x="1288" y="1028"/>
                                <a:chExt cx="567" cy="566"/>
                              </a:xfrm>
                            </wpg:grpSpPr>
                            <wps:wsp>
                              <wps:cNvPr id="89" name="Freeform 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9" y="1048"/>
                                  <a:ext cx="526" cy="518"/>
                                </a:xfrm>
                                <a:custGeom>
                                  <a:avLst/>
                                  <a:gdLst>
                                    <a:gd name="T0" fmla="*/ 234 w 526"/>
                                    <a:gd name="T1" fmla="*/ 1 h 518"/>
                                    <a:gd name="T2" fmla="*/ 191 w 526"/>
                                    <a:gd name="T3" fmla="*/ 9 h 518"/>
                                    <a:gd name="T4" fmla="*/ 151 w 526"/>
                                    <a:gd name="T5" fmla="*/ 24 h 518"/>
                                    <a:gd name="T6" fmla="*/ 114 w 526"/>
                                    <a:gd name="T7" fmla="*/ 45 h 518"/>
                                    <a:gd name="T8" fmla="*/ 82 w 526"/>
                                    <a:gd name="T9" fmla="*/ 72 h 518"/>
                                    <a:gd name="T10" fmla="*/ 53 w 526"/>
                                    <a:gd name="T11" fmla="*/ 105 h 518"/>
                                    <a:gd name="T12" fmla="*/ 31 w 526"/>
                                    <a:gd name="T13" fmla="*/ 142 h 518"/>
                                    <a:gd name="T14" fmla="*/ 14 w 526"/>
                                    <a:gd name="T15" fmla="*/ 184 h 518"/>
                                    <a:gd name="T16" fmla="*/ 3 w 526"/>
                                    <a:gd name="T17" fmla="*/ 230 h 518"/>
                                    <a:gd name="T18" fmla="*/ 0 w 526"/>
                                    <a:gd name="T19" fmla="*/ 280 h 518"/>
                                    <a:gd name="T20" fmla="*/ 7 w 526"/>
                                    <a:gd name="T21" fmla="*/ 323 h 518"/>
                                    <a:gd name="T22" fmla="*/ 21 w 526"/>
                                    <a:gd name="T23" fmla="*/ 364 h 518"/>
                                    <a:gd name="T24" fmla="*/ 42 w 526"/>
                                    <a:gd name="T25" fmla="*/ 401 h 518"/>
                                    <a:gd name="T26" fmla="*/ 69 w 526"/>
                                    <a:gd name="T27" fmla="*/ 434 h 518"/>
                                    <a:gd name="T28" fmla="*/ 101 w 526"/>
                                    <a:gd name="T29" fmla="*/ 463 h 518"/>
                                    <a:gd name="T30" fmla="*/ 139 w 526"/>
                                    <a:gd name="T31" fmla="*/ 486 h 518"/>
                                    <a:gd name="T32" fmla="*/ 180 w 526"/>
                                    <a:gd name="T33" fmla="*/ 503 h 518"/>
                                    <a:gd name="T34" fmla="*/ 225 w 526"/>
                                    <a:gd name="T35" fmla="*/ 514 h 518"/>
                                    <a:gd name="T36" fmla="*/ 274 w 526"/>
                                    <a:gd name="T37" fmla="*/ 518 h 518"/>
                                    <a:gd name="T38" fmla="*/ 319 w 526"/>
                                    <a:gd name="T39" fmla="*/ 512 h 518"/>
                                    <a:gd name="T40" fmla="*/ 362 w 526"/>
                                    <a:gd name="T41" fmla="*/ 499 h 518"/>
                                    <a:gd name="T42" fmla="*/ 401 w 526"/>
                                    <a:gd name="T43" fmla="*/ 479 h 518"/>
                                    <a:gd name="T44" fmla="*/ 437 w 526"/>
                                    <a:gd name="T45" fmla="*/ 453 h 518"/>
                                    <a:gd name="T46" fmla="*/ 467 w 526"/>
                                    <a:gd name="T47" fmla="*/ 422 h 518"/>
                                    <a:gd name="T48" fmla="*/ 492 w 526"/>
                                    <a:gd name="T49" fmla="*/ 387 h 518"/>
                                    <a:gd name="T50" fmla="*/ 510 w 526"/>
                                    <a:gd name="T51" fmla="*/ 347 h 518"/>
                                    <a:gd name="T52" fmla="*/ 522 w 526"/>
                                    <a:gd name="T53" fmla="*/ 304 h 518"/>
                                    <a:gd name="T54" fmla="*/ 526 w 526"/>
                                    <a:gd name="T55" fmla="*/ 259 h 518"/>
                                    <a:gd name="T56" fmla="*/ 523 w 526"/>
                                    <a:gd name="T57" fmla="*/ 220 h 518"/>
                                    <a:gd name="T58" fmla="*/ 513 w 526"/>
                                    <a:gd name="T59" fmla="*/ 178 h 518"/>
                                    <a:gd name="T60" fmla="*/ 495 w 526"/>
                                    <a:gd name="T61" fmla="*/ 138 h 518"/>
                                    <a:gd name="T62" fmla="*/ 472 w 526"/>
                                    <a:gd name="T63" fmla="*/ 102 h 518"/>
                                    <a:gd name="T64" fmla="*/ 442 w 526"/>
                                    <a:gd name="T65" fmla="*/ 70 h 518"/>
                                    <a:gd name="T66" fmla="*/ 408 w 526"/>
                                    <a:gd name="T67" fmla="*/ 44 h 518"/>
                                    <a:gd name="T68" fmla="*/ 369 w 526"/>
                                    <a:gd name="T69" fmla="*/ 23 h 518"/>
                                    <a:gd name="T70" fmla="*/ 326 w 526"/>
                                    <a:gd name="T71" fmla="*/ 8 h 518"/>
                                    <a:gd name="T72" fmla="*/ 280 w 526"/>
                                    <a:gd name="T73" fmla="*/ 0 h 5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526" h="518">
                                      <a:moveTo>
                                        <a:pt x="256" y="0"/>
                                      </a:moveTo>
                                      <a:lnTo>
                                        <a:pt x="234" y="1"/>
                                      </a:lnTo>
                                      <a:lnTo>
                                        <a:pt x="212" y="4"/>
                                      </a:lnTo>
                                      <a:lnTo>
                                        <a:pt x="191" y="9"/>
                                      </a:lnTo>
                                      <a:lnTo>
                                        <a:pt x="171" y="16"/>
                                      </a:lnTo>
                                      <a:lnTo>
                                        <a:pt x="151" y="24"/>
                                      </a:lnTo>
                                      <a:lnTo>
                                        <a:pt x="132" y="34"/>
                                      </a:lnTo>
                                      <a:lnTo>
                                        <a:pt x="114" y="45"/>
                                      </a:lnTo>
                                      <a:lnTo>
                                        <a:pt x="97" y="58"/>
                                      </a:lnTo>
                                      <a:lnTo>
                                        <a:pt x="82" y="72"/>
                                      </a:lnTo>
                                      <a:lnTo>
                                        <a:pt x="67" y="88"/>
                                      </a:lnTo>
                                      <a:lnTo>
                                        <a:pt x="53" y="105"/>
                                      </a:lnTo>
                                      <a:lnTo>
                                        <a:pt x="41" y="123"/>
                                      </a:lnTo>
                                      <a:lnTo>
                                        <a:pt x="31" y="142"/>
                                      </a:lnTo>
                                      <a:lnTo>
                                        <a:pt x="21" y="163"/>
                                      </a:lnTo>
                                      <a:lnTo>
                                        <a:pt x="14" y="184"/>
                                      </a:lnTo>
                                      <a:lnTo>
                                        <a:pt x="7" y="207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2" y="302"/>
                                      </a:lnTo>
                                      <a:lnTo>
                                        <a:pt x="7" y="323"/>
                                      </a:lnTo>
                                      <a:lnTo>
                                        <a:pt x="13" y="344"/>
                                      </a:lnTo>
                                      <a:lnTo>
                                        <a:pt x="21" y="364"/>
                                      </a:lnTo>
                                      <a:lnTo>
                                        <a:pt x="31" y="383"/>
                                      </a:lnTo>
                                      <a:lnTo>
                                        <a:pt x="42" y="401"/>
                                      </a:lnTo>
                                      <a:lnTo>
                                        <a:pt x="55" y="418"/>
                                      </a:lnTo>
                                      <a:lnTo>
                                        <a:pt x="69" y="434"/>
                                      </a:lnTo>
                                      <a:lnTo>
                                        <a:pt x="85" y="449"/>
                                      </a:lnTo>
                                      <a:lnTo>
                                        <a:pt x="101" y="463"/>
                                      </a:lnTo>
                                      <a:lnTo>
                                        <a:pt x="119" y="475"/>
                                      </a:lnTo>
                                      <a:lnTo>
                                        <a:pt x="139" y="486"/>
                                      </a:lnTo>
                                      <a:lnTo>
                                        <a:pt x="159" y="496"/>
                                      </a:lnTo>
                                      <a:lnTo>
                                        <a:pt x="180" y="503"/>
                                      </a:lnTo>
                                      <a:lnTo>
                                        <a:pt x="202" y="510"/>
                                      </a:lnTo>
                                      <a:lnTo>
                                        <a:pt x="225" y="514"/>
                                      </a:lnTo>
                                      <a:lnTo>
                                        <a:pt x="249" y="517"/>
                                      </a:lnTo>
                                      <a:lnTo>
                                        <a:pt x="274" y="518"/>
                                      </a:lnTo>
                                      <a:lnTo>
                                        <a:pt x="297" y="516"/>
                                      </a:lnTo>
                                      <a:lnTo>
                                        <a:pt x="319" y="512"/>
                                      </a:lnTo>
                                      <a:lnTo>
                                        <a:pt x="341" y="506"/>
                                      </a:lnTo>
                                      <a:lnTo>
                                        <a:pt x="362" y="499"/>
                                      </a:lnTo>
                                      <a:lnTo>
                                        <a:pt x="382" y="490"/>
                                      </a:lnTo>
                                      <a:lnTo>
                                        <a:pt x="401" y="479"/>
                                      </a:lnTo>
                                      <a:lnTo>
                                        <a:pt x="420" y="467"/>
                                      </a:lnTo>
                                      <a:lnTo>
                                        <a:pt x="437" y="453"/>
                                      </a:lnTo>
                                      <a:lnTo>
                                        <a:pt x="452" y="439"/>
                                      </a:lnTo>
                                      <a:lnTo>
                                        <a:pt x="467" y="422"/>
                                      </a:lnTo>
                                      <a:lnTo>
                                        <a:pt x="480" y="405"/>
                                      </a:lnTo>
                                      <a:lnTo>
                                        <a:pt x="492" y="387"/>
                                      </a:lnTo>
                                      <a:lnTo>
                                        <a:pt x="502" y="367"/>
                                      </a:lnTo>
                                      <a:lnTo>
                                        <a:pt x="510" y="347"/>
                                      </a:lnTo>
                                      <a:lnTo>
                                        <a:pt x="517" y="326"/>
                                      </a:lnTo>
                                      <a:lnTo>
                                        <a:pt x="522" y="304"/>
                                      </a:lnTo>
                                      <a:lnTo>
                                        <a:pt x="525" y="282"/>
                                      </a:lnTo>
                                      <a:lnTo>
                                        <a:pt x="526" y="259"/>
                                      </a:lnTo>
                                      <a:lnTo>
                                        <a:pt x="525" y="243"/>
                                      </a:lnTo>
                                      <a:lnTo>
                                        <a:pt x="523" y="220"/>
                                      </a:lnTo>
                                      <a:lnTo>
                                        <a:pt x="519" y="199"/>
                                      </a:lnTo>
                                      <a:lnTo>
                                        <a:pt x="513" y="178"/>
                                      </a:lnTo>
                                      <a:lnTo>
                                        <a:pt x="505" y="157"/>
                                      </a:lnTo>
                                      <a:lnTo>
                                        <a:pt x="495" y="138"/>
                                      </a:lnTo>
                                      <a:lnTo>
                                        <a:pt x="484" y="119"/>
                                      </a:lnTo>
                                      <a:lnTo>
                                        <a:pt x="472" y="102"/>
                                      </a:lnTo>
                                      <a:lnTo>
                                        <a:pt x="458" y="85"/>
                                      </a:lnTo>
                                      <a:lnTo>
                                        <a:pt x="442" y="70"/>
                                      </a:lnTo>
                                      <a:lnTo>
                                        <a:pt x="426" y="56"/>
                                      </a:lnTo>
                                      <a:lnTo>
                                        <a:pt x="408" y="44"/>
                                      </a:lnTo>
                                      <a:lnTo>
                                        <a:pt x="389" y="32"/>
                                      </a:lnTo>
                                      <a:lnTo>
                                        <a:pt x="369" y="23"/>
                                      </a:lnTo>
                                      <a:lnTo>
                                        <a:pt x="348" y="15"/>
                                      </a:lnTo>
                                      <a:lnTo>
                                        <a:pt x="326" y="8"/>
                                      </a:lnTo>
                                      <a:lnTo>
                                        <a:pt x="304" y="3"/>
                                      </a:lnTo>
                                      <a:lnTo>
                                        <a:pt x="280" y="0"/>
                                      </a:lnTo>
                                      <a:lnTo>
                                        <a:pt x="256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D34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" name="Freeform 9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88 w 218"/>
                                    <a:gd name="T1" fmla="*/ 0 h 214"/>
                                    <a:gd name="T2" fmla="*/ 67 w 218"/>
                                    <a:gd name="T3" fmla="*/ 6 h 214"/>
                                    <a:gd name="T4" fmla="*/ 48 w 218"/>
                                    <a:gd name="T5" fmla="*/ 16 h 214"/>
                                    <a:gd name="T6" fmla="*/ 32 w 218"/>
                                    <a:gd name="T7" fmla="*/ 30 h 214"/>
                                    <a:gd name="T8" fmla="*/ 18 w 218"/>
                                    <a:gd name="T9" fmla="*/ 46 h 214"/>
                                    <a:gd name="T10" fmla="*/ 8 w 218"/>
                                    <a:gd name="T11" fmla="*/ 66 h 214"/>
                                    <a:gd name="T12" fmla="*/ 2 w 218"/>
                                    <a:gd name="T13" fmla="*/ 88 h 214"/>
                                    <a:gd name="T14" fmla="*/ 0 w 218"/>
                                    <a:gd name="T15" fmla="*/ 113 h 214"/>
                                    <a:gd name="T16" fmla="*/ 3 w 218"/>
                                    <a:gd name="T17" fmla="*/ 133 h 214"/>
                                    <a:gd name="T18" fmla="*/ 10 w 218"/>
                                    <a:gd name="T19" fmla="*/ 153 h 214"/>
                                    <a:gd name="T20" fmla="*/ 21 w 218"/>
                                    <a:gd name="T21" fmla="*/ 170 h 214"/>
                                    <a:gd name="T22" fmla="*/ 35 w 218"/>
                                    <a:gd name="T23" fmla="*/ 185 h 214"/>
                                    <a:gd name="T24" fmla="*/ 53 w 218"/>
                                    <a:gd name="T25" fmla="*/ 197 h 214"/>
                                    <a:gd name="T26" fmla="*/ 74 w 218"/>
                                    <a:gd name="T27" fmla="*/ 206 h 214"/>
                                    <a:gd name="T28" fmla="*/ 97 w 218"/>
                                    <a:gd name="T29" fmla="*/ 212 h 214"/>
                                    <a:gd name="T30" fmla="*/ 124 w 218"/>
                                    <a:gd name="T31" fmla="*/ 214 h 214"/>
                                    <a:gd name="T32" fmla="*/ 145 w 218"/>
                                    <a:gd name="T33" fmla="*/ 208 h 214"/>
                                    <a:gd name="T34" fmla="*/ 165 w 218"/>
                                    <a:gd name="T35" fmla="*/ 199 h 214"/>
                                    <a:gd name="T36" fmla="*/ 182 w 218"/>
                                    <a:gd name="T37" fmla="*/ 185 h 214"/>
                                    <a:gd name="T38" fmla="*/ 197 w 218"/>
                                    <a:gd name="T39" fmla="*/ 169 h 214"/>
                                    <a:gd name="T40" fmla="*/ 207 w 218"/>
                                    <a:gd name="T41" fmla="*/ 150 h 214"/>
                                    <a:gd name="T42" fmla="*/ 214 w 218"/>
                                    <a:gd name="T43" fmla="*/ 129 h 214"/>
                                    <a:gd name="T44" fmla="*/ 217 w 218"/>
                                    <a:gd name="T45" fmla="*/ 106 h 214"/>
                                    <a:gd name="T46" fmla="*/ 216 w 218"/>
                                    <a:gd name="T47" fmla="*/ 96 h 214"/>
                                    <a:gd name="T48" fmla="*/ 212 w 218"/>
                                    <a:gd name="T49" fmla="*/ 76 h 214"/>
                                    <a:gd name="T50" fmla="*/ 204 w 218"/>
                                    <a:gd name="T51" fmla="*/ 57 h 214"/>
                                    <a:gd name="T52" fmla="*/ 193 w 218"/>
                                    <a:gd name="T53" fmla="*/ 41 h 214"/>
                                    <a:gd name="T54" fmla="*/ 178 w 218"/>
                                    <a:gd name="T55" fmla="*/ 26 h 214"/>
                                    <a:gd name="T56" fmla="*/ 160 w 218"/>
                                    <a:gd name="T57" fmla="*/ 15 h 214"/>
                                    <a:gd name="T58" fmla="*/ 139 w 218"/>
                                    <a:gd name="T59" fmla="*/ 6 h 214"/>
                                    <a:gd name="T60" fmla="*/ 115 w 218"/>
                                    <a:gd name="T61" fmla="*/ 1 h 214"/>
                                    <a:gd name="T62" fmla="*/ 88 w 218"/>
                                    <a:gd name="T63" fmla="*/ 0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88" y="0"/>
                                      </a:moveTo>
                                      <a:lnTo>
                                        <a:pt x="67" y="6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214" y="129"/>
                                      </a:lnTo>
                                      <a:lnTo>
                                        <a:pt x="217" y="10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EE67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4" name="Freeform 9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5" y="1196"/>
                                  <a:ext cx="28" cy="46"/>
                                </a:xfrm>
                                <a:custGeom>
                                  <a:avLst/>
                                  <a:gdLst>
                                    <a:gd name="T0" fmla="*/ 28 w 28"/>
                                    <a:gd name="T1" fmla="*/ 0 h 46"/>
                                    <a:gd name="T2" fmla="*/ 26 w 28"/>
                                    <a:gd name="T3" fmla="*/ 0 h 46"/>
                                    <a:gd name="T4" fmla="*/ 25 w 28"/>
                                    <a:gd name="T5" fmla="*/ 0 h 46"/>
                                    <a:gd name="T6" fmla="*/ 23 w 28"/>
                                    <a:gd name="T7" fmla="*/ 0 h 46"/>
                                    <a:gd name="T8" fmla="*/ 21 w 28"/>
                                    <a:gd name="T9" fmla="*/ 1 h 46"/>
                                    <a:gd name="T10" fmla="*/ 16 w 28"/>
                                    <a:gd name="T11" fmla="*/ 4 h 46"/>
                                    <a:gd name="T12" fmla="*/ 13 w 28"/>
                                    <a:gd name="T13" fmla="*/ 6 h 46"/>
                                    <a:gd name="T14" fmla="*/ 11 w 28"/>
                                    <a:gd name="T15" fmla="*/ 8 h 46"/>
                                    <a:gd name="T16" fmla="*/ 9 w 28"/>
                                    <a:gd name="T17" fmla="*/ 11 h 46"/>
                                    <a:gd name="T18" fmla="*/ 6 w 28"/>
                                    <a:gd name="T19" fmla="*/ 14 h 46"/>
                                    <a:gd name="T20" fmla="*/ 5 w 28"/>
                                    <a:gd name="T21" fmla="*/ 17 h 46"/>
                                    <a:gd name="T22" fmla="*/ 3 w 28"/>
                                    <a:gd name="T23" fmla="*/ 20 h 46"/>
                                    <a:gd name="T24" fmla="*/ 1 w 28"/>
                                    <a:gd name="T25" fmla="*/ 23 h 46"/>
                                    <a:gd name="T26" fmla="*/ 1 w 28"/>
                                    <a:gd name="T27" fmla="*/ 26 h 46"/>
                                    <a:gd name="T28" fmla="*/ 0 w 28"/>
                                    <a:gd name="T29" fmla="*/ 30 h 46"/>
                                    <a:gd name="T30" fmla="*/ 0 w 28"/>
                                    <a:gd name="T31" fmla="*/ 35 h 46"/>
                                    <a:gd name="T32" fmla="*/ 0 w 28"/>
                                    <a:gd name="T33" fmla="*/ 39 h 46"/>
                                    <a:gd name="T34" fmla="*/ 1 w 28"/>
                                    <a:gd name="T35" fmla="*/ 41 h 46"/>
                                    <a:gd name="T36" fmla="*/ 1 w 28"/>
                                    <a:gd name="T37" fmla="*/ 42 h 46"/>
                                    <a:gd name="T38" fmla="*/ 2 w 28"/>
                                    <a:gd name="T39" fmla="*/ 44 h 46"/>
                                    <a:gd name="T40" fmla="*/ 3 w 28"/>
                                    <a:gd name="T41" fmla="*/ 45 h 46"/>
                                    <a:gd name="T42" fmla="*/ 3 w 28"/>
                                    <a:gd name="T43" fmla="*/ 45 h 46"/>
                                    <a:gd name="T44" fmla="*/ 4 w 28"/>
                                    <a:gd name="T45" fmla="*/ 45 h 46"/>
                                    <a:gd name="T46" fmla="*/ 4 w 28"/>
                                    <a:gd name="T47" fmla="*/ 44 h 46"/>
                                    <a:gd name="T48" fmla="*/ 5 w 28"/>
                                    <a:gd name="T49" fmla="*/ 44 h 46"/>
                                    <a:gd name="T50" fmla="*/ 5 w 28"/>
                                    <a:gd name="T51" fmla="*/ 43 h 46"/>
                                    <a:gd name="T52" fmla="*/ 6 w 28"/>
                                    <a:gd name="T53" fmla="*/ 42 h 46"/>
                                    <a:gd name="T54" fmla="*/ 7 w 28"/>
                                    <a:gd name="T55" fmla="*/ 41 h 46"/>
                                    <a:gd name="T56" fmla="*/ 8 w 28"/>
                                    <a:gd name="T57" fmla="*/ 40 h 46"/>
                                    <a:gd name="T58" fmla="*/ 9 w 28"/>
                                    <a:gd name="T59" fmla="*/ 39 h 46"/>
                                    <a:gd name="T60" fmla="*/ 10 w 28"/>
                                    <a:gd name="T61" fmla="*/ 38 h 46"/>
                                    <a:gd name="T62" fmla="*/ 11 w 28"/>
                                    <a:gd name="T63" fmla="*/ 37 h 46"/>
                                    <a:gd name="T64" fmla="*/ 13 w 28"/>
                                    <a:gd name="T65" fmla="*/ 35 h 46"/>
                                    <a:gd name="T66" fmla="*/ 14 w 28"/>
                                    <a:gd name="T67" fmla="*/ 33 h 46"/>
                                    <a:gd name="T68" fmla="*/ 16 w 28"/>
                                    <a:gd name="T69" fmla="*/ 30 h 46"/>
                                    <a:gd name="T70" fmla="*/ 19 w 28"/>
                                    <a:gd name="T71" fmla="*/ 26 h 46"/>
                                    <a:gd name="T72" fmla="*/ 19 w 28"/>
                                    <a:gd name="T73" fmla="*/ 25 h 46"/>
                                    <a:gd name="T74" fmla="*/ 22 w 28"/>
                                    <a:gd name="T75" fmla="*/ 20 h 46"/>
                                    <a:gd name="T76" fmla="*/ 25 w 28"/>
                                    <a:gd name="T77" fmla="*/ 14 h 46"/>
                                    <a:gd name="T78" fmla="*/ 26 w 28"/>
                                    <a:gd name="T79" fmla="*/ 8 h 46"/>
                                    <a:gd name="T80" fmla="*/ 27 w 28"/>
                                    <a:gd name="T81" fmla="*/ 4 h 46"/>
                                    <a:gd name="T82" fmla="*/ 27 w 28"/>
                                    <a:gd name="T83" fmla="*/ 2 h 46"/>
                                    <a:gd name="T84" fmla="*/ 28 w 28"/>
                                    <a:gd name="T85" fmla="*/ 2 h 46"/>
                                    <a:gd name="T86" fmla="*/ 28 w 28"/>
                                    <a:gd name="T87" fmla="*/ 0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8" h="46">
                                      <a:moveTo>
                                        <a:pt x="28" y="0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3" y="6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9" y="11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5" y="17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1" y="2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1" y="42"/>
                                      </a:lnTo>
                                      <a:lnTo>
                                        <a:pt x="2" y="44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4" y="45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7" y="41"/>
                                      </a:lnTo>
                                      <a:lnTo>
                                        <a:pt x="8" y="40"/>
                                      </a:lnTo>
                                      <a:lnTo>
                                        <a:pt x="9" y="39"/>
                                      </a:lnTo>
                                      <a:lnTo>
                                        <a:pt x="10" y="38"/>
                                      </a:lnTo>
                                      <a:lnTo>
                                        <a:pt x="11" y="37"/>
                                      </a:lnTo>
                                      <a:lnTo>
                                        <a:pt x="13" y="35"/>
                                      </a:lnTo>
                                      <a:lnTo>
                                        <a:pt x="14" y="33"/>
                                      </a:lnTo>
                                      <a:lnTo>
                                        <a:pt x="16" y="30"/>
                                      </a:lnTo>
                                      <a:lnTo>
                                        <a:pt x="19" y="26"/>
                                      </a:lnTo>
                                      <a:lnTo>
                                        <a:pt x="19" y="25"/>
                                      </a:lnTo>
                                      <a:lnTo>
                                        <a:pt x="22" y="20"/>
                                      </a:lnTo>
                                      <a:lnTo>
                                        <a:pt x="25" y="14"/>
                                      </a:lnTo>
                                      <a:lnTo>
                                        <a:pt x="26" y="8"/>
                                      </a:lnTo>
                                      <a:lnTo>
                                        <a:pt x="27" y="4"/>
                                      </a:lnTo>
                                      <a:lnTo>
                                        <a:pt x="27" y="2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2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99" name="Group 9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47" y="1238"/>
                                  <a:ext cx="65" cy="97"/>
                                  <a:chOff x="1547" y="1238"/>
                                  <a:chExt cx="65" cy="97"/>
                                </a:xfrm>
                              </wpg:grpSpPr>
                              <wps:wsp>
                                <wps:cNvPr id="100" name="Freeform 9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9 w 65"/>
                                      <a:gd name="T1" fmla="*/ 56 h 97"/>
                                      <a:gd name="T2" fmla="*/ 37 w 65"/>
                                      <a:gd name="T3" fmla="*/ 56 h 97"/>
                                      <a:gd name="T4" fmla="*/ 35 w 65"/>
                                      <a:gd name="T5" fmla="*/ 59 h 97"/>
                                      <a:gd name="T6" fmla="*/ 33 w 65"/>
                                      <a:gd name="T7" fmla="*/ 62 h 97"/>
                                      <a:gd name="T8" fmla="*/ 31 w 65"/>
                                      <a:gd name="T9" fmla="*/ 65 h 97"/>
                                      <a:gd name="T10" fmla="*/ 29 w 65"/>
                                      <a:gd name="T11" fmla="*/ 68 h 97"/>
                                      <a:gd name="T12" fmla="*/ 27 w 65"/>
                                      <a:gd name="T13" fmla="*/ 70 h 97"/>
                                      <a:gd name="T14" fmla="*/ 25 w 65"/>
                                      <a:gd name="T15" fmla="*/ 72 h 97"/>
                                      <a:gd name="T16" fmla="*/ 22 w 65"/>
                                      <a:gd name="T17" fmla="*/ 75 h 97"/>
                                      <a:gd name="T18" fmla="*/ 20 w 65"/>
                                      <a:gd name="T19" fmla="*/ 77 h 97"/>
                                      <a:gd name="T20" fmla="*/ 19 w 65"/>
                                      <a:gd name="T21" fmla="*/ 78 h 97"/>
                                      <a:gd name="T22" fmla="*/ 18 w 65"/>
                                      <a:gd name="T23" fmla="*/ 79 h 97"/>
                                      <a:gd name="T24" fmla="*/ 17 w 65"/>
                                      <a:gd name="T25" fmla="*/ 80 h 97"/>
                                      <a:gd name="T26" fmla="*/ 16 w 65"/>
                                      <a:gd name="T27" fmla="*/ 81 h 97"/>
                                      <a:gd name="T28" fmla="*/ 15 w 65"/>
                                      <a:gd name="T29" fmla="*/ 82 h 97"/>
                                      <a:gd name="T30" fmla="*/ 10 w 65"/>
                                      <a:gd name="T31" fmla="*/ 87 h 97"/>
                                      <a:gd name="T32" fmla="*/ 6 w 65"/>
                                      <a:gd name="T33" fmla="*/ 90 h 97"/>
                                      <a:gd name="T34" fmla="*/ 1 w 65"/>
                                      <a:gd name="T35" fmla="*/ 95 h 97"/>
                                      <a:gd name="T36" fmla="*/ 0 w 65"/>
                                      <a:gd name="T37" fmla="*/ 96 h 97"/>
                                      <a:gd name="T38" fmla="*/ 3 w 65"/>
                                      <a:gd name="T39" fmla="*/ 96 h 97"/>
                                      <a:gd name="T40" fmla="*/ 7 w 65"/>
                                      <a:gd name="T41" fmla="*/ 96 h 97"/>
                                      <a:gd name="T42" fmla="*/ 9 w 65"/>
                                      <a:gd name="T43" fmla="*/ 96 h 97"/>
                                      <a:gd name="T44" fmla="*/ 12 w 65"/>
                                      <a:gd name="T45" fmla="*/ 95 h 97"/>
                                      <a:gd name="T46" fmla="*/ 14 w 65"/>
                                      <a:gd name="T47" fmla="*/ 95 h 97"/>
                                      <a:gd name="T48" fmla="*/ 17 w 65"/>
                                      <a:gd name="T49" fmla="*/ 94 h 97"/>
                                      <a:gd name="T50" fmla="*/ 20 w 65"/>
                                      <a:gd name="T51" fmla="*/ 93 h 97"/>
                                      <a:gd name="T52" fmla="*/ 23 w 65"/>
                                      <a:gd name="T53" fmla="*/ 92 h 97"/>
                                      <a:gd name="T54" fmla="*/ 26 w 65"/>
                                      <a:gd name="T55" fmla="*/ 91 h 97"/>
                                      <a:gd name="T56" fmla="*/ 31 w 65"/>
                                      <a:gd name="T57" fmla="*/ 88 h 97"/>
                                      <a:gd name="T58" fmla="*/ 32 w 65"/>
                                      <a:gd name="T59" fmla="*/ 87 h 97"/>
                                      <a:gd name="T60" fmla="*/ 34 w 65"/>
                                      <a:gd name="T61" fmla="*/ 87 h 97"/>
                                      <a:gd name="T62" fmla="*/ 35 w 65"/>
                                      <a:gd name="T63" fmla="*/ 85 h 97"/>
                                      <a:gd name="T64" fmla="*/ 37 w 65"/>
                                      <a:gd name="T65" fmla="*/ 84 h 97"/>
                                      <a:gd name="T66" fmla="*/ 42 w 65"/>
                                      <a:gd name="T67" fmla="*/ 81 h 97"/>
                                      <a:gd name="T68" fmla="*/ 45 w 65"/>
                                      <a:gd name="T69" fmla="*/ 78 h 97"/>
                                      <a:gd name="T70" fmla="*/ 48 w 65"/>
                                      <a:gd name="T71" fmla="*/ 75 h 97"/>
                                      <a:gd name="T72" fmla="*/ 49 w 65"/>
                                      <a:gd name="T73" fmla="*/ 73 h 97"/>
                                      <a:gd name="T74" fmla="*/ 52 w 65"/>
                                      <a:gd name="T75" fmla="*/ 69 h 97"/>
                                      <a:gd name="T76" fmla="*/ 54 w 65"/>
                                      <a:gd name="T77" fmla="*/ 66 h 97"/>
                                      <a:gd name="T78" fmla="*/ 57 w 65"/>
                                      <a:gd name="T79" fmla="*/ 60 h 97"/>
                                      <a:gd name="T80" fmla="*/ 59 w 65"/>
                                      <a:gd name="T81" fmla="*/ 56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9" y="56"/>
                                        </a:moveTo>
                                        <a:lnTo>
                                          <a:pt x="37" y="5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33" y="62"/>
                                        </a:lnTo>
                                        <a:lnTo>
                                          <a:pt x="31" y="65"/>
                                        </a:lnTo>
                                        <a:lnTo>
                                          <a:pt x="29" y="6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5" y="72"/>
                                        </a:lnTo>
                                        <a:lnTo>
                                          <a:pt x="22" y="7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6" y="81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6" y="90"/>
                                        </a:lnTo>
                                        <a:lnTo>
                                          <a:pt x="1" y="95"/>
                                        </a:lnTo>
                                        <a:lnTo>
                                          <a:pt x="0" y="96"/>
                                        </a:lnTo>
                                        <a:lnTo>
                                          <a:pt x="3" y="96"/>
                                        </a:lnTo>
                                        <a:lnTo>
                                          <a:pt x="7" y="96"/>
                                        </a:lnTo>
                                        <a:lnTo>
                                          <a:pt x="9" y="96"/>
                                        </a:lnTo>
                                        <a:lnTo>
                                          <a:pt x="12" y="95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23" y="92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2" y="87"/>
                                        </a:lnTo>
                                        <a:lnTo>
                                          <a:pt x="34" y="87"/>
                                        </a:lnTo>
                                        <a:lnTo>
                                          <a:pt x="35" y="85"/>
                                        </a:lnTo>
                                        <a:lnTo>
                                          <a:pt x="37" y="84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8" y="75"/>
                                        </a:lnTo>
                                        <a:lnTo>
                                          <a:pt x="49" y="73"/>
                                        </a:lnTo>
                                        <a:lnTo>
                                          <a:pt x="52" y="69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7" y="60"/>
                                        </a:lnTo>
                                        <a:lnTo>
                                          <a:pt x="59" y="56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3" name="Freeform 9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8 w 65"/>
                                      <a:gd name="T1" fmla="*/ 0 h 97"/>
                                      <a:gd name="T2" fmla="*/ 57 w 65"/>
                                      <a:gd name="T3" fmla="*/ 3 h 97"/>
                                      <a:gd name="T4" fmla="*/ 56 w 65"/>
                                      <a:gd name="T5" fmla="*/ 5 h 97"/>
                                      <a:gd name="T6" fmla="*/ 56 w 65"/>
                                      <a:gd name="T7" fmla="*/ 7 h 97"/>
                                      <a:gd name="T8" fmla="*/ 55 w 65"/>
                                      <a:gd name="T9" fmla="*/ 9 h 97"/>
                                      <a:gd name="T10" fmla="*/ 55 w 65"/>
                                      <a:gd name="T11" fmla="*/ 11 h 97"/>
                                      <a:gd name="T12" fmla="*/ 55 w 65"/>
                                      <a:gd name="T13" fmla="*/ 12 h 97"/>
                                      <a:gd name="T14" fmla="*/ 54 w 65"/>
                                      <a:gd name="T15" fmla="*/ 14 h 97"/>
                                      <a:gd name="T16" fmla="*/ 53 w 65"/>
                                      <a:gd name="T17" fmla="*/ 16 h 97"/>
                                      <a:gd name="T18" fmla="*/ 53 w 65"/>
                                      <a:gd name="T19" fmla="*/ 17 h 97"/>
                                      <a:gd name="T20" fmla="*/ 51 w 65"/>
                                      <a:gd name="T21" fmla="*/ 24 h 97"/>
                                      <a:gd name="T22" fmla="*/ 50 w 65"/>
                                      <a:gd name="T23" fmla="*/ 27 h 97"/>
                                      <a:gd name="T24" fmla="*/ 47 w 65"/>
                                      <a:gd name="T25" fmla="*/ 33 h 97"/>
                                      <a:gd name="T26" fmla="*/ 44 w 65"/>
                                      <a:gd name="T27" fmla="*/ 42 h 97"/>
                                      <a:gd name="T28" fmla="*/ 42 w 65"/>
                                      <a:gd name="T29" fmla="*/ 45 h 97"/>
                                      <a:gd name="T30" fmla="*/ 41 w 65"/>
                                      <a:gd name="T31" fmla="*/ 48 h 97"/>
                                      <a:gd name="T32" fmla="*/ 39 w 65"/>
                                      <a:gd name="T33" fmla="*/ 51 h 97"/>
                                      <a:gd name="T34" fmla="*/ 37 w 65"/>
                                      <a:gd name="T35" fmla="*/ 56 h 97"/>
                                      <a:gd name="T36" fmla="*/ 37 w 65"/>
                                      <a:gd name="T37" fmla="*/ 56 h 97"/>
                                      <a:gd name="T38" fmla="*/ 59 w 65"/>
                                      <a:gd name="T39" fmla="*/ 56 h 97"/>
                                      <a:gd name="T40" fmla="*/ 61 w 65"/>
                                      <a:gd name="T41" fmla="*/ 48 h 97"/>
                                      <a:gd name="T42" fmla="*/ 62 w 65"/>
                                      <a:gd name="T43" fmla="*/ 44 h 97"/>
                                      <a:gd name="T44" fmla="*/ 63 w 65"/>
                                      <a:gd name="T45" fmla="*/ 38 h 97"/>
                                      <a:gd name="T46" fmla="*/ 64 w 65"/>
                                      <a:gd name="T47" fmla="*/ 36 h 97"/>
                                      <a:gd name="T48" fmla="*/ 64 w 65"/>
                                      <a:gd name="T49" fmla="*/ 35 h 97"/>
                                      <a:gd name="T50" fmla="*/ 64 w 65"/>
                                      <a:gd name="T51" fmla="*/ 33 h 97"/>
                                      <a:gd name="T52" fmla="*/ 64 w 65"/>
                                      <a:gd name="T53" fmla="*/ 22 h 97"/>
                                      <a:gd name="T54" fmla="*/ 64 w 65"/>
                                      <a:gd name="T55" fmla="*/ 19 h 97"/>
                                      <a:gd name="T56" fmla="*/ 64 w 65"/>
                                      <a:gd name="T57" fmla="*/ 17 h 97"/>
                                      <a:gd name="T58" fmla="*/ 63 w 65"/>
                                      <a:gd name="T59" fmla="*/ 16 h 97"/>
                                      <a:gd name="T60" fmla="*/ 63 w 65"/>
                                      <a:gd name="T61" fmla="*/ 13 h 97"/>
                                      <a:gd name="T62" fmla="*/ 62 w 65"/>
                                      <a:gd name="T63" fmla="*/ 11 h 97"/>
                                      <a:gd name="T64" fmla="*/ 62 w 65"/>
                                      <a:gd name="T65" fmla="*/ 8 h 97"/>
                                      <a:gd name="T66" fmla="*/ 61 w 65"/>
                                      <a:gd name="T67" fmla="*/ 6 h 97"/>
                                      <a:gd name="T68" fmla="*/ 60 w 65"/>
                                      <a:gd name="T69" fmla="*/ 5 h 97"/>
                                      <a:gd name="T70" fmla="*/ 60 w 65"/>
                                      <a:gd name="T71" fmla="*/ 3 h 97"/>
                                      <a:gd name="T72" fmla="*/ 59 w 65"/>
                                      <a:gd name="T73" fmla="*/ 2 h 97"/>
                                      <a:gd name="T74" fmla="*/ 58 w 65"/>
                                      <a:gd name="T75" fmla="*/ 1 h 97"/>
                                      <a:gd name="T76" fmla="*/ 58 w 65"/>
                                      <a:gd name="T77" fmla="*/ 0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8" y="0"/>
                                        </a:moveTo>
                                        <a:lnTo>
                                          <a:pt x="57" y="3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5" y="9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55" y="12"/>
                                        </a:lnTo>
                                        <a:lnTo>
                                          <a:pt x="54" y="14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3" y="17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0" y="27"/>
                                        </a:lnTo>
                                        <a:lnTo>
                                          <a:pt x="47" y="33"/>
                                        </a:lnTo>
                                        <a:lnTo>
                                          <a:pt x="44" y="42"/>
                                        </a:lnTo>
                                        <a:lnTo>
                                          <a:pt x="42" y="45"/>
                                        </a:lnTo>
                                        <a:lnTo>
                                          <a:pt x="41" y="48"/>
                                        </a:lnTo>
                                        <a:lnTo>
                                          <a:pt x="39" y="51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1" y="48"/>
                                        </a:lnTo>
                                        <a:lnTo>
                                          <a:pt x="62" y="4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4" y="33"/>
                                        </a:lnTo>
                                        <a:lnTo>
                                          <a:pt x="64" y="22"/>
                                        </a:lnTo>
                                        <a:lnTo>
                                          <a:pt x="64" y="19"/>
                                        </a:lnTo>
                                        <a:lnTo>
                                          <a:pt x="64" y="17"/>
                                        </a:lnTo>
                                        <a:lnTo>
                                          <a:pt x="63" y="16"/>
                                        </a:lnTo>
                                        <a:lnTo>
                                          <a:pt x="63" y="13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62" y="8"/>
                                        </a:lnTo>
                                        <a:lnTo>
                                          <a:pt x="61" y="6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0" y="3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8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4" name="Freeform 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217 w 218"/>
                                    <a:gd name="T1" fmla="*/ 106 h 214"/>
                                    <a:gd name="T2" fmla="*/ 214 w 218"/>
                                    <a:gd name="T3" fmla="*/ 129 h 214"/>
                                    <a:gd name="T4" fmla="*/ 207 w 218"/>
                                    <a:gd name="T5" fmla="*/ 150 h 214"/>
                                    <a:gd name="T6" fmla="*/ 197 w 218"/>
                                    <a:gd name="T7" fmla="*/ 169 h 214"/>
                                    <a:gd name="T8" fmla="*/ 182 w 218"/>
                                    <a:gd name="T9" fmla="*/ 185 h 214"/>
                                    <a:gd name="T10" fmla="*/ 165 w 218"/>
                                    <a:gd name="T11" fmla="*/ 199 h 214"/>
                                    <a:gd name="T12" fmla="*/ 145 w 218"/>
                                    <a:gd name="T13" fmla="*/ 208 h 214"/>
                                    <a:gd name="T14" fmla="*/ 124 w 218"/>
                                    <a:gd name="T15" fmla="*/ 214 h 214"/>
                                    <a:gd name="T16" fmla="*/ 97 w 218"/>
                                    <a:gd name="T17" fmla="*/ 212 h 214"/>
                                    <a:gd name="T18" fmla="*/ 74 w 218"/>
                                    <a:gd name="T19" fmla="*/ 206 h 214"/>
                                    <a:gd name="T20" fmla="*/ 53 w 218"/>
                                    <a:gd name="T21" fmla="*/ 197 h 214"/>
                                    <a:gd name="T22" fmla="*/ 35 w 218"/>
                                    <a:gd name="T23" fmla="*/ 185 h 214"/>
                                    <a:gd name="T24" fmla="*/ 21 w 218"/>
                                    <a:gd name="T25" fmla="*/ 170 h 214"/>
                                    <a:gd name="T26" fmla="*/ 10 w 218"/>
                                    <a:gd name="T27" fmla="*/ 153 h 214"/>
                                    <a:gd name="T28" fmla="*/ 3 w 218"/>
                                    <a:gd name="T29" fmla="*/ 133 h 214"/>
                                    <a:gd name="T30" fmla="*/ 0 w 218"/>
                                    <a:gd name="T31" fmla="*/ 113 h 214"/>
                                    <a:gd name="T32" fmla="*/ 2 w 218"/>
                                    <a:gd name="T33" fmla="*/ 88 h 214"/>
                                    <a:gd name="T34" fmla="*/ 8 w 218"/>
                                    <a:gd name="T35" fmla="*/ 66 h 214"/>
                                    <a:gd name="T36" fmla="*/ 18 w 218"/>
                                    <a:gd name="T37" fmla="*/ 46 h 214"/>
                                    <a:gd name="T38" fmla="*/ 32 w 218"/>
                                    <a:gd name="T39" fmla="*/ 30 h 214"/>
                                    <a:gd name="T40" fmla="*/ 48 w 218"/>
                                    <a:gd name="T41" fmla="*/ 16 h 214"/>
                                    <a:gd name="T42" fmla="*/ 67 w 218"/>
                                    <a:gd name="T43" fmla="*/ 6 h 214"/>
                                    <a:gd name="T44" fmla="*/ 88 w 218"/>
                                    <a:gd name="T45" fmla="*/ 0 h 214"/>
                                    <a:gd name="T46" fmla="*/ 115 w 218"/>
                                    <a:gd name="T47" fmla="*/ 1 h 214"/>
                                    <a:gd name="T48" fmla="*/ 139 w 218"/>
                                    <a:gd name="T49" fmla="*/ 6 h 214"/>
                                    <a:gd name="T50" fmla="*/ 160 w 218"/>
                                    <a:gd name="T51" fmla="*/ 15 h 214"/>
                                    <a:gd name="T52" fmla="*/ 178 w 218"/>
                                    <a:gd name="T53" fmla="*/ 26 h 214"/>
                                    <a:gd name="T54" fmla="*/ 193 w 218"/>
                                    <a:gd name="T55" fmla="*/ 41 h 214"/>
                                    <a:gd name="T56" fmla="*/ 204 w 218"/>
                                    <a:gd name="T57" fmla="*/ 57 h 214"/>
                                    <a:gd name="T58" fmla="*/ 212 w 218"/>
                                    <a:gd name="T59" fmla="*/ 76 h 214"/>
                                    <a:gd name="T60" fmla="*/ 216 w 218"/>
                                    <a:gd name="T61" fmla="*/ 96 h 214"/>
                                    <a:gd name="T62" fmla="*/ 217 w 218"/>
                                    <a:gd name="T63" fmla="*/ 106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217" y="106"/>
                                      </a:moveTo>
                                      <a:lnTo>
                                        <a:pt x="214" y="12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67" y="6"/>
                                      </a:lnTo>
                                      <a:lnTo>
                                        <a:pt x="88" y="0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7" y="1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4427">
                                  <a:solidFill>
                                    <a:srgbClr val="68686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5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9" y="1329"/>
                                  <a:ext cx="155" cy="165"/>
                                  <a:chOff x="1589" y="1329"/>
                                  <a:chExt cx="155" cy="165"/>
                                </a:xfrm>
                              </wpg:grpSpPr>
                              <wps:wsp>
                                <wps:cNvPr id="120" name="Freeform 9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21 w 155"/>
                                      <a:gd name="T1" fmla="*/ 0 h 165"/>
                                      <a:gd name="T2" fmla="*/ 0 w 155"/>
                                      <a:gd name="T3" fmla="*/ 19 h 165"/>
                                      <a:gd name="T4" fmla="*/ 2 w 155"/>
                                      <a:gd name="T5" fmla="*/ 20 h 165"/>
                                      <a:gd name="T6" fmla="*/ 9 w 155"/>
                                      <a:gd name="T7" fmla="*/ 28 h 165"/>
                                      <a:gd name="T8" fmla="*/ 14 w 155"/>
                                      <a:gd name="T9" fmla="*/ 33 h 165"/>
                                      <a:gd name="T10" fmla="*/ 18 w 155"/>
                                      <a:gd name="T11" fmla="*/ 41 h 165"/>
                                      <a:gd name="T12" fmla="*/ 19 w 155"/>
                                      <a:gd name="T13" fmla="*/ 42 h 165"/>
                                      <a:gd name="T14" fmla="*/ 20 w 155"/>
                                      <a:gd name="T15" fmla="*/ 44 h 165"/>
                                      <a:gd name="T16" fmla="*/ 20 w 155"/>
                                      <a:gd name="T17" fmla="*/ 45 h 165"/>
                                      <a:gd name="T18" fmla="*/ 21 w 155"/>
                                      <a:gd name="T19" fmla="*/ 45 h 165"/>
                                      <a:gd name="T20" fmla="*/ 21 w 155"/>
                                      <a:gd name="T21" fmla="*/ 47 h 165"/>
                                      <a:gd name="T22" fmla="*/ 22 w 155"/>
                                      <a:gd name="T23" fmla="*/ 50 h 165"/>
                                      <a:gd name="T24" fmla="*/ 20 w 155"/>
                                      <a:gd name="T25" fmla="*/ 55 h 165"/>
                                      <a:gd name="T26" fmla="*/ 21 w 155"/>
                                      <a:gd name="T27" fmla="*/ 57 h 165"/>
                                      <a:gd name="T28" fmla="*/ 24 w 155"/>
                                      <a:gd name="T29" fmla="*/ 61 h 165"/>
                                      <a:gd name="T30" fmla="*/ 27 w 155"/>
                                      <a:gd name="T31" fmla="*/ 65 h 165"/>
                                      <a:gd name="T32" fmla="*/ 31 w 155"/>
                                      <a:gd name="T33" fmla="*/ 69 h 165"/>
                                      <a:gd name="T34" fmla="*/ 37 w 155"/>
                                      <a:gd name="T35" fmla="*/ 78 h 165"/>
                                      <a:gd name="T36" fmla="*/ 45 w 155"/>
                                      <a:gd name="T37" fmla="*/ 87 h 165"/>
                                      <a:gd name="T38" fmla="*/ 56 w 155"/>
                                      <a:gd name="T39" fmla="*/ 100 h 165"/>
                                      <a:gd name="T40" fmla="*/ 60 w 155"/>
                                      <a:gd name="T41" fmla="*/ 104 h 165"/>
                                      <a:gd name="T42" fmla="*/ 63 w 155"/>
                                      <a:gd name="T43" fmla="*/ 109 h 165"/>
                                      <a:gd name="T44" fmla="*/ 78 w 155"/>
                                      <a:gd name="T45" fmla="*/ 125 h 165"/>
                                      <a:gd name="T46" fmla="*/ 81 w 155"/>
                                      <a:gd name="T47" fmla="*/ 129 h 165"/>
                                      <a:gd name="T48" fmla="*/ 88 w 155"/>
                                      <a:gd name="T49" fmla="*/ 137 h 165"/>
                                      <a:gd name="T50" fmla="*/ 91 w 155"/>
                                      <a:gd name="T51" fmla="*/ 140 h 165"/>
                                      <a:gd name="T52" fmla="*/ 94 w 155"/>
                                      <a:gd name="T53" fmla="*/ 143 h 165"/>
                                      <a:gd name="T54" fmla="*/ 100 w 155"/>
                                      <a:gd name="T55" fmla="*/ 150 h 165"/>
                                      <a:gd name="T56" fmla="*/ 109 w 155"/>
                                      <a:gd name="T57" fmla="*/ 158 h 165"/>
                                      <a:gd name="T58" fmla="*/ 112 w 155"/>
                                      <a:gd name="T59" fmla="*/ 162 h 165"/>
                                      <a:gd name="T60" fmla="*/ 114 w 155"/>
                                      <a:gd name="T61" fmla="*/ 164 h 165"/>
                                      <a:gd name="T62" fmla="*/ 154 w 155"/>
                                      <a:gd name="T63" fmla="*/ 128 h 165"/>
                                      <a:gd name="T64" fmla="*/ 152 w 155"/>
                                      <a:gd name="T65" fmla="*/ 126 h 165"/>
                                      <a:gd name="T66" fmla="*/ 149 w 155"/>
                                      <a:gd name="T67" fmla="*/ 122 h 165"/>
                                      <a:gd name="T68" fmla="*/ 141 w 155"/>
                                      <a:gd name="T69" fmla="*/ 113 h 165"/>
                                      <a:gd name="T70" fmla="*/ 135 w 155"/>
                                      <a:gd name="T71" fmla="*/ 106 h 165"/>
                                      <a:gd name="T72" fmla="*/ 129 w 155"/>
                                      <a:gd name="T73" fmla="*/ 99 h 165"/>
                                      <a:gd name="T74" fmla="*/ 123 w 155"/>
                                      <a:gd name="T75" fmla="*/ 92 h 165"/>
                                      <a:gd name="T76" fmla="*/ 119 w 155"/>
                                      <a:gd name="T77" fmla="*/ 88 h 165"/>
                                      <a:gd name="T78" fmla="*/ 100 w 155"/>
                                      <a:gd name="T79" fmla="*/ 68 h 165"/>
                                      <a:gd name="T80" fmla="*/ 96 w 155"/>
                                      <a:gd name="T81" fmla="*/ 64 h 165"/>
                                      <a:gd name="T82" fmla="*/ 84 w 155"/>
                                      <a:gd name="T83" fmla="*/ 51 h 165"/>
                                      <a:gd name="T84" fmla="*/ 76 w 155"/>
                                      <a:gd name="T85" fmla="*/ 43 h 165"/>
                                      <a:gd name="T86" fmla="*/ 64 w 155"/>
                                      <a:gd name="T87" fmla="*/ 32 h 165"/>
                                      <a:gd name="T88" fmla="*/ 60 w 155"/>
                                      <a:gd name="T89" fmla="*/ 28 h 165"/>
                                      <a:gd name="T90" fmla="*/ 57 w 155"/>
                                      <a:gd name="T91" fmla="*/ 25 h 165"/>
                                      <a:gd name="T92" fmla="*/ 49 w 155"/>
                                      <a:gd name="T93" fmla="*/ 25 h 165"/>
                                      <a:gd name="T94" fmla="*/ 47 w 155"/>
                                      <a:gd name="T95" fmla="*/ 24 h 165"/>
                                      <a:gd name="T96" fmla="*/ 45 w 155"/>
                                      <a:gd name="T97" fmla="*/ 24 h 165"/>
                                      <a:gd name="T98" fmla="*/ 44 w 155"/>
                                      <a:gd name="T99" fmla="*/ 23 h 165"/>
                                      <a:gd name="T100" fmla="*/ 43 w 155"/>
                                      <a:gd name="T101" fmla="*/ 22 h 165"/>
                                      <a:gd name="T102" fmla="*/ 42 w 155"/>
                                      <a:gd name="T103" fmla="*/ 21 h 165"/>
                                      <a:gd name="T104" fmla="*/ 41 w 155"/>
                                      <a:gd name="T105" fmla="*/ 20 h 165"/>
                                      <a:gd name="T106" fmla="*/ 34 w 155"/>
                                      <a:gd name="T107" fmla="*/ 15 h 165"/>
                                      <a:gd name="T108" fmla="*/ 29 w 155"/>
                                      <a:gd name="T109" fmla="*/ 10 h 165"/>
                                      <a:gd name="T110" fmla="*/ 22 w 155"/>
                                      <a:gd name="T111" fmla="*/ 2 h 165"/>
                                      <a:gd name="T112" fmla="*/ 21 w 155"/>
                                      <a:gd name="T113" fmla="*/ 0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21" y="0"/>
                                        </a:moveTo>
                                        <a:lnTo>
                                          <a:pt x="0" y="19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9" y="28"/>
                                        </a:lnTo>
                                        <a:lnTo>
                                          <a:pt x="14" y="33"/>
                                        </a:lnTo>
                                        <a:lnTo>
                                          <a:pt x="18" y="41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20" y="44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21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4" y="61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37" y="78"/>
                                        </a:lnTo>
                                        <a:lnTo>
                                          <a:pt x="45" y="87"/>
                                        </a:lnTo>
                                        <a:lnTo>
                                          <a:pt x="56" y="100"/>
                                        </a:lnTo>
                                        <a:lnTo>
                                          <a:pt x="60" y="104"/>
                                        </a:lnTo>
                                        <a:lnTo>
                                          <a:pt x="63" y="109"/>
                                        </a:lnTo>
                                        <a:lnTo>
                                          <a:pt x="78" y="125"/>
                                        </a:lnTo>
                                        <a:lnTo>
                                          <a:pt x="81" y="129"/>
                                        </a:lnTo>
                                        <a:lnTo>
                                          <a:pt x="88" y="137"/>
                                        </a:lnTo>
                                        <a:lnTo>
                                          <a:pt x="91" y="140"/>
                                        </a:lnTo>
                                        <a:lnTo>
                                          <a:pt x="94" y="143"/>
                                        </a:lnTo>
                                        <a:lnTo>
                                          <a:pt x="100" y="150"/>
                                        </a:lnTo>
                                        <a:lnTo>
                                          <a:pt x="109" y="158"/>
                                        </a:lnTo>
                                        <a:lnTo>
                                          <a:pt x="112" y="162"/>
                                        </a:lnTo>
                                        <a:lnTo>
                                          <a:pt x="114" y="164"/>
                                        </a:lnTo>
                                        <a:lnTo>
                                          <a:pt x="154" y="128"/>
                                        </a:lnTo>
                                        <a:lnTo>
                                          <a:pt x="152" y="126"/>
                                        </a:lnTo>
                                        <a:lnTo>
                                          <a:pt x="149" y="122"/>
                                        </a:lnTo>
                                        <a:lnTo>
                                          <a:pt x="141" y="113"/>
                                        </a:lnTo>
                                        <a:lnTo>
                                          <a:pt x="135" y="106"/>
                                        </a:lnTo>
                                        <a:lnTo>
                                          <a:pt x="129" y="99"/>
                                        </a:lnTo>
                                        <a:lnTo>
                                          <a:pt x="123" y="92"/>
                                        </a:lnTo>
                                        <a:lnTo>
                                          <a:pt x="119" y="88"/>
                                        </a:lnTo>
                                        <a:lnTo>
                                          <a:pt x="100" y="68"/>
                                        </a:lnTo>
                                        <a:lnTo>
                                          <a:pt x="96" y="64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76" y="43"/>
                                        </a:lnTo>
                                        <a:lnTo>
                                          <a:pt x="64" y="32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49" y="25"/>
                                        </a:lnTo>
                                        <a:lnTo>
                                          <a:pt x="47" y="24"/>
                                        </a:lnTo>
                                        <a:lnTo>
                                          <a:pt x="45" y="24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3" y="22"/>
                                        </a:lnTo>
                                        <a:lnTo>
                                          <a:pt x="42" y="21"/>
                                        </a:lnTo>
                                        <a:lnTo>
                                          <a:pt x="41" y="20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4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55 w 155"/>
                                      <a:gd name="T1" fmla="*/ 23 h 165"/>
                                      <a:gd name="T2" fmla="*/ 49 w 155"/>
                                      <a:gd name="T3" fmla="*/ 25 h 165"/>
                                      <a:gd name="T4" fmla="*/ 57 w 155"/>
                                      <a:gd name="T5" fmla="*/ 25 h 165"/>
                                      <a:gd name="T6" fmla="*/ 55 w 155"/>
                                      <a:gd name="T7" fmla="*/ 23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55" y="23"/>
                                        </a:moveTo>
                                        <a:lnTo>
                                          <a:pt x="49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3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25" name="Freeform 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" y="1048"/>
                                  <a:ext cx="527" cy="526"/>
                                </a:xfrm>
                                <a:custGeom>
                                  <a:avLst/>
                                  <a:gdLst>
                                    <a:gd name="T0" fmla="*/ 526 w 527"/>
                                    <a:gd name="T1" fmla="*/ 286 h 526"/>
                                    <a:gd name="T2" fmla="*/ 518 w 527"/>
                                    <a:gd name="T3" fmla="*/ 330 h 526"/>
                                    <a:gd name="T4" fmla="*/ 503 w 527"/>
                                    <a:gd name="T5" fmla="*/ 372 h 526"/>
                                    <a:gd name="T6" fmla="*/ 481 w 527"/>
                                    <a:gd name="T7" fmla="*/ 410 h 526"/>
                                    <a:gd name="T8" fmla="*/ 454 w 527"/>
                                    <a:gd name="T9" fmla="*/ 444 h 526"/>
                                    <a:gd name="T10" fmla="*/ 422 w 527"/>
                                    <a:gd name="T11" fmla="*/ 473 h 526"/>
                                    <a:gd name="T12" fmla="*/ 385 w 527"/>
                                    <a:gd name="T13" fmla="*/ 496 h 526"/>
                                    <a:gd name="T14" fmla="*/ 344 w 527"/>
                                    <a:gd name="T15" fmla="*/ 513 h 526"/>
                                    <a:gd name="T16" fmla="*/ 301 w 527"/>
                                    <a:gd name="T17" fmla="*/ 523 h 526"/>
                                    <a:gd name="T18" fmla="*/ 253 w 527"/>
                                    <a:gd name="T19" fmla="*/ 525 h 526"/>
                                    <a:gd name="T20" fmla="*/ 206 w 527"/>
                                    <a:gd name="T21" fmla="*/ 517 h 526"/>
                                    <a:gd name="T22" fmla="*/ 162 w 527"/>
                                    <a:gd name="T23" fmla="*/ 503 h 526"/>
                                    <a:gd name="T24" fmla="*/ 123 w 527"/>
                                    <a:gd name="T25" fmla="*/ 483 h 526"/>
                                    <a:gd name="T26" fmla="*/ 88 w 527"/>
                                    <a:gd name="T27" fmla="*/ 457 h 526"/>
                                    <a:gd name="T28" fmla="*/ 58 w 527"/>
                                    <a:gd name="T29" fmla="*/ 427 h 526"/>
                                    <a:gd name="T30" fmla="*/ 34 w 527"/>
                                    <a:gd name="T31" fmla="*/ 392 h 526"/>
                                    <a:gd name="T32" fmla="*/ 16 w 527"/>
                                    <a:gd name="T33" fmla="*/ 353 h 526"/>
                                    <a:gd name="T34" fmla="*/ 4 w 527"/>
                                    <a:gd name="T35" fmla="*/ 311 h 526"/>
                                    <a:gd name="T36" fmla="*/ 0 w 527"/>
                                    <a:gd name="T37" fmla="*/ 267 h 526"/>
                                    <a:gd name="T38" fmla="*/ 3 w 527"/>
                                    <a:gd name="T39" fmla="*/ 220 h 526"/>
                                    <a:gd name="T40" fmla="*/ 15 w 527"/>
                                    <a:gd name="T41" fmla="*/ 176 h 526"/>
                                    <a:gd name="T42" fmla="*/ 33 w 527"/>
                                    <a:gd name="T43" fmla="*/ 136 h 526"/>
                                    <a:gd name="T44" fmla="*/ 57 w 527"/>
                                    <a:gd name="T45" fmla="*/ 99 h 526"/>
                                    <a:gd name="T46" fmla="*/ 86 w 527"/>
                                    <a:gd name="T47" fmla="*/ 68 h 526"/>
                                    <a:gd name="T48" fmla="*/ 120 w 527"/>
                                    <a:gd name="T49" fmla="*/ 41 h 526"/>
                                    <a:gd name="T50" fmla="*/ 159 w 527"/>
                                    <a:gd name="T51" fmla="*/ 20 h 526"/>
                                    <a:gd name="T52" fmla="*/ 200 w 527"/>
                                    <a:gd name="T53" fmla="*/ 6 h 526"/>
                                    <a:gd name="T54" fmla="*/ 245 w 527"/>
                                    <a:gd name="T55" fmla="*/ 0 h 526"/>
                                    <a:gd name="T56" fmla="*/ 294 w 527"/>
                                    <a:gd name="T57" fmla="*/ 3 h 526"/>
                                    <a:gd name="T58" fmla="*/ 340 w 527"/>
                                    <a:gd name="T59" fmla="*/ 14 h 526"/>
                                    <a:gd name="T60" fmla="*/ 382 w 527"/>
                                    <a:gd name="T61" fmla="*/ 31 h 526"/>
                                    <a:gd name="T62" fmla="*/ 420 w 527"/>
                                    <a:gd name="T63" fmla="*/ 53 h 526"/>
                                    <a:gd name="T64" fmla="*/ 452 w 527"/>
                                    <a:gd name="T65" fmla="*/ 81 h 526"/>
                                    <a:gd name="T66" fmla="*/ 480 w 527"/>
                                    <a:gd name="T67" fmla="*/ 114 h 526"/>
                                    <a:gd name="T68" fmla="*/ 501 w 527"/>
                                    <a:gd name="T69" fmla="*/ 150 h 526"/>
                                    <a:gd name="T70" fmla="*/ 517 w 527"/>
                                    <a:gd name="T71" fmla="*/ 190 h 526"/>
                                    <a:gd name="T72" fmla="*/ 525 w 527"/>
                                    <a:gd name="T73" fmla="*/ 233 h 526"/>
                                    <a:gd name="T74" fmla="*/ 527 w 527"/>
                                    <a:gd name="T75" fmla="*/ 262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527" h="526">
                                      <a:moveTo>
                                        <a:pt x="527" y="262"/>
                                      </a:moveTo>
                                      <a:lnTo>
                                        <a:pt x="526" y="286"/>
                                      </a:lnTo>
                                      <a:lnTo>
                                        <a:pt x="523" y="308"/>
                                      </a:lnTo>
                                      <a:lnTo>
                                        <a:pt x="518" y="330"/>
                                      </a:lnTo>
                                      <a:lnTo>
                                        <a:pt x="511" y="351"/>
                                      </a:lnTo>
                                      <a:lnTo>
                                        <a:pt x="503" y="372"/>
                                      </a:lnTo>
                                      <a:lnTo>
                                        <a:pt x="493" y="391"/>
                                      </a:lnTo>
                                      <a:lnTo>
                                        <a:pt x="481" y="410"/>
                                      </a:lnTo>
                                      <a:lnTo>
                                        <a:pt x="469" y="428"/>
                                      </a:lnTo>
                                      <a:lnTo>
                                        <a:pt x="454" y="444"/>
                                      </a:lnTo>
                                      <a:lnTo>
                                        <a:pt x="439" y="459"/>
                                      </a:lnTo>
                                      <a:lnTo>
                                        <a:pt x="422" y="473"/>
                                      </a:lnTo>
                                      <a:lnTo>
                                        <a:pt x="404" y="485"/>
                                      </a:lnTo>
                                      <a:lnTo>
                                        <a:pt x="385" y="496"/>
                                      </a:lnTo>
                                      <a:lnTo>
                                        <a:pt x="365" y="506"/>
                                      </a:lnTo>
                                      <a:lnTo>
                                        <a:pt x="344" y="513"/>
                                      </a:lnTo>
                                      <a:lnTo>
                                        <a:pt x="323" y="519"/>
                                      </a:lnTo>
                                      <a:lnTo>
                                        <a:pt x="301" y="523"/>
                                      </a:lnTo>
                                      <a:lnTo>
                                        <a:pt x="278" y="526"/>
                                      </a:lnTo>
                                      <a:lnTo>
                                        <a:pt x="253" y="525"/>
                                      </a:lnTo>
                                      <a:lnTo>
                                        <a:pt x="229" y="522"/>
                                      </a:lnTo>
                                      <a:lnTo>
                                        <a:pt x="206" y="517"/>
                                      </a:lnTo>
                                      <a:lnTo>
                                        <a:pt x="184" y="511"/>
                                      </a:lnTo>
                                      <a:lnTo>
                                        <a:pt x="162" y="503"/>
                                      </a:lnTo>
                                      <a:lnTo>
                                        <a:pt x="142" y="494"/>
                                      </a:lnTo>
                                      <a:lnTo>
                                        <a:pt x="123" y="483"/>
                                      </a:lnTo>
                                      <a:lnTo>
                                        <a:pt x="105" y="471"/>
                                      </a:lnTo>
                                      <a:lnTo>
                                        <a:pt x="88" y="457"/>
                                      </a:lnTo>
                                      <a:lnTo>
                                        <a:pt x="72" y="443"/>
                                      </a:lnTo>
                                      <a:lnTo>
                                        <a:pt x="58" y="427"/>
                                      </a:lnTo>
                                      <a:lnTo>
                                        <a:pt x="45" y="410"/>
                                      </a:lnTo>
                                      <a:lnTo>
                                        <a:pt x="34" y="392"/>
                                      </a:lnTo>
                                      <a:lnTo>
                                        <a:pt x="24" y="373"/>
                                      </a:lnTo>
                                      <a:lnTo>
                                        <a:pt x="16" y="353"/>
                                      </a:lnTo>
                                      <a:lnTo>
                                        <a:pt x="9" y="332"/>
                                      </a:lnTo>
                                      <a:lnTo>
                                        <a:pt x="4" y="311"/>
                                      </a:lnTo>
                                      <a:lnTo>
                                        <a:pt x="1" y="289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0" y="243"/>
                                      </a:lnTo>
                                      <a:lnTo>
                                        <a:pt x="3" y="220"/>
                                      </a:lnTo>
                                      <a:lnTo>
                                        <a:pt x="8" y="198"/>
                                      </a:lnTo>
                                      <a:lnTo>
                                        <a:pt x="15" y="17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33" y="136"/>
                                      </a:lnTo>
                                      <a:lnTo>
                                        <a:pt x="44" y="117"/>
                                      </a:lnTo>
                                      <a:lnTo>
                                        <a:pt x="57" y="99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86" y="68"/>
                                      </a:lnTo>
                                      <a:lnTo>
                                        <a:pt x="103" y="54"/>
                                      </a:lnTo>
                                      <a:lnTo>
                                        <a:pt x="120" y="41"/>
                                      </a:lnTo>
                                      <a:lnTo>
                                        <a:pt x="139" y="30"/>
                                      </a:lnTo>
                                      <a:lnTo>
                                        <a:pt x="159" y="20"/>
                                      </a:lnTo>
                                      <a:lnTo>
                                        <a:pt x="179" y="13"/>
                                      </a:lnTo>
                                      <a:lnTo>
                                        <a:pt x="200" y="6"/>
                                      </a:lnTo>
                                      <a:lnTo>
                                        <a:pt x="222" y="2"/>
                                      </a:lnTo>
                                      <a:lnTo>
                                        <a:pt x="245" y="0"/>
                                      </a:lnTo>
                                      <a:lnTo>
                                        <a:pt x="270" y="0"/>
                                      </a:lnTo>
                                      <a:lnTo>
                                        <a:pt x="294" y="3"/>
                                      </a:lnTo>
                                      <a:lnTo>
                                        <a:pt x="318" y="7"/>
                                      </a:lnTo>
                                      <a:lnTo>
                                        <a:pt x="340" y="14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382" y="31"/>
                                      </a:lnTo>
                                      <a:lnTo>
                                        <a:pt x="401" y="41"/>
                                      </a:lnTo>
                                      <a:lnTo>
                                        <a:pt x="420" y="53"/>
                                      </a:lnTo>
                                      <a:lnTo>
                                        <a:pt x="437" y="67"/>
                                      </a:lnTo>
                                      <a:lnTo>
                                        <a:pt x="452" y="81"/>
                                      </a:lnTo>
                                      <a:lnTo>
                                        <a:pt x="467" y="97"/>
                                      </a:lnTo>
                                      <a:lnTo>
                                        <a:pt x="480" y="114"/>
                                      </a:lnTo>
                                      <a:lnTo>
                                        <a:pt x="491" y="132"/>
                                      </a:lnTo>
                                      <a:lnTo>
                                        <a:pt x="501" y="150"/>
                                      </a:lnTo>
                                      <a:lnTo>
                                        <a:pt x="510" y="170"/>
                                      </a:lnTo>
                                      <a:lnTo>
                                        <a:pt x="517" y="190"/>
                                      </a:lnTo>
                                      <a:lnTo>
                                        <a:pt x="522" y="212"/>
                                      </a:lnTo>
                                      <a:lnTo>
                                        <a:pt x="525" y="233"/>
                                      </a:lnTo>
                                      <a:lnTo>
                                        <a:pt x="527" y="255"/>
                                      </a:lnTo>
                                      <a:lnTo>
                                        <a:pt x="527" y="26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247">
                                  <a:solidFill>
                                    <a:srgbClr val="FFD34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6C9702E" id="Group 955" o:spid="_x0000_s1026" style="width:42.5pt;height:42.5pt;mso-position-horizontal-relative:char;mso-position-vertical-relative:line" coordorigin="1288,1028" coordsize="567,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">
                      <o:lock v:ext="edit" aspectratio="t"/>
                      <v:shape id="Freeform 956" o:spid="_x0000_s1027" style="position:absolute;left:1309;top:1048;width:526;height:518;visibility:visible;mso-wrap-style:square;v-text-anchor:top" coordsize="526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" path="m256,l234,1,212,4,191,9r-20,7l151,24,132,34,114,45,97,58,82,72,67,88,53,105,41,123,31,142,21,163r-7,21l7,207,3,230,,254r,26l2,302r5,21l13,344r8,20l31,383r11,18l55,418r14,16l85,449r16,14l119,475r20,11l159,496r21,7l202,510r23,4l249,517r25,1l297,516r22,-4l341,506r21,-7l382,490r19,-11l420,467r17,-14l452,439r15,-17l480,405r12,-18l502,367r8,-20l517,326r5,-22l525,282r1,-23l525,243r-2,-23l519,199r-6,-21l505,157,495,138,484,119,472,102,458,85,442,70,426,56,408,44,389,32,369,23,348,15,326,8,304,3,280,,256,e" fillcolor="#ffd340" stroked="f">
                        <v:path arrowok="t" o:connecttype="custom" o:connectlocs="234,1;191,9;151,24;114,45;82,72;53,105;31,142;14,184;3,230;0,280;7,323;21,364;42,401;69,434;101,463;139,486;180,503;225,514;274,518;319,512;362,499;401,479;437,453;467,422;492,387;510,347;522,304;526,259;523,220;513,178;495,138;472,102;442,70;408,44;369,23;326,8;280,0" o:connectangles="0,0,0,0,0,0,0,0,0,0,0,0,0,0,0,0,0,0,0,0,0,0,0,0,0,0,0,0,0,0,0,0,0,0,0,0,0"/>
                      </v:shape>
                      <v:shape id="Freeform 957" o:spid="_x0000_s1028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" path="m88,l67,6,48,16,32,30,18,46,8,66,2,88,,113r3,20l10,153r11,17l35,185r18,12l74,206r23,6l124,214r21,-6l165,199r17,-14l197,169r10,-19l214,129r3,-23l216,96,212,76,204,57,193,41,178,26,160,15,139,6,115,1,88,e" fillcolor="#fee67c" stroked="f">
                        <v:path arrowok="t" o:connecttype="custom" o:connectlocs="88,0;67,6;48,16;32,30;18,46;8,66;2,88;0,113;3,133;10,153;21,170;35,185;53,197;74,206;97,212;124,214;145,208;165,199;182,185;197,169;207,150;214,129;217,106;216,96;212,76;204,57;193,41;178,26;160,15;139,6;115,1;88,0" o:connectangles="0,0,0,0,0,0,0,0,0,0,0,0,0,0,0,0,0,0,0,0,0,0,0,0,0,0,0,0,0,0,0,0"/>
                      </v:shape>
                      <v:shape id="Freeform 958" o:spid="_x0000_s1029" style="position:absolute;left:1445;top:1196;width:28;height:46;visibility:visible;mso-wrap-style:square;v-text-anchor:top" coordsize="28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" path="m28,l26,,25,,23,,21,1,16,4,13,6,11,8,9,11,6,14,5,17,3,20,1,23r,3l,30r,5l,39r1,2l1,42r1,2l3,45r,l4,45r,-1l5,44r,-1l6,42,7,41,8,40,9,39r1,-1l11,37r2,-2l14,33r2,-3l19,26r,-1l22,20r3,-6l26,8,27,4r,-2l28,2,28,e" stroked="f">
                        <v:path arrowok="t" o:connecttype="custom" o:connectlocs="28,0;26,0;25,0;23,0;21,1;16,4;13,6;11,8;9,11;6,14;5,17;3,20;1,23;1,26;0,30;0,35;0,39;1,41;1,42;2,44;3,45;3,45;4,45;4,44;5,44;5,43;6,42;7,41;8,40;9,39;10,38;11,37;13,35;14,33;16,30;19,26;19,25;22,20;25,14;26,8;27,4;27,2;28,2;28,0" o:connectangles="0,0,0,0,0,0,0,0,0,0,0,0,0,0,0,0,0,0,0,0,0,0,0,0,0,0,0,0,0,0,0,0,0,0,0,0,0,0,0,0,0,0,0,0"/>
                      </v:shape>
                      <v:group id="Group 959" o:spid="_x0000_s1030" style="position:absolute;left:1547;top:1238;width:65;height:97" coordorigin="1547,1238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    <v:shape id="Freeform 960" o:spid="_x0000_s1031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" path="m59,56r-22,l35,59r-2,3l31,65r-2,3l27,70r-2,2l22,75r-2,2l19,78r-1,1l17,80r-1,1l15,82r-5,5l6,90,1,95,,96r3,l7,96r2,l12,95r2,l17,94r3,-1l23,92r3,-1l31,88r1,-1l34,87r1,-2l37,84r5,-3l45,78r3,-3l49,73r3,-4l54,66r3,-6l59,56e" stroked="f">
                          <v:path arrowok="t" o:connecttype="custom" o:connectlocs="59,56;37,56;35,59;33,62;31,65;29,68;27,70;25,72;22,75;20,77;19,78;18,79;17,80;16,81;15,82;10,87;6,90;1,95;0,96;3,96;7,96;9,96;12,95;14,95;17,94;20,93;23,92;26,91;31,88;32,87;34,87;35,85;37,84;42,81;45,78;48,75;49,73;52,69;54,66;57,60;59,56" o:connectangles="0,0,0,0,0,0,0,0,0,0,0,0,0,0,0,0,0,0,0,0,0,0,0,0,0,0,0,0,0,0,0,0,0,0,0,0,0,0,0,0,0"/>
                        </v:shape>
                        <v:shape id="Freeform 961" o:spid="_x0000_s1032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" path="m58,l57,3,56,5r,2l55,9r,2l55,12r-1,2l53,16r,1l51,24r-1,3l47,33r-3,9l42,45r-1,3l39,51r-2,5l37,56r22,l61,48r1,-4l63,38r1,-2l64,35r,-2l64,22r,-3l64,17,63,16r,-3l62,11r,-3l61,6,60,5r,-2l59,2,58,1,58,e" stroked="f">
                          <v:path arrowok="t" o:connecttype="custom" o:connectlocs="58,0;57,3;56,5;56,7;55,9;55,11;55,12;54,14;53,16;53,17;51,24;50,27;47,33;44,42;42,45;41,48;39,51;37,56;37,56;59,56;61,48;62,44;63,38;64,36;64,35;64,33;64,22;64,19;64,17;63,16;63,13;62,11;62,8;61,6;60,5;60,3;59,2;58,1;58,0" o:connectangles="0,0,0,0,0,0,0,0,0,0,0,0,0,0,0,0,0,0,0,0,0,0,0,0,0,0,0,0,0,0,0,0,0,0,0,0,0,0,0"/>
                        </v:shape>
                      </v:group>
                      <v:shape id="Freeform 962" o:spid="_x0000_s1033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" path="m217,106r-3,23l207,150r-10,19l182,185r-17,14l145,208r-21,6l97,212,74,206,53,197,35,185,21,170,10,153,3,133,,113,2,88,8,66,18,46,32,30,48,16,67,6,88,r27,1l139,6r21,9l178,26r15,15l204,57r8,19l216,96r1,10xe" filled="f" strokecolor="#686868" strokeweight=".40075mm">
                        <v:path arrowok="t" o:connecttype="custom" o:connectlocs="217,106;214,129;207,150;197,169;182,185;165,199;145,208;124,214;97,212;74,206;53,197;35,185;21,170;10,153;3,133;0,113;2,88;8,66;18,46;32,30;48,16;67,6;88,0;115,1;139,6;160,15;178,26;193,41;204,57;212,76;216,96;217,106" o:connectangles="0,0,0,0,0,0,0,0,0,0,0,0,0,0,0,0,0,0,0,0,0,0,0,0,0,0,0,0,0,0,0,0"/>
                      </v:shape>
                      <v:group id="Group 963" o:spid="_x0000_s1034" style="position:absolute;left:1589;top:1329;width:155;height:165" coordorigin="1589,1329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      <v:shape id="Freeform 964" o:spid="_x0000_s1035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" path="m21,l,19r2,1l9,28r5,5l18,41r1,1l20,44r,1l21,45r,2l22,50r-2,5l21,57r3,4l27,65r4,4l37,78r8,9l56,100r4,4l63,109r15,16l81,129r7,8l91,140r3,3l100,150r9,8l112,162r2,2l154,128r-2,-2l149,122r-8,-9l135,106r-6,-7l123,92r-4,-4l100,68,96,64,84,51,76,43,64,32,60,28,57,25r-8,l47,24r-2,l44,23,43,22,42,21,41,20,34,15,29,10,22,2,21,e" fillcolor="#686868" stroked="f">
                          <v:path arrowok="t" o:connecttype="custom" o:connectlocs="21,0;0,19;2,20;9,28;14,33;18,41;19,42;20,44;20,45;21,45;21,47;22,50;20,55;21,57;24,61;27,65;31,69;37,78;45,87;56,100;60,104;63,109;78,125;81,129;88,137;91,140;94,143;100,150;109,158;112,162;114,164;154,128;152,126;149,122;141,113;135,106;129,99;123,92;119,88;100,68;96,64;84,51;76,43;64,32;60,28;57,25;49,25;47,24;45,24;44,23;43,22;42,21;41,20;34,15;29,10;22,2;21,0" o:connectangles="0,0,0,0,0,0,0,0,0,0,0,0,0,0,0,0,0,0,0,0,0,0,0,0,0,0,0,0,0,0,0,0,0,0,0,0,0,0,0,0,0,0,0,0,0,0,0,0,0,0,0,0,0,0,0,0,0"/>
                        </v:shape>
                        <v:shape id="Freeform 965" o:spid="_x0000_s1036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" path="m55,23r-6,2l57,25,55,23e" fillcolor="#686868" stroked="f">
                          <v:path arrowok="t" o:connecttype="custom" o:connectlocs="55,23;49,25;57,25;55,23" o:connectangles="0,0,0,0"/>
                        </v:shape>
                      </v:group>
                      <v:shape id="Freeform 966" o:spid="_x0000_s1037" style="position:absolute;left:1308;top:1048;width:527;height:526;visibility:visible;mso-wrap-style:square;v-text-anchor:top" coordsize="527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" path="m527,262r-1,24l523,308r-5,22l511,351r-8,21l493,391r-12,19l469,428r-15,16l439,459r-17,14l404,485r-19,11l365,506r-21,7l323,519r-22,4l278,526r-25,-1l229,522r-23,-5l184,511r-22,-8l142,494,123,483,105,471,88,457,72,443,58,427,45,410,34,392,24,373,16,353,9,332,4,311,1,289,,267,,243,3,220,8,198r7,-22l23,155,33,136,44,117,57,99,71,83,86,68,103,54,120,41,139,30,159,20r20,-7l200,6,222,2,245,r25,l294,3r24,4l340,14r22,7l382,31r19,10l420,53r17,14l452,81r15,16l480,114r11,18l501,150r9,20l517,190r5,22l525,233r2,22l527,262xe" filled="f" strokecolor="#ffd340" strokeweight=".70131mm">
                        <v:path arrowok="t" o:connecttype="custom" o:connectlocs="526,286;518,330;503,372;481,410;454,444;422,473;385,496;344,513;301,523;253,525;206,517;162,503;123,483;88,457;58,427;34,392;16,353;4,311;0,267;3,220;15,176;33,136;57,99;86,68;120,41;159,20;200,6;245,0;294,3;340,14;382,31;420,53;452,81;480,114;501,150;517,190;525,233;527,262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352" w:type="dxa"/>
            <w:vAlign w:val="center"/>
          </w:tcPr>
          <w:p w14:paraId="2DAD7790" w14:textId="77777777" w:rsidR="00B717A8" w:rsidRPr="00B717A8" w:rsidRDefault="00B717A8" w:rsidP="00B717A8">
            <w:pPr>
              <w:rPr>
                <w:rFonts w:ascii="Tahoma" w:eastAsia="Calibri" w:hAnsi="Tahoma" w:cs="Tahoma"/>
                <w:b/>
                <w:sz w:val="38"/>
                <w:szCs w:val="38"/>
              </w:rPr>
            </w:pPr>
            <w:r w:rsidRPr="00B717A8">
              <w:rPr>
                <w:rFonts w:ascii="Tahoma" w:eastAsia="Calibri" w:hAnsi="Tahoma" w:cs="Tahoma"/>
                <w:b/>
                <w:color w:val="4A8ECC"/>
                <w:sz w:val="38"/>
                <w:szCs w:val="38"/>
              </w:rPr>
              <w:t>Διερεύνηση</w:t>
            </w:r>
          </w:p>
        </w:tc>
      </w:tr>
    </w:tbl>
    <w:p w14:paraId="47F0A61E" w14:textId="77777777" w:rsidR="00B717A8" w:rsidRPr="00B717A8" w:rsidRDefault="00B717A8" w:rsidP="00B717A8">
      <w:pPr>
        <w:spacing w:line="240" w:lineRule="auto"/>
        <w:rPr>
          <w:rFonts w:ascii="Arial" w:eastAsia="Calibri" w:hAnsi="Arial" w:cs="Arial"/>
          <w:b/>
          <w:sz w:val="20"/>
          <w:szCs w:val="20"/>
        </w:rPr>
      </w:pPr>
    </w:p>
    <w:bookmarkEnd w:id="10"/>
    <w:bookmarkEnd w:id="11"/>
    <w:p w14:paraId="7621B353" w14:textId="77777777" w:rsidR="00354EE0" w:rsidRPr="00354EE0" w:rsidRDefault="00354EE0" w:rsidP="005A143C">
      <w:pPr>
        <w:spacing w:after="0"/>
        <w:rPr>
          <w:rFonts w:ascii="Tahoma" w:hAnsi="Tahoma" w:cs="Tahoma"/>
          <w:b/>
          <w:sz w:val="36"/>
          <w:szCs w:val="36"/>
        </w:rPr>
      </w:pPr>
      <w:r w:rsidRPr="00354EE0">
        <w:rPr>
          <w:rFonts w:ascii="Tahoma-Bold" w:hAnsi="Tahoma-Bold"/>
          <w:b/>
          <w:bCs/>
          <w:color w:val="428DCB"/>
          <w:sz w:val="36"/>
          <w:szCs w:val="36"/>
        </w:rPr>
        <w:t xml:space="preserve">1. </w:t>
      </w:r>
      <w:r w:rsidRPr="00354EE0">
        <w:rPr>
          <w:rFonts w:ascii="Arial-BoldMT" w:hAnsi="Arial-BoldMT"/>
          <w:b/>
          <w:bCs/>
          <w:color w:val="242021"/>
          <w:sz w:val="36"/>
          <w:szCs w:val="36"/>
        </w:rPr>
        <w:t>Τα παιδιά στην</w:t>
      </w:r>
      <w:r w:rsidR="002D61A9" w:rsidRPr="002D61A9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28320" behindDoc="0" locked="0" layoutInCell="0" allowOverlap="0" wp14:anchorId="661E373D" wp14:editId="303A1F9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51" name="Πλαίσιο κειμένου 6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DF76D82" w14:textId="77777777" w:rsidR="00D30DA1" w:rsidRPr="00D9297E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1E373D" id="Πλαίσιο κειμένου 651" o:spid="_x0000_s1125" type="#_x0000_t202" style="position:absolute;margin-left:0;margin-top:785.3pt;width:99.2pt;height:28.35pt;z-index:2527283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HKyjHS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1DF76D82" w14:textId="77777777" w:rsidR="00D30DA1" w:rsidRPr="00D9297E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354EE0">
        <w:rPr>
          <w:rFonts w:ascii="Arial-BoldMT" w:hAnsi="Arial-BoldMT"/>
          <w:b/>
          <w:bCs/>
          <w:color w:val="242021"/>
          <w:sz w:val="36"/>
          <w:szCs w:val="36"/>
        </w:rPr>
        <w:t xml:space="preserve"> αυλή του σχολείου έπαιξαν το παιχνίδι «διελκυστίνδα». Είχαν ένα σκοινί μήκους 20 μέτρων. Για να παίξουν το παιχνίδι,</w:t>
      </w:r>
      <w:r w:rsidRPr="00354EE0">
        <w:rPr>
          <w:rFonts w:ascii="Arial" w:hAnsi="Arial" w:cs="Arial"/>
          <w:b/>
          <w:sz w:val="36"/>
          <w:szCs w:val="36"/>
        </w:rPr>
        <w:t xml:space="preserve"> χρησιμοποίησαν </w:t>
      </w:r>
      <w:bookmarkStart w:id="12" w:name="_Hlk520499740"/>
      <w:r w:rsidRPr="00354EE0">
        <w:rPr>
          <w:rFonts w:ascii="Arial" w:hAnsi="Arial" w:cs="Arial"/>
          <w:b/>
          <w:sz w:val="36"/>
          <w:szCs w:val="36"/>
        </w:rPr>
        <w:t xml:space="preserve">τα </w:t>
      </w:r>
      <w:r w:rsidRPr="00354EE0">
        <w:rPr>
          <w:position w:val="-34"/>
        </w:rPr>
        <w:object w:dxaOrig="320" w:dyaOrig="900" w14:anchorId="40DAA412">
          <v:shape id="_x0000_i1281" type="#_x0000_t75" style="width:14.25pt;height:45.75pt" o:ole="">
            <v:imagedata r:id="rId545" o:title=""/>
          </v:shape>
          <o:OLEObject Type="Embed" ProgID="Equation.DSMT4" ShapeID="_x0000_i1281" DrawAspect="Content" ObjectID="_1620553599" r:id="rId546"/>
        </w:object>
      </w:r>
      <w:r w:rsidRPr="00354EE0">
        <w:rPr>
          <w:rFonts w:ascii="Arial" w:hAnsi="Arial" w:cs="Arial"/>
          <w:b/>
          <w:sz w:val="36"/>
          <w:szCs w:val="36"/>
        </w:rPr>
        <w:t xml:space="preserve"> του σκοινιού. Πόσα μέτρα σκοινί χρησιμοποίησαν;</w:t>
      </w:r>
      <w:bookmarkEnd w:id="12"/>
    </w:p>
    <w:p w14:paraId="05E95C9C" w14:textId="77777777" w:rsidR="00B717A8" w:rsidRPr="00B717A8" w:rsidRDefault="00354EE0" w:rsidP="005D2515">
      <w:pPr>
        <w:spacing w:after="160" w:line="259" w:lineRule="auto"/>
        <w:jc w:val="center"/>
        <w:rPr>
          <w:rFonts w:ascii="Arial" w:eastAsia="Calibri" w:hAnsi="Arial" w:cs="Arial"/>
          <w:b/>
          <w:sz w:val="36"/>
          <w:szCs w:val="36"/>
        </w:rPr>
      </w:pPr>
      <w:r>
        <w:rPr>
          <w:rFonts w:ascii="Tahoma" w:hAnsi="Tahoma" w:cs="Tahoma"/>
          <w:b/>
          <w:noProof/>
          <w:sz w:val="56"/>
          <w:szCs w:val="56"/>
        </w:rPr>
        <w:drawing>
          <wp:inline distT="0" distB="0" distL="0" distR="0" wp14:anchorId="1ED51391" wp14:editId="6F5C7106">
            <wp:extent cx="4681463" cy="1080000"/>
            <wp:effectExtent l="0" t="0" r="5080" b="6350"/>
            <wp:docPr id="87" name="Εικόνα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k21-01-dielkistinda.emf"/>
                    <pic:cNvPicPr/>
                  </pic:nvPicPr>
                  <pic:blipFill>
                    <a:blip r:embed="rId5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1463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6"/>
        <w:gridCol w:w="8272"/>
      </w:tblGrid>
      <w:tr w:rsidR="00B717A8" w:rsidRPr="00B717A8" w14:paraId="401DA3C6" w14:textId="77777777" w:rsidTr="0041722C">
        <w:tc>
          <w:tcPr>
            <w:tcW w:w="1356" w:type="dxa"/>
          </w:tcPr>
          <w:p w14:paraId="64927E0C" w14:textId="77777777" w:rsidR="00B717A8" w:rsidRPr="00B717A8" w:rsidRDefault="00B717A8" w:rsidP="00B717A8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bookmarkStart w:id="13" w:name="_Hlk521429730"/>
            <w:r w:rsidRPr="00B717A8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4868DABB" wp14:editId="799C12F8">
                  <wp:extent cx="720000" cy="471910"/>
                  <wp:effectExtent l="0" t="0" r="4445" b="4445"/>
                  <wp:docPr id="9401" name="Εικόνα 94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000" cy="47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72" w:type="dxa"/>
          </w:tcPr>
          <w:p w14:paraId="62FA8719" w14:textId="77777777" w:rsidR="00B717A8" w:rsidRPr="00B717A8" w:rsidRDefault="005D2515" w:rsidP="00B717A8">
            <w:pPr>
              <w:rPr>
                <w:rFonts w:ascii="Tahoma" w:eastAsia="Calibri" w:hAnsi="Tahoma" w:cs="Tahoma"/>
                <w:b/>
                <w:color w:val="365F91"/>
                <w:sz w:val="36"/>
                <w:szCs w:val="36"/>
              </w:rPr>
            </w:pPr>
            <w:r w:rsidRPr="005D2515">
              <w:rPr>
                <w:rFonts w:ascii="Tahoma" w:eastAsia="Calibri" w:hAnsi="Tahoma" w:cs="Tahoma"/>
                <w:b/>
                <w:color w:val="365F91"/>
                <w:sz w:val="36"/>
                <w:szCs w:val="36"/>
              </w:rPr>
              <w:t>Συζητάμε τους δύο τρόπους τους οποίους μας προτείνουν τα παιδιά.</w:t>
            </w:r>
          </w:p>
        </w:tc>
      </w:tr>
    </w:tbl>
    <w:bookmarkEnd w:id="13"/>
    <w:p w14:paraId="4C20A6AA" w14:textId="77777777" w:rsidR="005D2515" w:rsidRDefault="00D71F68" w:rsidP="00B717A8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A57354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558335" behindDoc="1" locked="0" layoutInCell="1" allowOverlap="1" wp14:anchorId="7390A888" wp14:editId="0F9E4DBD">
                <wp:simplePos x="0" y="0"/>
                <wp:positionH relativeFrom="column">
                  <wp:posOffset>313351</wp:posOffset>
                </wp:positionH>
                <wp:positionV relativeFrom="paragraph">
                  <wp:posOffset>65690</wp:posOffset>
                </wp:positionV>
                <wp:extent cx="3000375" cy="971550"/>
                <wp:effectExtent l="19050" t="19050" r="28575" b="400050"/>
                <wp:wrapNone/>
                <wp:docPr id="102" name="Φυσαλίδα ομιλίας: Ορθογώνιο με στρογγυλεμένες γωνίες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00375" cy="971550"/>
                        </a:xfrm>
                        <a:prstGeom prst="wedgeRoundRectCallout">
                          <a:avLst>
                            <a:gd name="adj1" fmla="val -19402"/>
                            <a:gd name="adj2" fmla="val 86754"/>
                            <a:gd name="adj3" fmla="val 16667"/>
                          </a:avLst>
                        </a:prstGeom>
                        <a:solidFill>
                          <a:srgbClr val="4F81BD">
                            <a:lumMod val="20000"/>
                            <a:lumOff val="80000"/>
                          </a:srgbClr>
                        </a:solidFill>
                        <a:ln w="38100">
                          <a:solidFill>
                            <a:srgbClr val="1F497D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9D7CB7" w14:textId="77777777" w:rsidR="00D30DA1" w:rsidRPr="005D2515" w:rsidRDefault="00D30DA1" w:rsidP="005D2515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5D2515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Θέλουμε να βρούμε ένα μέρος του σκοινιού.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5D2515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Κάνουμε πολλαπλασιασμό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90A888" id="Φυσαλίδα ομιλίας: Ορθογώνιο με στρογγυλεμένες γωνίες 102" o:spid="_x0000_s1126" type="#_x0000_t62" style="position:absolute;margin-left:24.65pt;margin-top:5.15pt;width:236.25pt;height:76.5pt;z-index:-2507581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" adj="6609,29539" fillcolor="#dce6f2" strokecolor="#558ed5" strokeweight="3pt">
                <v:textbox inset="0,0,0,0">
                  <w:txbxContent>
                    <w:p w14:paraId="449D7CB7" w14:textId="77777777" w:rsidR="00D30DA1" w:rsidRPr="005D2515" w:rsidRDefault="00D30DA1" w:rsidP="005D2515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5D2515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Θέλουμε να βρούμε ένα μέρος του σκοινιού.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 xml:space="preserve"> </w:t>
                      </w:r>
                      <w:r w:rsidRPr="005D2515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Κάνουμε πολλαπλασιασμό.</w:t>
                      </w:r>
                    </w:p>
                  </w:txbxContent>
                </v:textbox>
              </v:shape>
            </w:pict>
          </mc:Fallback>
        </mc:AlternateContent>
      </w:r>
    </w:p>
    <w:p w14:paraId="1BA6A964" w14:textId="77777777" w:rsidR="00B717A8" w:rsidRPr="00B717A8" w:rsidRDefault="00B717A8" w:rsidP="00B717A8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63BD2ECD" w14:textId="77777777" w:rsidR="00B717A8" w:rsidRDefault="00B1213A" w:rsidP="00B717A8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Tahoma" w:hAnsi="Tahoma" w:cs="Tahoma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563456" behindDoc="0" locked="0" layoutInCell="1" allowOverlap="1" wp14:anchorId="47190787" wp14:editId="2642A4E7">
                <wp:simplePos x="0" y="0"/>
                <wp:positionH relativeFrom="column">
                  <wp:posOffset>2042160</wp:posOffset>
                </wp:positionH>
                <wp:positionV relativeFrom="paragraph">
                  <wp:posOffset>385445</wp:posOffset>
                </wp:positionV>
                <wp:extent cx="4105910" cy="2729230"/>
                <wp:effectExtent l="19050" t="19050" r="27940" b="13970"/>
                <wp:wrapSquare wrapText="bothSides"/>
                <wp:docPr id="222" name="Ορθογώνιο: Στρογγύλεμα γωνιών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910" cy="2729230"/>
                        </a:xfrm>
                        <a:prstGeom prst="roundRect">
                          <a:avLst/>
                        </a:prstGeom>
                        <a:noFill/>
                        <a:ln w="38100" cap="flat" cmpd="sng" algn="ctr">
                          <a:solidFill>
                            <a:srgbClr val="00B05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3AB519C0" id="Ορθογώνιο: Στρογγύλεμα γωνιών 222" o:spid="_x0000_s1026" style="position:absolute;margin-left:160.8pt;margin-top:30.35pt;width:323.3pt;height:214.9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" filled="f" strokecolor="#00b050" strokeweight="3pt">
                <w10:wrap type="square"/>
              </v:roundrect>
            </w:pict>
          </mc:Fallback>
        </mc:AlternateContent>
      </w:r>
    </w:p>
    <w:p w14:paraId="6BB967A1" w14:textId="77777777" w:rsidR="005D2515" w:rsidRDefault="005D2515" w:rsidP="00B717A8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Tahoma" w:hAnsi="Tahoma" w:cs="Tahoma"/>
          <w:b/>
          <w:noProof/>
          <w:sz w:val="56"/>
          <w:szCs w:val="56"/>
        </w:rPr>
        <w:drawing>
          <wp:inline distT="0" distB="0" distL="0" distR="0" wp14:anchorId="65BD0A1B" wp14:editId="2039A5FF">
            <wp:extent cx="1393740" cy="1523365"/>
            <wp:effectExtent l="0" t="0" r="0" b="635"/>
            <wp:docPr id="358" name="Εικόνα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k21-02-agori.emf"/>
                    <pic:cNvPicPr/>
                  </pic:nvPicPr>
                  <pic:blipFill>
                    <a:blip r:embed="rId5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97" cy="15409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C980AD" w14:textId="77777777" w:rsidR="00B1213A" w:rsidRDefault="00B1213A" w:rsidP="00B717A8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475A49FC" w14:textId="77777777" w:rsidR="00B1213A" w:rsidRDefault="00B1213A" w:rsidP="00B717A8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6DD519EB" w14:textId="77777777" w:rsidR="00B1213A" w:rsidRDefault="00B1213A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p w14:paraId="23503041" w14:textId="77777777" w:rsidR="00D71F68" w:rsidRDefault="00B1213A" w:rsidP="00B717A8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A57354">
        <w:rPr>
          <w:rFonts w:ascii="Arial" w:eastAsia="Calibri" w:hAnsi="Arial" w:cs="Arial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562432" behindDoc="0" locked="0" layoutInCell="1" allowOverlap="1" wp14:anchorId="5EA1E899" wp14:editId="046521EF">
                <wp:simplePos x="0" y="0"/>
                <wp:positionH relativeFrom="column">
                  <wp:posOffset>80010</wp:posOffset>
                </wp:positionH>
                <wp:positionV relativeFrom="paragraph">
                  <wp:posOffset>51435</wp:posOffset>
                </wp:positionV>
                <wp:extent cx="4029075" cy="1962150"/>
                <wp:effectExtent l="19050" t="19050" r="676275" b="19050"/>
                <wp:wrapNone/>
                <wp:docPr id="376" name="Φυσαλίδα ομιλίας: Ορθογώνιο με στρογγυλεμένες γωνίες 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29075" cy="1962150"/>
                        </a:xfrm>
                        <a:prstGeom prst="wedgeRoundRectCallout">
                          <a:avLst>
                            <a:gd name="adj1" fmla="val 64950"/>
                            <a:gd name="adj2" fmla="val 9953"/>
                            <a:gd name="adj3" fmla="val 16667"/>
                          </a:avLst>
                        </a:prstGeom>
                        <a:solidFill>
                          <a:srgbClr val="F79646">
                            <a:lumMod val="20000"/>
                            <a:lumOff val="80000"/>
                          </a:srgbClr>
                        </a:solidFill>
                        <a:ln w="38100">
                          <a:solidFill>
                            <a:srgbClr val="F79646">
                              <a:lumMod val="75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EF29DC" w14:textId="77777777" w:rsidR="00D30DA1" w:rsidRPr="005D2515" w:rsidRDefault="00D30DA1" w:rsidP="005D2515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5D2515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 xml:space="preserve">Γνωρίζουμε το μήκος όλου του σκοινιού. </w:t>
                            </w:r>
                            <w:r w:rsidRPr="005D2515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 xml:space="preserve">Για να βρούμε τα </w:t>
                            </w:r>
                            <w:r w:rsidRPr="005D2515">
                              <w:rPr>
                                <w:position w:val="-34"/>
                              </w:rPr>
                              <w:object w:dxaOrig="320" w:dyaOrig="900" w14:anchorId="7AD132B7">
                                <v:shape id="_x0000_i1283" type="#_x0000_t75" style="width:14.25pt;height:45.75pt" o:ole="">
                                  <v:imagedata r:id="rId549" o:title=""/>
                                </v:shape>
                                <o:OLEObject Type="Embed" ProgID="Equation.DSMT4" ShapeID="_x0000_i1283" DrawAspect="Content" ObjectID="_1620553656" r:id="rId550"/>
                              </w:object>
                            </w:r>
                            <w:r w:rsidRPr="005D2515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 xml:space="preserve"> του μπορούμε να βρούμε πρώτα το μήκος του </w:t>
                            </w:r>
                            <w:r w:rsidRPr="005D2515">
                              <w:rPr>
                                <w:position w:val="-34"/>
                              </w:rPr>
                              <w:object w:dxaOrig="320" w:dyaOrig="900" w14:anchorId="46938AEB">
                                <v:shape id="_x0000_i1285" type="#_x0000_t75" style="width:14.25pt;height:45.75pt" o:ole="">
                                  <v:imagedata r:id="rId551" o:title=""/>
                                </v:shape>
                                <o:OLEObject Type="Embed" ProgID="Equation.DSMT4" ShapeID="_x0000_i1285" DrawAspect="Content" ObjectID="_1620553657" r:id="rId552"/>
                              </w:object>
                            </w:r>
                            <w:r w:rsidRPr="005D2515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A1E899" id="Φυσαλίδα ομιλίας: Ορθογώνιο με στρογγυλεμένες γωνίες 376" o:spid="_x0000_s1127" type="#_x0000_t62" style="position:absolute;margin-left:6.3pt;margin-top:4.05pt;width:317.25pt;height:154.5pt;z-index:25256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" adj="24829,12950" fillcolor="#fdeada" strokecolor="#e46c0a" strokeweight="3pt">
                <v:textbox inset="0,0,0,0">
                  <w:txbxContent>
                    <w:p w14:paraId="1AEF29DC" w14:textId="77777777" w:rsidR="00D30DA1" w:rsidRPr="005D2515" w:rsidRDefault="00D30DA1" w:rsidP="005D2515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5D2515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 xml:space="preserve">Γνωρίζουμε το μήκος όλου του σκοινιού. </w:t>
                      </w:r>
                      <w:r w:rsidRPr="005D2515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 xml:space="preserve">Για να βρούμε τα </w:t>
                      </w:r>
                      <w:r w:rsidRPr="005D2515">
                        <w:rPr>
                          <w:position w:val="-34"/>
                        </w:rPr>
                        <w:object w:dxaOrig="320" w:dyaOrig="900" w14:anchorId="7AD132B7">
                          <v:shape id="_x0000_i1283" type="#_x0000_t75" style="width:14.25pt;height:45.75pt" o:ole="">
                            <v:imagedata r:id="rId549" o:title=""/>
                          </v:shape>
                          <o:OLEObject Type="Embed" ProgID="Equation.DSMT4" ShapeID="_x0000_i1283" DrawAspect="Content" ObjectID="_1620553656" r:id="rId553"/>
                        </w:object>
                      </w:r>
                      <w:r w:rsidRPr="005D2515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 xml:space="preserve"> του μπορούμε να βρούμε πρώτα το μήκος του </w:t>
                      </w:r>
                      <w:r w:rsidRPr="005D2515">
                        <w:rPr>
                          <w:position w:val="-34"/>
                        </w:rPr>
                        <w:object w:dxaOrig="320" w:dyaOrig="900" w14:anchorId="46938AEB">
                          <v:shape id="_x0000_i1285" type="#_x0000_t75" style="width:14.25pt;height:45.75pt" o:ole="">
                            <v:imagedata r:id="rId551" o:title=""/>
                          </v:shape>
                          <o:OLEObject Type="Embed" ProgID="Equation.DSMT4" ShapeID="_x0000_i1285" DrawAspect="Content" ObjectID="_1620553657" r:id="rId554"/>
                        </w:object>
                      </w:r>
                      <w:r w:rsidRPr="005D2515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5657E609" w14:textId="77777777" w:rsidR="00B1213A" w:rsidRDefault="00512B7C" w:rsidP="00B717A8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Tahoma" w:hAnsi="Tahoma" w:cs="Tahoma"/>
          <w:b/>
          <w:noProof/>
          <w:sz w:val="56"/>
          <w:szCs w:val="56"/>
        </w:rPr>
        <w:drawing>
          <wp:anchor distT="0" distB="0" distL="114300" distR="114300" simplePos="0" relativeHeight="252560384" behindDoc="0" locked="0" layoutInCell="1" allowOverlap="1" wp14:anchorId="36D373F7" wp14:editId="69148FAA">
            <wp:simplePos x="0" y="0"/>
            <wp:positionH relativeFrom="column">
              <wp:posOffset>4490085</wp:posOffset>
            </wp:positionH>
            <wp:positionV relativeFrom="paragraph">
              <wp:posOffset>260985</wp:posOffset>
            </wp:positionV>
            <wp:extent cx="1524000" cy="1649095"/>
            <wp:effectExtent l="0" t="0" r="0" b="8255"/>
            <wp:wrapSquare wrapText="bothSides"/>
            <wp:docPr id="221" name="Εικόνα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7" name="k21-03-koritsi1.emf"/>
                    <pic:cNvPicPr/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49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520B87F" w14:textId="77777777" w:rsidR="00B1213A" w:rsidRDefault="00B1213A" w:rsidP="00B717A8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53528FB7" w14:textId="77777777" w:rsidR="00B1213A" w:rsidRDefault="00B1213A" w:rsidP="00B717A8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2160466F" w14:textId="77777777" w:rsidR="00B1213A" w:rsidRDefault="00B1213A" w:rsidP="00B717A8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057AD9D5" w14:textId="77777777" w:rsidR="00B1213A" w:rsidRDefault="00B1213A" w:rsidP="00B717A8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55037B1F" w14:textId="77777777" w:rsidR="00512B7C" w:rsidRDefault="00512B7C" w:rsidP="00B717A8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Tahoma" w:hAnsi="Tahoma" w:cs="Tahoma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565504" behindDoc="1" locked="0" layoutInCell="1" allowOverlap="1" wp14:anchorId="54D84ACB" wp14:editId="08BA2604">
                <wp:simplePos x="0" y="0"/>
                <wp:positionH relativeFrom="column">
                  <wp:posOffset>22860</wp:posOffset>
                </wp:positionH>
                <wp:positionV relativeFrom="paragraph">
                  <wp:posOffset>302260</wp:posOffset>
                </wp:positionV>
                <wp:extent cx="5114925" cy="1866900"/>
                <wp:effectExtent l="19050" t="19050" r="28575" b="19050"/>
                <wp:wrapNone/>
                <wp:docPr id="1" name="Ορθογώνιο: Στρογγύλεμα γωνιών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4925" cy="1866900"/>
                        </a:xfrm>
                        <a:prstGeom prst="roundRect">
                          <a:avLst/>
                        </a:prstGeom>
                        <a:noFill/>
                        <a:ln w="38100" cap="flat" cmpd="sng" algn="ctr">
                          <a:solidFill>
                            <a:srgbClr val="00B05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C90F144" id="Ορθογώνιο: Στρογγύλεμα γωνιών 1" o:spid="_x0000_s1026" style="position:absolute;margin-left:1.8pt;margin-top:23.8pt;width:402.75pt;height:147pt;z-index:-25075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" filled="f" strokecolor="#00b050" strokeweight="3pt"/>
            </w:pict>
          </mc:Fallback>
        </mc:AlternateContent>
      </w:r>
    </w:p>
    <w:p w14:paraId="01973DB1" w14:textId="77777777" w:rsidR="00B1213A" w:rsidRPr="00B1213A" w:rsidRDefault="00B1213A" w:rsidP="00B1213A">
      <w:pPr>
        <w:spacing w:after="0" w:line="240" w:lineRule="auto"/>
        <w:ind w:left="227"/>
        <w:rPr>
          <w:rFonts w:ascii="Arial" w:hAnsi="Arial" w:cs="Arial"/>
          <w:b/>
          <w:sz w:val="36"/>
          <w:szCs w:val="36"/>
        </w:rPr>
      </w:pPr>
      <w:r w:rsidRPr="00B1213A">
        <w:rPr>
          <w:rFonts w:ascii="Arial" w:hAnsi="Arial" w:cs="Arial"/>
          <w:b/>
          <w:sz w:val="36"/>
          <w:szCs w:val="36"/>
        </w:rPr>
        <w:t xml:space="preserve">Τα </w:t>
      </w:r>
      <w:r w:rsidRPr="00B1213A">
        <w:rPr>
          <w:position w:val="-34"/>
        </w:rPr>
        <w:object w:dxaOrig="320" w:dyaOrig="900" w14:anchorId="685119E1">
          <v:shape id="_x0000_i1286" type="#_x0000_t75" style="width:14.25pt;height:45.75pt" o:ole="">
            <v:imagedata r:id="rId556" o:title=""/>
          </v:shape>
          <o:OLEObject Type="Embed" ProgID="Equation.DSMT4" ShapeID="_x0000_i1286" DrawAspect="Content" ObjectID="_1620553600" r:id="rId557"/>
        </w:object>
      </w:r>
      <w:r w:rsidRPr="00B1213A">
        <w:rPr>
          <w:rFonts w:ascii="Arial" w:hAnsi="Arial" w:cs="Arial"/>
          <w:b/>
          <w:sz w:val="36"/>
          <w:szCs w:val="36"/>
        </w:rPr>
        <w:t xml:space="preserve"> του σκοινιού είναι </w:t>
      </w:r>
      <w:r w:rsidRPr="00B1213A">
        <w:rPr>
          <w:noProof/>
          <w:sz w:val="36"/>
          <w:szCs w:val="36"/>
        </w:rPr>
        <w:drawing>
          <wp:inline distT="0" distB="0" distL="0" distR="0" wp14:anchorId="0A5AAFF2" wp14:editId="541C9D45">
            <wp:extent cx="352800" cy="360000"/>
            <wp:effectExtent l="0" t="0" r="0" b="2540"/>
            <wp:docPr id="367" name="Εικόνα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8"/>
                    <a:stretch>
                      <a:fillRect/>
                    </a:stretch>
                  </pic:blipFill>
                  <pic:spPr>
                    <a:xfrm>
                      <a:off x="0" y="0"/>
                      <a:ext cx="352800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1213A">
        <w:rPr>
          <w:rFonts w:ascii="Arial" w:hAnsi="Arial" w:cs="Arial"/>
          <w:b/>
          <w:sz w:val="36"/>
          <w:szCs w:val="36"/>
        </w:rPr>
        <w:t xml:space="preserve"> μέτρα. </w:t>
      </w:r>
    </w:p>
    <w:p w14:paraId="22265238" w14:textId="77777777" w:rsidR="00B1213A" w:rsidRPr="00B1213A" w:rsidRDefault="00B1213A" w:rsidP="00B1213A">
      <w:pPr>
        <w:spacing w:after="0" w:line="240" w:lineRule="auto"/>
        <w:ind w:left="227"/>
        <w:rPr>
          <w:rFonts w:ascii="Arial" w:hAnsi="Arial" w:cs="Arial"/>
          <w:b/>
          <w:sz w:val="36"/>
          <w:szCs w:val="36"/>
        </w:rPr>
      </w:pPr>
      <w:r w:rsidRPr="00B1213A">
        <w:rPr>
          <w:rFonts w:ascii="Arial" w:hAnsi="Arial" w:cs="Arial"/>
          <w:b/>
          <w:sz w:val="36"/>
          <w:szCs w:val="36"/>
        </w:rPr>
        <w:t xml:space="preserve">Το </w:t>
      </w:r>
      <w:r w:rsidRPr="00B1213A">
        <w:rPr>
          <w:position w:val="-34"/>
        </w:rPr>
        <w:object w:dxaOrig="320" w:dyaOrig="900" w14:anchorId="68CA4F68">
          <v:shape id="_x0000_i1287" type="#_x0000_t75" style="width:14.25pt;height:45.75pt" o:ole="">
            <v:imagedata r:id="rId559" o:title=""/>
          </v:shape>
          <o:OLEObject Type="Embed" ProgID="Equation.DSMT4" ShapeID="_x0000_i1287" DrawAspect="Content" ObjectID="_1620553601" r:id="rId560"/>
        </w:object>
      </w:r>
      <w:r w:rsidRPr="00B1213A">
        <w:rPr>
          <w:rFonts w:ascii="Arial" w:hAnsi="Arial" w:cs="Arial"/>
          <w:b/>
          <w:sz w:val="36"/>
          <w:szCs w:val="36"/>
        </w:rPr>
        <w:t xml:space="preserve"> του σκοινιού είναι</w:t>
      </w:r>
      <w:r w:rsidR="00512B7C">
        <w:rPr>
          <w:rFonts w:ascii="Arial" w:hAnsi="Arial" w:cs="Arial"/>
          <w:b/>
          <w:sz w:val="36"/>
          <w:szCs w:val="36"/>
        </w:rPr>
        <w:t xml:space="preserve"> </w:t>
      </w:r>
      <w:r w:rsidRPr="00B1213A">
        <w:rPr>
          <w:noProof/>
          <w:sz w:val="36"/>
          <w:szCs w:val="36"/>
        </w:rPr>
        <w:drawing>
          <wp:inline distT="0" distB="0" distL="0" distR="0" wp14:anchorId="345545D6" wp14:editId="466502A6">
            <wp:extent cx="353077" cy="360000"/>
            <wp:effectExtent l="0" t="0" r="8890" b="2540"/>
            <wp:docPr id="369" name="Εικόνα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8"/>
                    <a:stretch>
                      <a:fillRect/>
                    </a:stretch>
                  </pic:blipFill>
                  <pic:spPr>
                    <a:xfrm>
                      <a:off x="0" y="0"/>
                      <a:ext cx="353077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1213A">
        <w:rPr>
          <w:rFonts w:ascii="Arial" w:hAnsi="Arial" w:cs="Arial"/>
          <w:b/>
          <w:sz w:val="36"/>
          <w:szCs w:val="36"/>
        </w:rPr>
        <w:t xml:space="preserve"> : 5= 4 μέτρα.</w:t>
      </w:r>
    </w:p>
    <w:p w14:paraId="332CFA8C" w14:textId="77777777" w:rsidR="00B1213A" w:rsidRPr="00B1213A" w:rsidRDefault="00B1213A" w:rsidP="00512B7C">
      <w:pPr>
        <w:spacing w:after="0" w:line="240" w:lineRule="auto"/>
        <w:ind w:left="227"/>
        <w:rPr>
          <w:rFonts w:ascii="Arial" w:eastAsia="Calibri" w:hAnsi="Arial" w:cs="Arial"/>
          <w:b/>
          <w:sz w:val="36"/>
          <w:szCs w:val="36"/>
        </w:rPr>
      </w:pPr>
      <w:r w:rsidRPr="00B1213A">
        <w:rPr>
          <w:rFonts w:ascii="Arial" w:hAnsi="Arial" w:cs="Arial"/>
          <w:b/>
          <w:sz w:val="36"/>
          <w:szCs w:val="36"/>
        </w:rPr>
        <w:t xml:space="preserve">Τα </w:t>
      </w:r>
      <w:r w:rsidRPr="00B1213A">
        <w:rPr>
          <w:position w:val="-34"/>
        </w:rPr>
        <w:object w:dxaOrig="320" w:dyaOrig="900" w14:anchorId="2C238754">
          <v:shape id="_x0000_i1288" type="#_x0000_t75" style="width:14.25pt;height:45.75pt" o:ole="">
            <v:imagedata r:id="rId561" o:title=""/>
          </v:shape>
          <o:OLEObject Type="Embed" ProgID="Equation.DSMT4" ShapeID="_x0000_i1288" DrawAspect="Content" ObjectID="_1620553602" r:id="rId562"/>
        </w:object>
      </w:r>
      <w:r w:rsidRPr="00B1213A">
        <w:rPr>
          <w:rFonts w:ascii="Arial" w:hAnsi="Arial" w:cs="Arial"/>
          <w:b/>
          <w:sz w:val="36"/>
          <w:szCs w:val="36"/>
        </w:rPr>
        <w:t xml:space="preserve"> του σκοινιού είναι</w:t>
      </w:r>
      <w:r w:rsidR="00512B7C">
        <w:rPr>
          <w:rFonts w:ascii="Arial" w:hAnsi="Arial" w:cs="Arial"/>
          <w:b/>
          <w:sz w:val="36"/>
          <w:szCs w:val="36"/>
        </w:rPr>
        <w:t xml:space="preserve"> </w:t>
      </w:r>
      <w:r w:rsidRPr="00B1213A">
        <w:rPr>
          <w:noProof/>
          <w:sz w:val="36"/>
          <w:szCs w:val="36"/>
        </w:rPr>
        <w:drawing>
          <wp:inline distT="0" distB="0" distL="0" distR="0" wp14:anchorId="6A0B6001" wp14:editId="516EF2EF">
            <wp:extent cx="353077" cy="360000"/>
            <wp:effectExtent l="0" t="0" r="8890" b="2540"/>
            <wp:docPr id="370" name="Εικόνα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8"/>
                    <a:stretch>
                      <a:fillRect/>
                    </a:stretch>
                  </pic:blipFill>
                  <pic:spPr>
                    <a:xfrm>
                      <a:off x="0" y="0"/>
                      <a:ext cx="353077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1213A">
        <w:rPr>
          <w:rFonts w:ascii="Arial" w:hAnsi="Arial" w:cs="Arial"/>
          <w:b/>
          <w:sz w:val="36"/>
          <w:szCs w:val="36"/>
        </w:rPr>
        <w:t xml:space="preserve"> </w:t>
      </w:r>
      <w:r w:rsidRPr="00B1213A">
        <w:rPr>
          <w:rFonts w:ascii="Arial" w:hAnsi="Arial" w:cs="Arial"/>
          <w:b/>
          <w:sz w:val="36"/>
          <w:szCs w:val="36"/>
          <w:lang w:val="en-US"/>
        </w:rPr>
        <w:t>x</w:t>
      </w:r>
      <w:r w:rsidRPr="00B1213A">
        <w:rPr>
          <w:rFonts w:ascii="Arial" w:hAnsi="Arial" w:cs="Arial"/>
          <w:b/>
          <w:sz w:val="36"/>
          <w:szCs w:val="36"/>
        </w:rPr>
        <w:t xml:space="preserve"> </w:t>
      </w:r>
      <w:r w:rsidRPr="00B1213A">
        <w:rPr>
          <w:noProof/>
          <w:sz w:val="36"/>
          <w:szCs w:val="36"/>
        </w:rPr>
        <w:drawing>
          <wp:inline distT="0" distB="0" distL="0" distR="0" wp14:anchorId="286A9C3C" wp14:editId="1CF8625F">
            <wp:extent cx="353077" cy="360000"/>
            <wp:effectExtent l="0" t="0" r="8890" b="2540"/>
            <wp:docPr id="371" name="Εικόνα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8"/>
                    <a:stretch>
                      <a:fillRect/>
                    </a:stretch>
                  </pic:blipFill>
                  <pic:spPr>
                    <a:xfrm>
                      <a:off x="0" y="0"/>
                      <a:ext cx="353077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1213A">
        <w:rPr>
          <w:rFonts w:ascii="Arial" w:hAnsi="Arial" w:cs="Arial"/>
          <w:b/>
          <w:sz w:val="36"/>
          <w:szCs w:val="36"/>
        </w:rPr>
        <w:t xml:space="preserve"> = 4 μέτρα.</w:t>
      </w:r>
    </w:p>
    <w:p w14:paraId="5F94A7C9" w14:textId="77777777" w:rsidR="00B1213A" w:rsidRPr="00E848D0" w:rsidRDefault="00B1213A" w:rsidP="00B717A8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64F5A0D2" w14:textId="77777777" w:rsidR="00E848D0" w:rsidRPr="00E848D0" w:rsidRDefault="00E848D0" w:rsidP="00E848D0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E848D0">
        <w:rPr>
          <w:rFonts w:ascii="Arial-BoldMT" w:hAnsi="Arial-BoldMT"/>
          <w:b/>
          <w:bCs/>
          <w:color w:val="242021"/>
          <w:sz w:val="36"/>
          <w:szCs w:val="36"/>
        </w:rPr>
        <w:t>Χρησιμοποίησαν ......... μέτρα σκοινιού.</w:t>
      </w:r>
    </w:p>
    <w:p w14:paraId="3E2795DF" w14:textId="77777777" w:rsidR="00E848D0" w:rsidRPr="00E848D0" w:rsidRDefault="00E848D0" w:rsidP="00E848D0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E848D0">
        <w:rPr>
          <w:rFonts w:ascii="Tahoma-Bold" w:hAnsi="Tahoma-Bold"/>
          <w:b/>
          <w:bCs/>
          <w:color w:val="428DCB"/>
          <w:sz w:val="36"/>
          <w:szCs w:val="36"/>
        </w:rPr>
        <w:t xml:space="preserve">2. </w:t>
      </w:r>
      <w:r w:rsidRPr="00E848D0">
        <w:rPr>
          <w:rFonts w:ascii="Arial-BoldMT" w:hAnsi="Arial-BoldMT"/>
          <w:b/>
          <w:bCs/>
          <w:color w:val="242021"/>
          <w:sz w:val="36"/>
          <w:szCs w:val="36"/>
        </w:rPr>
        <w:t xml:space="preserve">Φτιάχνουμε </w:t>
      </w:r>
      <w:r w:rsidRPr="00E848D0">
        <w:rPr>
          <w:rFonts w:ascii="Tahoma-Bold" w:hAnsi="Tahoma-Bold"/>
          <w:b/>
          <w:bCs/>
          <w:color w:val="242021"/>
          <w:sz w:val="36"/>
          <w:szCs w:val="36"/>
        </w:rPr>
        <w:t xml:space="preserve">ένα αντίστροφο </w:t>
      </w:r>
      <w:r w:rsidRPr="00E848D0">
        <w:rPr>
          <w:rFonts w:ascii="Arial-BoldMT" w:hAnsi="Arial-BoldMT"/>
          <w:b/>
          <w:bCs/>
          <w:color w:val="242021"/>
          <w:sz w:val="36"/>
          <w:szCs w:val="36"/>
        </w:rPr>
        <w:t xml:space="preserve">με το παραπάνω </w:t>
      </w:r>
      <w:proofErr w:type="spellStart"/>
      <w:r w:rsidRPr="00E848D0">
        <w:rPr>
          <w:rFonts w:ascii="Tahoma-Bold" w:hAnsi="Tahoma-Bold"/>
          <w:b/>
          <w:bCs/>
          <w:color w:val="242021"/>
          <w:sz w:val="36"/>
          <w:szCs w:val="36"/>
        </w:rPr>
        <w:t>πρόβλημα</w:t>
      </w:r>
      <w:r w:rsidR="002D61A9" w:rsidRPr="002D61A9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30368" behindDoc="0" locked="0" layoutInCell="0" allowOverlap="0" wp14:anchorId="7FE28F4E" wp14:editId="31A0976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52" name="Πλαίσιο κειμένου 6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D04050" w14:textId="77777777" w:rsidR="00D30DA1" w:rsidRPr="00D9297E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E28F4E" id="Πλαίσιο κειμένου 652" o:spid="_x0000_s1128" type="#_x0000_t202" style="position:absolute;margin-left:0;margin-top:785.3pt;width:99.2pt;height:28.35pt;z-index:2527303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BMsdWK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13D04050" w14:textId="77777777" w:rsidR="00D30DA1" w:rsidRPr="00D9297E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E848D0">
        <w:rPr>
          <w:rFonts w:ascii="Arial-BoldMT" w:hAnsi="Arial-BoldMT"/>
          <w:b/>
          <w:bCs/>
          <w:color w:val="242021"/>
          <w:sz w:val="36"/>
          <w:szCs w:val="36"/>
        </w:rPr>
        <w:t>και</w:t>
      </w:r>
      <w:proofErr w:type="spellEnd"/>
      <w:r w:rsidRPr="00E848D0">
        <w:rPr>
          <w:rFonts w:ascii="Arial-BoldMT" w:hAnsi="Arial-BoldMT"/>
          <w:b/>
          <w:bCs/>
          <w:color w:val="242021"/>
          <w:sz w:val="36"/>
          <w:szCs w:val="36"/>
        </w:rPr>
        <w:t xml:space="preserve"> το λύνουμε.</w:t>
      </w:r>
    </w:p>
    <w:p w14:paraId="0FAD4FFA" w14:textId="77777777" w:rsidR="00E848D0" w:rsidRPr="00E848D0" w:rsidRDefault="00E848D0" w:rsidP="00D9297E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E848D0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</w:t>
      </w:r>
    </w:p>
    <w:p w14:paraId="06E1D3A2" w14:textId="77777777" w:rsidR="00E848D0" w:rsidRPr="00E848D0" w:rsidRDefault="00E848D0" w:rsidP="00D9297E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E848D0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</w:t>
      </w:r>
    </w:p>
    <w:p w14:paraId="2080AEF7" w14:textId="77777777" w:rsidR="00E848D0" w:rsidRPr="00E848D0" w:rsidRDefault="00E848D0" w:rsidP="00D9297E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E848D0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</w:t>
      </w:r>
    </w:p>
    <w:p w14:paraId="03C50DA7" w14:textId="77777777" w:rsidR="00E848D0" w:rsidRPr="00E848D0" w:rsidRDefault="00E848D0" w:rsidP="00D9297E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E848D0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</w:t>
      </w:r>
    </w:p>
    <w:p w14:paraId="39A983EE" w14:textId="77777777" w:rsidR="00512B7C" w:rsidRDefault="00512B7C" w:rsidP="00B717A8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37370725" w14:textId="77777777" w:rsidR="005D2515" w:rsidRDefault="005D2515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p w14:paraId="5519ED6F" w14:textId="77777777" w:rsidR="00E848D0" w:rsidRPr="00E848D0" w:rsidRDefault="00E848D0" w:rsidP="00D9297E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E848D0">
        <w:rPr>
          <w:rFonts w:ascii="Arial-BoldMT" w:hAnsi="Arial-BoldMT"/>
          <w:b/>
          <w:bCs/>
          <w:color w:val="242021"/>
          <w:sz w:val="36"/>
          <w:szCs w:val="36"/>
        </w:rPr>
        <w:lastRenderedPageBreak/>
        <w:t>..................................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</w:t>
      </w:r>
    </w:p>
    <w:p w14:paraId="5EB690BE" w14:textId="77777777" w:rsidR="00E848D0" w:rsidRPr="00E848D0" w:rsidRDefault="00E848D0" w:rsidP="00D9297E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E848D0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</w:t>
      </w:r>
    </w:p>
    <w:p w14:paraId="1CDBA590" w14:textId="77777777" w:rsidR="00E848D0" w:rsidRPr="00E848D0" w:rsidRDefault="00E848D0" w:rsidP="00D9297E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E848D0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</w:t>
      </w:r>
    </w:p>
    <w:p w14:paraId="316B454D" w14:textId="77777777" w:rsidR="00E848D0" w:rsidRPr="00E848D0" w:rsidRDefault="00E848D0" w:rsidP="00D9297E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E848D0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</w:t>
      </w:r>
    </w:p>
    <w:p w14:paraId="7B4E7974" w14:textId="77777777" w:rsidR="005D2515" w:rsidRDefault="00D9297E" w:rsidP="005D2515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2567552" behindDoc="0" locked="0" layoutInCell="1" allowOverlap="1" wp14:anchorId="78DD0BD4" wp14:editId="531BB3CF">
                <wp:simplePos x="0" y="0"/>
                <wp:positionH relativeFrom="column">
                  <wp:posOffset>7620</wp:posOffset>
                </wp:positionH>
                <wp:positionV relativeFrom="paragraph">
                  <wp:posOffset>20320</wp:posOffset>
                </wp:positionV>
                <wp:extent cx="4229100" cy="1057275"/>
                <wp:effectExtent l="19050" t="19050" r="533400" b="276225"/>
                <wp:wrapNone/>
                <wp:docPr id="379" name="Φυσαλίδα ομιλίας: Ορθογώνιο με στρογγυλεμένες γωνίες 3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29100" cy="1057275"/>
                        </a:xfrm>
                        <a:prstGeom prst="wedgeRoundRectCallout">
                          <a:avLst>
                            <a:gd name="adj1" fmla="val 58570"/>
                            <a:gd name="adj2" fmla="val 70105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991801A" w14:textId="77777777" w:rsidR="00D30DA1" w:rsidRPr="00E848D0" w:rsidRDefault="00D30DA1" w:rsidP="00E848D0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E848D0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Γνωρίζουμε το μέρος του σκοινιού που χρησιμοποίησαν και αναζητούμε το μήκος όλου του σκοινιού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DD0BD4" id="Φυσαλίδα ομιλίας: Ορθογώνιο με στρογγυλεμένες γωνίες 379" o:spid="_x0000_s1129" type="#_x0000_t62" style="position:absolute;margin-left:.6pt;margin-top:1.6pt;width:333pt;height:83.25pt;z-index:25256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" adj="23451,25943" fillcolor="#dfd" strokecolor="#9bff9b" strokeweight="3pt">
                <v:textbox inset="0,0,0,0">
                  <w:txbxContent>
                    <w:p w14:paraId="2991801A" w14:textId="77777777" w:rsidR="00D30DA1" w:rsidRPr="00E848D0" w:rsidRDefault="00D30DA1" w:rsidP="00E848D0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E848D0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Γνωρίζουμε το μέρος του σκοινιού που χρησιμοποίησαν και αναζητούμε το μήκος όλου του σκοινιού.</w:t>
                      </w:r>
                    </w:p>
                  </w:txbxContent>
                </v:textbox>
              </v:shape>
            </w:pict>
          </mc:Fallback>
        </mc:AlternateContent>
      </w:r>
    </w:p>
    <w:p w14:paraId="0C965938" w14:textId="77777777" w:rsidR="005D2515" w:rsidRDefault="00D9297E" w:rsidP="005D2515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Tahoma" w:hAnsi="Tahoma" w:cs="Tahoma"/>
          <w:b/>
          <w:noProof/>
          <w:sz w:val="56"/>
          <w:szCs w:val="56"/>
        </w:rPr>
        <w:drawing>
          <wp:anchor distT="0" distB="0" distL="114300" distR="114300" simplePos="0" relativeHeight="252568576" behindDoc="0" locked="0" layoutInCell="1" allowOverlap="1" wp14:anchorId="68CDE656" wp14:editId="3E0A5ECA">
            <wp:simplePos x="0" y="0"/>
            <wp:positionH relativeFrom="column">
              <wp:posOffset>4756785</wp:posOffset>
            </wp:positionH>
            <wp:positionV relativeFrom="paragraph">
              <wp:posOffset>29093</wp:posOffset>
            </wp:positionV>
            <wp:extent cx="1219200" cy="2192020"/>
            <wp:effectExtent l="0" t="0" r="0" b="0"/>
            <wp:wrapSquare wrapText="bothSides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" name="k21-04-koritsi2.emf"/>
                    <pic:cNvPicPr/>
                  </pic:nvPicPr>
                  <pic:blipFill>
                    <a:blip r:embed="rId5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2192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EE97967" w14:textId="77777777" w:rsidR="005D2515" w:rsidRDefault="005D2515" w:rsidP="005D2515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5DE3703C" w14:textId="77777777" w:rsidR="005D2515" w:rsidRDefault="005D2515" w:rsidP="005D2515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79558589" w14:textId="77777777" w:rsidR="00E848D0" w:rsidRDefault="00E848D0" w:rsidP="00E848D0">
      <w:pPr>
        <w:spacing w:after="160" w:line="259" w:lineRule="auto"/>
        <w:jc w:val="right"/>
        <w:rPr>
          <w:rFonts w:ascii="Arial" w:eastAsia="Calibri" w:hAnsi="Arial" w:cs="Arial"/>
          <w:b/>
          <w:sz w:val="36"/>
          <w:szCs w:val="36"/>
        </w:rPr>
      </w:pPr>
    </w:p>
    <w:p w14:paraId="60F0CD82" w14:textId="77777777" w:rsidR="00D9297E" w:rsidRDefault="00D9297E" w:rsidP="00E848D0">
      <w:pPr>
        <w:spacing w:after="160" w:line="259" w:lineRule="auto"/>
        <w:jc w:val="right"/>
        <w:rPr>
          <w:rFonts w:ascii="Arial" w:eastAsia="Calibri" w:hAnsi="Arial" w:cs="Arial"/>
          <w:b/>
          <w:sz w:val="36"/>
          <w:szCs w:val="36"/>
        </w:rPr>
      </w:pPr>
    </w:p>
    <w:p w14:paraId="1108CE12" w14:textId="77777777" w:rsidR="00E848D0" w:rsidRDefault="00E848D0" w:rsidP="005D2515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19D633DA" w14:textId="77777777" w:rsidR="00D9297E" w:rsidRDefault="00D9297E" w:rsidP="005D2515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498FE539" w14:textId="77777777" w:rsidR="00E848D0" w:rsidRPr="00E848D0" w:rsidRDefault="00E848D0" w:rsidP="00E848D0">
      <w:pPr>
        <w:spacing w:after="0" w:line="240" w:lineRule="auto"/>
        <w:ind w:left="227"/>
        <w:rPr>
          <w:rFonts w:ascii="Arial" w:hAnsi="Arial" w:cs="Arial"/>
          <w:b/>
          <w:sz w:val="36"/>
          <w:szCs w:val="36"/>
        </w:rPr>
      </w:pPr>
      <w:r>
        <w:rPr>
          <w:rFonts w:ascii="Tahoma" w:hAnsi="Tahoma" w:cs="Tahoma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570624" behindDoc="1" locked="0" layoutInCell="1" allowOverlap="1" wp14:anchorId="2EE3344A" wp14:editId="5D59CA9B">
                <wp:simplePos x="0" y="0"/>
                <wp:positionH relativeFrom="column">
                  <wp:posOffset>3811</wp:posOffset>
                </wp:positionH>
                <wp:positionV relativeFrom="paragraph">
                  <wp:posOffset>13335</wp:posOffset>
                </wp:positionV>
                <wp:extent cx="5638800" cy="1781175"/>
                <wp:effectExtent l="19050" t="19050" r="19050" b="28575"/>
                <wp:wrapNone/>
                <wp:docPr id="378" name="Ορθογώνιο: Στρογγύλεμα γωνιών 3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38800" cy="1781175"/>
                        </a:xfrm>
                        <a:prstGeom prst="roundRect">
                          <a:avLst/>
                        </a:prstGeom>
                        <a:noFill/>
                        <a:ln w="38100" cap="flat" cmpd="sng" algn="ctr">
                          <a:solidFill>
                            <a:srgbClr val="00B05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9159286" id="Ορθογώνιο: Στρογγύλεμα γωνιών 378" o:spid="_x0000_s1026" style="position:absolute;margin-left:.3pt;margin-top:1.05pt;width:444pt;height:140.25pt;z-index:-25074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" filled="f" strokecolor="#00b050" strokeweight="3pt"/>
            </w:pict>
          </mc:Fallback>
        </mc:AlternateContent>
      </w:r>
      <w:r w:rsidRPr="00E848D0">
        <w:rPr>
          <w:rFonts w:ascii="Arial" w:hAnsi="Arial" w:cs="Arial"/>
          <w:b/>
          <w:sz w:val="36"/>
          <w:szCs w:val="36"/>
        </w:rPr>
        <w:t xml:space="preserve">Τα </w:t>
      </w:r>
      <w:r w:rsidRPr="00E848D0">
        <w:rPr>
          <w:position w:val="-34"/>
        </w:rPr>
        <w:object w:dxaOrig="320" w:dyaOrig="900" w14:anchorId="58BE8056">
          <v:shape id="_x0000_i1289" type="#_x0000_t75" style="width:14.25pt;height:45.75pt" o:ole="">
            <v:imagedata r:id="rId564" o:title=""/>
          </v:shape>
          <o:OLEObject Type="Embed" ProgID="Equation.DSMT4" ShapeID="_x0000_i1289" DrawAspect="Content" ObjectID="_1620553603" r:id="rId565"/>
        </w:object>
      </w:r>
      <w:r w:rsidRPr="00E848D0">
        <w:rPr>
          <w:rFonts w:ascii="Arial" w:hAnsi="Arial" w:cs="Arial"/>
          <w:b/>
          <w:sz w:val="36"/>
          <w:szCs w:val="36"/>
        </w:rPr>
        <w:t xml:space="preserve"> του σκοινιού είναι …… μέτρα.</w:t>
      </w:r>
    </w:p>
    <w:p w14:paraId="305989EF" w14:textId="77777777" w:rsidR="00E848D0" w:rsidRPr="00E848D0" w:rsidRDefault="00E848D0" w:rsidP="00E848D0">
      <w:pPr>
        <w:spacing w:after="0" w:line="240" w:lineRule="auto"/>
        <w:ind w:left="227"/>
        <w:rPr>
          <w:rFonts w:ascii="Arial" w:hAnsi="Arial" w:cs="Arial"/>
          <w:b/>
          <w:sz w:val="36"/>
          <w:szCs w:val="36"/>
        </w:rPr>
      </w:pPr>
      <w:r w:rsidRPr="00E848D0">
        <w:rPr>
          <w:rFonts w:ascii="Arial" w:hAnsi="Arial" w:cs="Arial"/>
          <w:b/>
          <w:sz w:val="36"/>
          <w:szCs w:val="36"/>
        </w:rPr>
        <w:t xml:space="preserve">Το </w:t>
      </w:r>
      <w:r w:rsidRPr="00E848D0">
        <w:rPr>
          <w:position w:val="-34"/>
        </w:rPr>
        <w:object w:dxaOrig="320" w:dyaOrig="900" w14:anchorId="1F4E4FE4">
          <v:shape id="_x0000_i1290" type="#_x0000_t75" style="width:14.25pt;height:45.75pt" o:ole="">
            <v:imagedata r:id="rId566" o:title=""/>
          </v:shape>
          <o:OLEObject Type="Embed" ProgID="Equation.DSMT4" ShapeID="_x0000_i1290" DrawAspect="Content" ObjectID="_1620553604" r:id="rId567"/>
        </w:object>
      </w:r>
      <w:r w:rsidRPr="00E848D0">
        <w:rPr>
          <w:rFonts w:ascii="Arial" w:hAnsi="Arial" w:cs="Arial"/>
          <w:b/>
          <w:sz w:val="36"/>
          <w:szCs w:val="36"/>
        </w:rPr>
        <w:t xml:space="preserve"> του σκοινιού είναι ……  : 2 = ….   μέτρα.</w:t>
      </w:r>
    </w:p>
    <w:p w14:paraId="760D6193" w14:textId="77777777" w:rsidR="00E848D0" w:rsidRPr="00E848D0" w:rsidRDefault="00E848D0" w:rsidP="00E848D0">
      <w:pPr>
        <w:spacing w:after="0" w:line="240" w:lineRule="auto"/>
        <w:ind w:left="227"/>
        <w:rPr>
          <w:rFonts w:ascii="Arial" w:hAnsi="Arial" w:cs="Arial"/>
          <w:b/>
          <w:sz w:val="36"/>
          <w:szCs w:val="36"/>
        </w:rPr>
      </w:pPr>
      <w:r w:rsidRPr="00E848D0">
        <w:rPr>
          <w:rFonts w:ascii="Arial" w:hAnsi="Arial" w:cs="Arial"/>
          <w:b/>
          <w:sz w:val="36"/>
          <w:szCs w:val="36"/>
        </w:rPr>
        <w:t xml:space="preserve">Τα </w:t>
      </w:r>
      <w:r w:rsidRPr="00E848D0">
        <w:rPr>
          <w:position w:val="-34"/>
        </w:rPr>
        <w:object w:dxaOrig="320" w:dyaOrig="900" w14:anchorId="1A5B9FD8">
          <v:shape id="_x0000_i1291" type="#_x0000_t75" style="width:14.25pt;height:45.75pt" o:ole="">
            <v:imagedata r:id="rId568" o:title=""/>
          </v:shape>
          <o:OLEObject Type="Embed" ProgID="Equation.DSMT4" ShapeID="_x0000_i1291" DrawAspect="Content" ObjectID="_1620553605" r:id="rId569"/>
        </w:object>
      </w:r>
      <w:r w:rsidRPr="00E848D0">
        <w:rPr>
          <w:rFonts w:ascii="Arial" w:hAnsi="Arial" w:cs="Arial"/>
          <w:b/>
          <w:sz w:val="36"/>
          <w:szCs w:val="36"/>
        </w:rPr>
        <w:t xml:space="preserve"> του σκοινιού είναι ……  …… =…… μέτρα.</w:t>
      </w:r>
    </w:p>
    <w:p w14:paraId="7A6536BD" w14:textId="77777777" w:rsidR="00E848D0" w:rsidRDefault="00E848D0" w:rsidP="00E848D0">
      <w:pPr>
        <w:spacing w:after="160" w:line="259" w:lineRule="auto"/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17F1F80F" w14:textId="77777777" w:rsidR="00E848D0" w:rsidRDefault="00E848D0" w:rsidP="00E848D0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E848D0">
        <w:rPr>
          <w:rFonts w:ascii="Arial-BoldMT" w:hAnsi="Arial-BoldMT"/>
          <w:b/>
          <w:bCs/>
          <w:color w:val="242021"/>
          <w:sz w:val="36"/>
          <w:szCs w:val="36"/>
        </w:rPr>
        <w:t>Όλο το σκοινί είχε μήκος ...... μέτρα.</w:t>
      </w:r>
    </w:p>
    <w:p w14:paraId="38C6139E" w14:textId="77777777" w:rsidR="00E848D0" w:rsidRPr="00B717A8" w:rsidRDefault="00E848D0" w:rsidP="005D2515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21EB68C5" w14:textId="77777777" w:rsidR="0041722C" w:rsidRDefault="0041722C">
      <w:pPr>
        <w:rPr>
          <w:rFonts w:ascii="Arial" w:eastAsia="Calibri" w:hAnsi="Arial" w:cs="Arial"/>
          <w:b/>
          <w:sz w:val="36"/>
          <w:szCs w:val="36"/>
        </w:rPr>
      </w:pPr>
      <w:bookmarkStart w:id="14" w:name="_Hlk509936173"/>
      <w:r>
        <w:rPr>
          <w:rFonts w:ascii="Arial" w:eastAsia="Calibri" w:hAnsi="Arial" w:cs="Arial"/>
          <w:b/>
          <w:sz w:val="36"/>
          <w:szCs w:val="36"/>
        </w:rPr>
        <w:br w:type="page"/>
      </w:r>
      <w:r w:rsidR="002D61A9"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32416" behindDoc="0" locked="0" layoutInCell="0" allowOverlap="0" wp14:anchorId="480FD5EB" wp14:editId="228E77E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53" name="Πλαίσιο κειμένου 6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8744BE" w14:textId="77777777" w:rsidR="00D30DA1" w:rsidRPr="00D9297E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0FD5EB" id="Πλαίσιο κειμένου 653" o:spid="_x0000_s1130" type="#_x0000_t202" style="position:absolute;margin-left:0;margin-top:785.3pt;width:99.2pt;height:28.35pt;z-index:2527324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AU9v4s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88744BE" w14:textId="77777777" w:rsidR="00D30DA1" w:rsidRPr="00D9297E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1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3C323B" w:rsidRPr="003C323B" w14:paraId="467FF1C0" w14:textId="77777777" w:rsidTr="0030085D">
        <w:trPr>
          <w:trHeight w:val="567"/>
        </w:trPr>
        <w:tc>
          <w:tcPr>
            <w:tcW w:w="9628" w:type="dxa"/>
            <w:shd w:val="clear" w:color="auto" w:fill="F48221"/>
          </w:tcPr>
          <w:p w14:paraId="5F1F1545" w14:textId="77777777" w:rsidR="003C323B" w:rsidRPr="003C323B" w:rsidRDefault="003C323B" w:rsidP="00D9297E">
            <w:pPr>
              <w:spacing w:line="276" w:lineRule="auto"/>
              <w:rPr>
                <w:rFonts w:ascii="Tahoma" w:eastAsia="Calibri" w:hAnsi="Tahoma" w:cs="Tahoma"/>
                <w:b/>
                <w:noProof/>
                <w:sz w:val="36"/>
                <w:szCs w:val="36"/>
              </w:rPr>
            </w:pPr>
            <w:r w:rsidRPr="003C323B">
              <w:rPr>
                <w:rFonts w:ascii="Tahoma" w:eastAsia="Calibri" w:hAnsi="Tahoma" w:cs="Tahoma"/>
                <w:b/>
                <w:noProof/>
                <w:color w:val="FFFFFF"/>
                <w:sz w:val="36"/>
                <w:szCs w:val="36"/>
              </w:rPr>
              <w:lastRenderedPageBreak/>
              <w:t>Στρατηγική επίλυση προβλήματος</w:t>
            </w:r>
          </w:p>
        </w:tc>
      </w:tr>
      <w:tr w:rsidR="003C323B" w:rsidRPr="003C323B" w14:paraId="6E92BB4E" w14:textId="77777777" w:rsidTr="005809C0">
        <w:tc>
          <w:tcPr>
            <w:tcW w:w="9628" w:type="dxa"/>
            <w:tcBorders>
              <w:bottom w:val="single" w:sz="48" w:space="0" w:color="F48221"/>
            </w:tcBorders>
            <w:shd w:val="clear" w:color="auto" w:fill="FCE2CC"/>
          </w:tcPr>
          <w:p w14:paraId="356A2BFE" w14:textId="77777777" w:rsidR="003C323B" w:rsidRPr="003C323B" w:rsidRDefault="003C323B" w:rsidP="00D9297E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3C323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Χρησιμοποιούμε </w:t>
            </w:r>
            <w:r w:rsidRPr="003C323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τη μέθοδο της αναγωγής στην κλασματική μονάδα</w:t>
            </w:r>
            <w:r w:rsidRPr="003C323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, όταν :</w:t>
            </w:r>
          </w:p>
          <w:p w14:paraId="45266F90" w14:textId="77777777" w:rsidR="003C323B" w:rsidRPr="003C323B" w:rsidRDefault="003C323B" w:rsidP="00D9297E">
            <w:pPr>
              <w:spacing w:line="276" w:lineRule="auto"/>
              <w:rPr>
                <w:rFonts w:ascii="Tahoma" w:eastAsia="Calibri" w:hAnsi="Tahoma" w:cs="Tahoma"/>
                <w:b/>
                <w:noProof/>
                <w:sz w:val="36"/>
                <w:szCs w:val="36"/>
              </w:rPr>
            </w:pPr>
            <w:r w:rsidRPr="003C323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 Γνωρίζουμε το όλο και θέλουμε να βρούμε ένα κλασματικό του μέρος.</w:t>
            </w:r>
          </w:p>
        </w:tc>
      </w:tr>
    </w:tbl>
    <w:p w14:paraId="0E2890EE" w14:textId="77777777" w:rsidR="003C323B" w:rsidRPr="003C323B" w:rsidRDefault="003C323B" w:rsidP="00D9297E">
      <w:pPr>
        <w:rPr>
          <w:rFonts w:ascii="Tahoma" w:hAnsi="Tahoma" w:cs="Tahoma"/>
          <w:b/>
          <w:sz w:val="36"/>
          <w:szCs w:val="36"/>
        </w:rPr>
      </w:pPr>
    </w:p>
    <w:tbl>
      <w:tblPr>
        <w:tblStyle w:val="411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C323B" w:rsidRPr="003C323B" w14:paraId="2BD6098C" w14:textId="77777777" w:rsidTr="0030085D">
        <w:trPr>
          <w:trHeight w:val="567"/>
        </w:trPr>
        <w:tc>
          <w:tcPr>
            <w:tcW w:w="9639" w:type="dxa"/>
            <w:shd w:val="clear" w:color="auto" w:fill="FF0000"/>
          </w:tcPr>
          <w:p w14:paraId="454CBC06" w14:textId="77777777" w:rsidR="003C323B" w:rsidRPr="003C323B" w:rsidRDefault="003C323B" w:rsidP="00D9297E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3C323B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t>Παραδείγματα</w:t>
            </w:r>
          </w:p>
        </w:tc>
      </w:tr>
      <w:tr w:rsidR="003C323B" w:rsidRPr="003C323B" w14:paraId="216B0769" w14:textId="77777777" w:rsidTr="005809C0">
        <w:tblPrEx>
          <w:jc w:val="center"/>
        </w:tblPrEx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4D3911C1" w14:textId="77777777" w:rsidR="003C323B" w:rsidRPr="003C323B" w:rsidRDefault="003C323B" w:rsidP="00D9297E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3C323B">
              <w:rPr>
                <w:rFonts w:ascii="Arial" w:hAnsi="Arial" w:cs="Arial"/>
                <w:b/>
                <w:sz w:val="36"/>
                <w:szCs w:val="36"/>
              </w:rPr>
              <w:t xml:space="preserve">1. Πόσα γραμμάρια είναι τα </w:t>
            </w:r>
            <w:r w:rsidRPr="003C323B">
              <w:rPr>
                <w:position w:val="-34"/>
                <w:sz w:val="36"/>
                <w:szCs w:val="36"/>
              </w:rPr>
              <w:object w:dxaOrig="499" w:dyaOrig="900" w14:anchorId="4E9AC976">
                <v:shape id="_x0000_i1292" type="#_x0000_t75" style="width:25.5pt;height:45.75pt" o:ole="">
                  <v:imagedata r:id="rId570" o:title=""/>
                </v:shape>
                <o:OLEObject Type="Embed" ProgID="Equation.DSMT4" ShapeID="_x0000_i1292" DrawAspect="Content" ObjectID="_1620553606" r:id="rId571"/>
              </w:object>
            </w:r>
            <w:r w:rsidRPr="003C323B">
              <w:rPr>
                <w:rFonts w:ascii="Arial" w:hAnsi="Arial" w:cs="Arial"/>
                <w:b/>
                <w:sz w:val="36"/>
                <w:szCs w:val="36"/>
              </w:rPr>
              <w:t xml:space="preserve"> του κιλού;</w:t>
            </w:r>
          </w:p>
        </w:tc>
      </w:tr>
    </w:tbl>
    <w:p w14:paraId="22080902" w14:textId="77777777" w:rsidR="003C323B" w:rsidRPr="003C323B" w:rsidRDefault="003C323B" w:rsidP="00D9297E">
      <w:pPr>
        <w:rPr>
          <w:rFonts w:ascii="Tahoma" w:hAnsi="Tahoma" w:cs="Tahoma"/>
          <w:b/>
          <w:sz w:val="36"/>
          <w:szCs w:val="36"/>
        </w:rPr>
      </w:pPr>
    </w:p>
    <w:tbl>
      <w:tblPr>
        <w:tblStyle w:val="51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3C323B" w:rsidRPr="003C323B" w14:paraId="3E9021B9" w14:textId="77777777" w:rsidTr="0030085D">
        <w:trPr>
          <w:trHeight w:val="567"/>
        </w:trPr>
        <w:tc>
          <w:tcPr>
            <w:tcW w:w="9628" w:type="dxa"/>
            <w:shd w:val="clear" w:color="auto" w:fill="F48221"/>
          </w:tcPr>
          <w:p w14:paraId="294E5E9B" w14:textId="77777777" w:rsidR="003C323B" w:rsidRPr="003C323B" w:rsidRDefault="003C323B" w:rsidP="00D9297E">
            <w:pPr>
              <w:spacing w:line="276" w:lineRule="auto"/>
              <w:rPr>
                <w:rFonts w:ascii="Tahoma" w:eastAsia="Calibri" w:hAnsi="Tahoma" w:cs="Tahoma"/>
                <w:b/>
                <w:noProof/>
                <w:sz w:val="36"/>
                <w:szCs w:val="36"/>
              </w:rPr>
            </w:pPr>
            <w:r w:rsidRPr="003C323B">
              <w:rPr>
                <w:rFonts w:ascii="Tahoma" w:eastAsia="Calibri" w:hAnsi="Tahoma" w:cs="Tahoma"/>
                <w:b/>
                <w:noProof/>
                <w:color w:val="FFFFFF"/>
                <w:sz w:val="36"/>
                <w:szCs w:val="36"/>
              </w:rPr>
              <w:t>Στρατηγική επίλυση προβλήματος</w:t>
            </w:r>
          </w:p>
        </w:tc>
      </w:tr>
      <w:tr w:rsidR="003C323B" w:rsidRPr="003C323B" w14:paraId="3266CF6E" w14:textId="77777777" w:rsidTr="005809C0">
        <w:tc>
          <w:tcPr>
            <w:tcW w:w="9628" w:type="dxa"/>
            <w:tcBorders>
              <w:bottom w:val="single" w:sz="48" w:space="0" w:color="F48221"/>
            </w:tcBorders>
            <w:shd w:val="clear" w:color="auto" w:fill="FCE2CC"/>
          </w:tcPr>
          <w:p w14:paraId="3A6A7FA3" w14:textId="77777777" w:rsidR="003C323B" w:rsidRPr="003C323B" w:rsidRDefault="003C323B" w:rsidP="00D9297E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3C323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. Γνωρίζουμε ένα κλασματικό μέρος του όλου και θέλουμε να βρούμε:</w:t>
            </w:r>
          </w:p>
          <w:p w14:paraId="22AF6A5B" w14:textId="77777777" w:rsidR="003C323B" w:rsidRPr="003C323B" w:rsidRDefault="003C323B" w:rsidP="00D9297E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3C323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) το όλο ή</w:t>
            </w:r>
          </w:p>
          <w:p w14:paraId="3E8FEC3E" w14:textId="77777777" w:rsidR="003C323B" w:rsidRPr="003C323B" w:rsidRDefault="003C323B" w:rsidP="00D9297E">
            <w:pPr>
              <w:spacing w:line="276" w:lineRule="auto"/>
              <w:rPr>
                <w:rFonts w:ascii="Tahoma" w:eastAsia="Calibri" w:hAnsi="Tahoma" w:cs="Tahoma"/>
                <w:b/>
                <w:noProof/>
                <w:sz w:val="36"/>
                <w:szCs w:val="36"/>
              </w:rPr>
            </w:pPr>
            <w:r w:rsidRPr="003C323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β) ένα άλλο κλασματικό μέρος του όλου.</w:t>
            </w:r>
          </w:p>
        </w:tc>
      </w:tr>
    </w:tbl>
    <w:p w14:paraId="2D307EB0" w14:textId="77777777" w:rsidR="003C323B" w:rsidRPr="003C323B" w:rsidRDefault="002D61A9" w:rsidP="00D9297E">
      <w:pPr>
        <w:rPr>
          <w:rFonts w:ascii="Tahoma" w:hAnsi="Tahoma" w:cs="Tahoma"/>
          <w:b/>
          <w:sz w:val="36"/>
          <w:szCs w:val="36"/>
        </w:rPr>
      </w:pPr>
      <w:r w:rsidRPr="002D61A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34464" behindDoc="0" locked="0" layoutInCell="0" allowOverlap="0" wp14:anchorId="232F86F7" wp14:editId="7159761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54" name="Πλαίσιο κειμένου 6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DAA0EA0" w14:textId="77777777" w:rsidR="00D30DA1" w:rsidRPr="00E85A2D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2F86F7" id="Πλαίσιο κειμένου 654" o:spid="_x0000_s1131" type="#_x0000_t202" style="position:absolute;margin-left:0;margin-top:785.3pt;width:99.2pt;height:28.35pt;z-index:2527344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CCzBFY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5DAA0EA0" w14:textId="77777777" w:rsidR="00D30DA1" w:rsidRPr="00E85A2D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878E39B" w14:textId="77777777" w:rsidR="003C323B" w:rsidRDefault="003C323B" w:rsidP="00D9297E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411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C323B" w:rsidRPr="003C323B" w14:paraId="42B8C43B" w14:textId="77777777" w:rsidTr="0030085D">
        <w:trPr>
          <w:trHeight w:val="567"/>
        </w:trPr>
        <w:tc>
          <w:tcPr>
            <w:tcW w:w="9639" w:type="dxa"/>
            <w:shd w:val="clear" w:color="auto" w:fill="FF0000"/>
          </w:tcPr>
          <w:p w14:paraId="10C07798" w14:textId="77777777" w:rsidR="003C323B" w:rsidRPr="003C323B" w:rsidRDefault="003C323B" w:rsidP="005809C0">
            <w:pPr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3C323B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lastRenderedPageBreak/>
              <w:t>Παραδείγματα</w:t>
            </w:r>
          </w:p>
        </w:tc>
      </w:tr>
      <w:tr w:rsidR="003C323B" w:rsidRPr="003C323B" w14:paraId="0B469F6B" w14:textId="77777777" w:rsidTr="005809C0">
        <w:tblPrEx>
          <w:jc w:val="center"/>
        </w:tblPrEx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454CE63F" w14:textId="77777777" w:rsidR="003C323B" w:rsidRPr="003C323B" w:rsidRDefault="003C323B" w:rsidP="005809C0">
            <w:pPr>
              <w:rPr>
                <w:rFonts w:ascii="Arial" w:hAnsi="Arial" w:cs="Arial"/>
                <w:b/>
                <w:sz w:val="36"/>
                <w:szCs w:val="36"/>
              </w:rPr>
            </w:pPr>
            <w:r w:rsidRPr="003C323B">
              <w:rPr>
                <w:rFonts w:ascii="Arial" w:hAnsi="Arial" w:cs="Arial"/>
                <w:b/>
                <w:sz w:val="36"/>
                <w:szCs w:val="36"/>
              </w:rPr>
              <w:t xml:space="preserve">2α. Τα </w:t>
            </w:r>
            <w:r w:rsidRPr="003C323B">
              <w:rPr>
                <w:position w:val="-34"/>
              </w:rPr>
              <w:object w:dxaOrig="320" w:dyaOrig="900" w14:anchorId="101336D5">
                <v:shape id="_x0000_i1293" type="#_x0000_t75" style="width:14.25pt;height:45.75pt" o:ole="">
                  <v:imagedata r:id="rId572" o:title=""/>
                </v:shape>
                <o:OLEObject Type="Embed" ProgID="Equation.DSMT4" ShapeID="_x0000_i1293" DrawAspect="Content" ObjectID="_1620553607" r:id="rId573"/>
              </w:object>
            </w:r>
            <w:r w:rsidRPr="003C323B">
              <w:rPr>
                <w:rFonts w:ascii="Arial" w:hAnsi="Arial" w:cs="Arial"/>
                <w:b/>
                <w:sz w:val="36"/>
                <w:szCs w:val="36"/>
              </w:rPr>
              <w:t xml:space="preserve"> του σχολείου μας είναι 93 μαθητές. Πόσοι μαθητές φοιτούν στο σχολείο μας;</w:t>
            </w:r>
          </w:p>
          <w:p w14:paraId="3229DE6C" w14:textId="77777777" w:rsidR="003C323B" w:rsidRPr="003C323B" w:rsidRDefault="003C323B" w:rsidP="005809C0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3C323B">
              <w:rPr>
                <w:rFonts w:ascii="Arial" w:eastAsia="Calibri" w:hAnsi="Arial" w:cs="Arial"/>
                <w:b/>
                <w:sz w:val="36"/>
                <w:szCs w:val="36"/>
              </w:rPr>
              <w:t xml:space="preserve">2β. Τα </w:t>
            </w:r>
            <w:r w:rsidRPr="003C323B">
              <w:rPr>
                <w:position w:val="-34"/>
              </w:rPr>
              <w:object w:dxaOrig="320" w:dyaOrig="900" w14:anchorId="4C2B35F6">
                <v:shape id="_x0000_i1294" type="#_x0000_t75" style="width:14.25pt;height:45.75pt" o:ole="">
                  <v:imagedata r:id="rId574" o:title=""/>
                </v:shape>
                <o:OLEObject Type="Embed" ProgID="Equation.DSMT4" ShapeID="_x0000_i1294" DrawAspect="Content" ObjectID="_1620553608" r:id="rId575"/>
              </w:object>
            </w:r>
            <w:r w:rsidRPr="003C323B">
              <w:rPr>
                <w:rFonts w:ascii="Arial" w:eastAsia="Calibri" w:hAnsi="Arial" w:cs="Arial"/>
                <w:b/>
                <w:sz w:val="36"/>
                <w:szCs w:val="36"/>
              </w:rPr>
              <w:t xml:space="preserve"> μιας σοκολάτας ζυγίζουν 50 γραμμάρια. Ο Μπιλ έφαγε τα </w:t>
            </w:r>
            <w:r w:rsidRPr="003C323B">
              <w:rPr>
                <w:position w:val="-34"/>
              </w:rPr>
              <w:object w:dxaOrig="320" w:dyaOrig="900" w14:anchorId="30C1FB21">
                <v:shape id="_x0000_i1295" type="#_x0000_t75" style="width:14.25pt;height:45.75pt" o:ole="">
                  <v:imagedata r:id="rId576" o:title=""/>
                </v:shape>
                <o:OLEObject Type="Embed" ProgID="Equation.DSMT4" ShapeID="_x0000_i1295" DrawAspect="Content" ObjectID="_1620553609" r:id="rId577"/>
              </w:object>
            </w:r>
            <w:r w:rsidRPr="003C323B">
              <w:rPr>
                <w:rFonts w:ascii="Arial" w:eastAsia="Calibri" w:hAnsi="Arial" w:cs="Arial"/>
                <w:b/>
                <w:sz w:val="36"/>
                <w:szCs w:val="36"/>
              </w:rPr>
              <w:t xml:space="preserve"> αυτής. Πόσα γραμμάρια της σοκολάτας έφαγε;</w:t>
            </w:r>
          </w:p>
        </w:tc>
      </w:tr>
    </w:tbl>
    <w:bookmarkEnd w:id="14"/>
    <w:p w14:paraId="2F5E789B" w14:textId="77777777" w:rsidR="00B717A8" w:rsidRPr="00B717A8" w:rsidRDefault="002D61A9" w:rsidP="00B717A8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36512" behindDoc="0" locked="0" layoutInCell="0" allowOverlap="0" wp14:anchorId="1CCBF5E2" wp14:editId="57A4B13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55" name="Πλαίσιο κειμένου 6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FBAC2C" w14:textId="77777777" w:rsidR="00D30DA1" w:rsidRPr="00E85A2D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CBF5E2" id="Πλαίσιο κειμένου 655" o:spid="_x0000_s1132" type="#_x0000_t202" style="position:absolute;margin-left:0;margin-top:785.3pt;width:99.2pt;height:28.35pt;z-index:2527365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TDFsAIAADQ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AwiTDF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8FBAC2C" w14:textId="77777777" w:rsidR="00D30DA1" w:rsidRPr="00E85A2D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851"/>
        <w:gridCol w:w="8788"/>
      </w:tblGrid>
      <w:tr w:rsidR="00B717A8" w:rsidRPr="00B717A8" w14:paraId="6CCB5E25" w14:textId="77777777" w:rsidTr="0041722C">
        <w:tc>
          <w:tcPr>
            <w:tcW w:w="851" w:type="dxa"/>
            <w:shd w:val="clear" w:color="auto" w:fill="EFE9FF"/>
          </w:tcPr>
          <w:p w14:paraId="564596A4" w14:textId="77777777" w:rsidR="00B717A8" w:rsidRPr="00B717A8" w:rsidRDefault="00B717A8" w:rsidP="00B717A8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bookmarkStart w:id="15" w:name="_Hlk519449826"/>
            <w:r w:rsidRPr="00B717A8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drawing>
                <wp:inline distT="0" distB="0" distL="0" distR="0" wp14:anchorId="642FB48B" wp14:editId="152E145C">
                  <wp:extent cx="450683" cy="648000"/>
                  <wp:effectExtent l="0" t="0" r="6985" b="0"/>
                  <wp:docPr id="535" name="Εικόνα 5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683" cy="6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88" w:type="dxa"/>
            <w:shd w:val="clear" w:color="auto" w:fill="EFE9FF"/>
            <w:vAlign w:val="center"/>
          </w:tcPr>
          <w:p w14:paraId="46B10498" w14:textId="77777777" w:rsidR="00B717A8" w:rsidRDefault="00B717A8" w:rsidP="003C323B">
            <w:pPr>
              <w:spacing w:after="120"/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</w:pPr>
            <w:r w:rsidRPr="00B717A8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  <w:p w14:paraId="100A0E18" w14:textId="77777777" w:rsidR="003C323B" w:rsidRPr="003C323B" w:rsidRDefault="003C323B" w:rsidP="00E85A2D">
            <w:pPr>
              <w:spacing w:after="160" w:line="276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3C323B">
              <w:rPr>
                <w:rFonts w:ascii="Tahoma-Bold" w:hAnsi="Tahoma-Bold"/>
                <w:b/>
                <w:bCs/>
                <w:color w:val="428DCB"/>
                <w:sz w:val="36"/>
                <w:szCs w:val="36"/>
              </w:rPr>
              <w:t>Υπολογίζω το κλασματικό μέρος του όλου, όταν γνωρίζω κάποιο άλλο κλασματικό του μέρος.</w:t>
            </w:r>
          </w:p>
        </w:tc>
      </w:tr>
      <w:tr w:rsidR="00B717A8" w:rsidRPr="00B717A8" w14:paraId="6FFA4BA0" w14:textId="77777777" w:rsidTr="0041722C">
        <w:tc>
          <w:tcPr>
            <w:tcW w:w="9639" w:type="dxa"/>
            <w:gridSpan w:val="2"/>
            <w:shd w:val="clear" w:color="auto" w:fill="EFE9F5"/>
          </w:tcPr>
          <w:p w14:paraId="50E7B0D2" w14:textId="77777777" w:rsidR="00B717A8" w:rsidRDefault="003C323B" w:rsidP="00B717A8">
            <w:pPr>
              <w:spacing w:after="200" w:line="259" w:lineRule="auto"/>
              <w:rPr>
                <w:rFonts w:ascii="Tahoma" w:hAnsi="Tahoma" w:cs="Tahoma"/>
                <w:b/>
                <w:sz w:val="36"/>
                <w:szCs w:val="36"/>
              </w:rPr>
            </w:pPr>
            <w:r w:rsidRPr="003C323B">
              <w:rPr>
                <w:rFonts w:ascii="Tahoma" w:hAnsi="Tahoma" w:cs="Tahoma"/>
                <w:b/>
                <w:sz w:val="36"/>
                <w:szCs w:val="36"/>
              </w:rPr>
              <w:t xml:space="preserve">Τα </w:t>
            </w:r>
            <w:r w:rsidRPr="003C323B">
              <w:rPr>
                <w:position w:val="-34"/>
              </w:rPr>
              <w:object w:dxaOrig="320" w:dyaOrig="900" w14:anchorId="23CFDB6D">
                <v:shape id="_x0000_i1296" type="#_x0000_t75" style="width:14.25pt;height:45.75pt" o:ole="">
                  <v:imagedata r:id="rId578" o:title=""/>
                </v:shape>
                <o:OLEObject Type="Embed" ProgID="Equation.DSMT4" ShapeID="_x0000_i1296" DrawAspect="Content" ObjectID="_1620553610" r:id="rId579"/>
              </w:object>
            </w:r>
            <w:r w:rsidRPr="003C323B">
              <w:rPr>
                <w:rFonts w:ascii="Tahoma" w:hAnsi="Tahoma" w:cs="Tahoma"/>
                <w:b/>
                <w:sz w:val="36"/>
                <w:szCs w:val="36"/>
              </w:rPr>
              <w:t xml:space="preserve"> μιας σοκολάτας ζυγίζουν 50 γραμμάρια. Ο </w:t>
            </w:r>
            <w:r w:rsidRPr="003C323B">
              <w:rPr>
                <w:sz w:val="36"/>
                <w:szCs w:val="36"/>
              </w:rPr>
              <w:t xml:space="preserve"> </w:t>
            </w:r>
            <w:r w:rsidRPr="003C323B">
              <w:rPr>
                <w:rFonts w:ascii="Tahoma" w:hAnsi="Tahoma" w:cs="Tahoma"/>
                <w:b/>
                <w:sz w:val="36"/>
                <w:szCs w:val="36"/>
              </w:rPr>
              <w:t xml:space="preserve">Νίκος έφαγε τα </w:t>
            </w:r>
            <w:r w:rsidRPr="003C323B">
              <w:rPr>
                <w:position w:val="-34"/>
              </w:rPr>
              <w:object w:dxaOrig="320" w:dyaOrig="900" w14:anchorId="78219B71">
                <v:shape id="_x0000_i1297" type="#_x0000_t75" style="width:14.25pt;height:45.75pt" o:ole="">
                  <v:imagedata r:id="rId580" o:title=""/>
                </v:shape>
                <o:OLEObject Type="Embed" ProgID="Equation.DSMT4" ShapeID="_x0000_i1297" DrawAspect="Content" ObjectID="_1620553611" r:id="rId581"/>
              </w:object>
            </w:r>
            <w:r w:rsidRPr="003C323B">
              <w:rPr>
                <w:rFonts w:ascii="Tahoma" w:hAnsi="Tahoma" w:cs="Tahoma"/>
                <w:b/>
                <w:sz w:val="36"/>
                <w:szCs w:val="36"/>
              </w:rPr>
              <w:t xml:space="preserve"> αυτής. Πόσα γραμμάρια της σοκολάτας έφαγε;</w:t>
            </w:r>
          </w:p>
          <w:p w14:paraId="63773A09" w14:textId="77777777" w:rsidR="006E4646" w:rsidRPr="003C323B" w:rsidRDefault="006E4646" w:rsidP="006E4646">
            <w:pPr>
              <w:spacing w:after="200" w:line="259" w:lineRule="auto"/>
              <w:jc w:val="center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3C553CC1" wp14:editId="2D0897F3">
                  <wp:extent cx="1847850" cy="2057400"/>
                  <wp:effectExtent l="0" t="0" r="0" b="0"/>
                  <wp:docPr id="3" name="Εικόνα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7850" cy="2057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0342997" w14:textId="77777777" w:rsidR="006E4646" w:rsidRDefault="006E4646">
      <w:r>
        <w:br w:type="page"/>
      </w:r>
    </w:p>
    <w:tbl>
      <w:tblPr>
        <w:tblStyle w:val="3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B717A8" w:rsidRPr="00B717A8" w14:paraId="33DF2F88" w14:textId="77777777" w:rsidTr="0041722C">
        <w:tc>
          <w:tcPr>
            <w:tcW w:w="9639" w:type="dxa"/>
            <w:shd w:val="clear" w:color="auto" w:fill="EFE9F5"/>
          </w:tcPr>
          <w:p w14:paraId="1C2C786C" w14:textId="77777777" w:rsidR="00F23508" w:rsidRPr="00233B50" w:rsidRDefault="00F23508" w:rsidP="00F23508">
            <w:pPr>
              <w:ind w:left="38"/>
              <w:rPr>
                <w:rFonts w:ascii="Tahoma" w:hAnsi="Tahoma" w:cs="Tahoma"/>
                <w:b/>
                <w:sz w:val="36"/>
                <w:szCs w:val="36"/>
              </w:rPr>
            </w:pPr>
            <w:r w:rsidRPr="00233B50">
              <w:rPr>
                <w:rFonts w:ascii="Tahoma" w:hAnsi="Tahoma" w:cs="Tahoma"/>
                <w:b/>
                <w:sz w:val="36"/>
                <w:szCs w:val="36"/>
              </w:rPr>
              <w:lastRenderedPageBreak/>
              <w:t>Σκέψη</w:t>
            </w:r>
          </w:p>
          <w:p w14:paraId="711496BB" w14:textId="77777777" w:rsidR="00F23508" w:rsidRPr="00233B50" w:rsidRDefault="00F23508" w:rsidP="005B1A8B">
            <w:pPr>
              <w:numPr>
                <w:ilvl w:val="0"/>
                <w:numId w:val="3"/>
              </w:numPr>
              <w:rPr>
                <w:rFonts w:ascii="Arial" w:hAnsi="Arial" w:cs="Arial"/>
                <w:b/>
                <w:sz w:val="36"/>
                <w:szCs w:val="36"/>
              </w:rPr>
            </w:pPr>
            <w:r w:rsidRPr="00233B50">
              <w:rPr>
                <w:rFonts w:ascii="Arial" w:hAnsi="Arial" w:cs="Arial"/>
                <w:b/>
                <w:sz w:val="36"/>
                <w:szCs w:val="36"/>
              </w:rPr>
              <w:t xml:space="preserve">Γνωρίζουμε ότι τα </w:t>
            </w:r>
            <w:r w:rsidR="00233B50" w:rsidRPr="00233B50">
              <w:rPr>
                <w:position w:val="-34"/>
              </w:rPr>
              <w:object w:dxaOrig="320" w:dyaOrig="900" w14:anchorId="3DBA04F8">
                <v:shape id="_x0000_i1298" type="#_x0000_t75" style="width:14.25pt;height:45.75pt" o:ole="">
                  <v:imagedata r:id="rId583" o:title=""/>
                </v:shape>
                <o:OLEObject Type="Embed" ProgID="Equation.DSMT4" ShapeID="_x0000_i1298" DrawAspect="Content" ObjectID="_1620553612" r:id="rId584"/>
              </w:object>
            </w:r>
            <w:r w:rsidRPr="00233B50">
              <w:rPr>
                <w:rFonts w:ascii="Arial" w:hAnsi="Arial" w:cs="Arial"/>
                <w:b/>
                <w:sz w:val="36"/>
                <w:szCs w:val="36"/>
              </w:rPr>
              <w:t xml:space="preserve"> της σοκολάτας ζυγίζουν 50 γραμμάρια και θέλουμε να βρούμε πόσα γραμμάρια ζυγίζουν τα </w:t>
            </w:r>
            <w:r w:rsidR="00233B50" w:rsidRPr="00233B50">
              <w:rPr>
                <w:position w:val="-34"/>
              </w:rPr>
              <w:object w:dxaOrig="320" w:dyaOrig="900" w14:anchorId="245D60B5">
                <v:shape id="_x0000_i1299" type="#_x0000_t75" style="width:14.25pt;height:45.75pt" o:ole="">
                  <v:imagedata r:id="rId585" o:title=""/>
                </v:shape>
                <o:OLEObject Type="Embed" ProgID="Equation.DSMT4" ShapeID="_x0000_i1299" DrawAspect="Content" ObjectID="_1620553613" r:id="rId586"/>
              </w:object>
            </w:r>
            <w:r w:rsidRPr="00233B50">
              <w:rPr>
                <w:rFonts w:ascii="Arial" w:hAnsi="Arial" w:cs="Arial"/>
                <w:b/>
                <w:sz w:val="36"/>
                <w:szCs w:val="36"/>
              </w:rPr>
              <w:t xml:space="preserve"> της σοκολάτας. </w:t>
            </w:r>
          </w:p>
          <w:p w14:paraId="3DE7796C" w14:textId="77777777" w:rsidR="00F23508" w:rsidRPr="00F64A21" w:rsidRDefault="00F23508" w:rsidP="005B1A8B">
            <w:pPr>
              <w:numPr>
                <w:ilvl w:val="0"/>
                <w:numId w:val="3"/>
              </w:numPr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233B50">
              <w:rPr>
                <w:rFonts w:ascii="Arial" w:hAnsi="Arial" w:cs="Arial"/>
                <w:b/>
                <w:sz w:val="36"/>
                <w:szCs w:val="36"/>
              </w:rPr>
              <w:t xml:space="preserve">Βρίσκουμε πρώτα την τιμή της κλασματικής μονάδας, δηλαδή του </w:t>
            </w:r>
            <w:r w:rsidR="00233B50" w:rsidRPr="00233B50">
              <w:rPr>
                <w:position w:val="-34"/>
              </w:rPr>
              <w:object w:dxaOrig="320" w:dyaOrig="900" w14:anchorId="2D53C597">
                <v:shape id="_x0000_i1300" type="#_x0000_t75" style="width:14.25pt;height:45.75pt" o:ole="">
                  <v:imagedata r:id="rId587" o:title=""/>
                </v:shape>
                <o:OLEObject Type="Embed" ProgID="Equation.DSMT4" ShapeID="_x0000_i1300" DrawAspect="Content" ObjectID="_1620553614" r:id="rId588"/>
              </w:object>
            </w:r>
            <w:r w:rsidRPr="00233B50">
              <w:rPr>
                <w:rFonts w:ascii="Arial" w:hAnsi="Arial" w:cs="Arial"/>
                <w:b/>
                <w:sz w:val="36"/>
                <w:szCs w:val="36"/>
              </w:rPr>
              <w:t xml:space="preserve"> της σοκολάτας. </w:t>
            </w:r>
          </w:p>
          <w:p w14:paraId="7429F6E1" w14:textId="77777777" w:rsidR="00F64A21" w:rsidRPr="00F64A21" w:rsidRDefault="00F64A21" w:rsidP="00F64A21">
            <w:pPr>
              <w:rPr>
                <w:rFonts w:ascii="Arial" w:hAnsi="Arial" w:cs="Arial"/>
                <w:b/>
                <w:sz w:val="36"/>
                <w:szCs w:val="36"/>
              </w:rPr>
            </w:pPr>
            <w:r w:rsidRPr="00F64A21">
              <w:rPr>
                <w:rFonts w:ascii="Arial" w:hAnsi="Arial" w:cs="Arial"/>
                <w:b/>
                <w:sz w:val="36"/>
                <w:szCs w:val="36"/>
              </w:rPr>
              <w:t xml:space="preserve">Αφού ξέρουμε τα </w:t>
            </w:r>
            <w:r w:rsidRPr="00F64A21">
              <w:rPr>
                <w:position w:val="-34"/>
                <w:sz w:val="36"/>
                <w:szCs w:val="36"/>
              </w:rPr>
              <w:object w:dxaOrig="320" w:dyaOrig="900" w14:anchorId="01CFF06D">
                <v:shape id="_x0000_i1301" type="#_x0000_t75" style="width:14.25pt;height:45.75pt" o:ole="">
                  <v:imagedata r:id="rId589" o:title=""/>
                </v:shape>
                <o:OLEObject Type="Embed" ProgID="Equation.DSMT4" ShapeID="_x0000_i1301" DrawAspect="Content" ObjectID="_1620553615" r:id="rId590"/>
              </w:object>
            </w:r>
            <w:r w:rsidRPr="00F64A21">
              <w:rPr>
                <w:rFonts w:ascii="Arial" w:hAnsi="Arial" w:cs="Arial"/>
                <w:b/>
                <w:sz w:val="36"/>
                <w:szCs w:val="36"/>
              </w:rPr>
              <w:t xml:space="preserve"> και ζητάμε το </w:t>
            </w:r>
            <w:r w:rsidRPr="00F64A21">
              <w:rPr>
                <w:position w:val="-34"/>
                <w:sz w:val="36"/>
                <w:szCs w:val="36"/>
              </w:rPr>
              <w:object w:dxaOrig="320" w:dyaOrig="900" w14:anchorId="21472C6A">
                <v:shape id="_x0000_i1302" type="#_x0000_t75" style="width:14.25pt;height:45.75pt" o:ole="">
                  <v:imagedata r:id="rId591" o:title=""/>
                </v:shape>
                <o:OLEObject Type="Embed" ProgID="Equation.DSMT4" ShapeID="_x0000_i1302" DrawAspect="Content" ObjectID="_1620553616" r:id="rId592"/>
              </w:object>
            </w:r>
            <w:r w:rsidRPr="00F64A21">
              <w:rPr>
                <w:rFonts w:ascii="Arial" w:hAnsi="Arial" w:cs="Arial"/>
                <w:b/>
                <w:sz w:val="36"/>
                <w:szCs w:val="36"/>
              </w:rPr>
              <w:t xml:space="preserve"> διαιρούμε με το 2.</w:t>
            </w:r>
          </w:p>
          <w:p w14:paraId="08F0FCFE" w14:textId="77777777" w:rsidR="00F64A21" w:rsidRPr="00F64A21" w:rsidRDefault="00F64A21" w:rsidP="005B1A8B">
            <w:pPr>
              <w:pStyle w:val="a3"/>
              <w:numPr>
                <w:ilvl w:val="0"/>
                <w:numId w:val="8"/>
              </w:num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F64A21">
              <w:rPr>
                <w:rFonts w:ascii="Arial" w:hAnsi="Arial" w:cs="Arial"/>
                <w:b/>
                <w:sz w:val="36"/>
                <w:szCs w:val="36"/>
              </w:rPr>
              <w:t xml:space="preserve">Βρίσκουμε πόσο ζυγίζουν τα </w:t>
            </w:r>
            <w:r w:rsidRPr="00F64A21">
              <w:rPr>
                <w:position w:val="-34"/>
                <w:sz w:val="36"/>
                <w:szCs w:val="36"/>
              </w:rPr>
              <w:object w:dxaOrig="320" w:dyaOrig="900" w14:anchorId="427F956F">
                <v:shape id="_x0000_i1303" type="#_x0000_t75" style="width:14.25pt;height:45.75pt" o:ole="">
                  <v:imagedata r:id="rId593" o:title=""/>
                </v:shape>
                <o:OLEObject Type="Embed" ProgID="Equation.DSMT4" ShapeID="_x0000_i1303" DrawAspect="Content" ObjectID="_1620553617" r:id="rId594"/>
              </w:object>
            </w:r>
            <w:r w:rsidRPr="00F64A21">
              <w:rPr>
                <w:rFonts w:ascii="Arial" w:hAnsi="Arial" w:cs="Arial"/>
                <w:b/>
                <w:sz w:val="36"/>
                <w:szCs w:val="36"/>
              </w:rPr>
              <w:t xml:space="preserve"> της σοκολάτας.</w:t>
            </w:r>
          </w:p>
          <w:p w14:paraId="20265B71" w14:textId="77777777" w:rsidR="00F64A21" w:rsidRPr="00F64A21" w:rsidRDefault="00F64A21" w:rsidP="00F64A21">
            <w:pPr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F64A21">
              <w:rPr>
                <w:rFonts w:ascii="Arial" w:hAnsi="Arial" w:cs="Arial"/>
                <w:b/>
                <w:sz w:val="36"/>
                <w:szCs w:val="36"/>
              </w:rPr>
              <w:t xml:space="preserve">Αφού ξέρουμε το </w:t>
            </w:r>
            <w:r w:rsidRPr="00F64A21">
              <w:rPr>
                <w:position w:val="-34"/>
                <w:sz w:val="36"/>
                <w:szCs w:val="36"/>
              </w:rPr>
              <w:object w:dxaOrig="320" w:dyaOrig="900" w14:anchorId="33949346">
                <v:shape id="_x0000_i1304" type="#_x0000_t75" style="width:14.25pt;height:45.75pt" o:ole="">
                  <v:imagedata r:id="rId595" o:title=""/>
                </v:shape>
                <o:OLEObject Type="Embed" ProgID="Equation.DSMT4" ShapeID="_x0000_i1304" DrawAspect="Content" ObjectID="_1620553618" r:id="rId596"/>
              </w:object>
            </w:r>
            <w:r w:rsidRPr="00F64A21">
              <w:rPr>
                <w:rFonts w:ascii="Arial" w:hAnsi="Arial" w:cs="Arial"/>
                <w:b/>
                <w:sz w:val="36"/>
                <w:szCs w:val="36"/>
              </w:rPr>
              <w:t xml:space="preserve"> και ζητάμε τα </w:t>
            </w:r>
            <w:r w:rsidRPr="00F64A21">
              <w:rPr>
                <w:position w:val="-34"/>
                <w:sz w:val="36"/>
                <w:szCs w:val="36"/>
              </w:rPr>
              <w:object w:dxaOrig="320" w:dyaOrig="900" w14:anchorId="65E2B700">
                <v:shape id="_x0000_i1305" type="#_x0000_t75" style="width:14.25pt;height:45.75pt" o:ole="">
                  <v:imagedata r:id="rId597" o:title=""/>
                </v:shape>
                <o:OLEObject Type="Embed" ProgID="Equation.DSMT4" ShapeID="_x0000_i1305" DrawAspect="Content" ObjectID="_1620553619" r:id="rId598"/>
              </w:object>
            </w:r>
            <w:r w:rsidRPr="00F64A21">
              <w:rPr>
                <w:rFonts w:ascii="Arial" w:hAnsi="Arial" w:cs="Arial"/>
                <w:b/>
                <w:sz w:val="36"/>
                <w:szCs w:val="36"/>
              </w:rPr>
              <w:t xml:space="preserve"> πολλαπλασιάζουμε με το 3.</w:t>
            </w:r>
          </w:p>
          <w:p w14:paraId="7A8EB63E" w14:textId="77777777" w:rsidR="00F64A21" w:rsidRPr="00F64A21" w:rsidRDefault="00F64A21" w:rsidP="00F64A21">
            <w:pPr>
              <w:ind w:left="38"/>
              <w:rPr>
                <w:rFonts w:ascii="Tahoma" w:hAnsi="Tahoma" w:cs="Tahoma"/>
                <w:b/>
                <w:sz w:val="36"/>
                <w:szCs w:val="36"/>
              </w:rPr>
            </w:pPr>
          </w:p>
          <w:p w14:paraId="4FF27191" w14:textId="77777777" w:rsidR="00F64A21" w:rsidRPr="00F64A21" w:rsidRDefault="00F64A21" w:rsidP="00F64A21">
            <w:pPr>
              <w:ind w:left="38"/>
              <w:rPr>
                <w:rFonts w:ascii="Tahoma" w:hAnsi="Tahoma" w:cs="Tahoma"/>
                <w:b/>
                <w:sz w:val="36"/>
                <w:szCs w:val="36"/>
              </w:rPr>
            </w:pPr>
            <w:r w:rsidRPr="00F64A21">
              <w:rPr>
                <w:rFonts w:ascii="Tahoma" w:hAnsi="Tahoma" w:cs="Tahoma"/>
                <w:b/>
                <w:sz w:val="36"/>
                <w:szCs w:val="36"/>
              </w:rPr>
              <w:t xml:space="preserve">Λύση </w:t>
            </w:r>
          </w:p>
          <w:p w14:paraId="22FBAA0F" w14:textId="77777777" w:rsidR="00F64A21" w:rsidRPr="00F64A21" w:rsidRDefault="00F64A21" w:rsidP="005B1A8B">
            <w:pPr>
              <w:numPr>
                <w:ilvl w:val="0"/>
                <w:numId w:val="4"/>
              </w:numPr>
              <w:rPr>
                <w:rFonts w:ascii="Arial" w:hAnsi="Arial" w:cs="Arial"/>
                <w:b/>
                <w:sz w:val="36"/>
                <w:szCs w:val="36"/>
              </w:rPr>
            </w:pPr>
            <w:r w:rsidRPr="00F64A21">
              <w:rPr>
                <w:rFonts w:ascii="Arial" w:hAnsi="Arial" w:cs="Arial"/>
                <w:b/>
                <w:sz w:val="36"/>
                <w:szCs w:val="36"/>
              </w:rPr>
              <w:t xml:space="preserve">Τα </w:t>
            </w:r>
            <w:r w:rsidRPr="00F64A21">
              <w:rPr>
                <w:position w:val="-34"/>
              </w:rPr>
              <w:object w:dxaOrig="320" w:dyaOrig="900" w14:anchorId="45935B48">
                <v:shape id="_x0000_i1306" type="#_x0000_t75" style="width:14.25pt;height:45.75pt" o:ole="">
                  <v:imagedata r:id="rId599" o:title=""/>
                </v:shape>
                <o:OLEObject Type="Embed" ProgID="Equation.DSMT4" ShapeID="_x0000_i1306" DrawAspect="Content" ObjectID="_1620553620" r:id="rId600"/>
              </w:object>
            </w:r>
            <w:r w:rsidRPr="00F64A21">
              <w:rPr>
                <w:rFonts w:ascii="Arial" w:hAnsi="Arial" w:cs="Arial"/>
                <w:b/>
                <w:sz w:val="36"/>
                <w:szCs w:val="36"/>
              </w:rPr>
              <w:t xml:space="preserve"> της σοκολάτας ζυγίζουν  ……… γραμμάρια.</w:t>
            </w:r>
          </w:p>
          <w:p w14:paraId="2BB7C7E2" w14:textId="77777777" w:rsidR="00F64A21" w:rsidRPr="00F64A21" w:rsidRDefault="00F64A21" w:rsidP="005B1A8B">
            <w:pPr>
              <w:numPr>
                <w:ilvl w:val="0"/>
                <w:numId w:val="4"/>
              </w:numPr>
              <w:rPr>
                <w:rFonts w:ascii="Arial" w:hAnsi="Arial" w:cs="Arial"/>
                <w:b/>
                <w:sz w:val="36"/>
                <w:szCs w:val="36"/>
              </w:rPr>
            </w:pPr>
            <w:r w:rsidRPr="00F64A21">
              <w:rPr>
                <w:rFonts w:ascii="Arial" w:hAnsi="Arial" w:cs="Arial"/>
                <w:b/>
                <w:sz w:val="36"/>
                <w:szCs w:val="36"/>
              </w:rPr>
              <w:t xml:space="preserve">Το </w:t>
            </w:r>
            <w:r w:rsidRPr="00F64A21">
              <w:rPr>
                <w:position w:val="-34"/>
              </w:rPr>
              <w:object w:dxaOrig="320" w:dyaOrig="900" w14:anchorId="4121C2A8">
                <v:shape id="_x0000_i1307" type="#_x0000_t75" style="width:14.25pt;height:45.75pt" o:ole="">
                  <v:imagedata r:id="rId601" o:title=""/>
                </v:shape>
                <o:OLEObject Type="Embed" ProgID="Equation.DSMT4" ShapeID="_x0000_i1307" DrawAspect="Content" ObjectID="_1620553621" r:id="rId602"/>
              </w:object>
            </w:r>
            <w:r w:rsidRPr="00F64A21">
              <w:rPr>
                <w:rFonts w:ascii="Arial" w:hAnsi="Arial" w:cs="Arial"/>
                <w:b/>
                <w:sz w:val="36"/>
                <w:szCs w:val="36"/>
              </w:rPr>
              <w:t xml:space="preserve"> της σοκολάτας ζυγίζει   ……. : ……. = …….. γραμμάρια. </w:t>
            </w:r>
          </w:p>
          <w:p w14:paraId="447BF90D" w14:textId="77777777" w:rsidR="00F64A21" w:rsidRPr="00F64A21" w:rsidRDefault="00F64A21" w:rsidP="005B1A8B">
            <w:pPr>
              <w:numPr>
                <w:ilvl w:val="0"/>
                <w:numId w:val="4"/>
              </w:numPr>
              <w:rPr>
                <w:rFonts w:ascii="Arial" w:hAnsi="Arial" w:cs="Arial"/>
                <w:b/>
                <w:sz w:val="36"/>
                <w:szCs w:val="36"/>
              </w:rPr>
            </w:pPr>
            <w:r w:rsidRPr="00F64A21">
              <w:rPr>
                <w:rFonts w:ascii="Arial" w:hAnsi="Arial" w:cs="Arial"/>
                <w:b/>
                <w:sz w:val="36"/>
                <w:szCs w:val="36"/>
              </w:rPr>
              <w:t xml:space="preserve">Τα </w:t>
            </w:r>
            <w:r w:rsidRPr="00F64A21">
              <w:rPr>
                <w:position w:val="-34"/>
                <w:sz w:val="36"/>
                <w:szCs w:val="36"/>
              </w:rPr>
              <w:object w:dxaOrig="320" w:dyaOrig="900" w14:anchorId="47357748">
                <v:shape id="_x0000_i1308" type="#_x0000_t75" style="width:14.25pt;height:45.75pt" o:ole="">
                  <v:imagedata r:id="rId603" o:title=""/>
                </v:shape>
                <o:OLEObject Type="Embed" ProgID="Equation.DSMT4" ShapeID="_x0000_i1308" DrawAspect="Content" ObjectID="_1620553622" r:id="rId604"/>
              </w:object>
            </w:r>
            <w:r w:rsidRPr="00F64A21">
              <w:rPr>
                <w:rFonts w:ascii="Arial" w:hAnsi="Arial" w:cs="Arial"/>
                <w:b/>
                <w:sz w:val="36"/>
                <w:szCs w:val="36"/>
              </w:rPr>
              <w:t xml:space="preserve"> της σοκολάτας ζυγίζουν  ….. </w:t>
            </w:r>
            <w:r w:rsidRPr="00F64A21">
              <w:rPr>
                <w:rFonts w:ascii="Arial" w:hAnsi="Arial" w:cs="Arial"/>
                <w:b/>
                <w:sz w:val="36"/>
                <w:szCs w:val="36"/>
                <w:lang w:val="en-US"/>
              </w:rPr>
              <w:t>x</w:t>
            </w:r>
            <w:r w:rsidRPr="00F64A21">
              <w:rPr>
                <w:rFonts w:ascii="Arial" w:hAnsi="Arial" w:cs="Arial"/>
                <w:b/>
                <w:sz w:val="36"/>
                <w:szCs w:val="36"/>
              </w:rPr>
              <w:t xml:space="preserve"> …… = …</w:t>
            </w:r>
            <w:proofErr w:type="gramStart"/>
            <w:r w:rsidRPr="00F64A21">
              <w:rPr>
                <w:rFonts w:ascii="Arial" w:hAnsi="Arial" w:cs="Arial"/>
                <w:b/>
                <w:sz w:val="36"/>
                <w:szCs w:val="36"/>
              </w:rPr>
              <w:t>…..</w:t>
            </w:r>
            <w:proofErr w:type="gramEnd"/>
            <w:r w:rsidRPr="00F64A21">
              <w:rPr>
                <w:rFonts w:ascii="Arial" w:hAnsi="Arial" w:cs="Arial"/>
                <w:b/>
                <w:sz w:val="36"/>
                <w:szCs w:val="36"/>
              </w:rPr>
              <w:t xml:space="preserve"> γραμμάρια.</w:t>
            </w:r>
          </w:p>
          <w:p w14:paraId="630E3A4B" w14:textId="77777777" w:rsidR="00B717A8" w:rsidRPr="00B717A8" w:rsidRDefault="00B717A8" w:rsidP="00B717A8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</w:p>
        </w:tc>
      </w:tr>
    </w:tbl>
    <w:p w14:paraId="142F378C" w14:textId="77777777" w:rsidR="00F64A21" w:rsidRDefault="002D61A9">
      <w:r w:rsidRPr="005D0270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2738560" behindDoc="0" locked="0" layoutInCell="0" allowOverlap="0" wp14:anchorId="692DCD3C" wp14:editId="1D276CF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56" name="Πλαίσιο κειμένου 6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553BCD" w14:textId="77777777" w:rsidR="00D30DA1" w:rsidRPr="00E85A2D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2DCD3C" id="Πλαίσιο κειμένου 656" o:spid="_x0000_s1133" type="#_x0000_t202" style="position:absolute;margin-left:0;margin-top:785.3pt;width:99.2pt;height:28.35pt;z-index:2527385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UyzsAIAADQ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CjLUyz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A553BCD" w14:textId="77777777" w:rsidR="00D30DA1" w:rsidRPr="00E85A2D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F64A21">
        <w:br w:type="page"/>
      </w:r>
    </w:p>
    <w:tbl>
      <w:tblPr>
        <w:tblStyle w:val="3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B717A8" w:rsidRPr="00B717A8" w14:paraId="32672A78" w14:textId="77777777" w:rsidTr="0041722C">
        <w:tc>
          <w:tcPr>
            <w:tcW w:w="9639" w:type="dxa"/>
            <w:shd w:val="clear" w:color="auto" w:fill="EFE9F5"/>
          </w:tcPr>
          <w:p w14:paraId="72729FBE" w14:textId="77777777" w:rsidR="00B717A8" w:rsidRPr="00AD3948" w:rsidRDefault="00AD3948" w:rsidP="00B717A8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AD3948">
              <w:rPr>
                <w:rFonts w:ascii="Tahoma" w:hAnsi="Tahoma" w:cs="Tahoma"/>
                <w:b/>
                <w:sz w:val="36"/>
                <w:szCs w:val="36"/>
              </w:rPr>
              <w:lastRenderedPageBreak/>
              <w:t>Απάντηση</w:t>
            </w:r>
            <w:r w:rsidRPr="00AD3948">
              <w:rPr>
                <w:rFonts w:ascii="Arial" w:hAnsi="Arial" w:cs="Arial"/>
                <w:b/>
                <w:sz w:val="36"/>
                <w:szCs w:val="36"/>
              </w:rPr>
              <w:t xml:space="preserve">: Ο </w:t>
            </w:r>
            <w:r w:rsidRPr="00AD3948">
              <w:rPr>
                <w:sz w:val="36"/>
                <w:szCs w:val="36"/>
              </w:rPr>
              <w:t xml:space="preserve"> </w:t>
            </w:r>
            <w:r w:rsidRPr="00AD3948">
              <w:rPr>
                <w:rFonts w:ascii="Arial" w:hAnsi="Arial" w:cs="Arial"/>
                <w:b/>
                <w:sz w:val="36"/>
                <w:szCs w:val="36"/>
              </w:rPr>
              <w:t>Νίκος έφαγε τα ………. γραμμάρια της σοκολάτας.</w:t>
            </w:r>
          </w:p>
        </w:tc>
      </w:tr>
      <w:bookmarkEnd w:id="15"/>
    </w:tbl>
    <w:p w14:paraId="3AD50D8B" w14:textId="77777777" w:rsidR="00B717A8" w:rsidRPr="00B717A8" w:rsidRDefault="00B717A8" w:rsidP="00B717A8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291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1134"/>
        <w:gridCol w:w="8505"/>
      </w:tblGrid>
      <w:tr w:rsidR="00B717A8" w:rsidRPr="00B717A8" w14:paraId="47C90E01" w14:textId="77777777" w:rsidTr="0041722C">
        <w:trPr>
          <w:jc w:val="center"/>
        </w:trPr>
        <w:tc>
          <w:tcPr>
            <w:tcW w:w="1134" w:type="dxa"/>
            <w:shd w:val="clear" w:color="auto" w:fill="FEF8E8"/>
            <w:noWrap/>
            <w:tcMar>
              <w:left w:w="85" w:type="dxa"/>
              <w:right w:w="85" w:type="dxa"/>
            </w:tcMar>
            <w:vAlign w:val="center"/>
          </w:tcPr>
          <w:p w14:paraId="1A756012" w14:textId="77777777" w:rsidR="00B717A8" w:rsidRPr="00B717A8" w:rsidRDefault="00B717A8" w:rsidP="00B717A8">
            <w:pPr>
              <w:spacing w:after="12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bookmarkStart w:id="16" w:name="_Hlk519461200"/>
            <w:r w:rsidRPr="00B717A8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drawing>
                <wp:inline distT="0" distB="0" distL="0" distR="0" wp14:anchorId="0C8BDE01" wp14:editId="6CD08E86">
                  <wp:extent cx="664884" cy="525600"/>
                  <wp:effectExtent l="0" t="0" r="1905" b="8255"/>
                  <wp:docPr id="279" name="Εικόνα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4884" cy="52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5" w:type="dxa"/>
            <w:shd w:val="clear" w:color="auto" w:fill="FEF8E8"/>
            <w:vAlign w:val="center"/>
          </w:tcPr>
          <w:p w14:paraId="23F34C76" w14:textId="77777777" w:rsidR="00B717A8" w:rsidRPr="00B717A8" w:rsidRDefault="00B717A8" w:rsidP="00B717A8">
            <w:pPr>
              <w:spacing w:after="12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proofErr w:type="spellStart"/>
            <w:r w:rsidRPr="00B717A8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Pr="00B717A8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B717A8" w:rsidRPr="00B717A8" w14:paraId="198FAB1E" w14:textId="77777777" w:rsidTr="0041722C">
        <w:trPr>
          <w:jc w:val="center"/>
        </w:trPr>
        <w:tc>
          <w:tcPr>
            <w:tcW w:w="9639" w:type="dxa"/>
            <w:gridSpan w:val="2"/>
            <w:shd w:val="clear" w:color="auto" w:fill="FEF8E8"/>
          </w:tcPr>
          <w:p w14:paraId="072B0C9E" w14:textId="77777777" w:rsidR="00B717A8" w:rsidRPr="00AD3948" w:rsidRDefault="00AD3948" w:rsidP="00E85A2D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AD394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Γιατί η παραπάνω στρατηγική επίλυσης προβλήματος ονομάζεται </w:t>
            </w:r>
            <w:r w:rsidRPr="00AD3948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μέθοδος αναγωγής στην κλασματική μονάδα</w:t>
            </w:r>
            <w:r w:rsidRPr="00AD394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;</w:t>
            </w:r>
            <w:r w:rsidRPr="00AD3948">
              <w:rPr>
                <w:sz w:val="36"/>
                <w:szCs w:val="36"/>
              </w:rPr>
              <w:t xml:space="preserve"> </w:t>
            </w:r>
          </w:p>
        </w:tc>
      </w:tr>
    </w:tbl>
    <w:bookmarkEnd w:id="16"/>
    <w:p w14:paraId="37A46DB3" w14:textId="77777777" w:rsidR="00B717A8" w:rsidRPr="00B717A8" w:rsidRDefault="002D61A9" w:rsidP="00B717A8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40608" behindDoc="0" locked="0" layoutInCell="0" allowOverlap="0" wp14:anchorId="17F8936F" wp14:editId="363CBA6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57" name="Πλαίσιο κειμένου 6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4321C6B" w14:textId="77777777" w:rsidR="00D30DA1" w:rsidRPr="00E85A2D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F8936F" id="Πλαίσιο κειμένου 657" o:spid="_x0000_s1134" type="#_x0000_t202" style="position:absolute;margin-left:0;margin-top:785.3pt;width:99.2pt;height:28.35pt;z-index:2527406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ATXlor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4321C6B" w14:textId="77777777" w:rsidR="00D30DA1" w:rsidRPr="00E85A2D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A1130AA" w14:textId="77777777" w:rsidR="00B717A8" w:rsidRPr="00B717A8" w:rsidRDefault="00B717A8" w:rsidP="00B717A8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4084ABEB" w14:textId="77777777" w:rsidR="008047B2" w:rsidRDefault="008047B2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30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CCECFF"/>
        <w:tblLook w:val="04A0" w:firstRow="1" w:lastRow="0" w:firstColumn="1" w:lastColumn="0" w:noHBand="0" w:noVBand="1"/>
      </w:tblPr>
      <w:tblGrid>
        <w:gridCol w:w="5245"/>
        <w:gridCol w:w="4394"/>
      </w:tblGrid>
      <w:tr w:rsidR="00005043" w:rsidRPr="00856355" w14:paraId="227C9584" w14:textId="77777777" w:rsidTr="006D217F">
        <w:trPr>
          <w:trHeight w:val="694"/>
        </w:trPr>
        <w:tc>
          <w:tcPr>
            <w:tcW w:w="5245" w:type="dxa"/>
            <w:shd w:val="clear" w:color="auto" w:fill="F8CEBE"/>
            <w:vAlign w:val="center"/>
          </w:tcPr>
          <w:p w14:paraId="3CC43F1F" w14:textId="77777777" w:rsidR="00005043" w:rsidRPr="00856355" w:rsidRDefault="00005043" w:rsidP="005809C0">
            <w:pPr>
              <w:rPr>
                <w:rFonts w:ascii="Tahoma" w:hAnsi="Tahoma" w:cs="Tahoma"/>
                <w:b/>
                <w:sz w:val="42"/>
                <w:szCs w:val="42"/>
              </w:rPr>
            </w:pPr>
            <w:bookmarkStart w:id="17" w:name="_Hlk520838264"/>
            <w:r w:rsidRPr="00856355">
              <w:rPr>
                <w:rFonts w:ascii="Tahoma" w:hAnsi="Tahoma" w:cs="Tahoma"/>
                <w:b/>
                <w:color w:val="4A8ECC"/>
                <w:sz w:val="42"/>
                <w:szCs w:val="42"/>
              </w:rPr>
              <w:lastRenderedPageBreak/>
              <w:t>επαναληπτικό</w:t>
            </w:r>
            <w:r w:rsidRPr="00856355">
              <w:rPr>
                <w:rFonts w:ascii="Tahoma" w:hAnsi="Tahoma" w:cs="Tahoma"/>
                <w:b/>
                <w:color w:val="2B426E"/>
                <w:sz w:val="42"/>
                <w:szCs w:val="42"/>
              </w:rPr>
              <w:t xml:space="preserve"> </w:t>
            </w:r>
            <w:r w:rsidRPr="00856355">
              <w:rPr>
                <w:rFonts w:ascii="Tahoma" w:hAnsi="Tahoma" w:cs="Tahoma"/>
                <w:b/>
                <w:color w:val="4A8ECC"/>
                <w:sz w:val="42"/>
                <w:szCs w:val="42"/>
              </w:rPr>
              <w:t>3</w:t>
            </w:r>
          </w:p>
        </w:tc>
        <w:tc>
          <w:tcPr>
            <w:tcW w:w="4394" w:type="dxa"/>
            <w:shd w:val="clear" w:color="auto" w:fill="4A8ECC"/>
            <w:vAlign w:val="center"/>
          </w:tcPr>
          <w:p w14:paraId="4FB65F8D" w14:textId="77777777" w:rsidR="00005043" w:rsidRPr="00856355" w:rsidRDefault="00005043" w:rsidP="006D217F">
            <w:pPr>
              <w:jc w:val="center"/>
              <w:rPr>
                <w:rFonts w:ascii="Tahoma" w:hAnsi="Tahoma" w:cs="Tahoma"/>
                <w:b/>
                <w:color w:val="2B426E"/>
                <w:sz w:val="42"/>
                <w:szCs w:val="42"/>
              </w:rPr>
            </w:pPr>
            <w:r w:rsidRPr="00856355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>Κεφάλαια</w:t>
            </w:r>
            <w:r w:rsidR="00856355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 xml:space="preserve"> </w:t>
            </w:r>
            <w:r w:rsidRPr="00856355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>13 - 21</w:t>
            </w:r>
          </w:p>
        </w:tc>
      </w:tr>
    </w:tbl>
    <w:p w14:paraId="2080B502" w14:textId="77777777" w:rsidR="00005043" w:rsidRPr="005E526A" w:rsidRDefault="00005043" w:rsidP="00005043">
      <w:pPr>
        <w:spacing w:after="0" w:line="240" w:lineRule="auto"/>
        <w:rPr>
          <w:rFonts w:ascii="Arial" w:hAnsi="Arial" w:cs="Arial"/>
          <w:b/>
          <w:sz w:val="56"/>
          <w:szCs w:val="56"/>
        </w:rPr>
      </w:pPr>
      <w:r w:rsidRPr="005E526A">
        <w:rPr>
          <w:noProof/>
        </w:rPr>
        <mc:AlternateContent>
          <mc:Choice Requires="wps">
            <w:drawing>
              <wp:anchor distT="0" distB="0" distL="114300" distR="114300" simplePos="0" relativeHeight="252572672" behindDoc="1" locked="0" layoutInCell="1" allowOverlap="1" wp14:anchorId="52C7DA48" wp14:editId="580DE654">
                <wp:simplePos x="0" y="0"/>
                <wp:positionH relativeFrom="column">
                  <wp:posOffset>4305</wp:posOffset>
                </wp:positionH>
                <wp:positionV relativeFrom="paragraph">
                  <wp:posOffset>335504</wp:posOffset>
                </wp:positionV>
                <wp:extent cx="6113145" cy="6495802"/>
                <wp:effectExtent l="0" t="0" r="1905" b="635"/>
                <wp:wrapNone/>
                <wp:docPr id="20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113145" cy="6495802"/>
                        </a:xfrm>
                        <a:prstGeom prst="rect">
                          <a:avLst/>
                        </a:prstGeom>
                        <a:solidFill>
                          <a:srgbClr val="F4F6D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EAF0429" id="Rectangle 3" o:spid="_x0000_s1026" style="position:absolute;margin-left:.35pt;margin-top:26.4pt;width:481.35pt;height:511.5pt;z-index:-2507438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" fillcolor="#f4f6d5" stroked="f">
                <v:path arrowok="t"/>
              </v:rect>
            </w:pict>
          </mc:Fallback>
        </mc:AlternateContent>
      </w:r>
    </w:p>
    <w:p w14:paraId="04ACCF38" w14:textId="77777777" w:rsidR="00005043" w:rsidRPr="005E526A" w:rsidRDefault="00005043" w:rsidP="00005043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284A0D1E" wp14:editId="3BE60141">
            <wp:extent cx="1968255" cy="2304800"/>
            <wp:effectExtent l="0" t="0" r="0" b="635"/>
            <wp:docPr id="300" name="Εικόνα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0" name="ep13_21-01-diskoi.emf"/>
                    <pic:cNvPicPr/>
                  </pic:nvPicPr>
                  <pic:blipFill>
                    <a:blip r:embed="rId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8255" cy="2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964160" w14:textId="77777777" w:rsidR="00005043" w:rsidRPr="00005043" w:rsidRDefault="00005043" w:rsidP="004A377B">
      <w:pPr>
        <w:spacing w:after="0"/>
        <w:rPr>
          <w:rFonts w:ascii="Tahoma" w:hAnsi="Tahoma" w:cs="Tahoma"/>
          <w:b/>
          <w:sz w:val="36"/>
          <w:szCs w:val="36"/>
        </w:rPr>
      </w:pPr>
      <w:r w:rsidRPr="00005043">
        <w:rPr>
          <w:rFonts w:ascii="Tahoma" w:hAnsi="Tahoma" w:cs="Tahoma"/>
          <w:b/>
          <w:sz w:val="36"/>
          <w:szCs w:val="36"/>
        </w:rPr>
        <w:t>Στα κεφάλαια αυτά έμαθα:</w:t>
      </w:r>
    </w:p>
    <w:p w14:paraId="4356FC42" w14:textId="77777777" w:rsidR="00005043" w:rsidRPr="00005043" w:rsidRDefault="00005043" w:rsidP="004A377B">
      <w:pPr>
        <w:pStyle w:val="a3"/>
        <w:numPr>
          <w:ilvl w:val="0"/>
          <w:numId w:val="9"/>
        </w:numPr>
        <w:spacing w:after="160"/>
        <w:rPr>
          <w:rFonts w:ascii="Tahoma-Bold" w:eastAsia="Calibri" w:hAnsi="Tahoma-Bold" w:cs="Times New Roman"/>
          <w:b/>
          <w:bCs/>
          <w:color w:val="242021"/>
          <w:sz w:val="36"/>
          <w:szCs w:val="36"/>
        </w:rPr>
      </w:pPr>
      <w:r w:rsidRPr="00005043">
        <w:rPr>
          <w:rFonts w:ascii="Tahoma-Bold" w:eastAsia="Calibri" w:hAnsi="Tahoma-Bold" w:cs="Times New Roman"/>
          <w:b/>
          <w:bCs/>
          <w:color w:val="242021"/>
          <w:sz w:val="36"/>
          <w:szCs w:val="36"/>
        </w:rPr>
        <w:t>να εκφράζω: α) το μέρος ενός όλου με κλάσμα, β) το πηλίκο μιας διαίρεσης με κλάσμα,</w:t>
      </w:r>
    </w:p>
    <w:p w14:paraId="7B183788" w14:textId="77777777" w:rsidR="00005043" w:rsidRPr="00005043" w:rsidRDefault="00005043" w:rsidP="004A377B">
      <w:pPr>
        <w:pStyle w:val="a3"/>
        <w:numPr>
          <w:ilvl w:val="0"/>
          <w:numId w:val="9"/>
        </w:numPr>
        <w:spacing w:after="160"/>
        <w:rPr>
          <w:rFonts w:ascii="Tahoma-Bold" w:eastAsia="Calibri" w:hAnsi="Tahoma-Bold" w:cs="Times New Roman"/>
          <w:b/>
          <w:bCs/>
          <w:color w:val="242021"/>
          <w:sz w:val="36"/>
          <w:szCs w:val="36"/>
        </w:rPr>
      </w:pPr>
      <w:r w:rsidRPr="00005043">
        <w:rPr>
          <w:rFonts w:ascii="Tahoma-Bold" w:eastAsia="Calibri" w:hAnsi="Tahoma-Bold" w:cs="Times New Roman"/>
          <w:b/>
          <w:bCs/>
          <w:color w:val="242021"/>
          <w:sz w:val="36"/>
          <w:szCs w:val="36"/>
        </w:rPr>
        <w:t xml:space="preserve">να τοποθετώ κλασματικούς αριθμούς πάνω στην </w:t>
      </w:r>
      <w:proofErr w:type="spellStart"/>
      <w:r w:rsidRPr="00005043">
        <w:rPr>
          <w:rFonts w:ascii="Tahoma-Bold" w:eastAsia="Calibri" w:hAnsi="Tahoma-Bold" w:cs="Times New Roman"/>
          <w:b/>
          <w:bCs/>
          <w:color w:val="242021"/>
          <w:sz w:val="36"/>
          <w:szCs w:val="36"/>
        </w:rPr>
        <w:t>αριθμογραμμή</w:t>
      </w:r>
      <w:proofErr w:type="spellEnd"/>
      <w:r w:rsidRPr="00005043">
        <w:rPr>
          <w:rFonts w:ascii="Tahoma-Bold" w:eastAsia="Calibri" w:hAnsi="Tahoma-Bold" w:cs="Times New Roman"/>
          <w:b/>
          <w:bCs/>
          <w:color w:val="242021"/>
          <w:sz w:val="36"/>
          <w:szCs w:val="36"/>
        </w:rPr>
        <w:t>,</w:t>
      </w:r>
    </w:p>
    <w:p w14:paraId="6B174827" w14:textId="77777777" w:rsidR="00005043" w:rsidRPr="00005043" w:rsidRDefault="00005043" w:rsidP="004A377B">
      <w:pPr>
        <w:pStyle w:val="a3"/>
        <w:numPr>
          <w:ilvl w:val="0"/>
          <w:numId w:val="9"/>
        </w:numPr>
        <w:spacing w:after="160"/>
        <w:rPr>
          <w:rFonts w:ascii="Tahoma-Bold" w:eastAsia="Calibri" w:hAnsi="Tahoma-Bold" w:cs="Times New Roman"/>
          <w:b/>
          <w:bCs/>
          <w:color w:val="242021"/>
          <w:sz w:val="36"/>
          <w:szCs w:val="36"/>
        </w:rPr>
      </w:pPr>
      <w:r w:rsidRPr="00005043">
        <w:rPr>
          <w:rFonts w:ascii="Tahoma-Bold" w:eastAsia="Calibri" w:hAnsi="Tahoma-Bold" w:cs="Times New Roman"/>
          <w:b/>
          <w:bCs/>
          <w:color w:val="242021"/>
          <w:sz w:val="36"/>
          <w:szCs w:val="36"/>
        </w:rPr>
        <w:t>να διατάσσω και να συγκρίνω κλασματικούς αριθμούς,</w:t>
      </w:r>
    </w:p>
    <w:p w14:paraId="7737E1CC" w14:textId="77777777" w:rsidR="00005043" w:rsidRPr="00005043" w:rsidRDefault="00005043" w:rsidP="004A377B">
      <w:pPr>
        <w:pStyle w:val="a3"/>
        <w:numPr>
          <w:ilvl w:val="0"/>
          <w:numId w:val="9"/>
        </w:numPr>
        <w:spacing w:after="0"/>
        <w:rPr>
          <w:rFonts w:ascii="Tahoma-Bold" w:eastAsia="Calibri" w:hAnsi="Tahoma-Bold" w:cs="Times New Roman"/>
          <w:b/>
          <w:bCs/>
          <w:color w:val="242021"/>
          <w:sz w:val="36"/>
          <w:szCs w:val="36"/>
        </w:rPr>
      </w:pPr>
      <w:r w:rsidRPr="00005043">
        <w:rPr>
          <w:rFonts w:ascii="Tahoma-Bold" w:eastAsia="Calibri" w:hAnsi="Tahoma-Bold" w:cs="Times New Roman"/>
          <w:b/>
          <w:bCs/>
          <w:color w:val="242021"/>
          <w:sz w:val="36"/>
          <w:szCs w:val="36"/>
        </w:rPr>
        <w:t>να αναγνωρίζω, να κατασκευάζω και να απλοποιώ ισοδύναμα κλάσματα,</w:t>
      </w:r>
    </w:p>
    <w:p w14:paraId="35DE4306" w14:textId="77777777" w:rsidR="00005043" w:rsidRPr="00005043" w:rsidRDefault="00005043" w:rsidP="004A377B">
      <w:pPr>
        <w:pStyle w:val="a3"/>
        <w:numPr>
          <w:ilvl w:val="0"/>
          <w:numId w:val="9"/>
        </w:numPr>
        <w:spacing w:after="0"/>
        <w:rPr>
          <w:rFonts w:ascii="Tahoma-Bold" w:hAnsi="Tahoma-Bold"/>
          <w:b/>
          <w:bCs/>
          <w:color w:val="242021"/>
          <w:sz w:val="36"/>
          <w:szCs w:val="36"/>
        </w:rPr>
      </w:pPr>
      <w:r w:rsidRPr="00005043">
        <w:rPr>
          <w:rFonts w:ascii="Tahoma-Bold" w:hAnsi="Tahoma-Bold"/>
          <w:b/>
          <w:bCs/>
          <w:color w:val="242021"/>
          <w:sz w:val="36"/>
          <w:szCs w:val="36"/>
        </w:rPr>
        <w:t>να κάνω πράξεις με κλάσματα και με μεικτούς αριθμούς,</w:t>
      </w:r>
    </w:p>
    <w:p w14:paraId="2ABE1705" w14:textId="77777777" w:rsidR="00005043" w:rsidRPr="00005043" w:rsidRDefault="00005043" w:rsidP="004A377B">
      <w:pPr>
        <w:pStyle w:val="a3"/>
        <w:numPr>
          <w:ilvl w:val="0"/>
          <w:numId w:val="9"/>
        </w:numPr>
        <w:spacing w:after="0"/>
        <w:rPr>
          <w:rFonts w:ascii="Arial" w:hAnsi="Arial" w:cs="Arial"/>
          <w:b/>
          <w:sz w:val="36"/>
          <w:szCs w:val="36"/>
        </w:rPr>
      </w:pPr>
      <w:r w:rsidRPr="00005043">
        <w:rPr>
          <w:rFonts w:ascii="Tahoma-Bold" w:hAnsi="Tahoma-Bold"/>
          <w:b/>
          <w:bCs/>
          <w:color w:val="242021"/>
          <w:sz w:val="36"/>
          <w:szCs w:val="36"/>
        </w:rPr>
        <w:t>να λύνω προβλήματα με κλασματικούς αριθμούς.</w:t>
      </w:r>
      <w:r w:rsidRPr="00005043">
        <w:rPr>
          <w:sz w:val="36"/>
          <w:szCs w:val="36"/>
        </w:rPr>
        <w:t xml:space="preserve"> </w:t>
      </w:r>
    </w:p>
    <w:p w14:paraId="5985EC7D" w14:textId="77777777" w:rsidR="00005043" w:rsidRPr="00005043" w:rsidRDefault="00005043" w:rsidP="00005043">
      <w:pPr>
        <w:rPr>
          <w:rFonts w:ascii="Tahoma" w:hAnsi="Tahoma" w:cs="Tahoma"/>
          <w:b/>
          <w:sz w:val="36"/>
          <w:szCs w:val="36"/>
        </w:rPr>
      </w:pPr>
    </w:p>
    <w:p w14:paraId="01CE50CE" w14:textId="77777777" w:rsidR="00005043" w:rsidRPr="00005043" w:rsidRDefault="00005043" w:rsidP="00005043">
      <w:pPr>
        <w:rPr>
          <w:rFonts w:ascii="Tahoma" w:hAnsi="Tahoma" w:cs="Tahoma"/>
          <w:b/>
          <w:sz w:val="36"/>
          <w:szCs w:val="36"/>
        </w:rPr>
      </w:pPr>
    </w:p>
    <w:p w14:paraId="62FE96B2" w14:textId="42C9CE6A" w:rsidR="00856355" w:rsidRDefault="00856355">
      <w:pPr>
        <w:rPr>
          <w:rFonts w:ascii="Tahoma" w:hAnsi="Tahoma" w:cs="Tahoma"/>
          <w:b/>
          <w:sz w:val="36"/>
          <w:szCs w:val="36"/>
        </w:rPr>
      </w:pPr>
      <w:r>
        <w:rPr>
          <w:rFonts w:ascii="Tahoma" w:hAnsi="Tahoma" w:cs="Tahoma"/>
          <w:b/>
          <w:sz w:val="36"/>
          <w:szCs w:val="36"/>
        </w:rPr>
        <w:br w:type="page"/>
      </w:r>
      <w:r w:rsidR="002D61A9" w:rsidRPr="002D61A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42656" behindDoc="0" locked="0" layoutInCell="0" allowOverlap="0" wp14:anchorId="01CAEDCA" wp14:editId="6111035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58" name="Πλαίσιο κειμένου 6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8B9082" w14:textId="77777777" w:rsidR="00D30DA1" w:rsidRPr="004A377B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CAEDCA" id="Πλαίσιο κειμένου 658" o:spid="_x0000_s1135" type="#_x0000_t202" style="position:absolute;margin-left:0;margin-top:785.3pt;width:99.2pt;height:28.35pt;z-index:2527426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I9Yklq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18B9082" w14:textId="77777777" w:rsidR="00D30DA1" w:rsidRPr="004A377B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2"/>
        <w:gridCol w:w="7507"/>
      </w:tblGrid>
      <w:tr w:rsidR="00856355" w:rsidRPr="00856355" w14:paraId="4022D008" w14:textId="77777777" w:rsidTr="00856355">
        <w:tc>
          <w:tcPr>
            <w:tcW w:w="2132" w:type="dxa"/>
            <w:tcMar>
              <w:left w:w="0" w:type="dxa"/>
              <w:right w:w="0" w:type="dxa"/>
            </w:tcMar>
          </w:tcPr>
          <w:p w14:paraId="5BE81CC8" w14:textId="77777777" w:rsidR="00856355" w:rsidRPr="00856355" w:rsidRDefault="00856355" w:rsidP="005809C0">
            <w:pPr>
              <w:rPr>
                <w:rFonts w:ascii="Arial" w:hAnsi="Arial" w:cs="Arial"/>
                <w:b/>
                <w:sz w:val="36"/>
                <w:szCs w:val="36"/>
              </w:rPr>
            </w:pPr>
            <w:bookmarkStart w:id="18" w:name="_Hlk520534806"/>
            <w:r w:rsidRPr="00856355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lastRenderedPageBreak/>
              <w:t xml:space="preserve">1η Άσκηση </w:t>
            </w:r>
          </w:p>
        </w:tc>
        <w:tc>
          <w:tcPr>
            <w:tcW w:w="7507" w:type="dxa"/>
            <w:tcBorders>
              <w:bottom w:val="single" w:sz="24" w:space="0" w:color="0070C0"/>
            </w:tcBorders>
          </w:tcPr>
          <w:p w14:paraId="72A507A2" w14:textId="77777777" w:rsidR="00856355" w:rsidRPr="00856355" w:rsidRDefault="00856355" w:rsidP="005809C0">
            <w:pPr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bookmarkEnd w:id="18"/>
    <w:p w14:paraId="12939841" w14:textId="77777777" w:rsidR="00856355" w:rsidRPr="00856355" w:rsidRDefault="00856355" w:rsidP="00856355">
      <w:pPr>
        <w:rPr>
          <w:rFonts w:ascii="Tahoma" w:hAnsi="Tahoma" w:cs="Tahoma"/>
          <w:b/>
          <w:sz w:val="36"/>
          <w:szCs w:val="36"/>
        </w:rPr>
      </w:pPr>
      <w:r w:rsidRPr="00856355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856355">
        <w:rPr>
          <w:rFonts w:ascii="Arial-BoldMT" w:hAnsi="Arial-BoldMT"/>
          <w:b/>
          <w:bCs/>
          <w:color w:val="242021"/>
          <w:sz w:val="36"/>
          <w:szCs w:val="36"/>
        </w:rPr>
        <w:t>Χωρίζουμε τα παρακάτω τετράγωνα σε τέσσερα ίσα μέρη με διαφορετικό τρόπο το καθένα.</w:t>
      </w:r>
    </w:p>
    <w:p w14:paraId="4344A4D1" w14:textId="77777777" w:rsidR="00856355" w:rsidRDefault="00856355">
      <w:pPr>
        <w:rPr>
          <w:rFonts w:ascii="Tahoma" w:hAnsi="Tahoma" w:cs="Tahoma"/>
          <w:b/>
          <w:sz w:val="36"/>
          <w:szCs w:val="36"/>
        </w:rPr>
      </w:pPr>
    </w:p>
    <w:p w14:paraId="3B73D066" w14:textId="77777777" w:rsidR="00856355" w:rsidRDefault="004A4E86" w:rsidP="004A4E86">
      <w:pPr>
        <w:jc w:val="center"/>
        <w:rPr>
          <w:rFonts w:ascii="Tahoma" w:hAnsi="Tahoma" w:cs="Tahoma"/>
          <w:b/>
          <w:sz w:val="36"/>
          <w:szCs w:val="36"/>
        </w:rPr>
      </w:pPr>
      <w:r>
        <w:rPr>
          <w:noProof/>
        </w:rPr>
        <w:drawing>
          <wp:inline distT="0" distB="0" distL="0" distR="0" wp14:anchorId="64B94FAF" wp14:editId="3432D6D3">
            <wp:extent cx="4152900" cy="5219700"/>
            <wp:effectExtent l="0" t="0" r="0" b="0"/>
            <wp:docPr id="22" name="Εικόνα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6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521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EB72A" w14:textId="1BE7C37F" w:rsidR="00856355" w:rsidRDefault="00543F4D">
      <w:pPr>
        <w:rPr>
          <w:rFonts w:ascii="Tahoma" w:hAnsi="Tahoma" w:cs="Tahoma"/>
          <w:b/>
          <w:sz w:val="36"/>
          <w:szCs w:val="36"/>
        </w:rPr>
      </w:pPr>
      <w:r w:rsidRPr="002D61A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50176" behindDoc="0" locked="0" layoutInCell="0" allowOverlap="0" wp14:anchorId="330166EC" wp14:editId="51089EB0">
                <wp:simplePos x="0" y="0"/>
                <wp:positionH relativeFrom="page">
                  <wp:posOffset>3496235</wp:posOffset>
                </wp:positionH>
                <wp:positionV relativeFrom="topMargin">
                  <wp:posOffset>9968753</wp:posOffset>
                </wp:positionV>
                <wp:extent cx="1259840" cy="359410"/>
                <wp:effectExtent l="0" t="0" r="0" b="2540"/>
                <wp:wrapNone/>
                <wp:docPr id="29" name="Πλαίσιο κειμένου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9840" cy="35941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E0CFDC" w14:textId="2B137267" w:rsidR="00543F4D" w:rsidRPr="004A377B" w:rsidRDefault="00543F4D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0166EC" id="Πλαίσιο κειμένου 29" o:spid="_x0000_s1136" type="#_x0000_t202" style="position:absolute;margin-left:275.3pt;margin-top:784.95pt;width:99.2pt;height:28.3pt;z-index:2528501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" o:allowincell="f" o:allowoverlap="f" fillcolor="#fc9" stroked="f" strokeweight="2.25pt">
                <v:textbox inset="1.5mm,1.5mm,1.5mm,1.5mm">
                  <w:txbxContent>
                    <w:p w14:paraId="6CE0CFDC" w14:textId="2B137267" w:rsidR="00543F4D" w:rsidRPr="004A377B" w:rsidRDefault="00543F4D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095A57F" w14:textId="77777777" w:rsidR="00856355" w:rsidRDefault="00856355">
      <w:pPr>
        <w:rPr>
          <w:rFonts w:ascii="Tahoma" w:hAnsi="Tahoma" w:cs="Tahoma"/>
          <w:b/>
          <w:sz w:val="36"/>
          <w:szCs w:val="36"/>
        </w:rPr>
      </w:pPr>
    </w:p>
    <w:p w14:paraId="07FAA772" w14:textId="197796FA" w:rsidR="00856355" w:rsidRDefault="00856355">
      <w:pPr>
        <w:rPr>
          <w:rFonts w:ascii="Tahoma" w:hAnsi="Tahoma" w:cs="Tahoma"/>
          <w:b/>
          <w:sz w:val="36"/>
          <w:szCs w:val="36"/>
        </w:rPr>
      </w:pPr>
      <w:r>
        <w:rPr>
          <w:rFonts w:ascii="Tahoma" w:hAnsi="Tahoma" w:cs="Tahoma"/>
          <w:b/>
          <w:sz w:val="36"/>
          <w:szCs w:val="36"/>
        </w:rPr>
        <w:br w:type="page"/>
      </w:r>
    </w:p>
    <w:p w14:paraId="35F67DA2" w14:textId="77777777" w:rsidR="00A335D6" w:rsidRPr="00A335D6" w:rsidRDefault="00A335D6" w:rsidP="00A335D6">
      <w:pPr>
        <w:rPr>
          <w:rFonts w:ascii="Tahoma" w:hAnsi="Tahoma" w:cs="Tahoma"/>
          <w:b/>
          <w:sz w:val="36"/>
          <w:szCs w:val="36"/>
        </w:rPr>
      </w:pPr>
      <w:r w:rsidRPr="00A335D6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β. </w:t>
      </w:r>
      <w:r w:rsidRPr="00A335D6">
        <w:rPr>
          <w:rFonts w:ascii="Arial-BoldMT" w:hAnsi="Arial-BoldMT"/>
          <w:b/>
          <w:bCs/>
          <w:color w:val="242021"/>
          <w:sz w:val="36"/>
          <w:szCs w:val="36"/>
        </w:rPr>
        <w:t>Χρωματίζουμε στο παρακάτω τετράγωνο:</w:t>
      </w:r>
    </w:p>
    <w:p w14:paraId="4C3E7E30" w14:textId="77777777" w:rsidR="00A335D6" w:rsidRPr="00A335D6" w:rsidRDefault="00A335D6" w:rsidP="00A335D6">
      <w:pPr>
        <w:spacing w:before="240" w:after="240" w:line="240" w:lineRule="auto"/>
        <w:jc w:val="center"/>
        <w:rPr>
          <w:rFonts w:ascii="Tahoma" w:hAnsi="Tahoma" w:cs="Tahoma"/>
          <w:b/>
          <w:sz w:val="36"/>
          <w:szCs w:val="36"/>
        </w:rPr>
      </w:pPr>
      <w:r w:rsidRPr="00A335D6">
        <w:rPr>
          <w:noProof/>
          <w:sz w:val="36"/>
          <w:szCs w:val="36"/>
        </w:rPr>
        <w:drawing>
          <wp:inline distT="0" distB="0" distL="0" distR="0" wp14:anchorId="59D48813" wp14:editId="49752F0C">
            <wp:extent cx="3676650" cy="3667125"/>
            <wp:effectExtent l="0" t="0" r="0" b="9525"/>
            <wp:docPr id="366" name="Εικόνα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7"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3667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BE0CA" w14:textId="77777777" w:rsidR="00A335D6" w:rsidRPr="00A335D6" w:rsidRDefault="00A335D6" w:rsidP="005B1A8B">
      <w:pPr>
        <w:pStyle w:val="a3"/>
        <w:numPr>
          <w:ilvl w:val="0"/>
          <w:numId w:val="10"/>
        </w:numPr>
        <w:spacing w:after="0" w:line="240" w:lineRule="auto"/>
        <w:rPr>
          <w:rFonts w:ascii="Arial" w:eastAsia="Calibri" w:hAnsi="Arial" w:cs="Arial"/>
          <w:b/>
          <w:sz w:val="36"/>
          <w:szCs w:val="36"/>
        </w:rPr>
      </w:pPr>
      <w:r w:rsidRPr="00A335D6">
        <w:rPr>
          <w:rFonts w:ascii="Arial" w:eastAsia="Calibri" w:hAnsi="Arial" w:cs="Arial"/>
          <w:b/>
          <w:sz w:val="36"/>
          <w:szCs w:val="36"/>
        </w:rPr>
        <w:t xml:space="preserve">το </w:t>
      </w:r>
      <w:r w:rsidRPr="00A335D6">
        <w:rPr>
          <w:position w:val="-32"/>
        </w:rPr>
        <w:object w:dxaOrig="320" w:dyaOrig="880" w14:anchorId="2F9AB9A6">
          <v:shape id="_x0000_i1309" type="#_x0000_t75" style="width:14.25pt;height:42.75pt" o:ole="">
            <v:imagedata r:id="rId608" o:title=""/>
          </v:shape>
          <o:OLEObject Type="Embed" ProgID="Equation.DSMT4" ShapeID="_x0000_i1309" DrawAspect="Content" ObjectID="_1620553623" r:id="rId609"/>
        </w:object>
      </w:r>
      <w:r w:rsidRPr="00A335D6">
        <w:rPr>
          <w:rFonts w:ascii="Arial" w:eastAsia="Calibri" w:hAnsi="Arial" w:cs="Arial"/>
          <w:b/>
          <w:sz w:val="36"/>
          <w:szCs w:val="36"/>
        </w:rPr>
        <w:t xml:space="preserve"> του τετράγωνου κίτρινο </w:t>
      </w:r>
    </w:p>
    <w:p w14:paraId="6F6B67B1" w14:textId="77777777" w:rsidR="00A335D6" w:rsidRPr="00A335D6" w:rsidRDefault="00A335D6" w:rsidP="005B1A8B">
      <w:pPr>
        <w:pStyle w:val="a3"/>
        <w:numPr>
          <w:ilvl w:val="0"/>
          <w:numId w:val="10"/>
        </w:numPr>
        <w:spacing w:after="0" w:line="240" w:lineRule="auto"/>
        <w:rPr>
          <w:rFonts w:ascii="Arial" w:eastAsia="Calibri" w:hAnsi="Arial" w:cs="Arial"/>
          <w:b/>
          <w:sz w:val="36"/>
          <w:szCs w:val="36"/>
        </w:rPr>
      </w:pPr>
      <w:r w:rsidRPr="00A335D6">
        <w:rPr>
          <w:rFonts w:ascii="Arial" w:eastAsia="Calibri" w:hAnsi="Arial" w:cs="Arial"/>
          <w:b/>
          <w:sz w:val="36"/>
          <w:szCs w:val="36"/>
        </w:rPr>
        <w:t xml:space="preserve">το </w:t>
      </w:r>
      <w:r w:rsidRPr="00A335D6">
        <w:rPr>
          <w:position w:val="-34"/>
        </w:rPr>
        <w:object w:dxaOrig="320" w:dyaOrig="900" w14:anchorId="5DD0EA6C">
          <v:shape id="_x0000_i1310" type="#_x0000_t75" style="width:14.25pt;height:45.75pt" o:ole="">
            <v:imagedata r:id="rId610" o:title=""/>
          </v:shape>
          <o:OLEObject Type="Embed" ProgID="Equation.DSMT4" ShapeID="_x0000_i1310" DrawAspect="Content" ObjectID="_1620553624" r:id="rId611"/>
        </w:object>
      </w:r>
      <w:r w:rsidRPr="00A335D6">
        <w:rPr>
          <w:rFonts w:ascii="Arial" w:eastAsia="Calibri" w:hAnsi="Arial" w:cs="Arial"/>
          <w:b/>
          <w:sz w:val="36"/>
          <w:szCs w:val="36"/>
        </w:rPr>
        <w:t xml:space="preserve"> του τετράγωνου μπλε</w:t>
      </w:r>
    </w:p>
    <w:p w14:paraId="0675E7FE" w14:textId="77777777" w:rsidR="00A335D6" w:rsidRPr="00A335D6" w:rsidRDefault="00A335D6" w:rsidP="005B1A8B">
      <w:pPr>
        <w:pStyle w:val="a3"/>
        <w:numPr>
          <w:ilvl w:val="0"/>
          <w:numId w:val="10"/>
        </w:numPr>
        <w:spacing w:after="0" w:line="240" w:lineRule="auto"/>
        <w:rPr>
          <w:rFonts w:ascii="Arial" w:eastAsia="Calibri" w:hAnsi="Arial" w:cs="Arial"/>
          <w:b/>
          <w:sz w:val="36"/>
          <w:szCs w:val="36"/>
        </w:rPr>
      </w:pPr>
      <w:r w:rsidRPr="00A335D6">
        <w:rPr>
          <w:rFonts w:ascii="Arial" w:eastAsia="Calibri" w:hAnsi="Arial" w:cs="Arial"/>
          <w:b/>
          <w:sz w:val="36"/>
          <w:szCs w:val="36"/>
        </w:rPr>
        <w:t xml:space="preserve">το </w:t>
      </w:r>
      <w:r w:rsidRPr="00A335D6">
        <w:rPr>
          <w:position w:val="-32"/>
        </w:rPr>
        <w:object w:dxaOrig="340" w:dyaOrig="880" w14:anchorId="32BE1843">
          <v:shape id="_x0000_i1311" type="#_x0000_t75" style="width:18pt;height:42.75pt" o:ole="">
            <v:imagedata r:id="rId612" o:title=""/>
          </v:shape>
          <o:OLEObject Type="Embed" ProgID="Equation.DSMT4" ShapeID="_x0000_i1311" DrawAspect="Content" ObjectID="_1620553625" r:id="rId613"/>
        </w:object>
      </w:r>
      <w:r w:rsidRPr="00A335D6">
        <w:rPr>
          <w:rFonts w:ascii="Arial" w:eastAsia="Calibri" w:hAnsi="Arial" w:cs="Arial"/>
          <w:b/>
          <w:sz w:val="36"/>
          <w:szCs w:val="36"/>
        </w:rPr>
        <w:t xml:space="preserve"> του τετράγωνου κόκκινο </w:t>
      </w:r>
    </w:p>
    <w:p w14:paraId="7451A3F5" w14:textId="77777777" w:rsidR="00A335D6" w:rsidRPr="00A335D6" w:rsidRDefault="00A335D6" w:rsidP="005B1A8B">
      <w:pPr>
        <w:pStyle w:val="a3"/>
        <w:numPr>
          <w:ilvl w:val="0"/>
          <w:numId w:val="10"/>
        </w:numPr>
        <w:spacing w:after="0" w:line="240" w:lineRule="auto"/>
        <w:rPr>
          <w:rFonts w:ascii="Tahoma-Bold" w:eastAsia="Calibri" w:hAnsi="Tahoma-Bold" w:cs="Times New Roman"/>
          <w:b/>
          <w:bCs/>
          <w:color w:val="242021"/>
          <w:sz w:val="36"/>
          <w:szCs w:val="36"/>
        </w:rPr>
      </w:pPr>
      <w:r w:rsidRPr="00A335D6">
        <w:rPr>
          <w:rFonts w:ascii="Arial" w:eastAsia="Calibri" w:hAnsi="Arial" w:cs="Arial"/>
          <w:b/>
          <w:sz w:val="36"/>
          <w:szCs w:val="36"/>
        </w:rPr>
        <w:t xml:space="preserve">το </w:t>
      </w:r>
      <w:r w:rsidRPr="00A335D6">
        <w:rPr>
          <w:position w:val="-34"/>
        </w:rPr>
        <w:object w:dxaOrig="499" w:dyaOrig="900" w14:anchorId="41B592D0">
          <v:shape id="_x0000_i1312" type="#_x0000_t75" style="width:25.5pt;height:45.75pt" o:ole="">
            <v:imagedata r:id="rId614" o:title=""/>
          </v:shape>
          <o:OLEObject Type="Embed" ProgID="Equation.DSMT4" ShapeID="_x0000_i1312" DrawAspect="Content" ObjectID="_1620553626" r:id="rId615"/>
        </w:object>
      </w:r>
      <w:r w:rsidRPr="00A335D6">
        <w:rPr>
          <w:rFonts w:ascii="Arial" w:eastAsia="Calibri" w:hAnsi="Arial" w:cs="Arial"/>
          <w:b/>
          <w:sz w:val="36"/>
          <w:szCs w:val="36"/>
        </w:rPr>
        <w:t xml:space="preserve"> του τετράγωνου πράσινο</w:t>
      </w:r>
    </w:p>
    <w:p w14:paraId="7B0BE00B" w14:textId="77777777" w:rsidR="00A335D6" w:rsidRPr="00A335D6" w:rsidRDefault="00A335D6" w:rsidP="005B1A8B">
      <w:pPr>
        <w:pStyle w:val="a3"/>
        <w:numPr>
          <w:ilvl w:val="0"/>
          <w:numId w:val="4"/>
        </w:numPr>
        <w:rPr>
          <w:rFonts w:ascii="Arial-BoldMT" w:hAnsi="Arial-BoldMT"/>
          <w:b/>
          <w:bCs/>
          <w:color w:val="242021"/>
          <w:sz w:val="36"/>
          <w:szCs w:val="36"/>
        </w:rPr>
      </w:pPr>
      <w:r w:rsidRPr="00A335D6">
        <w:rPr>
          <w:rFonts w:ascii="Arial-BoldMT" w:hAnsi="Arial-BoldMT"/>
          <w:b/>
          <w:bCs/>
          <w:color w:val="242021"/>
          <w:sz w:val="36"/>
          <w:szCs w:val="36"/>
        </w:rPr>
        <w:t>Τι μέρος του τετραγώνου έμεινε</w:t>
      </w:r>
      <w:r w:rsidR="00A56D8A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A335D6">
        <w:rPr>
          <w:rFonts w:ascii="Arial-BoldMT" w:hAnsi="Arial-BoldMT"/>
          <w:b/>
          <w:bCs/>
          <w:color w:val="242021"/>
          <w:sz w:val="36"/>
          <w:szCs w:val="36"/>
        </w:rPr>
        <w:t>αχρωμάτιστο;</w:t>
      </w:r>
    </w:p>
    <w:p w14:paraId="119EF185" w14:textId="77777777" w:rsidR="00A335D6" w:rsidRPr="00A335D6" w:rsidRDefault="00A335D6" w:rsidP="0010080A">
      <w:pPr>
        <w:suppressAutoHyphens/>
        <w:autoSpaceDE w:val="0"/>
        <w:autoSpaceDN w:val="0"/>
        <w:adjustRightInd w:val="0"/>
        <w:spacing w:before="360"/>
        <w:jc w:val="center"/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</w:pPr>
      <w:r w:rsidRPr="00A335D6"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...........................</w:t>
      </w:r>
      <w:r w:rsidR="00A56D8A"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.</w:t>
      </w:r>
    </w:p>
    <w:p w14:paraId="19A447F9" w14:textId="77777777" w:rsidR="00A56D8A" w:rsidRPr="00A335D6" w:rsidRDefault="00A56D8A" w:rsidP="0010080A">
      <w:pPr>
        <w:suppressAutoHyphens/>
        <w:autoSpaceDE w:val="0"/>
        <w:autoSpaceDN w:val="0"/>
        <w:adjustRightInd w:val="0"/>
        <w:spacing w:before="360"/>
        <w:jc w:val="center"/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</w:pPr>
      <w:r w:rsidRPr="00A335D6"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</w:t>
      </w:r>
      <w:r w:rsidR="002D61A9" w:rsidRPr="002D61A9">
        <w:rPr>
          <w:rFonts w:ascii="Arial" w:eastAsia="Calibri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46752" behindDoc="0" locked="0" layoutInCell="0" allowOverlap="0" wp14:anchorId="6DCE128C" wp14:editId="15AA6EA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60" name="Πλαίσιο κειμένου 6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F00ECA" w14:textId="77777777" w:rsidR="00D30DA1" w:rsidRPr="0010080A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CE128C" id="Πλαίσιο κειμένου 660" o:spid="_x0000_s1137" type="#_x0000_t202" style="position:absolute;left:0;text-align:left;margin-left:0;margin-top:785.3pt;width:99.2pt;height:28.35pt;z-index:2527467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+TT3t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9F00ECA" w14:textId="77777777" w:rsidR="00D30DA1" w:rsidRPr="0010080A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A335D6"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..............</w:t>
      </w:r>
      <w:r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.</w:t>
      </w:r>
    </w:p>
    <w:p w14:paraId="4E69C7F7" w14:textId="77777777" w:rsidR="00A56D8A" w:rsidRDefault="00A56D8A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2"/>
        <w:gridCol w:w="7507"/>
      </w:tblGrid>
      <w:tr w:rsidR="00A56D8A" w:rsidRPr="00856355" w14:paraId="182CDB6A" w14:textId="77777777" w:rsidTr="005809C0">
        <w:tc>
          <w:tcPr>
            <w:tcW w:w="2132" w:type="dxa"/>
            <w:tcMar>
              <w:left w:w="0" w:type="dxa"/>
              <w:right w:w="0" w:type="dxa"/>
            </w:tcMar>
          </w:tcPr>
          <w:p w14:paraId="4B292486" w14:textId="77777777" w:rsidR="00A56D8A" w:rsidRPr="00856355" w:rsidRDefault="00A56D8A" w:rsidP="005809C0">
            <w:pPr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lastRenderedPageBreak/>
              <w:t>2</w:t>
            </w:r>
            <w:r w:rsidRPr="00856355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t xml:space="preserve">η Άσκηση </w:t>
            </w:r>
          </w:p>
        </w:tc>
        <w:tc>
          <w:tcPr>
            <w:tcW w:w="7507" w:type="dxa"/>
            <w:tcBorders>
              <w:bottom w:val="single" w:sz="24" w:space="0" w:color="0070C0"/>
            </w:tcBorders>
          </w:tcPr>
          <w:p w14:paraId="046B01B3" w14:textId="77777777" w:rsidR="00A56D8A" w:rsidRPr="00856355" w:rsidRDefault="00A56D8A" w:rsidP="005809C0">
            <w:pPr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14:paraId="0BEA2B81" w14:textId="77777777" w:rsidR="00A56D8A" w:rsidRPr="00A56D8A" w:rsidRDefault="00A56D8A" w:rsidP="00A56D8A">
      <w:pPr>
        <w:rPr>
          <w:rFonts w:ascii="Tahoma" w:hAnsi="Tahoma" w:cs="Tahoma"/>
          <w:b/>
          <w:sz w:val="36"/>
          <w:szCs w:val="36"/>
        </w:rPr>
      </w:pPr>
      <w:r w:rsidRPr="00A56D8A">
        <w:rPr>
          <w:rFonts w:ascii="Arial" w:hAnsi="Arial" w:cs="Arial"/>
          <w:b/>
          <w:color w:val="000000" w:themeColor="text1"/>
          <w:sz w:val="36"/>
          <w:szCs w:val="36"/>
        </w:rPr>
        <w:t xml:space="preserve">Βρίσκουμε τρία κλάσματα μεγαλύτερα από το </w:t>
      </w:r>
      <w:r w:rsidRPr="00A56D8A">
        <w:rPr>
          <w:position w:val="-32"/>
        </w:rPr>
        <w:object w:dxaOrig="320" w:dyaOrig="880" w14:anchorId="46640F27">
          <v:shape id="_x0000_i1313" type="#_x0000_t75" style="width:14.25pt;height:42.75pt" o:ole="">
            <v:imagedata r:id="rId616" o:title=""/>
          </v:shape>
          <o:OLEObject Type="Embed" ProgID="Equation.DSMT4" ShapeID="_x0000_i1313" DrawAspect="Content" ObjectID="_1620553627" r:id="rId617"/>
        </w:object>
      </w:r>
      <w:r w:rsidRPr="00A56D8A">
        <w:rPr>
          <w:rFonts w:ascii="Arial" w:hAnsi="Arial" w:cs="Arial"/>
          <w:b/>
          <w:color w:val="000000" w:themeColor="text1"/>
          <w:sz w:val="36"/>
          <w:szCs w:val="36"/>
        </w:rPr>
        <w:t xml:space="preserve"> και μικρότερα από το </w:t>
      </w:r>
      <w:r w:rsidRPr="00A56D8A">
        <w:rPr>
          <w:position w:val="-32"/>
        </w:rPr>
        <w:object w:dxaOrig="320" w:dyaOrig="880" w14:anchorId="07A62922">
          <v:shape id="_x0000_i1314" type="#_x0000_t75" style="width:14.25pt;height:42.75pt" o:ole="">
            <v:imagedata r:id="rId618" o:title=""/>
          </v:shape>
          <o:OLEObject Type="Embed" ProgID="Equation.DSMT4" ShapeID="_x0000_i1314" DrawAspect="Content" ObjectID="_1620553628" r:id="rId619"/>
        </w:object>
      </w:r>
      <w:r w:rsidRPr="00A56D8A">
        <w:rPr>
          <w:rFonts w:ascii="Arial" w:hAnsi="Arial" w:cs="Arial"/>
          <w:b/>
          <w:color w:val="000000" w:themeColor="text1"/>
          <w:sz w:val="36"/>
          <w:szCs w:val="36"/>
        </w:rPr>
        <w:t>.</w:t>
      </w:r>
    </w:p>
    <w:p w14:paraId="3193BDF8" w14:textId="77777777" w:rsidR="00A56D8A" w:rsidRDefault="00A56D8A" w:rsidP="0010080A">
      <w:pPr>
        <w:spacing w:before="360" w:after="240" w:line="240" w:lineRule="auto"/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</w:pPr>
      <w:r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..............................................................</w:t>
      </w:r>
    </w:p>
    <w:p w14:paraId="0BEB9F39" w14:textId="77777777" w:rsidR="002D7C36" w:rsidRDefault="002D7C36" w:rsidP="0010080A">
      <w:pPr>
        <w:spacing w:before="360" w:after="240" w:line="240" w:lineRule="auto"/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</w:pPr>
      <w:r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..............................................................</w:t>
      </w:r>
    </w:p>
    <w:p w14:paraId="69481629" w14:textId="77777777" w:rsidR="002D7C36" w:rsidRDefault="002D7C36" w:rsidP="0010080A">
      <w:pPr>
        <w:spacing w:before="360" w:after="240" w:line="240" w:lineRule="auto"/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</w:pPr>
      <w:r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..............................................................</w:t>
      </w:r>
    </w:p>
    <w:p w14:paraId="0D87158A" w14:textId="77777777" w:rsidR="002D7C36" w:rsidRDefault="002D7C36" w:rsidP="0010080A">
      <w:pPr>
        <w:spacing w:before="360" w:after="240" w:line="240" w:lineRule="auto"/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</w:pPr>
      <w:r>
        <w:rPr>
          <w:rFonts w:ascii="Arial-BoldMT" w:eastAsia="Calibri" w:hAnsi="Arial-BoldMT" w:cs="Times New Roman"/>
          <w:b/>
          <w:bCs/>
          <w:color w:val="242021"/>
          <w:sz w:val="36"/>
          <w:szCs w:val="36"/>
        </w:rPr>
        <w:t>................................................................................................</w:t>
      </w:r>
    </w:p>
    <w:p w14:paraId="1251FF2A" w14:textId="77777777" w:rsidR="00A56D8A" w:rsidRDefault="002D61A9" w:rsidP="00005043">
      <w:pPr>
        <w:rPr>
          <w:rFonts w:ascii="Tahoma" w:hAnsi="Tahoma" w:cs="Tahoma"/>
          <w:b/>
          <w:sz w:val="36"/>
          <w:szCs w:val="36"/>
        </w:rPr>
      </w:pPr>
      <w:r w:rsidRPr="002D61A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48800" behindDoc="0" locked="0" layoutInCell="0" allowOverlap="0" wp14:anchorId="0C84A84A" wp14:editId="5838D56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61" name="Πλαίσιο κειμένου 6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1A7E745" w14:textId="77777777" w:rsidR="00D30DA1" w:rsidRPr="0010080A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7 -5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84A84A" id="Πλαίσιο κειμένου 661" o:spid="_x0000_s1138" type="#_x0000_t202" style="position:absolute;margin-left:0;margin-top:785.3pt;width:99.2pt;height:28.35pt;z-index:2527488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tn+Sr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51A7E745" w14:textId="77777777" w:rsidR="00D30DA1" w:rsidRPr="0010080A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7 -5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2"/>
        <w:gridCol w:w="7507"/>
      </w:tblGrid>
      <w:tr w:rsidR="00A56D8A" w:rsidRPr="00856355" w14:paraId="22AEBF66" w14:textId="77777777" w:rsidTr="005809C0">
        <w:tc>
          <w:tcPr>
            <w:tcW w:w="2132" w:type="dxa"/>
            <w:tcMar>
              <w:left w:w="0" w:type="dxa"/>
              <w:right w:w="0" w:type="dxa"/>
            </w:tcMar>
          </w:tcPr>
          <w:p w14:paraId="6EB6B24A" w14:textId="77777777" w:rsidR="00A56D8A" w:rsidRPr="00856355" w:rsidRDefault="00A56D8A" w:rsidP="005809C0">
            <w:pPr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t>3</w:t>
            </w:r>
            <w:r w:rsidRPr="00856355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t xml:space="preserve">η Άσκηση </w:t>
            </w:r>
          </w:p>
        </w:tc>
        <w:tc>
          <w:tcPr>
            <w:tcW w:w="7507" w:type="dxa"/>
            <w:tcBorders>
              <w:bottom w:val="single" w:sz="24" w:space="0" w:color="0070C0"/>
            </w:tcBorders>
          </w:tcPr>
          <w:p w14:paraId="71E2BE63" w14:textId="77777777" w:rsidR="00A56D8A" w:rsidRPr="00856355" w:rsidRDefault="00A56D8A" w:rsidP="005809C0">
            <w:pPr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14:paraId="24F16108" w14:textId="77777777" w:rsidR="00A56D8A" w:rsidRPr="0074333E" w:rsidRDefault="0074333E" w:rsidP="00005043">
      <w:pPr>
        <w:rPr>
          <w:rFonts w:ascii="Tahoma" w:hAnsi="Tahoma" w:cs="Tahoma"/>
          <w:b/>
          <w:sz w:val="36"/>
          <w:szCs w:val="36"/>
        </w:rPr>
      </w:pPr>
      <w:r w:rsidRPr="0074333E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74333E">
        <w:rPr>
          <w:rFonts w:ascii="Arial-BoldMT" w:hAnsi="Arial-BoldMT"/>
          <w:b/>
          <w:bCs/>
          <w:color w:val="242021"/>
          <w:sz w:val="36"/>
          <w:szCs w:val="36"/>
        </w:rPr>
        <w:t xml:space="preserve">Συμπληρώνουμε στα κουτάκια τους κλασματικούς αριθμούς που βρίσκονται στα σημεία πάνω στην πρώτη </w:t>
      </w:r>
      <w:proofErr w:type="spellStart"/>
      <w:r w:rsidRPr="0074333E">
        <w:rPr>
          <w:rFonts w:ascii="Arial-BoldMT" w:hAnsi="Arial-BoldMT"/>
          <w:b/>
          <w:bCs/>
          <w:color w:val="242021"/>
          <w:sz w:val="36"/>
          <w:szCs w:val="36"/>
        </w:rPr>
        <w:t>αριθμογραμμή</w:t>
      </w:r>
      <w:proofErr w:type="spellEnd"/>
      <w:r w:rsidRPr="0074333E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14:paraId="5B24337E" w14:textId="77777777" w:rsidR="00A56D8A" w:rsidRDefault="005B56B9" w:rsidP="005B56B9">
      <w:pPr>
        <w:jc w:val="center"/>
        <w:rPr>
          <w:rFonts w:ascii="Tahoma" w:hAnsi="Tahoma" w:cs="Tahoma"/>
          <w:b/>
          <w:sz w:val="36"/>
          <w:szCs w:val="36"/>
        </w:rPr>
      </w:pPr>
      <w:r>
        <w:rPr>
          <w:noProof/>
        </w:rPr>
        <w:drawing>
          <wp:inline distT="0" distB="0" distL="0" distR="0" wp14:anchorId="1760BFCB" wp14:editId="75AA989F">
            <wp:extent cx="5067300" cy="3267075"/>
            <wp:effectExtent l="0" t="0" r="0" b="9525"/>
            <wp:docPr id="23" name="Εικόνα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0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3267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D83C79" w14:textId="77777777" w:rsidR="005B56B9" w:rsidRDefault="005B56B9">
      <w:pPr>
        <w:rPr>
          <w:rFonts w:ascii="Tahoma" w:hAnsi="Tahoma" w:cs="Tahoma"/>
          <w:b/>
          <w:sz w:val="36"/>
          <w:szCs w:val="36"/>
        </w:rPr>
      </w:pPr>
      <w:r>
        <w:rPr>
          <w:rFonts w:ascii="Tahoma" w:hAnsi="Tahoma" w:cs="Tahoma"/>
          <w:b/>
          <w:sz w:val="36"/>
          <w:szCs w:val="36"/>
        </w:rPr>
        <w:br w:type="page"/>
      </w:r>
    </w:p>
    <w:p w14:paraId="00949D51" w14:textId="77777777" w:rsidR="00A56D8A" w:rsidRDefault="005B56B9" w:rsidP="0010080A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5B56B9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β. </w:t>
      </w:r>
      <w:r w:rsidRPr="005B56B9">
        <w:rPr>
          <w:rFonts w:ascii="Arial-BoldMT" w:hAnsi="Arial-BoldMT"/>
          <w:b/>
          <w:bCs/>
          <w:color w:val="242021"/>
          <w:sz w:val="36"/>
          <w:szCs w:val="36"/>
        </w:rPr>
        <w:t xml:space="preserve">Τοποθετούμε στην κατάλληλη </w:t>
      </w:r>
      <w:proofErr w:type="spellStart"/>
      <w:r w:rsidRPr="005B56B9">
        <w:rPr>
          <w:rFonts w:ascii="Arial-BoldMT" w:hAnsi="Arial-BoldMT"/>
          <w:b/>
          <w:bCs/>
          <w:color w:val="242021"/>
          <w:sz w:val="36"/>
          <w:szCs w:val="36"/>
        </w:rPr>
        <w:t>αριθμογραμμή</w:t>
      </w:r>
      <w:proofErr w:type="spellEnd"/>
      <w:r w:rsidRPr="005B56B9">
        <w:rPr>
          <w:rFonts w:ascii="Arial-BoldMT" w:hAnsi="Arial-BoldMT"/>
          <w:b/>
          <w:bCs/>
          <w:color w:val="242021"/>
          <w:sz w:val="36"/>
          <w:szCs w:val="36"/>
        </w:rPr>
        <w:t xml:space="preserve"> το ισοδύναμο ανάγωγο κλάσμα για κάθε </w:t>
      </w:r>
      <w:proofErr w:type="spellStart"/>
      <w:r w:rsidRPr="005B56B9">
        <w:rPr>
          <w:rFonts w:ascii="Arial-BoldMT" w:hAnsi="Arial-BoldMT"/>
          <w:b/>
          <w:bCs/>
          <w:color w:val="242021"/>
          <w:sz w:val="36"/>
          <w:szCs w:val="36"/>
        </w:rPr>
        <w:t>κλασματικόαριθμό</w:t>
      </w:r>
      <w:proofErr w:type="spellEnd"/>
      <w:r w:rsidRPr="005B56B9">
        <w:rPr>
          <w:rFonts w:ascii="Arial-BoldMT" w:hAnsi="Arial-BoldMT"/>
          <w:b/>
          <w:bCs/>
          <w:color w:val="242021"/>
          <w:sz w:val="36"/>
          <w:szCs w:val="36"/>
        </w:rPr>
        <w:t xml:space="preserve"> που γράψαμε.</w:t>
      </w:r>
    </w:p>
    <w:p w14:paraId="6063D81B" w14:textId="77777777" w:rsidR="002379A0" w:rsidRDefault="002379A0" w:rsidP="0010080A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2"/>
        <w:gridCol w:w="7507"/>
      </w:tblGrid>
      <w:tr w:rsidR="00A56D8A" w:rsidRPr="00856355" w14:paraId="49294A63" w14:textId="77777777" w:rsidTr="005809C0">
        <w:tc>
          <w:tcPr>
            <w:tcW w:w="2132" w:type="dxa"/>
            <w:tcMar>
              <w:left w:w="0" w:type="dxa"/>
              <w:right w:w="0" w:type="dxa"/>
            </w:tcMar>
          </w:tcPr>
          <w:p w14:paraId="7166800A" w14:textId="77777777" w:rsidR="00A56D8A" w:rsidRPr="00856355" w:rsidRDefault="00A56D8A" w:rsidP="0010080A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t>4</w:t>
            </w:r>
            <w:r w:rsidRPr="00856355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t xml:space="preserve">η Άσκηση </w:t>
            </w:r>
          </w:p>
        </w:tc>
        <w:tc>
          <w:tcPr>
            <w:tcW w:w="7507" w:type="dxa"/>
            <w:tcBorders>
              <w:bottom w:val="single" w:sz="24" w:space="0" w:color="0070C0"/>
            </w:tcBorders>
          </w:tcPr>
          <w:p w14:paraId="044AEB15" w14:textId="77777777" w:rsidR="00A56D8A" w:rsidRPr="00856355" w:rsidRDefault="00A56D8A" w:rsidP="0010080A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14:paraId="501795ED" w14:textId="77777777" w:rsidR="005B56B9" w:rsidRDefault="005B56B9" w:rsidP="0010080A">
      <w:pPr>
        <w:rPr>
          <w:rFonts w:ascii="Arial" w:hAnsi="Arial" w:cs="Arial"/>
          <w:b/>
          <w:color w:val="000000" w:themeColor="text1"/>
          <w:sz w:val="36"/>
          <w:szCs w:val="36"/>
        </w:rPr>
      </w:pPr>
      <w:r w:rsidRPr="005B56B9">
        <w:rPr>
          <w:rFonts w:ascii="Arial" w:hAnsi="Arial" w:cs="Arial"/>
          <w:b/>
          <w:color w:val="000000" w:themeColor="text1"/>
          <w:sz w:val="36"/>
          <w:szCs w:val="36"/>
        </w:rPr>
        <w:t>Βρίσκουμε τον αμέσως προηγούμενο και επόμενο φυσικό αριθμό σε καθένα από τα παρακάτω κλάσματα και μεικτούς αριθμούς.</w:t>
      </w:r>
    </w:p>
    <w:p w14:paraId="33DF7665" w14:textId="77777777" w:rsidR="002379A0" w:rsidRPr="005B56B9" w:rsidRDefault="002379A0" w:rsidP="0010080A">
      <w:pPr>
        <w:rPr>
          <w:rFonts w:ascii="Tahoma" w:hAnsi="Tahoma" w:cs="Tahoma"/>
          <w:b/>
          <w:sz w:val="36"/>
          <w:szCs w:val="3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5B56B9" w14:paraId="16689322" w14:textId="77777777" w:rsidTr="005B56B9">
        <w:tc>
          <w:tcPr>
            <w:tcW w:w="4814" w:type="dxa"/>
            <w:vAlign w:val="center"/>
          </w:tcPr>
          <w:tbl>
            <w:tblPr>
              <w:tblStyle w:val="a4"/>
              <w:tblW w:w="0" w:type="auto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ook w:val="04A0" w:firstRow="1" w:lastRow="0" w:firstColumn="1" w:lastColumn="0" w:noHBand="0" w:noVBand="1"/>
            </w:tblPr>
            <w:tblGrid>
              <w:gridCol w:w="1520"/>
              <w:gridCol w:w="1511"/>
              <w:gridCol w:w="1521"/>
            </w:tblGrid>
            <w:tr w:rsidR="0010080A" w14:paraId="483D9892" w14:textId="77777777" w:rsidTr="00460FBD">
              <w:trPr>
                <w:trHeight w:val="1134"/>
              </w:trPr>
              <w:tc>
                <w:tcPr>
                  <w:tcW w:w="1529" w:type="dxa"/>
                  <w:vAlign w:val="center"/>
                </w:tcPr>
                <w:p w14:paraId="1ECDDD9B" w14:textId="77777777" w:rsidR="0010080A" w:rsidRDefault="00460FBD" w:rsidP="00460FBD">
                  <w:pPr>
                    <w:jc w:val="center"/>
                    <w:rPr>
                      <w:rFonts w:ascii="Tahoma" w:hAnsi="Tahoma" w:cs="Tahoma"/>
                      <w:b/>
                      <w:sz w:val="36"/>
                      <w:szCs w:val="36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2CAE0FB6" wp14:editId="2C9D8E03">
                            <wp:extent cx="540000" cy="540000"/>
                            <wp:effectExtent l="19050" t="19050" r="12700" b="12700"/>
                            <wp:docPr id="194" name="Ορθογώνιο: Στρογγύλεμα γωνιών 19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0" y="0"/>
                                      <a:ext cx="540000" cy="540000"/>
                                    </a:xfrm>
                                    <a:prstGeom prst="roundRect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oundrect w14:anchorId="31167321" id="Ορθογώνιο: Στρογγύλεμα γωνιών 194" o:spid="_x0000_s1026" style="width:42.5pt;height:4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" filled="f" strokecolor="black [3213]" strokeweight="2.25pt">
                            <v:path arrowok="t"/>
                            <o:lock v:ext="edit" aspectratio="t"/>
                            <w10:anchorlock/>
                          </v:roundrect>
                        </w:pict>
                      </mc:Fallback>
                    </mc:AlternateContent>
                  </w:r>
                </w:p>
              </w:tc>
              <w:tc>
                <w:tcPr>
                  <w:tcW w:w="1529" w:type="dxa"/>
                  <w:vAlign w:val="center"/>
                </w:tcPr>
                <w:p w14:paraId="5ABB3FC6" w14:textId="77777777" w:rsidR="0010080A" w:rsidRDefault="00460FBD" w:rsidP="00460FBD">
                  <w:pPr>
                    <w:jc w:val="center"/>
                    <w:rPr>
                      <w:rFonts w:ascii="Tahoma" w:hAnsi="Tahoma" w:cs="Tahoma"/>
                      <w:b/>
                      <w:sz w:val="36"/>
                      <w:szCs w:val="36"/>
                    </w:rPr>
                  </w:pPr>
                  <w:r w:rsidRPr="00460FBD">
                    <w:rPr>
                      <w:position w:val="-34"/>
                    </w:rPr>
                    <w:object w:dxaOrig="320" w:dyaOrig="900" w14:anchorId="335DDB36">
                      <v:shape id="_x0000_i1315" type="#_x0000_t75" style="width:14.25pt;height:42.75pt" o:ole="">
                        <v:imagedata r:id="rId621" o:title=""/>
                      </v:shape>
                      <o:OLEObject Type="Embed" ProgID="Equation.DSMT4" ShapeID="_x0000_i1315" DrawAspect="Content" ObjectID="_1620553629" r:id="rId622"/>
                    </w:object>
                  </w:r>
                </w:p>
              </w:tc>
              <w:tc>
                <w:tcPr>
                  <w:tcW w:w="1530" w:type="dxa"/>
                  <w:vAlign w:val="center"/>
                </w:tcPr>
                <w:p w14:paraId="5C8A7F2C" w14:textId="77777777" w:rsidR="0010080A" w:rsidRDefault="00460FBD" w:rsidP="00460FBD">
                  <w:pPr>
                    <w:jc w:val="center"/>
                    <w:rPr>
                      <w:rFonts w:ascii="Tahoma" w:hAnsi="Tahoma" w:cs="Tahoma"/>
                      <w:b/>
                      <w:sz w:val="36"/>
                      <w:szCs w:val="36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32AF8374" wp14:editId="1252D501">
                            <wp:extent cx="540000" cy="540000"/>
                            <wp:effectExtent l="19050" t="19050" r="12700" b="12700"/>
                            <wp:docPr id="195" name="Ορθογώνιο: Στρογγύλεμα γωνιών 19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0" y="0"/>
                                      <a:ext cx="540000" cy="540000"/>
                                    </a:xfrm>
                                    <a:prstGeom prst="roundRect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oundrect w14:anchorId="2AD0F3A4" id="Ορθογώνιο: Στρογγύλεμα γωνιών 195" o:spid="_x0000_s1026" style="width:42.5pt;height:4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" filled="f" strokecolor="black [3213]" strokeweight="2.25pt">
                            <v:path arrowok="t"/>
                            <o:lock v:ext="edit" aspectratio="t"/>
                            <w10:anchorlock/>
                          </v:roundrect>
                        </w:pict>
                      </mc:Fallback>
                    </mc:AlternateContent>
                  </w:r>
                </w:p>
              </w:tc>
            </w:tr>
            <w:tr w:rsidR="0010080A" w14:paraId="78C8A447" w14:textId="77777777" w:rsidTr="00460FBD">
              <w:trPr>
                <w:trHeight w:val="1134"/>
              </w:trPr>
              <w:tc>
                <w:tcPr>
                  <w:tcW w:w="1529" w:type="dxa"/>
                  <w:vAlign w:val="center"/>
                </w:tcPr>
                <w:p w14:paraId="7E12EDDB" w14:textId="77777777" w:rsidR="0010080A" w:rsidRDefault="00460FBD" w:rsidP="00460FBD">
                  <w:pPr>
                    <w:jc w:val="center"/>
                    <w:rPr>
                      <w:rFonts w:ascii="Tahoma" w:hAnsi="Tahoma" w:cs="Tahoma"/>
                      <w:b/>
                      <w:sz w:val="36"/>
                      <w:szCs w:val="36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0EC2555E" wp14:editId="5051ADFF">
                            <wp:extent cx="540000" cy="540000"/>
                            <wp:effectExtent l="19050" t="19050" r="12700" b="12700"/>
                            <wp:docPr id="197" name="Ορθογώνιο: Στρογγύλεμα γωνιών 19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0" y="0"/>
                                      <a:ext cx="540000" cy="540000"/>
                                    </a:xfrm>
                                    <a:prstGeom prst="roundRect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oundrect w14:anchorId="1D8C4835" id="Ορθογώνιο: Στρογγύλεμα γωνιών 197" o:spid="_x0000_s1026" style="width:42.5pt;height:4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" filled="f" strokecolor="black [3213]" strokeweight="2.25pt">
                            <v:path arrowok="t"/>
                            <o:lock v:ext="edit" aspectratio="t"/>
                            <w10:anchorlock/>
                          </v:roundrect>
                        </w:pict>
                      </mc:Fallback>
                    </mc:AlternateContent>
                  </w:r>
                </w:p>
              </w:tc>
              <w:tc>
                <w:tcPr>
                  <w:tcW w:w="1529" w:type="dxa"/>
                  <w:vAlign w:val="center"/>
                </w:tcPr>
                <w:p w14:paraId="373BDC13" w14:textId="77777777" w:rsidR="0010080A" w:rsidRDefault="00460FBD" w:rsidP="00460FBD">
                  <w:pPr>
                    <w:jc w:val="center"/>
                    <w:rPr>
                      <w:rFonts w:ascii="Tahoma" w:hAnsi="Tahoma" w:cs="Tahoma"/>
                      <w:b/>
                      <w:sz w:val="36"/>
                      <w:szCs w:val="36"/>
                    </w:rPr>
                  </w:pPr>
                  <w:r w:rsidRPr="00460FBD">
                    <w:rPr>
                      <w:position w:val="-34"/>
                    </w:rPr>
                    <w:object w:dxaOrig="460" w:dyaOrig="900" w14:anchorId="688CE7FA">
                      <v:shape id="_x0000_i1316" type="#_x0000_t75" style="width:21.75pt;height:42.75pt" o:ole="">
                        <v:imagedata r:id="rId623" o:title=""/>
                      </v:shape>
                      <o:OLEObject Type="Embed" ProgID="Equation.DSMT4" ShapeID="_x0000_i1316" DrawAspect="Content" ObjectID="_1620553630" r:id="rId624"/>
                    </w:object>
                  </w:r>
                </w:p>
              </w:tc>
              <w:tc>
                <w:tcPr>
                  <w:tcW w:w="1530" w:type="dxa"/>
                  <w:vAlign w:val="center"/>
                </w:tcPr>
                <w:p w14:paraId="0E76A5F0" w14:textId="77777777" w:rsidR="0010080A" w:rsidRDefault="00460FBD" w:rsidP="00460FBD">
                  <w:pPr>
                    <w:jc w:val="center"/>
                    <w:rPr>
                      <w:rFonts w:ascii="Tahoma" w:hAnsi="Tahoma" w:cs="Tahoma"/>
                      <w:b/>
                      <w:sz w:val="36"/>
                      <w:szCs w:val="36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00AC4195" wp14:editId="6B5CA9D9">
                            <wp:extent cx="540000" cy="540000"/>
                            <wp:effectExtent l="19050" t="19050" r="12700" b="12700"/>
                            <wp:docPr id="196" name="Ορθογώνιο: Στρογγύλεμα γωνιών 19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0" y="0"/>
                                      <a:ext cx="540000" cy="540000"/>
                                    </a:xfrm>
                                    <a:prstGeom prst="roundRect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oundrect w14:anchorId="47EF6EDC" id="Ορθογώνιο: Στρογγύλεμα γωνιών 196" o:spid="_x0000_s1026" style="width:42.5pt;height:4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" filled="f" strokecolor="black [3213]" strokeweight="2.25pt">
                            <v:path arrowok="t"/>
                            <o:lock v:ext="edit" aspectratio="t"/>
                            <w10:anchorlock/>
                          </v:roundrect>
                        </w:pict>
                      </mc:Fallback>
                    </mc:AlternateContent>
                  </w:r>
                </w:p>
              </w:tc>
            </w:tr>
            <w:tr w:rsidR="0010080A" w14:paraId="1583F3D1" w14:textId="77777777" w:rsidTr="00460FBD">
              <w:trPr>
                <w:trHeight w:val="1134"/>
              </w:trPr>
              <w:tc>
                <w:tcPr>
                  <w:tcW w:w="1529" w:type="dxa"/>
                  <w:vAlign w:val="center"/>
                </w:tcPr>
                <w:p w14:paraId="44532B8F" w14:textId="77777777" w:rsidR="0010080A" w:rsidRDefault="00460FBD" w:rsidP="00460FBD">
                  <w:pPr>
                    <w:jc w:val="center"/>
                    <w:rPr>
                      <w:rFonts w:ascii="Tahoma" w:hAnsi="Tahoma" w:cs="Tahoma"/>
                      <w:b/>
                      <w:sz w:val="36"/>
                      <w:szCs w:val="36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5CECD6ED" wp14:editId="04FE3976">
                            <wp:extent cx="540000" cy="540000"/>
                            <wp:effectExtent l="19050" t="19050" r="12700" b="12700"/>
                            <wp:docPr id="198" name="Ορθογώνιο: Στρογγύλεμα γωνιών 19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0" y="0"/>
                                      <a:ext cx="540000" cy="540000"/>
                                    </a:xfrm>
                                    <a:prstGeom prst="roundRect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oundrect w14:anchorId="2D48055D" id="Ορθογώνιο: Στρογγύλεμα γωνιών 198" o:spid="_x0000_s1026" style="width:42.5pt;height:4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" filled="f" strokecolor="black [3213]" strokeweight="2.25pt">
                            <v:path arrowok="t"/>
                            <o:lock v:ext="edit" aspectratio="t"/>
                            <w10:anchorlock/>
                          </v:roundrect>
                        </w:pict>
                      </mc:Fallback>
                    </mc:AlternateContent>
                  </w:r>
                </w:p>
              </w:tc>
              <w:tc>
                <w:tcPr>
                  <w:tcW w:w="1529" w:type="dxa"/>
                  <w:vAlign w:val="center"/>
                </w:tcPr>
                <w:p w14:paraId="45BAD8DA" w14:textId="77777777" w:rsidR="0010080A" w:rsidRDefault="00460FBD" w:rsidP="00460FBD">
                  <w:pPr>
                    <w:jc w:val="center"/>
                    <w:rPr>
                      <w:rFonts w:ascii="Tahoma" w:hAnsi="Tahoma" w:cs="Tahoma"/>
                      <w:b/>
                      <w:sz w:val="36"/>
                      <w:szCs w:val="36"/>
                    </w:rPr>
                  </w:pPr>
                  <w:r w:rsidRPr="00460FBD">
                    <w:rPr>
                      <w:position w:val="-34"/>
                    </w:rPr>
                    <w:object w:dxaOrig="480" w:dyaOrig="900" w14:anchorId="27EF24E8">
                      <v:shape id="_x0000_i1317" type="#_x0000_t75" style="width:21.75pt;height:42.75pt" o:ole="">
                        <v:imagedata r:id="rId625" o:title=""/>
                      </v:shape>
                      <o:OLEObject Type="Embed" ProgID="Equation.DSMT4" ShapeID="_x0000_i1317" DrawAspect="Content" ObjectID="_1620553631" r:id="rId626"/>
                    </w:object>
                  </w:r>
                </w:p>
              </w:tc>
              <w:tc>
                <w:tcPr>
                  <w:tcW w:w="1530" w:type="dxa"/>
                  <w:vAlign w:val="center"/>
                </w:tcPr>
                <w:p w14:paraId="2C1DFD1C" w14:textId="77777777" w:rsidR="0010080A" w:rsidRDefault="00460FBD" w:rsidP="00460FBD">
                  <w:pPr>
                    <w:jc w:val="center"/>
                    <w:rPr>
                      <w:rFonts w:ascii="Tahoma" w:hAnsi="Tahoma" w:cs="Tahoma"/>
                      <w:b/>
                      <w:sz w:val="36"/>
                      <w:szCs w:val="36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1C67A53C" wp14:editId="4F3AB72D">
                            <wp:extent cx="540000" cy="540000"/>
                            <wp:effectExtent l="19050" t="19050" r="12700" b="12700"/>
                            <wp:docPr id="199" name="Ορθογώνιο: Στρογγύλεμα γωνιών 1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0" y="0"/>
                                      <a:ext cx="540000" cy="540000"/>
                                    </a:xfrm>
                                    <a:prstGeom prst="roundRect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oundrect w14:anchorId="0086CEBA" id="Ορθογώνιο: Στρογγύλεμα γωνιών 199" o:spid="_x0000_s1026" style="width:42.5pt;height:4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" filled="f" strokecolor="black [3213]" strokeweight="2.25pt">
                            <v:path arrowok="t"/>
                            <o:lock v:ext="edit" aspectratio="t"/>
                            <w10:anchorlock/>
                          </v:roundrect>
                        </w:pict>
                      </mc:Fallback>
                    </mc:AlternateContent>
                  </w:r>
                </w:p>
              </w:tc>
            </w:tr>
            <w:tr w:rsidR="0010080A" w14:paraId="48762C3F" w14:textId="77777777" w:rsidTr="00460FBD">
              <w:trPr>
                <w:trHeight w:val="1134"/>
              </w:trPr>
              <w:tc>
                <w:tcPr>
                  <w:tcW w:w="1529" w:type="dxa"/>
                  <w:vAlign w:val="center"/>
                </w:tcPr>
                <w:p w14:paraId="022D47D6" w14:textId="77777777" w:rsidR="0010080A" w:rsidRDefault="00460FBD" w:rsidP="00460FBD">
                  <w:pPr>
                    <w:jc w:val="center"/>
                    <w:rPr>
                      <w:rFonts w:ascii="Tahoma" w:hAnsi="Tahoma" w:cs="Tahoma"/>
                      <w:b/>
                      <w:sz w:val="36"/>
                      <w:szCs w:val="36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1A922506" wp14:editId="73A30B54">
                            <wp:extent cx="540000" cy="540000"/>
                            <wp:effectExtent l="19050" t="19050" r="12700" b="12700"/>
                            <wp:docPr id="200" name="Ορθογώνιο: Στρογγύλεμα γωνιών 20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0" y="0"/>
                                      <a:ext cx="540000" cy="540000"/>
                                    </a:xfrm>
                                    <a:prstGeom prst="roundRect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oundrect w14:anchorId="119340EB" id="Ορθογώνιο: Στρογγύλεμα γωνιών 200" o:spid="_x0000_s1026" style="width:42.5pt;height:4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" filled="f" strokecolor="black [3213]" strokeweight="2.25pt">
                            <v:path arrowok="t"/>
                            <o:lock v:ext="edit" aspectratio="t"/>
                            <w10:anchorlock/>
                          </v:roundrect>
                        </w:pict>
                      </mc:Fallback>
                    </mc:AlternateContent>
                  </w:r>
                </w:p>
              </w:tc>
              <w:tc>
                <w:tcPr>
                  <w:tcW w:w="1529" w:type="dxa"/>
                  <w:vAlign w:val="center"/>
                </w:tcPr>
                <w:p w14:paraId="1E2984FB" w14:textId="77777777" w:rsidR="0010080A" w:rsidRDefault="00460FBD" w:rsidP="00460FBD">
                  <w:pPr>
                    <w:jc w:val="center"/>
                    <w:rPr>
                      <w:rFonts w:ascii="Tahoma" w:hAnsi="Tahoma" w:cs="Tahoma"/>
                      <w:b/>
                      <w:sz w:val="36"/>
                      <w:szCs w:val="36"/>
                    </w:rPr>
                  </w:pPr>
                  <w:r w:rsidRPr="00A56D8A">
                    <w:rPr>
                      <w:position w:val="-32"/>
                    </w:rPr>
                    <w:object w:dxaOrig="560" w:dyaOrig="880" w14:anchorId="50F67F8A">
                      <v:shape id="_x0000_i1318" type="#_x0000_t75" style="width:26.25pt;height:42.75pt" o:ole="">
                        <v:imagedata r:id="rId627" o:title=""/>
                      </v:shape>
                      <o:OLEObject Type="Embed" ProgID="Equation.DSMT4" ShapeID="_x0000_i1318" DrawAspect="Content" ObjectID="_1620553632" r:id="rId628"/>
                    </w:object>
                  </w:r>
                </w:p>
              </w:tc>
              <w:tc>
                <w:tcPr>
                  <w:tcW w:w="1530" w:type="dxa"/>
                  <w:vAlign w:val="center"/>
                </w:tcPr>
                <w:p w14:paraId="39DF596B" w14:textId="77777777" w:rsidR="0010080A" w:rsidRDefault="00460FBD" w:rsidP="00460FBD">
                  <w:pPr>
                    <w:jc w:val="center"/>
                    <w:rPr>
                      <w:rFonts w:ascii="Tahoma" w:hAnsi="Tahoma" w:cs="Tahoma"/>
                      <w:b/>
                      <w:sz w:val="36"/>
                      <w:szCs w:val="36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1B87ABE0" wp14:editId="3ED96294">
                            <wp:extent cx="540000" cy="540000"/>
                            <wp:effectExtent l="19050" t="19050" r="12700" b="12700"/>
                            <wp:docPr id="201" name="Ορθογώνιο: Στρογγύλεμα γωνιών 2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0" y="0"/>
                                      <a:ext cx="540000" cy="540000"/>
                                    </a:xfrm>
                                    <a:prstGeom prst="roundRect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oundrect w14:anchorId="2988749A" id="Ορθογώνιο: Στρογγύλεμα γωνιών 201" o:spid="_x0000_s1026" style="width:42.5pt;height:4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" filled="f" strokecolor="black [3213]" strokeweight="2.25pt">
                            <v:path arrowok="t"/>
                            <o:lock v:ext="edit" aspectratio="t"/>
                            <w10:anchorlock/>
                          </v:roundrect>
                        </w:pict>
                      </mc:Fallback>
                    </mc:AlternateContent>
                  </w:r>
                </w:p>
              </w:tc>
            </w:tr>
          </w:tbl>
          <w:p w14:paraId="788C4693" w14:textId="77777777" w:rsidR="005B56B9" w:rsidRDefault="005B56B9" w:rsidP="0010080A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</w:p>
        </w:tc>
        <w:tc>
          <w:tcPr>
            <w:tcW w:w="4814" w:type="dxa"/>
            <w:vAlign w:val="center"/>
          </w:tcPr>
          <w:p w14:paraId="387C5F80" w14:textId="77777777" w:rsidR="005B56B9" w:rsidRDefault="005B56B9" w:rsidP="0010080A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>
              <w:rPr>
                <w:rFonts w:ascii="Tahoma" w:hAnsi="Tahoma" w:cs="Tahoma"/>
                <w:b/>
                <w:noProof/>
                <w:sz w:val="36"/>
                <w:szCs w:val="36"/>
              </w:rPr>
              <w:drawing>
                <wp:inline distT="0" distB="0" distL="0" distR="0" wp14:anchorId="34A79611" wp14:editId="1C34DCE6">
                  <wp:extent cx="2071395" cy="2012400"/>
                  <wp:effectExtent l="0" t="0" r="5080" b="6985"/>
                  <wp:docPr id="25" name="Εικόνα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ep13_21-04-paidia1.emf"/>
                          <pic:cNvPicPr/>
                        </pic:nvPicPr>
                        <pic:blipFill>
                          <a:blip r:embed="rId6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1395" cy="201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4E14CD4" w14:textId="77777777" w:rsidR="00A56D8A" w:rsidRPr="00005043" w:rsidRDefault="002D61A9" w:rsidP="0010080A">
      <w:pPr>
        <w:rPr>
          <w:rFonts w:ascii="Tahoma" w:hAnsi="Tahoma" w:cs="Tahoma"/>
          <w:b/>
          <w:sz w:val="36"/>
          <w:szCs w:val="36"/>
        </w:rPr>
      </w:pPr>
      <w:r w:rsidRPr="002D61A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50848" behindDoc="0" locked="0" layoutInCell="0" allowOverlap="0" wp14:anchorId="330B2B69" wp14:editId="4E8D3C6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62" name="Πλαίσιο κειμένου 6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6398BD" w14:textId="77777777" w:rsidR="00D30DA1" w:rsidRPr="0010080A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0B2B69" id="Πλαίσιο κειμένου 662" o:spid="_x0000_s1139" type="#_x0000_t202" style="position:absolute;margin-left:0;margin-top:785.3pt;width:99.2pt;height:28.35pt;z-index:2527508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P47mN2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D6398BD" w14:textId="77777777" w:rsidR="00D30DA1" w:rsidRPr="0010080A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7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7"/>
        <w:gridCol w:w="7082"/>
      </w:tblGrid>
      <w:tr w:rsidR="002379A0" w:rsidRPr="002379A0" w14:paraId="6B759019" w14:textId="77777777" w:rsidTr="002379A0">
        <w:tc>
          <w:tcPr>
            <w:tcW w:w="2557" w:type="dxa"/>
            <w:tcMar>
              <w:left w:w="0" w:type="dxa"/>
              <w:right w:w="0" w:type="dxa"/>
            </w:tcMar>
          </w:tcPr>
          <w:bookmarkEnd w:id="17"/>
          <w:p w14:paraId="124D33D1" w14:textId="77777777" w:rsidR="002379A0" w:rsidRPr="002379A0" w:rsidRDefault="002379A0" w:rsidP="0010080A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2379A0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t>1ο Πρόβλημα</w:t>
            </w:r>
          </w:p>
        </w:tc>
        <w:tc>
          <w:tcPr>
            <w:tcW w:w="7082" w:type="dxa"/>
            <w:tcBorders>
              <w:bottom w:val="single" w:sz="24" w:space="0" w:color="0070C0"/>
            </w:tcBorders>
          </w:tcPr>
          <w:p w14:paraId="36C98163" w14:textId="77777777" w:rsidR="002379A0" w:rsidRPr="002379A0" w:rsidRDefault="002379A0" w:rsidP="0010080A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182606D2" w14:textId="77777777" w:rsidR="008047B2" w:rsidRDefault="002379A0" w:rsidP="0010080A">
      <w:pPr>
        <w:spacing w:after="160"/>
        <w:rPr>
          <w:rFonts w:ascii="Arial" w:eastAsia="Calibri" w:hAnsi="Arial" w:cs="Arial"/>
          <w:b/>
          <w:sz w:val="36"/>
          <w:szCs w:val="36"/>
        </w:rPr>
      </w:pPr>
      <w:r w:rsidRPr="002379A0">
        <w:rPr>
          <w:rFonts w:ascii="Arial-BoldMT" w:hAnsi="Arial-BoldMT"/>
          <w:b/>
          <w:bCs/>
          <w:color w:val="242021"/>
          <w:sz w:val="36"/>
          <w:szCs w:val="36"/>
        </w:rPr>
        <w:t>Διαβάζουμε σε μια συνταγή τα υλικά και τις ποσότητες</w:t>
      </w:r>
      <w:r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2379A0">
        <w:rPr>
          <w:rFonts w:ascii="Arial-BoldMT" w:hAnsi="Arial-BoldMT"/>
          <w:b/>
          <w:bCs/>
          <w:color w:val="242021"/>
          <w:sz w:val="36"/>
          <w:szCs w:val="36"/>
        </w:rPr>
        <w:t>που θα χρειαστούμε, ώστε να φτιάξουμε μπισκότα με</w:t>
      </w:r>
      <w:r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2379A0">
        <w:rPr>
          <w:rFonts w:ascii="Arial-BoldMT" w:hAnsi="Arial-BoldMT"/>
          <w:b/>
          <w:bCs/>
          <w:color w:val="242021"/>
          <w:sz w:val="36"/>
          <w:szCs w:val="36"/>
        </w:rPr>
        <w:t>τους φίλους και τις φίλες μας.</w:t>
      </w:r>
    </w:p>
    <w:p w14:paraId="05E063F5" w14:textId="77777777" w:rsidR="008047B2" w:rsidRDefault="008047B2" w:rsidP="0010080A">
      <w:pPr>
        <w:spacing w:after="160"/>
        <w:rPr>
          <w:rFonts w:ascii="Arial" w:eastAsia="Calibri" w:hAnsi="Arial" w:cs="Arial"/>
          <w:b/>
          <w:sz w:val="36"/>
          <w:szCs w:val="36"/>
        </w:rPr>
      </w:pPr>
    </w:p>
    <w:p w14:paraId="0C67744A" w14:textId="77777777" w:rsidR="002379A0" w:rsidRDefault="002379A0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p w14:paraId="77E4FCE4" w14:textId="77777777" w:rsidR="000E4F47" w:rsidRPr="000E4F47" w:rsidRDefault="000E4F47" w:rsidP="00460FBD">
      <w:pPr>
        <w:rPr>
          <w:rFonts w:ascii="Arial" w:eastAsia="Calibri" w:hAnsi="Arial" w:cs="Arial"/>
          <w:b/>
          <w:sz w:val="36"/>
          <w:szCs w:val="36"/>
        </w:rPr>
      </w:pPr>
      <w:r w:rsidRPr="000E4F47">
        <w:rPr>
          <w:rFonts w:ascii="Arial" w:eastAsia="Calibri" w:hAnsi="Arial" w:cs="Arial"/>
          <w:b/>
          <w:sz w:val="36"/>
          <w:szCs w:val="36"/>
        </w:rPr>
        <w:lastRenderedPageBreak/>
        <w:t xml:space="preserve">Σε ποιες από τις παρακάτω περιπτώσεις θα φτιάξουμε μεγαλύτερη ποσότητα μπισκότων; </w:t>
      </w:r>
    </w:p>
    <w:p w14:paraId="26C6B802" w14:textId="77777777" w:rsidR="000E4F47" w:rsidRDefault="000E4F47" w:rsidP="00460FBD">
      <w:pPr>
        <w:rPr>
          <w:rFonts w:ascii="Arial" w:eastAsia="Calibri" w:hAnsi="Arial" w:cs="Arial"/>
          <w:b/>
          <w:sz w:val="36"/>
          <w:szCs w:val="36"/>
        </w:rPr>
      </w:pPr>
      <w:r w:rsidRPr="000E4F47">
        <w:rPr>
          <w:rFonts w:ascii="Arial" w:eastAsia="Calibri" w:hAnsi="Arial" w:cs="Arial"/>
          <w:b/>
          <w:sz w:val="36"/>
          <w:szCs w:val="36"/>
        </w:rPr>
        <w:t>Υπογραμμίζουμε τη σωστή απάντηση και εξηγούμε την επιλογή μας.</w:t>
      </w:r>
      <w:r w:rsidR="002D61A9"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52896" behindDoc="0" locked="0" layoutInCell="0" allowOverlap="0" wp14:anchorId="1B530C6B" wp14:editId="5C1025E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63" name="Πλαίσιο κειμένου 6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77181C" w14:textId="77777777" w:rsidR="00D30DA1" w:rsidRPr="00460FBD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530C6B" id="Πλαίσιο κειμένου 663" o:spid="_x0000_s1140" type="#_x0000_t202" style="position:absolute;margin-left:0;margin-top:785.3pt;width:99.2pt;height:28.35pt;z-index:2527528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OSI5F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4A77181C" w14:textId="77777777" w:rsidR="00D30DA1" w:rsidRPr="00460FBD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08DDDE6" w14:textId="77777777" w:rsidR="00D3340F" w:rsidRPr="000E4F47" w:rsidRDefault="00D3340F" w:rsidP="00460FBD">
      <w:pPr>
        <w:rPr>
          <w:rFonts w:ascii="Arial" w:eastAsia="Calibri" w:hAnsi="Arial" w:cs="Arial"/>
          <w:b/>
          <w:sz w:val="36"/>
          <w:szCs w:val="36"/>
        </w:rPr>
      </w:pPr>
      <w:r w:rsidRPr="00D3340F">
        <w:rPr>
          <w:rFonts w:ascii="Arial" w:eastAsia="Calibri" w:hAnsi="Arial" w:cs="Arial"/>
          <w:b/>
          <w:noProof/>
          <w:color w:val="000000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574720" behindDoc="0" locked="0" layoutInCell="1" allowOverlap="1" wp14:anchorId="728B2898" wp14:editId="5FA13DF6">
                <wp:simplePos x="0" y="0"/>
                <wp:positionH relativeFrom="column">
                  <wp:posOffset>-76352</wp:posOffset>
                </wp:positionH>
                <wp:positionV relativeFrom="paragraph">
                  <wp:posOffset>84582</wp:posOffset>
                </wp:positionV>
                <wp:extent cx="6249670" cy="6590792"/>
                <wp:effectExtent l="19050" t="19050" r="36830" b="38735"/>
                <wp:wrapNone/>
                <wp:docPr id="26" name="Ορθογώνιο: Στρογγύλεμα γωνιών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49670" cy="6590792"/>
                        </a:xfrm>
                        <a:prstGeom prst="roundRect">
                          <a:avLst/>
                        </a:prstGeom>
                        <a:noFill/>
                        <a:ln w="57150" cap="flat" cmpd="sng" algn="ctr">
                          <a:solidFill>
                            <a:schemeClr val="tx2">
                              <a:lumMod val="40000"/>
                              <a:lumOff val="60000"/>
                            </a:schemeClr>
                          </a:solidFill>
                          <a:prstDash val="sysDot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F75081" id="Ορθογώνιο: Στρογγύλεμα γωνιών 26" o:spid="_x0000_s1026" style="position:absolute;margin-left:-6pt;margin-top:6.65pt;width:492.1pt;height:518.95pt;z-index:25257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" filled="f" strokecolor="#8db3e2 [1311]" strokeweight="4.5pt">
                <v:stroke dashstyle="1 1"/>
              </v:roundrect>
            </w:pict>
          </mc:Fallback>
        </mc:AlternateContent>
      </w:r>
    </w:p>
    <w:p w14:paraId="4D868ABC" w14:textId="77777777" w:rsidR="00D3340F" w:rsidRPr="00D3340F" w:rsidRDefault="00D3340F" w:rsidP="00460FBD">
      <w:pPr>
        <w:spacing w:before="240" w:after="0"/>
        <w:ind w:left="227"/>
        <w:rPr>
          <w:rFonts w:ascii="Arial" w:eastAsia="Calibri" w:hAnsi="Arial" w:cs="Arial"/>
          <w:b/>
          <w:color w:val="000000"/>
          <w:sz w:val="36"/>
          <w:szCs w:val="36"/>
        </w:rPr>
      </w:pPr>
      <w:r w:rsidRPr="00D3340F">
        <w:rPr>
          <w:rFonts w:ascii="Arial" w:eastAsia="Calibri" w:hAnsi="Arial" w:cs="Arial"/>
          <w:b/>
          <w:color w:val="000000"/>
          <w:sz w:val="36"/>
          <w:szCs w:val="36"/>
        </w:rPr>
        <w:t xml:space="preserve">α. Όταν πολλαπλασιάσουμε την ποσότητα των υλικών με το </w:t>
      </w:r>
      <w:r w:rsidRPr="00D3340F">
        <w:rPr>
          <w:position w:val="-32"/>
        </w:rPr>
        <w:object w:dxaOrig="320" w:dyaOrig="880" w14:anchorId="47D2F230">
          <v:shape id="_x0000_i1319" type="#_x0000_t75" style="width:15.75pt;height:42.75pt" o:ole="">
            <v:imagedata r:id="rId630" o:title=""/>
          </v:shape>
          <o:OLEObject Type="Embed" ProgID="Equation.DSMT4" ShapeID="_x0000_i1319" DrawAspect="Content" ObjectID="_1620553633" r:id="rId631"/>
        </w:object>
      </w:r>
      <w:r w:rsidRPr="00D3340F">
        <w:rPr>
          <w:rFonts w:ascii="Arial" w:eastAsia="Calibri" w:hAnsi="Arial" w:cs="Arial"/>
          <w:b/>
          <w:color w:val="000000"/>
          <w:sz w:val="36"/>
          <w:szCs w:val="36"/>
        </w:rPr>
        <w:t>.</w:t>
      </w:r>
    </w:p>
    <w:p w14:paraId="3D852165" w14:textId="77777777" w:rsidR="00D3340F" w:rsidRPr="00D3340F" w:rsidRDefault="00D3340F" w:rsidP="00460FBD">
      <w:pPr>
        <w:spacing w:after="0"/>
        <w:ind w:left="227"/>
        <w:rPr>
          <w:rFonts w:ascii="Arial" w:eastAsia="Calibri" w:hAnsi="Arial" w:cs="Arial"/>
          <w:b/>
          <w:color w:val="000000"/>
          <w:sz w:val="36"/>
          <w:szCs w:val="36"/>
        </w:rPr>
      </w:pPr>
      <w:r w:rsidRPr="00D3340F">
        <w:rPr>
          <w:rFonts w:ascii="Arial" w:eastAsia="Calibri" w:hAnsi="Arial" w:cs="Arial"/>
          <w:b/>
          <w:color w:val="000000"/>
          <w:sz w:val="36"/>
          <w:szCs w:val="36"/>
        </w:rPr>
        <w:t>β. Όταν πολλαπλασιάσουμε την ποσότητα των υλικών με το 2.</w:t>
      </w:r>
    </w:p>
    <w:p w14:paraId="375EE407" w14:textId="77777777" w:rsidR="00D3340F" w:rsidRPr="00D3340F" w:rsidRDefault="00D3340F" w:rsidP="00460FBD">
      <w:pPr>
        <w:spacing w:after="0"/>
        <w:ind w:left="227"/>
        <w:rPr>
          <w:rFonts w:ascii="Arial" w:eastAsia="Calibri" w:hAnsi="Arial" w:cs="Arial"/>
          <w:b/>
          <w:color w:val="000000"/>
          <w:sz w:val="36"/>
          <w:szCs w:val="36"/>
        </w:rPr>
      </w:pPr>
      <w:r w:rsidRPr="00D3340F">
        <w:rPr>
          <w:rFonts w:ascii="Arial" w:eastAsia="Calibri" w:hAnsi="Arial" w:cs="Arial"/>
          <w:b/>
          <w:color w:val="000000"/>
          <w:sz w:val="36"/>
          <w:szCs w:val="36"/>
        </w:rPr>
        <w:t xml:space="preserve">γ. Όταν διαιρέσουμε την ποσότητα των υλικών με το </w:t>
      </w:r>
      <w:r w:rsidRPr="00D3340F">
        <w:rPr>
          <w:position w:val="-34"/>
        </w:rPr>
        <w:object w:dxaOrig="320" w:dyaOrig="900" w14:anchorId="02A203E4">
          <v:shape id="_x0000_i1320" type="#_x0000_t75" style="width:15.75pt;height:45.75pt" o:ole="">
            <v:imagedata r:id="rId632" o:title=""/>
          </v:shape>
          <o:OLEObject Type="Embed" ProgID="Equation.DSMT4" ShapeID="_x0000_i1320" DrawAspect="Content" ObjectID="_1620553634" r:id="rId633"/>
        </w:object>
      </w:r>
      <w:r w:rsidRPr="00D3340F">
        <w:rPr>
          <w:rFonts w:ascii="Arial" w:eastAsia="Calibri" w:hAnsi="Arial" w:cs="Arial"/>
          <w:b/>
          <w:color w:val="000000"/>
          <w:sz w:val="36"/>
          <w:szCs w:val="36"/>
        </w:rPr>
        <w:t>.</w:t>
      </w:r>
    </w:p>
    <w:p w14:paraId="4E5EAD32" w14:textId="77777777" w:rsidR="00D3340F" w:rsidRPr="00D3340F" w:rsidRDefault="00D3340F" w:rsidP="00460FBD">
      <w:pPr>
        <w:spacing w:after="0"/>
        <w:ind w:left="227"/>
        <w:rPr>
          <w:rFonts w:ascii="Arial" w:eastAsia="Calibri" w:hAnsi="Arial" w:cs="Arial"/>
          <w:b/>
          <w:color w:val="000000"/>
          <w:sz w:val="36"/>
          <w:szCs w:val="36"/>
        </w:rPr>
      </w:pPr>
      <w:r w:rsidRPr="00D3340F">
        <w:rPr>
          <w:rFonts w:ascii="Arial" w:eastAsia="Calibri" w:hAnsi="Arial" w:cs="Arial"/>
          <w:b/>
          <w:color w:val="000000"/>
          <w:sz w:val="36"/>
          <w:szCs w:val="36"/>
        </w:rPr>
        <w:t>δ. Όταν διαιρέσουμε την ποσότητα των υλικών με το 3.</w:t>
      </w:r>
    </w:p>
    <w:p w14:paraId="21272A09" w14:textId="77777777" w:rsidR="00D3340F" w:rsidRPr="00D3340F" w:rsidRDefault="00D3340F" w:rsidP="00460FBD">
      <w:pPr>
        <w:rPr>
          <w:rFonts w:ascii="Tahoma" w:hAnsi="Tahoma" w:cs="Tahoma"/>
          <w:b/>
          <w:sz w:val="36"/>
          <w:szCs w:val="36"/>
        </w:rPr>
      </w:pPr>
    </w:p>
    <w:p w14:paraId="7684710F" w14:textId="77777777" w:rsidR="00D3340F" w:rsidRPr="00D3340F" w:rsidRDefault="00D3340F" w:rsidP="00460FBD">
      <w:pPr>
        <w:jc w:val="center"/>
        <w:rPr>
          <w:rFonts w:ascii="Tahoma" w:hAnsi="Tahoma" w:cs="Tahoma"/>
          <w:b/>
          <w:sz w:val="56"/>
          <w:szCs w:val="56"/>
        </w:rPr>
      </w:pPr>
      <w:r w:rsidRPr="00D3340F">
        <w:rPr>
          <w:rFonts w:ascii="Tahoma" w:hAnsi="Tahoma" w:cs="Tahoma"/>
          <w:b/>
          <w:noProof/>
          <w:sz w:val="56"/>
          <w:szCs w:val="56"/>
        </w:rPr>
        <w:drawing>
          <wp:inline distT="0" distB="0" distL="0" distR="0" wp14:anchorId="1C7BFD40" wp14:editId="5BAF354D">
            <wp:extent cx="3554216" cy="2880000"/>
            <wp:effectExtent l="0" t="0" r="8255" b="0"/>
            <wp:docPr id="27" name="Εικόνα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" name="ep13_21-05-paidia2.emf"/>
                    <pic:cNvPicPr/>
                  </pic:nvPicPr>
                  <pic:blipFill>
                    <a:blip r:embed="rId6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4216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F24BD4" w14:textId="77777777" w:rsidR="00D3340F" w:rsidRPr="00D3340F" w:rsidRDefault="00D3340F" w:rsidP="00460FBD">
      <w:pPr>
        <w:rPr>
          <w:rFonts w:ascii="Tahoma" w:hAnsi="Tahoma" w:cs="Tahoma"/>
          <w:b/>
          <w:sz w:val="56"/>
          <w:szCs w:val="56"/>
        </w:rPr>
      </w:pPr>
      <w:r w:rsidRPr="00D3340F">
        <w:rPr>
          <w:rFonts w:ascii="Tahoma" w:hAnsi="Tahoma" w:cs="Tahoma"/>
          <w:b/>
          <w:sz w:val="56"/>
          <w:szCs w:val="56"/>
        </w:rPr>
        <w:br w:type="page"/>
      </w:r>
    </w:p>
    <w:p w14:paraId="5753D5C3" w14:textId="77777777" w:rsidR="00107141" w:rsidRPr="00107141" w:rsidRDefault="00107141" w:rsidP="00107141">
      <w:pPr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578816" behindDoc="1" locked="0" layoutInCell="1" allowOverlap="1" wp14:anchorId="6B9CAC87" wp14:editId="7493A3E9">
                <wp:simplePos x="0" y="0"/>
                <wp:positionH relativeFrom="page">
                  <wp:posOffset>720090</wp:posOffset>
                </wp:positionH>
                <wp:positionV relativeFrom="page">
                  <wp:posOffset>719455</wp:posOffset>
                </wp:positionV>
                <wp:extent cx="6138545" cy="9113520"/>
                <wp:effectExtent l="0" t="0" r="0" b="0"/>
                <wp:wrapNone/>
                <wp:docPr id="30" name="Ορθογώνιο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38545" cy="9113520"/>
                        </a:xfrm>
                        <a:prstGeom prst="rect">
                          <a:avLst/>
                        </a:prstGeom>
                        <a:solidFill>
                          <a:srgbClr val="E8DDC1"/>
                        </a:solidFill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8B492B4" id="Ορθογώνιο 30" o:spid="_x0000_s1026" style="position:absolute;margin-left:56.7pt;margin-top:56.65pt;width:483.35pt;height:717.6pt;z-index:-2507376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" fillcolor="#e8ddc1" stroked="f">
                <w10:wrap anchorx="page" anchory="page"/>
              </v:rect>
            </w:pict>
          </mc:Fallback>
        </mc:AlternateContent>
      </w:r>
    </w:p>
    <w:p w14:paraId="463C7A33" w14:textId="77777777" w:rsidR="00107141" w:rsidRPr="00107141" w:rsidRDefault="00107141" w:rsidP="00107141">
      <w:pPr>
        <w:rPr>
          <w:rFonts w:ascii="Arial" w:hAnsi="Arial" w:cs="Arial"/>
          <w:b/>
          <w:sz w:val="36"/>
          <w:szCs w:val="36"/>
        </w:rPr>
      </w:pPr>
    </w:p>
    <w:p w14:paraId="1928C0A2" w14:textId="77777777" w:rsidR="00107141" w:rsidRPr="00107141" w:rsidRDefault="00107141" w:rsidP="00107141">
      <w:pPr>
        <w:rPr>
          <w:rFonts w:ascii="Arial" w:hAnsi="Arial" w:cs="Arial"/>
          <w:b/>
          <w:sz w:val="36"/>
          <w:szCs w:val="36"/>
        </w:rPr>
      </w:pPr>
      <w:r w:rsidRPr="00107141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576768" behindDoc="0" locked="0" layoutInCell="1" allowOverlap="1" wp14:anchorId="5F041EFF" wp14:editId="3C26187E">
                <wp:simplePos x="0" y="0"/>
                <wp:positionH relativeFrom="column">
                  <wp:posOffset>3822649</wp:posOffset>
                </wp:positionH>
                <wp:positionV relativeFrom="paragraph">
                  <wp:posOffset>235560</wp:posOffset>
                </wp:positionV>
                <wp:extent cx="2182622" cy="592531"/>
                <wp:effectExtent l="0" t="0" r="8255" b="0"/>
                <wp:wrapNone/>
                <wp:docPr id="28" name="Ορθογώνιο: Στρογγύλεμα γωνιών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82622" cy="592531"/>
                        </a:xfrm>
                        <a:prstGeom prst="roundRect">
                          <a:avLst>
                            <a:gd name="adj" fmla="val 14124"/>
                          </a:avLst>
                        </a:prstGeom>
                        <a:solidFill>
                          <a:srgbClr val="B29434"/>
                        </a:solidFill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txbx>
                        <w:txbxContent>
                          <w:p w14:paraId="42663991" w14:textId="77777777" w:rsidR="00D30DA1" w:rsidRPr="00107141" w:rsidRDefault="00D30DA1" w:rsidP="00107141">
                            <w:pPr>
                              <w:jc w:val="center"/>
                              <w:rPr>
                                <w:rFonts w:ascii="Tahoma" w:hAnsi="Tahoma" w:cs="Tahoma"/>
                                <w:color w:val="FFFFFF" w:themeColor="background1"/>
                                <w:sz w:val="50"/>
                                <w:szCs w:val="50"/>
                              </w:rPr>
                            </w:pPr>
                            <w:r w:rsidRPr="00107141">
                              <w:rPr>
                                <w:rFonts w:ascii="Tahoma" w:hAnsi="Tahoma" w:cs="Tahoma"/>
                                <w:b/>
                                <w:color w:val="FFFFFF" w:themeColor="background1"/>
                                <w:sz w:val="50"/>
                                <w:szCs w:val="50"/>
                              </w:rPr>
                              <w:t>Ενότητα 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F041EFF" id="Ορθογώνιο: Στρογγύλεμα γωνιών 28" o:spid="_x0000_s1141" style="position:absolute;margin-left:301pt;margin-top:18.55pt;width:171.85pt;height:46.65pt;z-index:25257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925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" fillcolor="#b29434" stroked="f" strokeweight="2pt">
                <v:textbox>
                  <w:txbxContent>
                    <w:p w14:paraId="42663991" w14:textId="77777777" w:rsidR="00D30DA1" w:rsidRPr="00107141" w:rsidRDefault="00D30DA1" w:rsidP="00107141">
                      <w:pPr>
                        <w:jc w:val="center"/>
                        <w:rPr>
                          <w:rFonts w:ascii="Tahoma" w:hAnsi="Tahoma" w:cs="Tahoma"/>
                          <w:color w:val="FFFFFF" w:themeColor="background1"/>
                          <w:sz w:val="50"/>
                          <w:szCs w:val="50"/>
                        </w:rPr>
                      </w:pPr>
                      <w:r w:rsidRPr="00107141">
                        <w:rPr>
                          <w:rFonts w:ascii="Tahoma" w:hAnsi="Tahoma" w:cs="Tahoma"/>
                          <w:b/>
                          <w:color w:val="FFFFFF" w:themeColor="background1"/>
                          <w:sz w:val="50"/>
                          <w:szCs w:val="50"/>
                        </w:rPr>
                        <w:t>Ενότητα 4</w:t>
                      </w:r>
                    </w:p>
                  </w:txbxContent>
                </v:textbox>
              </v:roundrect>
            </w:pict>
          </mc:Fallback>
        </mc:AlternateContent>
      </w:r>
    </w:p>
    <w:p w14:paraId="4B72D2FA" w14:textId="77777777" w:rsidR="00107141" w:rsidRPr="00107141" w:rsidRDefault="00107141" w:rsidP="00107141">
      <w:pPr>
        <w:rPr>
          <w:rFonts w:ascii="Arial" w:hAnsi="Arial" w:cs="Arial"/>
          <w:b/>
          <w:sz w:val="36"/>
          <w:szCs w:val="36"/>
        </w:rPr>
      </w:pPr>
    </w:p>
    <w:p w14:paraId="0F14AFA4" w14:textId="77777777" w:rsidR="00107141" w:rsidRPr="00107141" w:rsidRDefault="00107141" w:rsidP="00107141">
      <w:pPr>
        <w:rPr>
          <w:rFonts w:ascii="Arial" w:hAnsi="Arial" w:cs="Arial"/>
          <w:b/>
          <w:sz w:val="36"/>
          <w:szCs w:val="36"/>
        </w:rPr>
      </w:pPr>
    </w:p>
    <w:p w14:paraId="27A2F2DB" w14:textId="77777777" w:rsidR="00107141" w:rsidRPr="00107141" w:rsidRDefault="00107141" w:rsidP="00107141">
      <w:pPr>
        <w:rPr>
          <w:rFonts w:ascii="Arial" w:hAnsi="Arial" w:cs="Arial"/>
          <w:b/>
          <w:sz w:val="36"/>
          <w:szCs w:val="36"/>
        </w:rPr>
      </w:pPr>
    </w:p>
    <w:p w14:paraId="314B91F4" w14:textId="77777777" w:rsidR="002379A0" w:rsidRDefault="00E9474C">
      <w:pPr>
        <w:rPr>
          <w:rFonts w:ascii="Arial" w:eastAsia="Calibri" w:hAnsi="Arial" w:cs="Arial"/>
          <w:b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2848128" behindDoc="0" locked="0" layoutInCell="1" allowOverlap="1" wp14:anchorId="0F63C4AA" wp14:editId="017C7000">
            <wp:simplePos x="0" y="0"/>
            <wp:positionH relativeFrom="column">
              <wp:posOffset>86422</wp:posOffset>
            </wp:positionH>
            <wp:positionV relativeFrom="paragraph">
              <wp:posOffset>831982</wp:posOffset>
            </wp:positionV>
            <wp:extent cx="5912069" cy="4882492"/>
            <wp:effectExtent l="0" t="0" r="0" b="0"/>
            <wp:wrapNone/>
            <wp:docPr id="9348" name="Εικόνα 9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2069" cy="4882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5112" w:rsidRPr="00F65112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30720" behindDoc="0" locked="0" layoutInCell="0" allowOverlap="0" wp14:anchorId="635E9809" wp14:editId="3EFB8FF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202" name="Πλαίσιο κειμένου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25FF79" w14:textId="77777777" w:rsidR="00D30DA1" w:rsidRPr="00F65112" w:rsidRDefault="00D30DA1" w:rsidP="00D30DA1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5E9809" id="Πλαίσιο κειμένου 202" o:spid="_x0000_s1142" type="#_x0000_t202" style="position:absolute;margin-left:0;margin-top:785.3pt;width:99.2pt;height:28.35pt;z-index:2528307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3H77rwIAADQ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HDcfvu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725FF79" w14:textId="77777777" w:rsidR="00D30DA1" w:rsidRPr="00F65112" w:rsidRDefault="00D30DA1" w:rsidP="00D30DA1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2379A0">
        <w:rPr>
          <w:rFonts w:ascii="Arial" w:eastAsia="Calibri" w:hAnsi="Arial" w:cs="Arial"/>
          <w:b/>
          <w:sz w:val="36"/>
          <w:szCs w:val="36"/>
        </w:rPr>
        <w:br w:type="page"/>
      </w:r>
    </w:p>
    <w:p w14:paraId="3B2B01AD" w14:textId="77777777" w:rsidR="00107141" w:rsidRDefault="00107141">
      <w:pPr>
        <w:rPr>
          <w:rFonts w:ascii="Arial" w:eastAsia="Calibri" w:hAnsi="Arial" w:cs="Arial"/>
          <w:b/>
          <w:sz w:val="36"/>
          <w:szCs w:val="36"/>
        </w:rPr>
      </w:pPr>
    </w:p>
    <w:p w14:paraId="7BEC20FC" w14:textId="77777777" w:rsidR="00107141" w:rsidRDefault="00107141">
      <w:pPr>
        <w:rPr>
          <w:rFonts w:ascii="Arial" w:eastAsia="Calibri" w:hAnsi="Arial" w:cs="Arial"/>
          <w:b/>
          <w:sz w:val="36"/>
          <w:szCs w:val="36"/>
        </w:rPr>
      </w:pPr>
    </w:p>
    <w:p w14:paraId="2CBA6D44" w14:textId="77777777" w:rsidR="00107141" w:rsidRDefault="00107141">
      <w:pPr>
        <w:rPr>
          <w:rFonts w:ascii="Arial" w:eastAsia="Calibri" w:hAnsi="Arial" w:cs="Arial"/>
          <w:b/>
          <w:sz w:val="36"/>
          <w:szCs w:val="36"/>
        </w:rPr>
      </w:pPr>
    </w:p>
    <w:p w14:paraId="06FE9E27" w14:textId="77777777" w:rsidR="00107141" w:rsidRDefault="00107141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7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8DDC1"/>
        <w:tblLook w:val="04A0" w:firstRow="1" w:lastRow="0" w:firstColumn="1" w:lastColumn="0" w:noHBand="0" w:noVBand="1"/>
      </w:tblPr>
      <w:tblGrid>
        <w:gridCol w:w="8505"/>
        <w:gridCol w:w="1133"/>
      </w:tblGrid>
      <w:tr w:rsidR="00107141" w:rsidRPr="00107141" w14:paraId="2BAB0D7C" w14:textId="77777777" w:rsidTr="00F65112">
        <w:tc>
          <w:tcPr>
            <w:tcW w:w="8505" w:type="dxa"/>
            <w:shd w:val="clear" w:color="auto" w:fill="E8DDC1"/>
            <w:vAlign w:val="bottom"/>
          </w:tcPr>
          <w:p w14:paraId="7105E67A" w14:textId="77777777" w:rsidR="00F65112" w:rsidRDefault="00107141" w:rsidP="00F65112">
            <w:pPr>
              <w:rPr>
                <w:rFonts w:ascii="Tahoma" w:eastAsia="Tahoma" w:hAnsi="Tahoma" w:cs="Tahoma"/>
                <w:b/>
                <w:color w:val="B29434"/>
                <w:sz w:val="42"/>
                <w:szCs w:val="42"/>
                <w:lang w:eastAsia="el-GR" w:bidi="el-GR"/>
              </w:rPr>
            </w:pPr>
            <w:r w:rsidRPr="00107141">
              <w:rPr>
                <w:rFonts w:ascii="Tahoma" w:eastAsia="Tahoma" w:hAnsi="Tahoma" w:cs="Tahoma"/>
                <w:b/>
                <w:color w:val="B29434"/>
                <w:sz w:val="42"/>
                <w:szCs w:val="42"/>
                <w:lang w:eastAsia="el-GR" w:bidi="el-GR"/>
              </w:rPr>
              <w:lastRenderedPageBreak/>
              <w:t xml:space="preserve">Συλλογή, οργάνωση και </w:t>
            </w:r>
          </w:p>
          <w:p w14:paraId="0A67CBE3" w14:textId="77777777" w:rsidR="00107141" w:rsidRPr="00107141" w:rsidRDefault="00107141" w:rsidP="00F65112">
            <w:pPr>
              <w:spacing w:after="120"/>
              <w:rPr>
                <w:rFonts w:ascii="Tahoma" w:eastAsia="Calibri" w:hAnsi="Tahoma" w:cs="Tahoma"/>
                <w:b/>
                <w:color w:val="B29434"/>
                <w:sz w:val="42"/>
                <w:szCs w:val="42"/>
              </w:rPr>
            </w:pPr>
            <w:r w:rsidRPr="00107141">
              <w:rPr>
                <w:rFonts w:ascii="Tahoma" w:eastAsia="Tahoma" w:hAnsi="Tahoma" w:cs="Tahoma"/>
                <w:b/>
                <w:color w:val="B29434"/>
                <w:sz w:val="42"/>
                <w:szCs w:val="42"/>
                <w:lang w:eastAsia="el-GR" w:bidi="el-GR"/>
              </w:rPr>
              <w:t>αναπαράσταση δεδομένων</w:t>
            </w:r>
          </w:p>
        </w:tc>
        <w:tc>
          <w:tcPr>
            <w:tcW w:w="1123" w:type="dxa"/>
            <w:shd w:val="clear" w:color="auto" w:fill="E8DDC1"/>
            <w:vAlign w:val="bottom"/>
          </w:tcPr>
          <w:p w14:paraId="4B0576CA" w14:textId="77777777" w:rsidR="00107141" w:rsidRPr="00F65112" w:rsidRDefault="00107141" w:rsidP="00F65112">
            <w:pPr>
              <w:spacing w:after="160" w:line="259" w:lineRule="auto"/>
              <w:jc w:val="center"/>
              <w:rPr>
                <w:rFonts w:ascii="Tahoma" w:eastAsia="Calibri" w:hAnsi="Tahoma" w:cs="Tahoma"/>
                <w:b/>
                <w:color w:val="B29434"/>
                <w:sz w:val="72"/>
                <w:szCs w:val="72"/>
              </w:rPr>
            </w:pPr>
            <w:r w:rsidRPr="00F65112">
              <w:rPr>
                <w:rFonts w:ascii="Tahoma" w:eastAsia="Tahoma" w:hAnsi="Tahoma" w:cs="Tahoma"/>
                <w:b/>
                <w:color w:val="B29434"/>
                <w:sz w:val="72"/>
                <w:szCs w:val="72"/>
                <w:lang w:eastAsia="el-GR" w:bidi="el-GR"/>
              </w:rPr>
              <w:t>22</w:t>
            </w:r>
          </w:p>
        </w:tc>
      </w:tr>
    </w:tbl>
    <w:p w14:paraId="5C310950" w14:textId="77777777" w:rsidR="00107141" w:rsidRPr="00107141" w:rsidRDefault="00107141" w:rsidP="00107141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3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8352"/>
      </w:tblGrid>
      <w:tr w:rsidR="00107141" w:rsidRPr="00107141" w14:paraId="4CC5884E" w14:textId="77777777" w:rsidTr="005809C0">
        <w:tc>
          <w:tcPr>
            <w:tcW w:w="1276" w:type="dxa"/>
            <w:vAlign w:val="center"/>
          </w:tcPr>
          <w:p w14:paraId="603F35E6" w14:textId="77777777" w:rsidR="00107141" w:rsidRPr="00107141" w:rsidRDefault="00107141" w:rsidP="00107141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107141">
              <w:rPr>
                <w:rFonts w:ascii="Calibri" w:eastAsia="Times New Roman" w:hAnsi="Calibri" w:cs="Times New Roman"/>
                <w:noProof/>
                <w:lang w:eastAsia="el-GR"/>
              </w:rPr>
              <mc:AlternateContent>
                <mc:Choice Requires="wpg">
                  <w:drawing>
                    <wp:inline distT="0" distB="0" distL="0" distR="0" wp14:anchorId="53CF2337" wp14:editId="4C86D410">
                      <wp:extent cx="540000" cy="540000"/>
                      <wp:effectExtent l="0" t="0" r="0" b="0"/>
                      <wp:docPr id="31" name="Group 95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40000" cy="540000"/>
                                <a:chOff x="1288" y="1028"/>
                                <a:chExt cx="567" cy="566"/>
                              </a:xfrm>
                            </wpg:grpSpPr>
                            <wps:wsp>
                              <wps:cNvPr id="32" name="Freeform 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9" y="1048"/>
                                  <a:ext cx="526" cy="518"/>
                                </a:xfrm>
                                <a:custGeom>
                                  <a:avLst/>
                                  <a:gdLst>
                                    <a:gd name="T0" fmla="*/ 234 w 526"/>
                                    <a:gd name="T1" fmla="*/ 1 h 518"/>
                                    <a:gd name="T2" fmla="*/ 191 w 526"/>
                                    <a:gd name="T3" fmla="*/ 9 h 518"/>
                                    <a:gd name="T4" fmla="*/ 151 w 526"/>
                                    <a:gd name="T5" fmla="*/ 24 h 518"/>
                                    <a:gd name="T6" fmla="*/ 114 w 526"/>
                                    <a:gd name="T7" fmla="*/ 45 h 518"/>
                                    <a:gd name="T8" fmla="*/ 82 w 526"/>
                                    <a:gd name="T9" fmla="*/ 72 h 518"/>
                                    <a:gd name="T10" fmla="*/ 53 w 526"/>
                                    <a:gd name="T11" fmla="*/ 105 h 518"/>
                                    <a:gd name="T12" fmla="*/ 31 w 526"/>
                                    <a:gd name="T13" fmla="*/ 142 h 518"/>
                                    <a:gd name="T14" fmla="*/ 14 w 526"/>
                                    <a:gd name="T15" fmla="*/ 184 h 518"/>
                                    <a:gd name="T16" fmla="*/ 3 w 526"/>
                                    <a:gd name="T17" fmla="*/ 230 h 518"/>
                                    <a:gd name="T18" fmla="*/ 0 w 526"/>
                                    <a:gd name="T19" fmla="*/ 280 h 518"/>
                                    <a:gd name="T20" fmla="*/ 7 w 526"/>
                                    <a:gd name="T21" fmla="*/ 323 h 518"/>
                                    <a:gd name="T22" fmla="*/ 21 w 526"/>
                                    <a:gd name="T23" fmla="*/ 364 h 518"/>
                                    <a:gd name="T24" fmla="*/ 42 w 526"/>
                                    <a:gd name="T25" fmla="*/ 401 h 518"/>
                                    <a:gd name="T26" fmla="*/ 69 w 526"/>
                                    <a:gd name="T27" fmla="*/ 434 h 518"/>
                                    <a:gd name="T28" fmla="*/ 101 w 526"/>
                                    <a:gd name="T29" fmla="*/ 463 h 518"/>
                                    <a:gd name="T30" fmla="*/ 139 w 526"/>
                                    <a:gd name="T31" fmla="*/ 486 h 518"/>
                                    <a:gd name="T32" fmla="*/ 180 w 526"/>
                                    <a:gd name="T33" fmla="*/ 503 h 518"/>
                                    <a:gd name="T34" fmla="*/ 225 w 526"/>
                                    <a:gd name="T35" fmla="*/ 514 h 518"/>
                                    <a:gd name="T36" fmla="*/ 274 w 526"/>
                                    <a:gd name="T37" fmla="*/ 518 h 518"/>
                                    <a:gd name="T38" fmla="*/ 319 w 526"/>
                                    <a:gd name="T39" fmla="*/ 512 h 518"/>
                                    <a:gd name="T40" fmla="*/ 362 w 526"/>
                                    <a:gd name="T41" fmla="*/ 499 h 518"/>
                                    <a:gd name="T42" fmla="*/ 401 w 526"/>
                                    <a:gd name="T43" fmla="*/ 479 h 518"/>
                                    <a:gd name="T44" fmla="*/ 437 w 526"/>
                                    <a:gd name="T45" fmla="*/ 453 h 518"/>
                                    <a:gd name="T46" fmla="*/ 467 w 526"/>
                                    <a:gd name="T47" fmla="*/ 422 h 518"/>
                                    <a:gd name="T48" fmla="*/ 492 w 526"/>
                                    <a:gd name="T49" fmla="*/ 387 h 518"/>
                                    <a:gd name="T50" fmla="*/ 510 w 526"/>
                                    <a:gd name="T51" fmla="*/ 347 h 518"/>
                                    <a:gd name="T52" fmla="*/ 522 w 526"/>
                                    <a:gd name="T53" fmla="*/ 304 h 518"/>
                                    <a:gd name="T54" fmla="*/ 526 w 526"/>
                                    <a:gd name="T55" fmla="*/ 259 h 518"/>
                                    <a:gd name="T56" fmla="*/ 523 w 526"/>
                                    <a:gd name="T57" fmla="*/ 220 h 518"/>
                                    <a:gd name="T58" fmla="*/ 513 w 526"/>
                                    <a:gd name="T59" fmla="*/ 178 h 518"/>
                                    <a:gd name="T60" fmla="*/ 495 w 526"/>
                                    <a:gd name="T61" fmla="*/ 138 h 518"/>
                                    <a:gd name="T62" fmla="*/ 472 w 526"/>
                                    <a:gd name="T63" fmla="*/ 102 h 518"/>
                                    <a:gd name="T64" fmla="*/ 442 w 526"/>
                                    <a:gd name="T65" fmla="*/ 70 h 518"/>
                                    <a:gd name="T66" fmla="*/ 408 w 526"/>
                                    <a:gd name="T67" fmla="*/ 44 h 518"/>
                                    <a:gd name="T68" fmla="*/ 369 w 526"/>
                                    <a:gd name="T69" fmla="*/ 23 h 518"/>
                                    <a:gd name="T70" fmla="*/ 326 w 526"/>
                                    <a:gd name="T71" fmla="*/ 8 h 518"/>
                                    <a:gd name="T72" fmla="*/ 280 w 526"/>
                                    <a:gd name="T73" fmla="*/ 0 h 5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526" h="518">
                                      <a:moveTo>
                                        <a:pt x="256" y="0"/>
                                      </a:moveTo>
                                      <a:lnTo>
                                        <a:pt x="234" y="1"/>
                                      </a:lnTo>
                                      <a:lnTo>
                                        <a:pt x="212" y="4"/>
                                      </a:lnTo>
                                      <a:lnTo>
                                        <a:pt x="191" y="9"/>
                                      </a:lnTo>
                                      <a:lnTo>
                                        <a:pt x="171" y="16"/>
                                      </a:lnTo>
                                      <a:lnTo>
                                        <a:pt x="151" y="24"/>
                                      </a:lnTo>
                                      <a:lnTo>
                                        <a:pt x="132" y="34"/>
                                      </a:lnTo>
                                      <a:lnTo>
                                        <a:pt x="114" y="45"/>
                                      </a:lnTo>
                                      <a:lnTo>
                                        <a:pt x="97" y="58"/>
                                      </a:lnTo>
                                      <a:lnTo>
                                        <a:pt x="82" y="72"/>
                                      </a:lnTo>
                                      <a:lnTo>
                                        <a:pt x="67" y="88"/>
                                      </a:lnTo>
                                      <a:lnTo>
                                        <a:pt x="53" y="105"/>
                                      </a:lnTo>
                                      <a:lnTo>
                                        <a:pt x="41" y="123"/>
                                      </a:lnTo>
                                      <a:lnTo>
                                        <a:pt x="31" y="142"/>
                                      </a:lnTo>
                                      <a:lnTo>
                                        <a:pt x="21" y="163"/>
                                      </a:lnTo>
                                      <a:lnTo>
                                        <a:pt x="14" y="184"/>
                                      </a:lnTo>
                                      <a:lnTo>
                                        <a:pt x="7" y="207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2" y="302"/>
                                      </a:lnTo>
                                      <a:lnTo>
                                        <a:pt x="7" y="323"/>
                                      </a:lnTo>
                                      <a:lnTo>
                                        <a:pt x="13" y="344"/>
                                      </a:lnTo>
                                      <a:lnTo>
                                        <a:pt x="21" y="364"/>
                                      </a:lnTo>
                                      <a:lnTo>
                                        <a:pt x="31" y="383"/>
                                      </a:lnTo>
                                      <a:lnTo>
                                        <a:pt x="42" y="401"/>
                                      </a:lnTo>
                                      <a:lnTo>
                                        <a:pt x="55" y="418"/>
                                      </a:lnTo>
                                      <a:lnTo>
                                        <a:pt x="69" y="434"/>
                                      </a:lnTo>
                                      <a:lnTo>
                                        <a:pt x="85" y="449"/>
                                      </a:lnTo>
                                      <a:lnTo>
                                        <a:pt x="101" y="463"/>
                                      </a:lnTo>
                                      <a:lnTo>
                                        <a:pt x="119" y="475"/>
                                      </a:lnTo>
                                      <a:lnTo>
                                        <a:pt x="139" y="486"/>
                                      </a:lnTo>
                                      <a:lnTo>
                                        <a:pt x="159" y="496"/>
                                      </a:lnTo>
                                      <a:lnTo>
                                        <a:pt x="180" y="503"/>
                                      </a:lnTo>
                                      <a:lnTo>
                                        <a:pt x="202" y="510"/>
                                      </a:lnTo>
                                      <a:lnTo>
                                        <a:pt x="225" y="514"/>
                                      </a:lnTo>
                                      <a:lnTo>
                                        <a:pt x="249" y="517"/>
                                      </a:lnTo>
                                      <a:lnTo>
                                        <a:pt x="274" y="518"/>
                                      </a:lnTo>
                                      <a:lnTo>
                                        <a:pt x="297" y="516"/>
                                      </a:lnTo>
                                      <a:lnTo>
                                        <a:pt x="319" y="512"/>
                                      </a:lnTo>
                                      <a:lnTo>
                                        <a:pt x="341" y="506"/>
                                      </a:lnTo>
                                      <a:lnTo>
                                        <a:pt x="362" y="499"/>
                                      </a:lnTo>
                                      <a:lnTo>
                                        <a:pt x="382" y="490"/>
                                      </a:lnTo>
                                      <a:lnTo>
                                        <a:pt x="401" y="479"/>
                                      </a:lnTo>
                                      <a:lnTo>
                                        <a:pt x="420" y="467"/>
                                      </a:lnTo>
                                      <a:lnTo>
                                        <a:pt x="437" y="453"/>
                                      </a:lnTo>
                                      <a:lnTo>
                                        <a:pt x="452" y="439"/>
                                      </a:lnTo>
                                      <a:lnTo>
                                        <a:pt x="467" y="422"/>
                                      </a:lnTo>
                                      <a:lnTo>
                                        <a:pt x="480" y="405"/>
                                      </a:lnTo>
                                      <a:lnTo>
                                        <a:pt x="492" y="387"/>
                                      </a:lnTo>
                                      <a:lnTo>
                                        <a:pt x="502" y="367"/>
                                      </a:lnTo>
                                      <a:lnTo>
                                        <a:pt x="510" y="347"/>
                                      </a:lnTo>
                                      <a:lnTo>
                                        <a:pt x="517" y="326"/>
                                      </a:lnTo>
                                      <a:lnTo>
                                        <a:pt x="522" y="304"/>
                                      </a:lnTo>
                                      <a:lnTo>
                                        <a:pt x="525" y="282"/>
                                      </a:lnTo>
                                      <a:lnTo>
                                        <a:pt x="526" y="259"/>
                                      </a:lnTo>
                                      <a:lnTo>
                                        <a:pt x="525" y="243"/>
                                      </a:lnTo>
                                      <a:lnTo>
                                        <a:pt x="523" y="220"/>
                                      </a:lnTo>
                                      <a:lnTo>
                                        <a:pt x="519" y="199"/>
                                      </a:lnTo>
                                      <a:lnTo>
                                        <a:pt x="513" y="178"/>
                                      </a:lnTo>
                                      <a:lnTo>
                                        <a:pt x="505" y="157"/>
                                      </a:lnTo>
                                      <a:lnTo>
                                        <a:pt x="495" y="138"/>
                                      </a:lnTo>
                                      <a:lnTo>
                                        <a:pt x="484" y="119"/>
                                      </a:lnTo>
                                      <a:lnTo>
                                        <a:pt x="472" y="102"/>
                                      </a:lnTo>
                                      <a:lnTo>
                                        <a:pt x="458" y="85"/>
                                      </a:lnTo>
                                      <a:lnTo>
                                        <a:pt x="442" y="70"/>
                                      </a:lnTo>
                                      <a:lnTo>
                                        <a:pt x="426" y="56"/>
                                      </a:lnTo>
                                      <a:lnTo>
                                        <a:pt x="408" y="44"/>
                                      </a:lnTo>
                                      <a:lnTo>
                                        <a:pt x="389" y="32"/>
                                      </a:lnTo>
                                      <a:lnTo>
                                        <a:pt x="369" y="23"/>
                                      </a:lnTo>
                                      <a:lnTo>
                                        <a:pt x="348" y="15"/>
                                      </a:lnTo>
                                      <a:lnTo>
                                        <a:pt x="326" y="8"/>
                                      </a:lnTo>
                                      <a:lnTo>
                                        <a:pt x="304" y="3"/>
                                      </a:lnTo>
                                      <a:lnTo>
                                        <a:pt x="280" y="0"/>
                                      </a:lnTo>
                                      <a:lnTo>
                                        <a:pt x="256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D34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Freeform 9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88 w 218"/>
                                    <a:gd name="T1" fmla="*/ 0 h 214"/>
                                    <a:gd name="T2" fmla="*/ 67 w 218"/>
                                    <a:gd name="T3" fmla="*/ 6 h 214"/>
                                    <a:gd name="T4" fmla="*/ 48 w 218"/>
                                    <a:gd name="T5" fmla="*/ 16 h 214"/>
                                    <a:gd name="T6" fmla="*/ 32 w 218"/>
                                    <a:gd name="T7" fmla="*/ 30 h 214"/>
                                    <a:gd name="T8" fmla="*/ 18 w 218"/>
                                    <a:gd name="T9" fmla="*/ 46 h 214"/>
                                    <a:gd name="T10" fmla="*/ 8 w 218"/>
                                    <a:gd name="T11" fmla="*/ 66 h 214"/>
                                    <a:gd name="T12" fmla="*/ 2 w 218"/>
                                    <a:gd name="T13" fmla="*/ 88 h 214"/>
                                    <a:gd name="T14" fmla="*/ 0 w 218"/>
                                    <a:gd name="T15" fmla="*/ 113 h 214"/>
                                    <a:gd name="T16" fmla="*/ 3 w 218"/>
                                    <a:gd name="T17" fmla="*/ 133 h 214"/>
                                    <a:gd name="T18" fmla="*/ 10 w 218"/>
                                    <a:gd name="T19" fmla="*/ 153 h 214"/>
                                    <a:gd name="T20" fmla="*/ 21 w 218"/>
                                    <a:gd name="T21" fmla="*/ 170 h 214"/>
                                    <a:gd name="T22" fmla="*/ 35 w 218"/>
                                    <a:gd name="T23" fmla="*/ 185 h 214"/>
                                    <a:gd name="T24" fmla="*/ 53 w 218"/>
                                    <a:gd name="T25" fmla="*/ 197 h 214"/>
                                    <a:gd name="T26" fmla="*/ 74 w 218"/>
                                    <a:gd name="T27" fmla="*/ 206 h 214"/>
                                    <a:gd name="T28" fmla="*/ 97 w 218"/>
                                    <a:gd name="T29" fmla="*/ 212 h 214"/>
                                    <a:gd name="T30" fmla="*/ 124 w 218"/>
                                    <a:gd name="T31" fmla="*/ 214 h 214"/>
                                    <a:gd name="T32" fmla="*/ 145 w 218"/>
                                    <a:gd name="T33" fmla="*/ 208 h 214"/>
                                    <a:gd name="T34" fmla="*/ 165 w 218"/>
                                    <a:gd name="T35" fmla="*/ 199 h 214"/>
                                    <a:gd name="T36" fmla="*/ 182 w 218"/>
                                    <a:gd name="T37" fmla="*/ 185 h 214"/>
                                    <a:gd name="T38" fmla="*/ 197 w 218"/>
                                    <a:gd name="T39" fmla="*/ 169 h 214"/>
                                    <a:gd name="T40" fmla="*/ 207 w 218"/>
                                    <a:gd name="T41" fmla="*/ 150 h 214"/>
                                    <a:gd name="T42" fmla="*/ 214 w 218"/>
                                    <a:gd name="T43" fmla="*/ 129 h 214"/>
                                    <a:gd name="T44" fmla="*/ 217 w 218"/>
                                    <a:gd name="T45" fmla="*/ 106 h 214"/>
                                    <a:gd name="T46" fmla="*/ 216 w 218"/>
                                    <a:gd name="T47" fmla="*/ 96 h 214"/>
                                    <a:gd name="T48" fmla="*/ 212 w 218"/>
                                    <a:gd name="T49" fmla="*/ 76 h 214"/>
                                    <a:gd name="T50" fmla="*/ 204 w 218"/>
                                    <a:gd name="T51" fmla="*/ 57 h 214"/>
                                    <a:gd name="T52" fmla="*/ 193 w 218"/>
                                    <a:gd name="T53" fmla="*/ 41 h 214"/>
                                    <a:gd name="T54" fmla="*/ 178 w 218"/>
                                    <a:gd name="T55" fmla="*/ 26 h 214"/>
                                    <a:gd name="T56" fmla="*/ 160 w 218"/>
                                    <a:gd name="T57" fmla="*/ 15 h 214"/>
                                    <a:gd name="T58" fmla="*/ 139 w 218"/>
                                    <a:gd name="T59" fmla="*/ 6 h 214"/>
                                    <a:gd name="T60" fmla="*/ 115 w 218"/>
                                    <a:gd name="T61" fmla="*/ 1 h 214"/>
                                    <a:gd name="T62" fmla="*/ 88 w 218"/>
                                    <a:gd name="T63" fmla="*/ 0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88" y="0"/>
                                      </a:moveTo>
                                      <a:lnTo>
                                        <a:pt x="67" y="6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214" y="129"/>
                                      </a:lnTo>
                                      <a:lnTo>
                                        <a:pt x="217" y="10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EE67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Freeform 9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5" y="1196"/>
                                  <a:ext cx="28" cy="46"/>
                                </a:xfrm>
                                <a:custGeom>
                                  <a:avLst/>
                                  <a:gdLst>
                                    <a:gd name="T0" fmla="*/ 28 w 28"/>
                                    <a:gd name="T1" fmla="*/ 0 h 46"/>
                                    <a:gd name="T2" fmla="*/ 26 w 28"/>
                                    <a:gd name="T3" fmla="*/ 0 h 46"/>
                                    <a:gd name="T4" fmla="*/ 25 w 28"/>
                                    <a:gd name="T5" fmla="*/ 0 h 46"/>
                                    <a:gd name="T6" fmla="*/ 23 w 28"/>
                                    <a:gd name="T7" fmla="*/ 0 h 46"/>
                                    <a:gd name="T8" fmla="*/ 21 w 28"/>
                                    <a:gd name="T9" fmla="*/ 1 h 46"/>
                                    <a:gd name="T10" fmla="*/ 16 w 28"/>
                                    <a:gd name="T11" fmla="*/ 4 h 46"/>
                                    <a:gd name="T12" fmla="*/ 13 w 28"/>
                                    <a:gd name="T13" fmla="*/ 6 h 46"/>
                                    <a:gd name="T14" fmla="*/ 11 w 28"/>
                                    <a:gd name="T15" fmla="*/ 8 h 46"/>
                                    <a:gd name="T16" fmla="*/ 9 w 28"/>
                                    <a:gd name="T17" fmla="*/ 11 h 46"/>
                                    <a:gd name="T18" fmla="*/ 6 w 28"/>
                                    <a:gd name="T19" fmla="*/ 14 h 46"/>
                                    <a:gd name="T20" fmla="*/ 5 w 28"/>
                                    <a:gd name="T21" fmla="*/ 17 h 46"/>
                                    <a:gd name="T22" fmla="*/ 3 w 28"/>
                                    <a:gd name="T23" fmla="*/ 20 h 46"/>
                                    <a:gd name="T24" fmla="*/ 1 w 28"/>
                                    <a:gd name="T25" fmla="*/ 23 h 46"/>
                                    <a:gd name="T26" fmla="*/ 1 w 28"/>
                                    <a:gd name="T27" fmla="*/ 26 h 46"/>
                                    <a:gd name="T28" fmla="*/ 0 w 28"/>
                                    <a:gd name="T29" fmla="*/ 30 h 46"/>
                                    <a:gd name="T30" fmla="*/ 0 w 28"/>
                                    <a:gd name="T31" fmla="*/ 35 h 46"/>
                                    <a:gd name="T32" fmla="*/ 0 w 28"/>
                                    <a:gd name="T33" fmla="*/ 39 h 46"/>
                                    <a:gd name="T34" fmla="*/ 1 w 28"/>
                                    <a:gd name="T35" fmla="*/ 41 h 46"/>
                                    <a:gd name="T36" fmla="*/ 1 w 28"/>
                                    <a:gd name="T37" fmla="*/ 42 h 46"/>
                                    <a:gd name="T38" fmla="*/ 2 w 28"/>
                                    <a:gd name="T39" fmla="*/ 44 h 46"/>
                                    <a:gd name="T40" fmla="*/ 3 w 28"/>
                                    <a:gd name="T41" fmla="*/ 45 h 46"/>
                                    <a:gd name="T42" fmla="*/ 3 w 28"/>
                                    <a:gd name="T43" fmla="*/ 45 h 46"/>
                                    <a:gd name="T44" fmla="*/ 4 w 28"/>
                                    <a:gd name="T45" fmla="*/ 45 h 46"/>
                                    <a:gd name="T46" fmla="*/ 4 w 28"/>
                                    <a:gd name="T47" fmla="*/ 44 h 46"/>
                                    <a:gd name="T48" fmla="*/ 5 w 28"/>
                                    <a:gd name="T49" fmla="*/ 44 h 46"/>
                                    <a:gd name="T50" fmla="*/ 5 w 28"/>
                                    <a:gd name="T51" fmla="*/ 43 h 46"/>
                                    <a:gd name="T52" fmla="*/ 6 w 28"/>
                                    <a:gd name="T53" fmla="*/ 42 h 46"/>
                                    <a:gd name="T54" fmla="*/ 7 w 28"/>
                                    <a:gd name="T55" fmla="*/ 41 h 46"/>
                                    <a:gd name="T56" fmla="*/ 8 w 28"/>
                                    <a:gd name="T57" fmla="*/ 40 h 46"/>
                                    <a:gd name="T58" fmla="*/ 9 w 28"/>
                                    <a:gd name="T59" fmla="*/ 39 h 46"/>
                                    <a:gd name="T60" fmla="*/ 10 w 28"/>
                                    <a:gd name="T61" fmla="*/ 38 h 46"/>
                                    <a:gd name="T62" fmla="*/ 11 w 28"/>
                                    <a:gd name="T63" fmla="*/ 37 h 46"/>
                                    <a:gd name="T64" fmla="*/ 13 w 28"/>
                                    <a:gd name="T65" fmla="*/ 35 h 46"/>
                                    <a:gd name="T66" fmla="*/ 14 w 28"/>
                                    <a:gd name="T67" fmla="*/ 33 h 46"/>
                                    <a:gd name="T68" fmla="*/ 16 w 28"/>
                                    <a:gd name="T69" fmla="*/ 30 h 46"/>
                                    <a:gd name="T70" fmla="*/ 19 w 28"/>
                                    <a:gd name="T71" fmla="*/ 26 h 46"/>
                                    <a:gd name="T72" fmla="*/ 19 w 28"/>
                                    <a:gd name="T73" fmla="*/ 25 h 46"/>
                                    <a:gd name="T74" fmla="*/ 22 w 28"/>
                                    <a:gd name="T75" fmla="*/ 20 h 46"/>
                                    <a:gd name="T76" fmla="*/ 25 w 28"/>
                                    <a:gd name="T77" fmla="*/ 14 h 46"/>
                                    <a:gd name="T78" fmla="*/ 26 w 28"/>
                                    <a:gd name="T79" fmla="*/ 8 h 46"/>
                                    <a:gd name="T80" fmla="*/ 27 w 28"/>
                                    <a:gd name="T81" fmla="*/ 4 h 46"/>
                                    <a:gd name="T82" fmla="*/ 27 w 28"/>
                                    <a:gd name="T83" fmla="*/ 2 h 46"/>
                                    <a:gd name="T84" fmla="*/ 28 w 28"/>
                                    <a:gd name="T85" fmla="*/ 2 h 46"/>
                                    <a:gd name="T86" fmla="*/ 28 w 28"/>
                                    <a:gd name="T87" fmla="*/ 0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8" h="46">
                                      <a:moveTo>
                                        <a:pt x="28" y="0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3" y="6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9" y="11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5" y="17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1" y="2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1" y="42"/>
                                      </a:lnTo>
                                      <a:lnTo>
                                        <a:pt x="2" y="44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4" y="45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7" y="41"/>
                                      </a:lnTo>
                                      <a:lnTo>
                                        <a:pt x="8" y="40"/>
                                      </a:lnTo>
                                      <a:lnTo>
                                        <a:pt x="9" y="39"/>
                                      </a:lnTo>
                                      <a:lnTo>
                                        <a:pt x="10" y="38"/>
                                      </a:lnTo>
                                      <a:lnTo>
                                        <a:pt x="11" y="37"/>
                                      </a:lnTo>
                                      <a:lnTo>
                                        <a:pt x="13" y="35"/>
                                      </a:lnTo>
                                      <a:lnTo>
                                        <a:pt x="14" y="33"/>
                                      </a:lnTo>
                                      <a:lnTo>
                                        <a:pt x="16" y="30"/>
                                      </a:lnTo>
                                      <a:lnTo>
                                        <a:pt x="19" y="26"/>
                                      </a:lnTo>
                                      <a:lnTo>
                                        <a:pt x="19" y="25"/>
                                      </a:lnTo>
                                      <a:lnTo>
                                        <a:pt x="22" y="20"/>
                                      </a:lnTo>
                                      <a:lnTo>
                                        <a:pt x="25" y="14"/>
                                      </a:lnTo>
                                      <a:lnTo>
                                        <a:pt x="26" y="8"/>
                                      </a:lnTo>
                                      <a:lnTo>
                                        <a:pt x="27" y="4"/>
                                      </a:lnTo>
                                      <a:lnTo>
                                        <a:pt x="27" y="2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2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5" name="Group 9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47" y="1238"/>
                                  <a:ext cx="65" cy="97"/>
                                  <a:chOff x="1547" y="1238"/>
                                  <a:chExt cx="65" cy="97"/>
                                </a:xfrm>
                              </wpg:grpSpPr>
                              <wps:wsp>
                                <wps:cNvPr id="36" name="Freeform 9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9 w 65"/>
                                      <a:gd name="T1" fmla="*/ 56 h 97"/>
                                      <a:gd name="T2" fmla="*/ 37 w 65"/>
                                      <a:gd name="T3" fmla="*/ 56 h 97"/>
                                      <a:gd name="T4" fmla="*/ 35 w 65"/>
                                      <a:gd name="T5" fmla="*/ 59 h 97"/>
                                      <a:gd name="T6" fmla="*/ 33 w 65"/>
                                      <a:gd name="T7" fmla="*/ 62 h 97"/>
                                      <a:gd name="T8" fmla="*/ 31 w 65"/>
                                      <a:gd name="T9" fmla="*/ 65 h 97"/>
                                      <a:gd name="T10" fmla="*/ 29 w 65"/>
                                      <a:gd name="T11" fmla="*/ 68 h 97"/>
                                      <a:gd name="T12" fmla="*/ 27 w 65"/>
                                      <a:gd name="T13" fmla="*/ 70 h 97"/>
                                      <a:gd name="T14" fmla="*/ 25 w 65"/>
                                      <a:gd name="T15" fmla="*/ 72 h 97"/>
                                      <a:gd name="T16" fmla="*/ 22 w 65"/>
                                      <a:gd name="T17" fmla="*/ 75 h 97"/>
                                      <a:gd name="T18" fmla="*/ 20 w 65"/>
                                      <a:gd name="T19" fmla="*/ 77 h 97"/>
                                      <a:gd name="T20" fmla="*/ 19 w 65"/>
                                      <a:gd name="T21" fmla="*/ 78 h 97"/>
                                      <a:gd name="T22" fmla="*/ 18 w 65"/>
                                      <a:gd name="T23" fmla="*/ 79 h 97"/>
                                      <a:gd name="T24" fmla="*/ 17 w 65"/>
                                      <a:gd name="T25" fmla="*/ 80 h 97"/>
                                      <a:gd name="T26" fmla="*/ 16 w 65"/>
                                      <a:gd name="T27" fmla="*/ 81 h 97"/>
                                      <a:gd name="T28" fmla="*/ 15 w 65"/>
                                      <a:gd name="T29" fmla="*/ 82 h 97"/>
                                      <a:gd name="T30" fmla="*/ 10 w 65"/>
                                      <a:gd name="T31" fmla="*/ 87 h 97"/>
                                      <a:gd name="T32" fmla="*/ 6 w 65"/>
                                      <a:gd name="T33" fmla="*/ 90 h 97"/>
                                      <a:gd name="T34" fmla="*/ 1 w 65"/>
                                      <a:gd name="T35" fmla="*/ 95 h 97"/>
                                      <a:gd name="T36" fmla="*/ 0 w 65"/>
                                      <a:gd name="T37" fmla="*/ 96 h 97"/>
                                      <a:gd name="T38" fmla="*/ 3 w 65"/>
                                      <a:gd name="T39" fmla="*/ 96 h 97"/>
                                      <a:gd name="T40" fmla="*/ 7 w 65"/>
                                      <a:gd name="T41" fmla="*/ 96 h 97"/>
                                      <a:gd name="T42" fmla="*/ 9 w 65"/>
                                      <a:gd name="T43" fmla="*/ 96 h 97"/>
                                      <a:gd name="T44" fmla="*/ 12 w 65"/>
                                      <a:gd name="T45" fmla="*/ 95 h 97"/>
                                      <a:gd name="T46" fmla="*/ 14 w 65"/>
                                      <a:gd name="T47" fmla="*/ 95 h 97"/>
                                      <a:gd name="T48" fmla="*/ 17 w 65"/>
                                      <a:gd name="T49" fmla="*/ 94 h 97"/>
                                      <a:gd name="T50" fmla="*/ 20 w 65"/>
                                      <a:gd name="T51" fmla="*/ 93 h 97"/>
                                      <a:gd name="T52" fmla="*/ 23 w 65"/>
                                      <a:gd name="T53" fmla="*/ 92 h 97"/>
                                      <a:gd name="T54" fmla="*/ 26 w 65"/>
                                      <a:gd name="T55" fmla="*/ 91 h 97"/>
                                      <a:gd name="T56" fmla="*/ 31 w 65"/>
                                      <a:gd name="T57" fmla="*/ 88 h 97"/>
                                      <a:gd name="T58" fmla="*/ 32 w 65"/>
                                      <a:gd name="T59" fmla="*/ 87 h 97"/>
                                      <a:gd name="T60" fmla="*/ 34 w 65"/>
                                      <a:gd name="T61" fmla="*/ 87 h 97"/>
                                      <a:gd name="T62" fmla="*/ 35 w 65"/>
                                      <a:gd name="T63" fmla="*/ 85 h 97"/>
                                      <a:gd name="T64" fmla="*/ 37 w 65"/>
                                      <a:gd name="T65" fmla="*/ 84 h 97"/>
                                      <a:gd name="T66" fmla="*/ 42 w 65"/>
                                      <a:gd name="T67" fmla="*/ 81 h 97"/>
                                      <a:gd name="T68" fmla="*/ 45 w 65"/>
                                      <a:gd name="T69" fmla="*/ 78 h 97"/>
                                      <a:gd name="T70" fmla="*/ 48 w 65"/>
                                      <a:gd name="T71" fmla="*/ 75 h 97"/>
                                      <a:gd name="T72" fmla="*/ 49 w 65"/>
                                      <a:gd name="T73" fmla="*/ 73 h 97"/>
                                      <a:gd name="T74" fmla="*/ 52 w 65"/>
                                      <a:gd name="T75" fmla="*/ 69 h 97"/>
                                      <a:gd name="T76" fmla="*/ 54 w 65"/>
                                      <a:gd name="T77" fmla="*/ 66 h 97"/>
                                      <a:gd name="T78" fmla="*/ 57 w 65"/>
                                      <a:gd name="T79" fmla="*/ 60 h 97"/>
                                      <a:gd name="T80" fmla="*/ 59 w 65"/>
                                      <a:gd name="T81" fmla="*/ 56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9" y="56"/>
                                        </a:moveTo>
                                        <a:lnTo>
                                          <a:pt x="37" y="5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33" y="62"/>
                                        </a:lnTo>
                                        <a:lnTo>
                                          <a:pt x="31" y="65"/>
                                        </a:lnTo>
                                        <a:lnTo>
                                          <a:pt x="29" y="6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5" y="72"/>
                                        </a:lnTo>
                                        <a:lnTo>
                                          <a:pt x="22" y="7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6" y="81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6" y="90"/>
                                        </a:lnTo>
                                        <a:lnTo>
                                          <a:pt x="1" y="95"/>
                                        </a:lnTo>
                                        <a:lnTo>
                                          <a:pt x="0" y="96"/>
                                        </a:lnTo>
                                        <a:lnTo>
                                          <a:pt x="3" y="96"/>
                                        </a:lnTo>
                                        <a:lnTo>
                                          <a:pt x="7" y="96"/>
                                        </a:lnTo>
                                        <a:lnTo>
                                          <a:pt x="9" y="96"/>
                                        </a:lnTo>
                                        <a:lnTo>
                                          <a:pt x="12" y="95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23" y="92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2" y="87"/>
                                        </a:lnTo>
                                        <a:lnTo>
                                          <a:pt x="34" y="87"/>
                                        </a:lnTo>
                                        <a:lnTo>
                                          <a:pt x="35" y="85"/>
                                        </a:lnTo>
                                        <a:lnTo>
                                          <a:pt x="37" y="84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8" y="75"/>
                                        </a:lnTo>
                                        <a:lnTo>
                                          <a:pt x="49" y="73"/>
                                        </a:lnTo>
                                        <a:lnTo>
                                          <a:pt x="52" y="69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7" y="60"/>
                                        </a:lnTo>
                                        <a:lnTo>
                                          <a:pt x="59" y="56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" name="Freeform 9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8 w 65"/>
                                      <a:gd name="T1" fmla="*/ 0 h 97"/>
                                      <a:gd name="T2" fmla="*/ 57 w 65"/>
                                      <a:gd name="T3" fmla="*/ 3 h 97"/>
                                      <a:gd name="T4" fmla="*/ 56 w 65"/>
                                      <a:gd name="T5" fmla="*/ 5 h 97"/>
                                      <a:gd name="T6" fmla="*/ 56 w 65"/>
                                      <a:gd name="T7" fmla="*/ 7 h 97"/>
                                      <a:gd name="T8" fmla="*/ 55 w 65"/>
                                      <a:gd name="T9" fmla="*/ 9 h 97"/>
                                      <a:gd name="T10" fmla="*/ 55 w 65"/>
                                      <a:gd name="T11" fmla="*/ 11 h 97"/>
                                      <a:gd name="T12" fmla="*/ 55 w 65"/>
                                      <a:gd name="T13" fmla="*/ 12 h 97"/>
                                      <a:gd name="T14" fmla="*/ 54 w 65"/>
                                      <a:gd name="T15" fmla="*/ 14 h 97"/>
                                      <a:gd name="T16" fmla="*/ 53 w 65"/>
                                      <a:gd name="T17" fmla="*/ 16 h 97"/>
                                      <a:gd name="T18" fmla="*/ 53 w 65"/>
                                      <a:gd name="T19" fmla="*/ 17 h 97"/>
                                      <a:gd name="T20" fmla="*/ 51 w 65"/>
                                      <a:gd name="T21" fmla="*/ 24 h 97"/>
                                      <a:gd name="T22" fmla="*/ 50 w 65"/>
                                      <a:gd name="T23" fmla="*/ 27 h 97"/>
                                      <a:gd name="T24" fmla="*/ 47 w 65"/>
                                      <a:gd name="T25" fmla="*/ 33 h 97"/>
                                      <a:gd name="T26" fmla="*/ 44 w 65"/>
                                      <a:gd name="T27" fmla="*/ 42 h 97"/>
                                      <a:gd name="T28" fmla="*/ 42 w 65"/>
                                      <a:gd name="T29" fmla="*/ 45 h 97"/>
                                      <a:gd name="T30" fmla="*/ 41 w 65"/>
                                      <a:gd name="T31" fmla="*/ 48 h 97"/>
                                      <a:gd name="T32" fmla="*/ 39 w 65"/>
                                      <a:gd name="T33" fmla="*/ 51 h 97"/>
                                      <a:gd name="T34" fmla="*/ 37 w 65"/>
                                      <a:gd name="T35" fmla="*/ 56 h 97"/>
                                      <a:gd name="T36" fmla="*/ 37 w 65"/>
                                      <a:gd name="T37" fmla="*/ 56 h 97"/>
                                      <a:gd name="T38" fmla="*/ 59 w 65"/>
                                      <a:gd name="T39" fmla="*/ 56 h 97"/>
                                      <a:gd name="T40" fmla="*/ 61 w 65"/>
                                      <a:gd name="T41" fmla="*/ 48 h 97"/>
                                      <a:gd name="T42" fmla="*/ 62 w 65"/>
                                      <a:gd name="T43" fmla="*/ 44 h 97"/>
                                      <a:gd name="T44" fmla="*/ 63 w 65"/>
                                      <a:gd name="T45" fmla="*/ 38 h 97"/>
                                      <a:gd name="T46" fmla="*/ 64 w 65"/>
                                      <a:gd name="T47" fmla="*/ 36 h 97"/>
                                      <a:gd name="T48" fmla="*/ 64 w 65"/>
                                      <a:gd name="T49" fmla="*/ 35 h 97"/>
                                      <a:gd name="T50" fmla="*/ 64 w 65"/>
                                      <a:gd name="T51" fmla="*/ 33 h 97"/>
                                      <a:gd name="T52" fmla="*/ 64 w 65"/>
                                      <a:gd name="T53" fmla="*/ 22 h 97"/>
                                      <a:gd name="T54" fmla="*/ 64 w 65"/>
                                      <a:gd name="T55" fmla="*/ 19 h 97"/>
                                      <a:gd name="T56" fmla="*/ 64 w 65"/>
                                      <a:gd name="T57" fmla="*/ 17 h 97"/>
                                      <a:gd name="T58" fmla="*/ 63 w 65"/>
                                      <a:gd name="T59" fmla="*/ 16 h 97"/>
                                      <a:gd name="T60" fmla="*/ 63 w 65"/>
                                      <a:gd name="T61" fmla="*/ 13 h 97"/>
                                      <a:gd name="T62" fmla="*/ 62 w 65"/>
                                      <a:gd name="T63" fmla="*/ 11 h 97"/>
                                      <a:gd name="T64" fmla="*/ 62 w 65"/>
                                      <a:gd name="T65" fmla="*/ 8 h 97"/>
                                      <a:gd name="T66" fmla="*/ 61 w 65"/>
                                      <a:gd name="T67" fmla="*/ 6 h 97"/>
                                      <a:gd name="T68" fmla="*/ 60 w 65"/>
                                      <a:gd name="T69" fmla="*/ 5 h 97"/>
                                      <a:gd name="T70" fmla="*/ 60 w 65"/>
                                      <a:gd name="T71" fmla="*/ 3 h 97"/>
                                      <a:gd name="T72" fmla="*/ 59 w 65"/>
                                      <a:gd name="T73" fmla="*/ 2 h 97"/>
                                      <a:gd name="T74" fmla="*/ 58 w 65"/>
                                      <a:gd name="T75" fmla="*/ 1 h 97"/>
                                      <a:gd name="T76" fmla="*/ 58 w 65"/>
                                      <a:gd name="T77" fmla="*/ 0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8" y="0"/>
                                        </a:moveTo>
                                        <a:lnTo>
                                          <a:pt x="57" y="3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5" y="9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55" y="12"/>
                                        </a:lnTo>
                                        <a:lnTo>
                                          <a:pt x="54" y="14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3" y="17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0" y="27"/>
                                        </a:lnTo>
                                        <a:lnTo>
                                          <a:pt x="47" y="33"/>
                                        </a:lnTo>
                                        <a:lnTo>
                                          <a:pt x="44" y="42"/>
                                        </a:lnTo>
                                        <a:lnTo>
                                          <a:pt x="42" y="45"/>
                                        </a:lnTo>
                                        <a:lnTo>
                                          <a:pt x="41" y="48"/>
                                        </a:lnTo>
                                        <a:lnTo>
                                          <a:pt x="39" y="51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1" y="48"/>
                                        </a:lnTo>
                                        <a:lnTo>
                                          <a:pt x="62" y="4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4" y="33"/>
                                        </a:lnTo>
                                        <a:lnTo>
                                          <a:pt x="64" y="22"/>
                                        </a:lnTo>
                                        <a:lnTo>
                                          <a:pt x="64" y="19"/>
                                        </a:lnTo>
                                        <a:lnTo>
                                          <a:pt x="64" y="17"/>
                                        </a:lnTo>
                                        <a:lnTo>
                                          <a:pt x="63" y="16"/>
                                        </a:lnTo>
                                        <a:lnTo>
                                          <a:pt x="63" y="13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62" y="8"/>
                                        </a:lnTo>
                                        <a:lnTo>
                                          <a:pt x="61" y="6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0" y="3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8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8" name="Freeform 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217 w 218"/>
                                    <a:gd name="T1" fmla="*/ 106 h 214"/>
                                    <a:gd name="T2" fmla="*/ 214 w 218"/>
                                    <a:gd name="T3" fmla="*/ 129 h 214"/>
                                    <a:gd name="T4" fmla="*/ 207 w 218"/>
                                    <a:gd name="T5" fmla="*/ 150 h 214"/>
                                    <a:gd name="T6" fmla="*/ 197 w 218"/>
                                    <a:gd name="T7" fmla="*/ 169 h 214"/>
                                    <a:gd name="T8" fmla="*/ 182 w 218"/>
                                    <a:gd name="T9" fmla="*/ 185 h 214"/>
                                    <a:gd name="T10" fmla="*/ 165 w 218"/>
                                    <a:gd name="T11" fmla="*/ 199 h 214"/>
                                    <a:gd name="T12" fmla="*/ 145 w 218"/>
                                    <a:gd name="T13" fmla="*/ 208 h 214"/>
                                    <a:gd name="T14" fmla="*/ 124 w 218"/>
                                    <a:gd name="T15" fmla="*/ 214 h 214"/>
                                    <a:gd name="T16" fmla="*/ 97 w 218"/>
                                    <a:gd name="T17" fmla="*/ 212 h 214"/>
                                    <a:gd name="T18" fmla="*/ 74 w 218"/>
                                    <a:gd name="T19" fmla="*/ 206 h 214"/>
                                    <a:gd name="T20" fmla="*/ 53 w 218"/>
                                    <a:gd name="T21" fmla="*/ 197 h 214"/>
                                    <a:gd name="T22" fmla="*/ 35 w 218"/>
                                    <a:gd name="T23" fmla="*/ 185 h 214"/>
                                    <a:gd name="T24" fmla="*/ 21 w 218"/>
                                    <a:gd name="T25" fmla="*/ 170 h 214"/>
                                    <a:gd name="T26" fmla="*/ 10 w 218"/>
                                    <a:gd name="T27" fmla="*/ 153 h 214"/>
                                    <a:gd name="T28" fmla="*/ 3 w 218"/>
                                    <a:gd name="T29" fmla="*/ 133 h 214"/>
                                    <a:gd name="T30" fmla="*/ 0 w 218"/>
                                    <a:gd name="T31" fmla="*/ 113 h 214"/>
                                    <a:gd name="T32" fmla="*/ 2 w 218"/>
                                    <a:gd name="T33" fmla="*/ 88 h 214"/>
                                    <a:gd name="T34" fmla="*/ 8 w 218"/>
                                    <a:gd name="T35" fmla="*/ 66 h 214"/>
                                    <a:gd name="T36" fmla="*/ 18 w 218"/>
                                    <a:gd name="T37" fmla="*/ 46 h 214"/>
                                    <a:gd name="T38" fmla="*/ 32 w 218"/>
                                    <a:gd name="T39" fmla="*/ 30 h 214"/>
                                    <a:gd name="T40" fmla="*/ 48 w 218"/>
                                    <a:gd name="T41" fmla="*/ 16 h 214"/>
                                    <a:gd name="T42" fmla="*/ 67 w 218"/>
                                    <a:gd name="T43" fmla="*/ 6 h 214"/>
                                    <a:gd name="T44" fmla="*/ 88 w 218"/>
                                    <a:gd name="T45" fmla="*/ 0 h 214"/>
                                    <a:gd name="T46" fmla="*/ 115 w 218"/>
                                    <a:gd name="T47" fmla="*/ 1 h 214"/>
                                    <a:gd name="T48" fmla="*/ 139 w 218"/>
                                    <a:gd name="T49" fmla="*/ 6 h 214"/>
                                    <a:gd name="T50" fmla="*/ 160 w 218"/>
                                    <a:gd name="T51" fmla="*/ 15 h 214"/>
                                    <a:gd name="T52" fmla="*/ 178 w 218"/>
                                    <a:gd name="T53" fmla="*/ 26 h 214"/>
                                    <a:gd name="T54" fmla="*/ 193 w 218"/>
                                    <a:gd name="T55" fmla="*/ 41 h 214"/>
                                    <a:gd name="T56" fmla="*/ 204 w 218"/>
                                    <a:gd name="T57" fmla="*/ 57 h 214"/>
                                    <a:gd name="T58" fmla="*/ 212 w 218"/>
                                    <a:gd name="T59" fmla="*/ 76 h 214"/>
                                    <a:gd name="T60" fmla="*/ 216 w 218"/>
                                    <a:gd name="T61" fmla="*/ 96 h 214"/>
                                    <a:gd name="T62" fmla="*/ 217 w 218"/>
                                    <a:gd name="T63" fmla="*/ 106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217" y="106"/>
                                      </a:moveTo>
                                      <a:lnTo>
                                        <a:pt x="214" y="12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67" y="6"/>
                                      </a:lnTo>
                                      <a:lnTo>
                                        <a:pt x="88" y="0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7" y="1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4427">
                                  <a:solidFill>
                                    <a:srgbClr val="68686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9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9" y="1329"/>
                                  <a:ext cx="155" cy="165"/>
                                  <a:chOff x="1589" y="1329"/>
                                  <a:chExt cx="155" cy="165"/>
                                </a:xfrm>
                              </wpg:grpSpPr>
                              <wps:wsp>
                                <wps:cNvPr id="40" name="Freeform 9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21 w 155"/>
                                      <a:gd name="T1" fmla="*/ 0 h 165"/>
                                      <a:gd name="T2" fmla="*/ 0 w 155"/>
                                      <a:gd name="T3" fmla="*/ 19 h 165"/>
                                      <a:gd name="T4" fmla="*/ 2 w 155"/>
                                      <a:gd name="T5" fmla="*/ 20 h 165"/>
                                      <a:gd name="T6" fmla="*/ 9 w 155"/>
                                      <a:gd name="T7" fmla="*/ 28 h 165"/>
                                      <a:gd name="T8" fmla="*/ 14 w 155"/>
                                      <a:gd name="T9" fmla="*/ 33 h 165"/>
                                      <a:gd name="T10" fmla="*/ 18 w 155"/>
                                      <a:gd name="T11" fmla="*/ 41 h 165"/>
                                      <a:gd name="T12" fmla="*/ 19 w 155"/>
                                      <a:gd name="T13" fmla="*/ 42 h 165"/>
                                      <a:gd name="T14" fmla="*/ 20 w 155"/>
                                      <a:gd name="T15" fmla="*/ 44 h 165"/>
                                      <a:gd name="T16" fmla="*/ 20 w 155"/>
                                      <a:gd name="T17" fmla="*/ 45 h 165"/>
                                      <a:gd name="T18" fmla="*/ 21 w 155"/>
                                      <a:gd name="T19" fmla="*/ 45 h 165"/>
                                      <a:gd name="T20" fmla="*/ 21 w 155"/>
                                      <a:gd name="T21" fmla="*/ 47 h 165"/>
                                      <a:gd name="T22" fmla="*/ 22 w 155"/>
                                      <a:gd name="T23" fmla="*/ 50 h 165"/>
                                      <a:gd name="T24" fmla="*/ 20 w 155"/>
                                      <a:gd name="T25" fmla="*/ 55 h 165"/>
                                      <a:gd name="T26" fmla="*/ 21 w 155"/>
                                      <a:gd name="T27" fmla="*/ 57 h 165"/>
                                      <a:gd name="T28" fmla="*/ 24 w 155"/>
                                      <a:gd name="T29" fmla="*/ 61 h 165"/>
                                      <a:gd name="T30" fmla="*/ 27 w 155"/>
                                      <a:gd name="T31" fmla="*/ 65 h 165"/>
                                      <a:gd name="T32" fmla="*/ 31 w 155"/>
                                      <a:gd name="T33" fmla="*/ 69 h 165"/>
                                      <a:gd name="T34" fmla="*/ 37 w 155"/>
                                      <a:gd name="T35" fmla="*/ 78 h 165"/>
                                      <a:gd name="T36" fmla="*/ 45 w 155"/>
                                      <a:gd name="T37" fmla="*/ 87 h 165"/>
                                      <a:gd name="T38" fmla="*/ 56 w 155"/>
                                      <a:gd name="T39" fmla="*/ 100 h 165"/>
                                      <a:gd name="T40" fmla="*/ 60 w 155"/>
                                      <a:gd name="T41" fmla="*/ 104 h 165"/>
                                      <a:gd name="T42" fmla="*/ 63 w 155"/>
                                      <a:gd name="T43" fmla="*/ 109 h 165"/>
                                      <a:gd name="T44" fmla="*/ 78 w 155"/>
                                      <a:gd name="T45" fmla="*/ 125 h 165"/>
                                      <a:gd name="T46" fmla="*/ 81 w 155"/>
                                      <a:gd name="T47" fmla="*/ 129 h 165"/>
                                      <a:gd name="T48" fmla="*/ 88 w 155"/>
                                      <a:gd name="T49" fmla="*/ 137 h 165"/>
                                      <a:gd name="T50" fmla="*/ 91 w 155"/>
                                      <a:gd name="T51" fmla="*/ 140 h 165"/>
                                      <a:gd name="T52" fmla="*/ 94 w 155"/>
                                      <a:gd name="T53" fmla="*/ 143 h 165"/>
                                      <a:gd name="T54" fmla="*/ 100 w 155"/>
                                      <a:gd name="T55" fmla="*/ 150 h 165"/>
                                      <a:gd name="T56" fmla="*/ 109 w 155"/>
                                      <a:gd name="T57" fmla="*/ 158 h 165"/>
                                      <a:gd name="T58" fmla="*/ 112 w 155"/>
                                      <a:gd name="T59" fmla="*/ 162 h 165"/>
                                      <a:gd name="T60" fmla="*/ 114 w 155"/>
                                      <a:gd name="T61" fmla="*/ 164 h 165"/>
                                      <a:gd name="T62" fmla="*/ 154 w 155"/>
                                      <a:gd name="T63" fmla="*/ 128 h 165"/>
                                      <a:gd name="T64" fmla="*/ 152 w 155"/>
                                      <a:gd name="T65" fmla="*/ 126 h 165"/>
                                      <a:gd name="T66" fmla="*/ 149 w 155"/>
                                      <a:gd name="T67" fmla="*/ 122 h 165"/>
                                      <a:gd name="T68" fmla="*/ 141 w 155"/>
                                      <a:gd name="T69" fmla="*/ 113 h 165"/>
                                      <a:gd name="T70" fmla="*/ 135 w 155"/>
                                      <a:gd name="T71" fmla="*/ 106 h 165"/>
                                      <a:gd name="T72" fmla="*/ 129 w 155"/>
                                      <a:gd name="T73" fmla="*/ 99 h 165"/>
                                      <a:gd name="T74" fmla="*/ 123 w 155"/>
                                      <a:gd name="T75" fmla="*/ 92 h 165"/>
                                      <a:gd name="T76" fmla="*/ 119 w 155"/>
                                      <a:gd name="T77" fmla="*/ 88 h 165"/>
                                      <a:gd name="T78" fmla="*/ 100 w 155"/>
                                      <a:gd name="T79" fmla="*/ 68 h 165"/>
                                      <a:gd name="T80" fmla="*/ 96 w 155"/>
                                      <a:gd name="T81" fmla="*/ 64 h 165"/>
                                      <a:gd name="T82" fmla="*/ 84 w 155"/>
                                      <a:gd name="T83" fmla="*/ 51 h 165"/>
                                      <a:gd name="T84" fmla="*/ 76 w 155"/>
                                      <a:gd name="T85" fmla="*/ 43 h 165"/>
                                      <a:gd name="T86" fmla="*/ 64 w 155"/>
                                      <a:gd name="T87" fmla="*/ 32 h 165"/>
                                      <a:gd name="T88" fmla="*/ 60 w 155"/>
                                      <a:gd name="T89" fmla="*/ 28 h 165"/>
                                      <a:gd name="T90" fmla="*/ 57 w 155"/>
                                      <a:gd name="T91" fmla="*/ 25 h 165"/>
                                      <a:gd name="T92" fmla="*/ 49 w 155"/>
                                      <a:gd name="T93" fmla="*/ 25 h 165"/>
                                      <a:gd name="T94" fmla="*/ 47 w 155"/>
                                      <a:gd name="T95" fmla="*/ 24 h 165"/>
                                      <a:gd name="T96" fmla="*/ 45 w 155"/>
                                      <a:gd name="T97" fmla="*/ 24 h 165"/>
                                      <a:gd name="T98" fmla="*/ 44 w 155"/>
                                      <a:gd name="T99" fmla="*/ 23 h 165"/>
                                      <a:gd name="T100" fmla="*/ 43 w 155"/>
                                      <a:gd name="T101" fmla="*/ 22 h 165"/>
                                      <a:gd name="T102" fmla="*/ 42 w 155"/>
                                      <a:gd name="T103" fmla="*/ 21 h 165"/>
                                      <a:gd name="T104" fmla="*/ 41 w 155"/>
                                      <a:gd name="T105" fmla="*/ 20 h 165"/>
                                      <a:gd name="T106" fmla="*/ 34 w 155"/>
                                      <a:gd name="T107" fmla="*/ 15 h 165"/>
                                      <a:gd name="T108" fmla="*/ 29 w 155"/>
                                      <a:gd name="T109" fmla="*/ 10 h 165"/>
                                      <a:gd name="T110" fmla="*/ 22 w 155"/>
                                      <a:gd name="T111" fmla="*/ 2 h 165"/>
                                      <a:gd name="T112" fmla="*/ 21 w 155"/>
                                      <a:gd name="T113" fmla="*/ 0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21" y="0"/>
                                        </a:moveTo>
                                        <a:lnTo>
                                          <a:pt x="0" y="19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9" y="28"/>
                                        </a:lnTo>
                                        <a:lnTo>
                                          <a:pt x="14" y="33"/>
                                        </a:lnTo>
                                        <a:lnTo>
                                          <a:pt x="18" y="41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20" y="44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21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4" y="61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37" y="78"/>
                                        </a:lnTo>
                                        <a:lnTo>
                                          <a:pt x="45" y="87"/>
                                        </a:lnTo>
                                        <a:lnTo>
                                          <a:pt x="56" y="100"/>
                                        </a:lnTo>
                                        <a:lnTo>
                                          <a:pt x="60" y="104"/>
                                        </a:lnTo>
                                        <a:lnTo>
                                          <a:pt x="63" y="109"/>
                                        </a:lnTo>
                                        <a:lnTo>
                                          <a:pt x="78" y="125"/>
                                        </a:lnTo>
                                        <a:lnTo>
                                          <a:pt x="81" y="129"/>
                                        </a:lnTo>
                                        <a:lnTo>
                                          <a:pt x="88" y="137"/>
                                        </a:lnTo>
                                        <a:lnTo>
                                          <a:pt x="91" y="140"/>
                                        </a:lnTo>
                                        <a:lnTo>
                                          <a:pt x="94" y="143"/>
                                        </a:lnTo>
                                        <a:lnTo>
                                          <a:pt x="100" y="150"/>
                                        </a:lnTo>
                                        <a:lnTo>
                                          <a:pt x="109" y="158"/>
                                        </a:lnTo>
                                        <a:lnTo>
                                          <a:pt x="112" y="162"/>
                                        </a:lnTo>
                                        <a:lnTo>
                                          <a:pt x="114" y="164"/>
                                        </a:lnTo>
                                        <a:lnTo>
                                          <a:pt x="154" y="128"/>
                                        </a:lnTo>
                                        <a:lnTo>
                                          <a:pt x="152" y="126"/>
                                        </a:lnTo>
                                        <a:lnTo>
                                          <a:pt x="149" y="122"/>
                                        </a:lnTo>
                                        <a:lnTo>
                                          <a:pt x="141" y="113"/>
                                        </a:lnTo>
                                        <a:lnTo>
                                          <a:pt x="135" y="106"/>
                                        </a:lnTo>
                                        <a:lnTo>
                                          <a:pt x="129" y="99"/>
                                        </a:lnTo>
                                        <a:lnTo>
                                          <a:pt x="123" y="92"/>
                                        </a:lnTo>
                                        <a:lnTo>
                                          <a:pt x="119" y="88"/>
                                        </a:lnTo>
                                        <a:lnTo>
                                          <a:pt x="100" y="68"/>
                                        </a:lnTo>
                                        <a:lnTo>
                                          <a:pt x="96" y="64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76" y="43"/>
                                        </a:lnTo>
                                        <a:lnTo>
                                          <a:pt x="64" y="32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49" y="25"/>
                                        </a:lnTo>
                                        <a:lnTo>
                                          <a:pt x="47" y="24"/>
                                        </a:lnTo>
                                        <a:lnTo>
                                          <a:pt x="45" y="24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3" y="22"/>
                                        </a:lnTo>
                                        <a:lnTo>
                                          <a:pt x="42" y="21"/>
                                        </a:lnTo>
                                        <a:lnTo>
                                          <a:pt x="41" y="20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1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55 w 155"/>
                                      <a:gd name="T1" fmla="*/ 23 h 165"/>
                                      <a:gd name="T2" fmla="*/ 49 w 155"/>
                                      <a:gd name="T3" fmla="*/ 25 h 165"/>
                                      <a:gd name="T4" fmla="*/ 57 w 155"/>
                                      <a:gd name="T5" fmla="*/ 25 h 165"/>
                                      <a:gd name="T6" fmla="*/ 55 w 155"/>
                                      <a:gd name="T7" fmla="*/ 23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55" y="23"/>
                                        </a:moveTo>
                                        <a:lnTo>
                                          <a:pt x="49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3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2" name="Freeform 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" y="1048"/>
                                  <a:ext cx="527" cy="526"/>
                                </a:xfrm>
                                <a:custGeom>
                                  <a:avLst/>
                                  <a:gdLst>
                                    <a:gd name="T0" fmla="*/ 526 w 527"/>
                                    <a:gd name="T1" fmla="*/ 286 h 526"/>
                                    <a:gd name="T2" fmla="*/ 518 w 527"/>
                                    <a:gd name="T3" fmla="*/ 330 h 526"/>
                                    <a:gd name="T4" fmla="*/ 503 w 527"/>
                                    <a:gd name="T5" fmla="*/ 372 h 526"/>
                                    <a:gd name="T6" fmla="*/ 481 w 527"/>
                                    <a:gd name="T7" fmla="*/ 410 h 526"/>
                                    <a:gd name="T8" fmla="*/ 454 w 527"/>
                                    <a:gd name="T9" fmla="*/ 444 h 526"/>
                                    <a:gd name="T10" fmla="*/ 422 w 527"/>
                                    <a:gd name="T11" fmla="*/ 473 h 526"/>
                                    <a:gd name="T12" fmla="*/ 385 w 527"/>
                                    <a:gd name="T13" fmla="*/ 496 h 526"/>
                                    <a:gd name="T14" fmla="*/ 344 w 527"/>
                                    <a:gd name="T15" fmla="*/ 513 h 526"/>
                                    <a:gd name="T16" fmla="*/ 301 w 527"/>
                                    <a:gd name="T17" fmla="*/ 523 h 526"/>
                                    <a:gd name="T18" fmla="*/ 253 w 527"/>
                                    <a:gd name="T19" fmla="*/ 525 h 526"/>
                                    <a:gd name="T20" fmla="*/ 206 w 527"/>
                                    <a:gd name="T21" fmla="*/ 517 h 526"/>
                                    <a:gd name="T22" fmla="*/ 162 w 527"/>
                                    <a:gd name="T23" fmla="*/ 503 h 526"/>
                                    <a:gd name="T24" fmla="*/ 123 w 527"/>
                                    <a:gd name="T25" fmla="*/ 483 h 526"/>
                                    <a:gd name="T26" fmla="*/ 88 w 527"/>
                                    <a:gd name="T27" fmla="*/ 457 h 526"/>
                                    <a:gd name="T28" fmla="*/ 58 w 527"/>
                                    <a:gd name="T29" fmla="*/ 427 h 526"/>
                                    <a:gd name="T30" fmla="*/ 34 w 527"/>
                                    <a:gd name="T31" fmla="*/ 392 h 526"/>
                                    <a:gd name="T32" fmla="*/ 16 w 527"/>
                                    <a:gd name="T33" fmla="*/ 353 h 526"/>
                                    <a:gd name="T34" fmla="*/ 4 w 527"/>
                                    <a:gd name="T35" fmla="*/ 311 h 526"/>
                                    <a:gd name="T36" fmla="*/ 0 w 527"/>
                                    <a:gd name="T37" fmla="*/ 267 h 526"/>
                                    <a:gd name="T38" fmla="*/ 3 w 527"/>
                                    <a:gd name="T39" fmla="*/ 220 h 526"/>
                                    <a:gd name="T40" fmla="*/ 15 w 527"/>
                                    <a:gd name="T41" fmla="*/ 176 h 526"/>
                                    <a:gd name="T42" fmla="*/ 33 w 527"/>
                                    <a:gd name="T43" fmla="*/ 136 h 526"/>
                                    <a:gd name="T44" fmla="*/ 57 w 527"/>
                                    <a:gd name="T45" fmla="*/ 99 h 526"/>
                                    <a:gd name="T46" fmla="*/ 86 w 527"/>
                                    <a:gd name="T47" fmla="*/ 68 h 526"/>
                                    <a:gd name="T48" fmla="*/ 120 w 527"/>
                                    <a:gd name="T49" fmla="*/ 41 h 526"/>
                                    <a:gd name="T50" fmla="*/ 159 w 527"/>
                                    <a:gd name="T51" fmla="*/ 20 h 526"/>
                                    <a:gd name="T52" fmla="*/ 200 w 527"/>
                                    <a:gd name="T53" fmla="*/ 6 h 526"/>
                                    <a:gd name="T54" fmla="*/ 245 w 527"/>
                                    <a:gd name="T55" fmla="*/ 0 h 526"/>
                                    <a:gd name="T56" fmla="*/ 294 w 527"/>
                                    <a:gd name="T57" fmla="*/ 3 h 526"/>
                                    <a:gd name="T58" fmla="*/ 340 w 527"/>
                                    <a:gd name="T59" fmla="*/ 14 h 526"/>
                                    <a:gd name="T60" fmla="*/ 382 w 527"/>
                                    <a:gd name="T61" fmla="*/ 31 h 526"/>
                                    <a:gd name="T62" fmla="*/ 420 w 527"/>
                                    <a:gd name="T63" fmla="*/ 53 h 526"/>
                                    <a:gd name="T64" fmla="*/ 452 w 527"/>
                                    <a:gd name="T65" fmla="*/ 81 h 526"/>
                                    <a:gd name="T66" fmla="*/ 480 w 527"/>
                                    <a:gd name="T67" fmla="*/ 114 h 526"/>
                                    <a:gd name="T68" fmla="*/ 501 w 527"/>
                                    <a:gd name="T69" fmla="*/ 150 h 526"/>
                                    <a:gd name="T70" fmla="*/ 517 w 527"/>
                                    <a:gd name="T71" fmla="*/ 190 h 526"/>
                                    <a:gd name="T72" fmla="*/ 525 w 527"/>
                                    <a:gd name="T73" fmla="*/ 233 h 526"/>
                                    <a:gd name="T74" fmla="*/ 527 w 527"/>
                                    <a:gd name="T75" fmla="*/ 262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527" h="526">
                                      <a:moveTo>
                                        <a:pt x="527" y="262"/>
                                      </a:moveTo>
                                      <a:lnTo>
                                        <a:pt x="526" y="286"/>
                                      </a:lnTo>
                                      <a:lnTo>
                                        <a:pt x="523" y="308"/>
                                      </a:lnTo>
                                      <a:lnTo>
                                        <a:pt x="518" y="330"/>
                                      </a:lnTo>
                                      <a:lnTo>
                                        <a:pt x="511" y="351"/>
                                      </a:lnTo>
                                      <a:lnTo>
                                        <a:pt x="503" y="372"/>
                                      </a:lnTo>
                                      <a:lnTo>
                                        <a:pt x="493" y="391"/>
                                      </a:lnTo>
                                      <a:lnTo>
                                        <a:pt x="481" y="410"/>
                                      </a:lnTo>
                                      <a:lnTo>
                                        <a:pt x="469" y="428"/>
                                      </a:lnTo>
                                      <a:lnTo>
                                        <a:pt x="454" y="444"/>
                                      </a:lnTo>
                                      <a:lnTo>
                                        <a:pt x="439" y="459"/>
                                      </a:lnTo>
                                      <a:lnTo>
                                        <a:pt x="422" y="473"/>
                                      </a:lnTo>
                                      <a:lnTo>
                                        <a:pt x="404" y="485"/>
                                      </a:lnTo>
                                      <a:lnTo>
                                        <a:pt x="385" y="496"/>
                                      </a:lnTo>
                                      <a:lnTo>
                                        <a:pt x="365" y="506"/>
                                      </a:lnTo>
                                      <a:lnTo>
                                        <a:pt x="344" y="513"/>
                                      </a:lnTo>
                                      <a:lnTo>
                                        <a:pt x="323" y="519"/>
                                      </a:lnTo>
                                      <a:lnTo>
                                        <a:pt x="301" y="523"/>
                                      </a:lnTo>
                                      <a:lnTo>
                                        <a:pt x="278" y="526"/>
                                      </a:lnTo>
                                      <a:lnTo>
                                        <a:pt x="253" y="525"/>
                                      </a:lnTo>
                                      <a:lnTo>
                                        <a:pt x="229" y="522"/>
                                      </a:lnTo>
                                      <a:lnTo>
                                        <a:pt x="206" y="517"/>
                                      </a:lnTo>
                                      <a:lnTo>
                                        <a:pt x="184" y="511"/>
                                      </a:lnTo>
                                      <a:lnTo>
                                        <a:pt x="162" y="503"/>
                                      </a:lnTo>
                                      <a:lnTo>
                                        <a:pt x="142" y="494"/>
                                      </a:lnTo>
                                      <a:lnTo>
                                        <a:pt x="123" y="483"/>
                                      </a:lnTo>
                                      <a:lnTo>
                                        <a:pt x="105" y="471"/>
                                      </a:lnTo>
                                      <a:lnTo>
                                        <a:pt x="88" y="457"/>
                                      </a:lnTo>
                                      <a:lnTo>
                                        <a:pt x="72" y="443"/>
                                      </a:lnTo>
                                      <a:lnTo>
                                        <a:pt x="58" y="427"/>
                                      </a:lnTo>
                                      <a:lnTo>
                                        <a:pt x="45" y="410"/>
                                      </a:lnTo>
                                      <a:lnTo>
                                        <a:pt x="34" y="392"/>
                                      </a:lnTo>
                                      <a:lnTo>
                                        <a:pt x="24" y="373"/>
                                      </a:lnTo>
                                      <a:lnTo>
                                        <a:pt x="16" y="353"/>
                                      </a:lnTo>
                                      <a:lnTo>
                                        <a:pt x="9" y="332"/>
                                      </a:lnTo>
                                      <a:lnTo>
                                        <a:pt x="4" y="311"/>
                                      </a:lnTo>
                                      <a:lnTo>
                                        <a:pt x="1" y="289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0" y="243"/>
                                      </a:lnTo>
                                      <a:lnTo>
                                        <a:pt x="3" y="220"/>
                                      </a:lnTo>
                                      <a:lnTo>
                                        <a:pt x="8" y="198"/>
                                      </a:lnTo>
                                      <a:lnTo>
                                        <a:pt x="15" y="17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33" y="136"/>
                                      </a:lnTo>
                                      <a:lnTo>
                                        <a:pt x="44" y="117"/>
                                      </a:lnTo>
                                      <a:lnTo>
                                        <a:pt x="57" y="99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86" y="68"/>
                                      </a:lnTo>
                                      <a:lnTo>
                                        <a:pt x="103" y="54"/>
                                      </a:lnTo>
                                      <a:lnTo>
                                        <a:pt x="120" y="41"/>
                                      </a:lnTo>
                                      <a:lnTo>
                                        <a:pt x="139" y="30"/>
                                      </a:lnTo>
                                      <a:lnTo>
                                        <a:pt x="159" y="20"/>
                                      </a:lnTo>
                                      <a:lnTo>
                                        <a:pt x="179" y="13"/>
                                      </a:lnTo>
                                      <a:lnTo>
                                        <a:pt x="200" y="6"/>
                                      </a:lnTo>
                                      <a:lnTo>
                                        <a:pt x="222" y="2"/>
                                      </a:lnTo>
                                      <a:lnTo>
                                        <a:pt x="245" y="0"/>
                                      </a:lnTo>
                                      <a:lnTo>
                                        <a:pt x="270" y="0"/>
                                      </a:lnTo>
                                      <a:lnTo>
                                        <a:pt x="294" y="3"/>
                                      </a:lnTo>
                                      <a:lnTo>
                                        <a:pt x="318" y="7"/>
                                      </a:lnTo>
                                      <a:lnTo>
                                        <a:pt x="340" y="14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382" y="31"/>
                                      </a:lnTo>
                                      <a:lnTo>
                                        <a:pt x="401" y="41"/>
                                      </a:lnTo>
                                      <a:lnTo>
                                        <a:pt x="420" y="53"/>
                                      </a:lnTo>
                                      <a:lnTo>
                                        <a:pt x="437" y="67"/>
                                      </a:lnTo>
                                      <a:lnTo>
                                        <a:pt x="452" y="81"/>
                                      </a:lnTo>
                                      <a:lnTo>
                                        <a:pt x="467" y="97"/>
                                      </a:lnTo>
                                      <a:lnTo>
                                        <a:pt x="480" y="114"/>
                                      </a:lnTo>
                                      <a:lnTo>
                                        <a:pt x="491" y="132"/>
                                      </a:lnTo>
                                      <a:lnTo>
                                        <a:pt x="501" y="150"/>
                                      </a:lnTo>
                                      <a:lnTo>
                                        <a:pt x="510" y="170"/>
                                      </a:lnTo>
                                      <a:lnTo>
                                        <a:pt x="517" y="190"/>
                                      </a:lnTo>
                                      <a:lnTo>
                                        <a:pt x="522" y="212"/>
                                      </a:lnTo>
                                      <a:lnTo>
                                        <a:pt x="525" y="233"/>
                                      </a:lnTo>
                                      <a:lnTo>
                                        <a:pt x="527" y="255"/>
                                      </a:lnTo>
                                      <a:lnTo>
                                        <a:pt x="527" y="26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247">
                                  <a:solidFill>
                                    <a:srgbClr val="FFD34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2EEF76DE" id="Group 955" o:spid="_x0000_s1026" style="width:42.5pt;height:42.5pt;mso-position-horizontal-relative:char;mso-position-vertical-relative:line" coordorigin="1288,1028" coordsize="567,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">
                      <o:lock v:ext="edit" aspectratio="t"/>
                      <v:shape id="Freeform 956" o:spid="_x0000_s1027" style="position:absolute;left:1309;top:1048;width:526;height:518;visibility:visible;mso-wrap-style:square;v-text-anchor:top" coordsize="526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" path="m256,l234,1,212,4,191,9r-20,7l151,24,132,34,114,45,97,58,82,72,67,88,53,105,41,123,31,142,21,163r-7,21l7,207,3,230,,254r,26l2,302r5,21l13,344r8,20l31,383r11,18l55,418r14,16l85,449r16,14l119,475r20,11l159,496r21,7l202,510r23,4l249,517r25,1l297,516r22,-4l341,506r21,-7l382,490r19,-11l420,467r17,-14l452,439r15,-17l480,405r12,-18l502,367r8,-20l517,326r5,-22l525,282r1,-23l525,243r-2,-23l519,199r-6,-21l505,157,495,138,484,119,472,102,458,85,442,70,426,56,408,44,389,32,369,23,348,15,326,8,304,3,280,,256,e" fillcolor="#ffd340" stroked="f">
                        <v:path arrowok="t" o:connecttype="custom" o:connectlocs="234,1;191,9;151,24;114,45;82,72;53,105;31,142;14,184;3,230;0,280;7,323;21,364;42,401;69,434;101,463;139,486;180,503;225,514;274,518;319,512;362,499;401,479;437,453;467,422;492,387;510,347;522,304;526,259;523,220;513,178;495,138;472,102;442,70;408,44;369,23;326,8;280,0" o:connectangles="0,0,0,0,0,0,0,0,0,0,0,0,0,0,0,0,0,0,0,0,0,0,0,0,0,0,0,0,0,0,0,0,0,0,0,0,0"/>
                      </v:shape>
                      <v:shape id="Freeform 957" o:spid="_x0000_s1028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" path="m88,l67,6,48,16,32,30,18,46,8,66,2,88,,113r3,20l10,153r11,17l35,185r18,12l74,206r23,6l124,214r21,-6l165,199r17,-14l197,169r10,-19l214,129r3,-23l216,96,212,76,204,57,193,41,178,26,160,15,139,6,115,1,88,e" fillcolor="#fee67c" stroked="f">
                        <v:path arrowok="t" o:connecttype="custom" o:connectlocs="88,0;67,6;48,16;32,30;18,46;8,66;2,88;0,113;3,133;10,153;21,170;35,185;53,197;74,206;97,212;124,214;145,208;165,199;182,185;197,169;207,150;214,129;217,106;216,96;212,76;204,57;193,41;178,26;160,15;139,6;115,1;88,0" o:connectangles="0,0,0,0,0,0,0,0,0,0,0,0,0,0,0,0,0,0,0,0,0,0,0,0,0,0,0,0,0,0,0,0"/>
                      </v:shape>
                      <v:shape id="Freeform 958" o:spid="_x0000_s1029" style="position:absolute;left:1445;top:1196;width:28;height:46;visibility:visible;mso-wrap-style:square;v-text-anchor:top" coordsize="28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" path="m28,l26,,25,,23,,21,1,16,4,13,6,11,8,9,11,6,14,5,17,3,20,1,23r,3l,30r,5l,39r1,2l1,42r1,2l3,45r,l4,45r,-1l5,44r,-1l6,42,7,41,8,40,9,39r1,-1l11,37r2,-2l14,33r2,-3l19,26r,-1l22,20r3,-6l26,8,27,4r,-2l28,2,28,e" stroked="f">
                        <v:path arrowok="t" o:connecttype="custom" o:connectlocs="28,0;26,0;25,0;23,0;21,1;16,4;13,6;11,8;9,11;6,14;5,17;3,20;1,23;1,26;0,30;0,35;0,39;1,41;1,42;2,44;3,45;3,45;4,45;4,44;5,44;5,43;6,42;7,41;8,40;9,39;10,38;11,37;13,35;14,33;16,30;19,26;19,25;22,20;25,14;26,8;27,4;27,2;28,2;28,0" o:connectangles="0,0,0,0,0,0,0,0,0,0,0,0,0,0,0,0,0,0,0,0,0,0,0,0,0,0,0,0,0,0,0,0,0,0,0,0,0,0,0,0,0,0,0,0"/>
                      </v:shape>
                      <v:group id="Group 959" o:spid="_x0000_s1030" style="position:absolute;left:1547;top:1238;width:65;height:97" coordorigin="1547,1238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  <v:shape id="Freeform 960" o:spid="_x0000_s1031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" path="m59,56r-22,l35,59r-2,3l31,65r-2,3l27,70r-2,2l22,75r-2,2l19,78r-1,1l17,80r-1,1l15,82r-5,5l6,90,1,95,,96r3,l7,96r2,l12,95r2,l17,94r3,-1l23,92r3,-1l31,88r1,-1l34,87r1,-2l37,84r5,-3l45,78r3,-3l49,73r3,-4l54,66r3,-6l59,56e" stroked="f">
                          <v:path arrowok="t" o:connecttype="custom" o:connectlocs="59,56;37,56;35,59;33,62;31,65;29,68;27,70;25,72;22,75;20,77;19,78;18,79;17,80;16,81;15,82;10,87;6,90;1,95;0,96;3,96;7,96;9,96;12,95;14,95;17,94;20,93;23,92;26,91;31,88;32,87;34,87;35,85;37,84;42,81;45,78;48,75;49,73;52,69;54,66;57,60;59,56" o:connectangles="0,0,0,0,0,0,0,0,0,0,0,0,0,0,0,0,0,0,0,0,0,0,0,0,0,0,0,0,0,0,0,0,0,0,0,0,0,0,0,0,0"/>
                        </v:shape>
                        <v:shape id="Freeform 961" o:spid="_x0000_s1032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" path="m58,l57,3,56,5r,2l55,9r,2l55,12r-1,2l53,16r,1l51,24r-1,3l47,33r-3,9l42,45r-1,3l39,51r-2,5l37,56r22,l61,48r1,-4l63,38r1,-2l64,35r,-2l64,22r,-3l64,17,63,16r,-3l62,11r,-3l61,6,60,5r,-2l59,2,58,1,58,e" stroked="f">
                          <v:path arrowok="t" o:connecttype="custom" o:connectlocs="58,0;57,3;56,5;56,7;55,9;55,11;55,12;54,14;53,16;53,17;51,24;50,27;47,33;44,42;42,45;41,48;39,51;37,56;37,56;59,56;61,48;62,44;63,38;64,36;64,35;64,33;64,22;64,19;64,17;63,16;63,13;62,11;62,8;61,6;60,5;60,3;59,2;58,1;58,0" o:connectangles="0,0,0,0,0,0,0,0,0,0,0,0,0,0,0,0,0,0,0,0,0,0,0,0,0,0,0,0,0,0,0,0,0,0,0,0,0,0,0"/>
                        </v:shape>
                      </v:group>
                      <v:shape id="Freeform 962" o:spid="_x0000_s1033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" path="m217,106r-3,23l207,150r-10,19l182,185r-17,14l145,208r-21,6l97,212,74,206,53,197,35,185,21,170,10,153,3,133,,113,2,88,8,66,18,46,32,30,48,16,67,6,88,r27,1l139,6r21,9l178,26r15,15l204,57r8,19l216,96r1,10xe" filled="f" strokecolor="#686868" strokeweight=".40075mm">
                        <v:path arrowok="t" o:connecttype="custom" o:connectlocs="217,106;214,129;207,150;197,169;182,185;165,199;145,208;124,214;97,212;74,206;53,197;35,185;21,170;10,153;3,133;0,113;2,88;8,66;18,46;32,30;48,16;67,6;88,0;115,1;139,6;160,15;178,26;193,41;204,57;212,76;216,96;217,106" o:connectangles="0,0,0,0,0,0,0,0,0,0,0,0,0,0,0,0,0,0,0,0,0,0,0,0,0,0,0,0,0,0,0,0"/>
                      </v:shape>
                      <v:group id="Group 963" o:spid="_x0000_s1034" style="position:absolute;left:1589;top:1329;width:155;height:165" coordorigin="1589,1329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  <v:shape id="Freeform 964" o:spid="_x0000_s1035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" path="m21,l,19r2,1l9,28r5,5l18,41r1,1l20,44r,1l21,45r,2l22,50r-2,5l21,57r3,4l27,65r4,4l37,78r8,9l56,100r4,4l63,109r15,16l81,129r7,8l91,140r3,3l100,150r9,8l112,162r2,2l154,128r-2,-2l149,122r-8,-9l135,106r-6,-7l123,92r-4,-4l100,68,96,64,84,51,76,43,64,32,60,28,57,25r-8,l47,24r-2,l44,23,43,22,42,21,41,20,34,15,29,10,22,2,21,e" fillcolor="#686868" stroked="f">
                          <v:path arrowok="t" o:connecttype="custom" o:connectlocs="21,0;0,19;2,20;9,28;14,33;18,41;19,42;20,44;20,45;21,45;21,47;22,50;20,55;21,57;24,61;27,65;31,69;37,78;45,87;56,100;60,104;63,109;78,125;81,129;88,137;91,140;94,143;100,150;109,158;112,162;114,164;154,128;152,126;149,122;141,113;135,106;129,99;123,92;119,88;100,68;96,64;84,51;76,43;64,32;60,28;57,25;49,25;47,24;45,24;44,23;43,22;42,21;41,20;34,15;29,10;22,2;21,0" o:connectangles="0,0,0,0,0,0,0,0,0,0,0,0,0,0,0,0,0,0,0,0,0,0,0,0,0,0,0,0,0,0,0,0,0,0,0,0,0,0,0,0,0,0,0,0,0,0,0,0,0,0,0,0,0,0,0,0,0"/>
                        </v:shape>
                        <v:shape id="Freeform 965" o:spid="_x0000_s1036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" path="m55,23r-6,2l57,25,55,23e" fillcolor="#686868" stroked="f">
                          <v:path arrowok="t" o:connecttype="custom" o:connectlocs="55,23;49,25;57,25;55,23" o:connectangles="0,0,0,0"/>
                        </v:shape>
                      </v:group>
                      <v:shape id="Freeform 966" o:spid="_x0000_s1037" style="position:absolute;left:1308;top:1048;width:527;height:526;visibility:visible;mso-wrap-style:square;v-text-anchor:top" coordsize="527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" path="m527,262r-1,24l523,308r-5,22l511,351r-8,21l493,391r-12,19l469,428r-15,16l439,459r-17,14l404,485r-19,11l365,506r-21,7l323,519r-22,4l278,526r-25,-1l229,522r-23,-5l184,511r-22,-8l142,494,123,483,105,471,88,457,72,443,58,427,45,410,34,392,24,373,16,353,9,332,4,311,1,289,,267,,243,3,220,8,198r7,-22l23,155,33,136,44,117,57,99,71,83,86,68,103,54,120,41,139,30,159,20r20,-7l200,6,222,2,245,r25,l294,3r24,4l340,14r22,7l382,31r19,10l420,53r17,14l452,81r15,16l480,114r11,18l501,150r9,20l517,190r5,22l525,233r2,22l527,262xe" filled="f" strokecolor="#ffd340" strokeweight=".70131mm">
                        <v:path arrowok="t" o:connecttype="custom" o:connectlocs="526,286;518,330;503,372;481,410;454,444;422,473;385,496;344,513;301,523;253,525;206,517;162,503;123,483;88,457;58,427;34,392;16,353;4,311;0,267;3,220;15,176;33,136;57,99;86,68;120,41;159,20;200,6;245,0;294,3;340,14;382,31;420,53;452,81;480,114;501,150;517,190;525,233;527,262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352" w:type="dxa"/>
            <w:vAlign w:val="center"/>
          </w:tcPr>
          <w:p w14:paraId="7403B1B6" w14:textId="77777777" w:rsidR="00107141" w:rsidRPr="00107141" w:rsidRDefault="00107141" w:rsidP="00107141">
            <w:pPr>
              <w:rPr>
                <w:rFonts w:ascii="Tahoma" w:eastAsia="Calibri" w:hAnsi="Tahoma" w:cs="Tahoma"/>
                <w:b/>
                <w:sz w:val="38"/>
                <w:szCs w:val="38"/>
              </w:rPr>
            </w:pPr>
            <w:r w:rsidRPr="00107141">
              <w:rPr>
                <w:rFonts w:ascii="Tahoma" w:eastAsia="Calibri" w:hAnsi="Tahoma" w:cs="Tahoma"/>
                <w:b/>
                <w:color w:val="4A8ECC"/>
                <w:sz w:val="38"/>
                <w:szCs w:val="38"/>
              </w:rPr>
              <w:t>Διερεύνηση</w:t>
            </w:r>
          </w:p>
        </w:tc>
      </w:tr>
    </w:tbl>
    <w:p w14:paraId="510AF579" w14:textId="77777777" w:rsidR="00107141" w:rsidRPr="00107141" w:rsidRDefault="00107141" w:rsidP="00107141">
      <w:pPr>
        <w:spacing w:line="240" w:lineRule="auto"/>
        <w:rPr>
          <w:rFonts w:ascii="Arial" w:eastAsia="Calibri" w:hAnsi="Arial" w:cs="Arial"/>
          <w:b/>
          <w:sz w:val="20"/>
          <w:szCs w:val="20"/>
        </w:rPr>
      </w:pPr>
    </w:p>
    <w:p w14:paraId="2C77F455" w14:textId="77777777" w:rsidR="00107141" w:rsidRDefault="00107141" w:rsidP="00F65112">
      <w:pPr>
        <w:spacing w:after="160"/>
        <w:rPr>
          <w:rFonts w:ascii="Arial" w:eastAsia="Calibri" w:hAnsi="Arial" w:cs="Arial"/>
          <w:b/>
          <w:sz w:val="36"/>
          <w:szCs w:val="36"/>
        </w:rPr>
      </w:pPr>
      <w:r w:rsidRPr="00107141">
        <w:rPr>
          <w:rFonts w:ascii="Arial" w:eastAsia="Calibri" w:hAnsi="Arial" w:cs="Arial"/>
          <w:b/>
          <w:sz w:val="36"/>
          <w:szCs w:val="36"/>
        </w:rPr>
        <w:t>Τα παιδιά της Ε΄ τάξης ενός δημοτικού σχολείου στην Αθήνα έκ</w:t>
      </w:r>
      <w:r w:rsidR="002D61A9"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54944" behindDoc="0" locked="0" layoutInCell="0" allowOverlap="0" wp14:anchorId="6B8256E8" wp14:editId="024CEE1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64" name="Πλαίσιο κειμένου 6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5937AD" w14:textId="77777777" w:rsidR="00D30DA1" w:rsidRPr="00F65112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8256E8" id="Πλαίσιο κειμένου 664" o:spid="_x0000_s1143" type="#_x0000_t202" style="position:absolute;margin-left:0;margin-top:785.3pt;width:99.2pt;height:28.35pt;z-index:2527549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3802sAIAADQ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Db3802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2B5937AD" w14:textId="77777777" w:rsidR="00D30DA1" w:rsidRPr="00F65112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107141">
        <w:rPr>
          <w:rFonts w:ascii="Arial" w:eastAsia="Calibri" w:hAnsi="Arial" w:cs="Arial"/>
          <w:b/>
          <w:sz w:val="36"/>
          <w:szCs w:val="36"/>
        </w:rPr>
        <w:t>αναν μια έρευνα, στην οποία κατέγραψαν τις ώρες παιχνιδιού και ξεκούρασης που έχουν συνολικά τις καθημερινές της εβδομάδας.</w:t>
      </w:r>
    </w:p>
    <w:p w14:paraId="10E51E66" w14:textId="77777777" w:rsidR="00777218" w:rsidRPr="00107141" w:rsidRDefault="00777218" w:rsidP="00F65112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322"/>
        <w:tblW w:w="9639" w:type="dxa"/>
        <w:tblBorders>
          <w:top w:val="single" w:sz="18" w:space="0" w:color="000000" w:themeColor="text1"/>
          <w:left w:val="single" w:sz="18" w:space="0" w:color="000000" w:themeColor="text1"/>
          <w:bottom w:val="single" w:sz="18" w:space="0" w:color="000000" w:themeColor="text1"/>
          <w:right w:val="single" w:sz="18" w:space="0" w:color="000000" w:themeColor="text1"/>
          <w:insideH w:val="single" w:sz="18" w:space="0" w:color="000000" w:themeColor="text1"/>
          <w:insideV w:val="single" w:sz="18" w:space="0" w:color="000000" w:themeColor="text1"/>
        </w:tblBorders>
        <w:tblLook w:val="04A0" w:firstRow="1" w:lastRow="0" w:firstColumn="1" w:lastColumn="0" w:noHBand="0" w:noVBand="1"/>
      </w:tblPr>
      <w:tblGrid>
        <w:gridCol w:w="1204"/>
        <w:gridCol w:w="1205"/>
        <w:gridCol w:w="1205"/>
        <w:gridCol w:w="1205"/>
        <w:gridCol w:w="1205"/>
        <w:gridCol w:w="1205"/>
        <w:gridCol w:w="1205"/>
        <w:gridCol w:w="1205"/>
      </w:tblGrid>
      <w:tr w:rsidR="00541201" w:rsidRPr="00541201" w14:paraId="697924AB" w14:textId="77777777" w:rsidTr="00777218">
        <w:trPr>
          <w:trHeight w:val="251"/>
        </w:trPr>
        <w:tc>
          <w:tcPr>
            <w:tcW w:w="9639" w:type="dxa"/>
            <w:gridSpan w:val="8"/>
            <w:shd w:val="clear" w:color="auto" w:fill="D7181F"/>
          </w:tcPr>
          <w:p w14:paraId="40CBE767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bookmarkStart w:id="19" w:name="_Hlk508470127"/>
            <w:r w:rsidRPr="00541201"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  <w:t>Ε΄ τάξη σχολείου της Αθήνας</w:t>
            </w:r>
          </w:p>
        </w:tc>
      </w:tr>
      <w:tr w:rsidR="00541201" w:rsidRPr="00541201" w14:paraId="4F9B4570" w14:textId="77777777" w:rsidTr="00777218">
        <w:trPr>
          <w:trHeight w:val="251"/>
        </w:trPr>
        <w:tc>
          <w:tcPr>
            <w:tcW w:w="9639" w:type="dxa"/>
            <w:gridSpan w:val="8"/>
          </w:tcPr>
          <w:p w14:paraId="6780B48C" w14:textId="77777777" w:rsidR="00541201" w:rsidRPr="00541201" w:rsidRDefault="00541201" w:rsidP="00F65112">
            <w:pPr>
              <w:spacing w:line="276" w:lineRule="auto"/>
              <w:rPr>
                <w:rFonts w:ascii="Tahoma" w:hAnsi="Tahoma" w:cs="Tahoma"/>
                <w:b/>
                <w:sz w:val="36"/>
                <w:szCs w:val="36"/>
              </w:rPr>
            </w:pPr>
            <w:r w:rsidRPr="00541201">
              <w:rPr>
                <w:rFonts w:ascii="Tahoma" w:hAnsi="Tahoma" w:cs="Tahoma"/>
                <w:b/>
                <w:sz w:val="36"/>
                <w:szCs w:val="36"/>
              </w:rPr>
              <w:t>Ώρες ξεκούρασης και παιχνιδιού τις καθημερινές ημέρες της εβδομάδας</w:t>
            </w:r>
          </w:p>
        </w:tc>
      </w:tr>
      <w:tr w:rsidR="00541201" w:rsidRPr="00541201" w14:paraId="6EE77214" w14:textId="77777777" w:rsidTr="00777218">
        <w:trPr>
          <w:trHeight w:val="251"/>
        </w:trPr>
        <w:tc>
          <w:tcPr>
            <w:tcW w:w="1204" w:type="dxa"/>
            <w:vAlign w:val="center"/>
          </w:tcPr>
          <w:p w14:paraId="12C3A6B8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4</w:t>
            </w:r>
          </w:p>
        </w:tc>
        <w:tc>
          <w:tcPr>
            <w:tcW w:w="1205" w:type="dxa"/>
            <w:vAlign w:val="center"/>
          </w:tcPr>
          <w:p w14:paraId="76DF89D4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5</w:t>
            </w:r>
          </w:p>
        </w:tc>
        <w:tc>
          <w:tcPr>
            <w:tcW w:w="1205" w:type="dxa"/>
            <w:vAlign w:val="center"/>
          </w:tcPr>
          <w:p w14:paraId="78B77190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10</w:t>
            </w:r>
          </w:p>
        </w:tc>
        <w:tc>
          <w:tcPr>
            <w:tcW w:w="1205" w:type="dxa"/>
            <w:vAlign w:val="center"/>
          </w:tcPr>
          <w:p w14:paraId="308CA2B7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10</w:t>
            </w:r>
          </w:p>
        </w:tc>
        <w:tc>
          <w:tcPr>
            <w:tcW w:w="1205" w:type="dxa"/>
            <w:vAlign w:val="center"/>
          </w:tcPr>
          <w:p w14:paraId="1E4B14A2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5</w:t>
            </w:r>
          </w:p>
        </w:tc>
        <w:tc>
          <w:tcPr>
            <w:tcW w:w="1205" w:type="dxa"/>
            <w:vAlign w:val="center"/>
          </w:tcPr>
          <w:p w14:paraId="41634FA3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15</w:t>
            </w:r>
          </w:p>
        </w:tc>
        <w:tc>
          <w:tcPr>
            <w:tcW w:w="1205" w:type="dxa"/>
            <w:vAlign w:val="center"/>
          </w:tcPr>
          <w:p w14:paraId="19F2F051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5</w:t>
            </w:r>
          </w:p>
        </w:tc>
        <w:tc>
          <w:tcPr>
            <w:tcW w:w="1205" w:type="dxa"/>
            <w:vAlign w:val="center"/>
          </w:tcPr>
          <w:p w14:paraId="17FA0D93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10</w:t>
            </w:r>
          </w:p>
        </w:tc>
      </w:tr>
      <w:tr w:rsidR="00541201" w:rsidRPr="00541201" w14:paraId="77DEAFF9" w14:textId="77777777" w:rsidTr="00777218">
        <w:trPr>
          <w:trHeight w:val="251"/>
        </w:trPr>
        <w:tc>
          <w:tcPr>
            <w:tcW w:w="1204" w:type="dxa"/>
            <w:vAlign w:val="center"/>
          </w:tcPr>
          <w:p w14:paraId="40105384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5</w:t>
            </w:r>
          </w:p>
        </w:tc>
        <w:tc>
          <w:tcPr>
            <w:tcW w:w="1205" w:type="dxa"/>
            <w:vAlign w:val="center"/>
          </w:tcPr>
          <w:p w14:paraId="4D60B84F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10</w:t>
            </w:r>
          </w:p>
        </w:tc>
        <w:tc>
          <w:tcPr>
            <w:tcW w:w="1205" w:type="dxa"/>
            <w:vAlign w:val="center"/>
          </w:tcPr>
          <w:p w14:paraId="128B81DF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6</w:t>
            </w:r>
          </w:p>
        </w:tc>
        <w:tc>
          <w:tcPr>
            <w:tcW w:w="1205" w:type="dxa"/>
            <w:vAlign w:val="center"/>
          </w:tcPr>
          <w:p w14:paraId="0D021351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15</w:t>
            </w:r>
          </w:p>
        </w:tc>
        <w:tc>
          <w:tcPr>
            <w:tcW w:w="1205" w:type="dxa"/>
            <w:vAlign w:val="center"/>
          </w:tcPr>
          <w:p w14:paraId="23ABD2F5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5</w:t>
            </w:r>
          </w:p>
        </w:tc>
        <w:tc>
          <w:tcPr>
            <w:tcW w:w="1205" w:type="dxa"/>
            <w:vAlign w:val="center"/>
          </w:tcPr>
          <w:p w14:paraId="11C8D441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5</w:t>
            </w:r>
          </w:p>
        </w:tc>
        <w:tc>
          <w:tcPr>
            <w:tcW w:w="1205" w:type="dxa"/>
            <w:vAlign w:val="center"/>
          </w:tcPr>
          <w:p w14:paraId="60836D85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5</w:t>
            </w:r>
          </w:p>
        </w:tc>
        <w:tc>
          <w:tcPr>
            <w:tcW w:w="1205" w:type="dxa"/>
            <w:vAlign w:val="center"/>
          </w:tcPr>
          <w:p w14:paraId="2D0D7217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5</w:t>
            </w:r>
          </w:p>
        </w:tc>
      </w:tr>
      <w:tr w:rsidR="00541201" w:rsidRPr="00541201" w14:paraId="26C6A664" w14:textId="77777777" w:rsidTr="00777218">
        <w:trPr>
          <w:trHeight w:val="276"/>
        </w:trPr>
        <w:tc>
          <w:tcPr>
            <w:tcW w:w="1204" w:type="dxa"/>
            <w:vAlign w:val="center"/>
          </w:tcPr>
          <w:p w14:paraId="3511D892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5</w:t>
            </w:r>
          </w:p>
        </w:tc>
        <w:tc>
          <w:tcPr>
            <w:tcW w:w="1205" w:type="dxa"/>
            <w:vAlign w:val="center"/>
          </w:tcPr>
          <w:p w14:paraId="08AE2F49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5</w:t>
            </w:r>
          </w:p>
        </w:tc>
        <w:tc>
          <w:tcPr>
            <w:tcW w:w="1205" w:type="dxa"/>
            <w:vAlign w:val="center"/>
          </w:tcPr>
          <w:p w14:paraId="1D58B99F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9</w:t>
            </w:r>
          </w:p>
        </w:tc>
        <w:tc>
          <w:tcPr>
            <w:tcW w:w="1205" w:type="dxa"/>
            <w:vAlign w:val="center"/>
          </w:tcPr>
          <w:p w14:paraId="6FD5C1C8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7</w:t>
            </w:r>
          </w:p>
        </w:tc>
        <w:tc>
          <w:tcPr>
            <w:tcW w:w="1205" w:type="dxa"/>
            <w:vAlign w:val="center"/>
          </w:tcPr>
          <w:p w14:paraId="7677F842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14</w:t>
            </w:r>
          </w:p>
        </w:tc>
        <w:tc>
          <w:tcPr>
            <w:tcW w:w="1205" w:type="dxa"/>
            <w:vAlign w:val="center"/>
          </w:tcPr>
          <w:p w14:paraId="737BFDAD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5</w:t>
            </w:r>
          </w:p>
        </w:tc>
        <w:tc>
          <w:tcPr>
            <w:tcW w:w="1205" w:type="dxa"/>
            <w:vAlign w:val="center"/>
          </w:tcPr>
          <w:p w14:paraId="76BFBFDE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6</w:t>
            </w:r>
          </w:p>
        </w:tc>
        <w:tc>
          <w:tcPr>
            <w:tcW w:w="1205" w:type="dxa"/>
            <w:vAlign w:val="center"/>
          </w:tcPr>
          <w:p w14:paraId="3530A8C0" w14:textId="77777777" w:rsidR="00541201" w:rsidRPr="00541201" w:rsidRDefault="00541201" w:rsidP="00F6511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41201">
              <w:rPr>
                <w:rFonts w:ascii="Arial" w:hAnsi="Arial" w:cs="Arial"/>
                <w:b/>
                <w:sz w:val="36"/>
                <w:szCs w:val="36"/>
              </w:rPr>
              <w:t>11</w:t>
            </w:r>
          </w:p>
        </w:tc>
      </w:tr>
    </w:tbl>
    <w:bookmarkEnd w:id="19"/>
    <w:p w14:paraId="2DEA1F99" w14:textId="77777777" w:rsidR="00107141" w:rsidRPr="00107141" w:rsidRDefault="00777218" w:rsidP="00F65112">
      <w:pPr>
        <w:spacing w:after="160"/>
        <w:rPr>
          <w:rFonts w:ascii="Arial" w:eastAsia="Calibri" w:hAnsi="Arial" w:cs="Arial"/>
          <w:b/>
          <w:sz w:val="36"/>
          <w:szCs w:val="36"/>
        </w:rPr>
      </w:pPr>
      <w:r w:rsidRPr="00777218">
        <w:rPr>
          <w:rFonts w:ascii="Arial-BoldMT" w:hAnsi="Arial-BoldMT"/>
          <w:b/>
          <w:bCs/>
          <w:color w:val="242021"/>
          <w:sz w:val="36"/>
          <w:szCs w:val="36"/>
        </w:rPr>
        <w:t>Κάνουμε στην τάξη μας μια αντίστοιχη έρευνα και καταγράφουμε τα αποτελέσματα.</w:t>
      </w:r>
    </w:p>
    <w:p w14:paraId="09CAFF2F" w14:textId="77777777" w:rsidR="00107141" w:rsidRDefault="00107141" w:rsidP="00F65112">
      <w:pPr>
        <w:spacing w:after="16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674"/>
      </w:tblGrid>
      <w:tr w:rsidR="00777218" w14:paraId="56A009CC" w14:textId="77777777" w:rsidTr="0045108B">
        <w:tc>
          <w:tcPr>
            <w:tcW w:w="5954" w:type="dxa"/>
          </w:tcPr>
          <w:p w14:paraId="4BAC764E" w14:textId="77777777" w:rsidR="0045108B" w:rsidRDefault="0045108B" w:rsidP="00F65112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45108B">
              <w:rPr>
                <w:rFonts w:ascii="Tahoma-Bold" w:hAnsi="Tahoma-Bold"/>
                <w:b/>
                <w:bCs/>
                <w:color w:val="428DCB"/>
                <w:sz w:val="36"/>
                <w:szCs w:val="36"/>
              </w:rPr>
              <w:t xml:space="preserve">1. </w:t>
            </w:r>
            <w:r w:rsidRPr="0045108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Συμπληρώνουμε τον πίνακα.</w:t>
            </w:r>
          </w:p>
          <w:p w14:paraId="32436C13" w14:textId="77777777" w:rsidR="0045108B" w:rsidRDefault="00F65112" w:rsidP="00F65112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F6511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(σελίδα 86 / 61)</w:t>
            </w:r>
            <w:r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.</w:t>
            </w:r>
          </w:p>
          <w:p w14:paraId="5F95D14B" w14:textId="77777777" w:rsidR="00F65112" w:rsidRDefault="00F65112" w:rsidP="00F65112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  <w:p w14:paraId="118B1386" w14:textId="77777777" w:rsidR="0045108B" w:rsidRPr="0045108B" w:rsidRDefault="0045108B" w:rsidP="00F65112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45108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άθε αριθμός αντιπροσωπεύει την απάντηση ενός συμμαθητή μας ή μιας συμμαθήτριάς μας.</w:t>
            </w:r>
          </w:p>
          <w:p w14:paraId="1F78B706" w14:textId="77777777" w:rsidR="00777218" w:rsidRPr="0045108B" w:rsidRDefault="00777218" w:rsidP="00F65112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  <w:tc>
          <w:tcPr>
            <w:tcW w:w="3674" w:type="dxa"/>
            <w:vAlign w:val="center"/>
          </w:tcPr>
          <w:p w14:paraId="7512359F" w14:textId="77777777" w:rsidR="00777218" w:rsidRDefault="0045108B" w:rsidP="00F65112">
            <w:pPr>
              <w:spacing w:after="160" w:line="276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drawing>
                <wp:inline distT="0" distB="0" distL="0" distR="0" wp14:anchorId="5C5743F8" wp14:editId="1AD769D9">
                  <wp:extent cx="1306440" cy="2330600"/>
                  <wp:effectExtent l="0" t="0" r="8255" b="0"/>
                  <wp:docPr id="46" name="Εικόνα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k22-01-agori.emf"/>
                          <pic:cNvPicPr/>
                        </pic:nvPicPr>
                        <pic:blipFill>
                          <a:blip r:embed="rId6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6440" cy="2330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A4CCD2" w14:textId="77777777" w:rsidR="0045108B" w:rsidRDefault="0045108B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W w:w="0" w:type="auto"/>
        <w:tblBorders>
          <w:top w:val="single" w:sz="36" w:space="0" w:color="D7181F"/>
          <w:left w:val="single" w:sz="36" w:space="0" w:color="D7181F"/>
          <w:bottom w:val="single" w:sz="36" w:space="0" w:color="D7181F"/>
          <w:right w:val="single" w:sz="36" w:space="0" w:color="D7181F"/>
          <w:insideH w:val="single" w:sz="36" w:space="0" w:color="D7181F"/>
          <w:insideV w:val="single" w:sz="36" w:space="0" w:color="D7181F"/>
        </w:tblBorders>
        <w:tblLayout w:type="fixed"/>
        <w:tblLook w:val="04A0" w:firstRow="1" w:lastRow="0" w:firstColumn="1" w:lastColumn="0" w:noHBand="0" w:noVBand="1"/>
      </w:tblPr>
      <w:tblGrid>
        <w:gridCol w:w="3216"/>
      </w:tblGrid>
      <w:tr w:rsidR="0045108B" w:rsidRPr="0045108B" w14:paraId="6465C1FE" w14:textId="77777777" w:rsidTr="0045108B">
        <w:tc>
          <w:tcPr>
            <w:tcW w:w="3216" w:type="dxa"/>
            <w:vAlign w:val="center"/>
            <w:hideMark/>
          </w:tcPr>
          <w:p w14:paraId="51527BD7" w14:textId="77777777" w:rsidR="0045108B" w:rsidRPr="0045108B" w:rsidRDefault="0045108B" w:rsidP="0045108B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45108B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lastRenderedPageBreak/>
              <w:t>ΕΛΕΥΘΕΡΗ ΩΡΑ</w:t>
            </w:r>
          </w:p>
        </w:tc>
      </w:tr>
    </w:tbl>
    <w:tbl>
      <w:tblPr>
        <w:tblStyle w:val="323"/>
        <w:tblW w:w="9639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205"/>
        <w:gridCol w:w="1206"/>
        <w:gridCol w:w="1206"/>
        <w:gridCol w:w="1206"/>
        <w:gridCol w:w="1204"/>
        <w:gridCol w:w="1204"/>
        <w:gridCol w:w="1204"/>
        <w:gridCol w:w="1204"/>
      </w:tblGrid>
      <w:tr w:rsidR="0045108B" w:rsidRPr="0045108B" w14:paraId="7F937F59" w14:textId="77777777" w:rsidTr="0045108B">
        <w:trPr>
          <w:trHeight w:val="624"/>
        </w:trPr>
        <w:tc>
          <w:tcPr>
            <w:tcW w:w="9639" w:type="dxa"/>
            <w:gridSpan w:val="8"/>
            <w:shd w:val="clear" w:color="auto" w:fill="D7181F"/>
            <w:vAlign w:val="center"/>
          </w:tcPr>
          <w:p w14:paraId="2ED013C7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45108B"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  <w:t>Η τάξη μας</w:t>
            </w:r>
          </w:p>
        </w:tc>
      </w:tr>
      <w:tr w:rsidR="0045108B" w:rsidRPr="0045108B" w14:paraId="2C13F996" w14:textId="77777777" w:rsidTr="005809C0">
        <w:trPr>
          <w:trHeight w:val="251"/>
        </w:trPr>
        <w:tc>
          <w:tcPr>
            <w:tcW w:w="9639" w:type="dxa"/>
            <w:gridSpan w:val="8"/>
          </w:tcPr>
          <w:p w14:paraId="5889732A" w14:textId="77777777" w:rsidR="0045108B" w:rsidRPr="0045108B" w:rsidRDefault="0045108B" w:rsidP="0045108B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45108B">
              <w:rPr>
                <w:rFonts w:ascii="Tahoma" w:hAnsi="Tahoma" w:cs="Tahoma"/>
                <w:b/>
                <w:sz w:val="36"/>
                <w:szCs w:val="36"/>
              </w:rPr>
              <w:t>Ώρες ξεκούρασης και παιχνιδιού τις καθημερινές ημέρες της εβδομάδας</w:t>
            </w:r>
          </w:p>
        </w:tc>
      </w:tr>
      <w:tr w:rsidR="0045108B" w:rsidRPr="0045108B" w14:paraId="07663A89" w14:textId="77777777" w:rsidTr="00F65112">
        <w:trPr>
          <w:trHeight w:val="794"/>
        </w:trPr>
        <w:tc>
          <w:tcPr>
            <w:tcW w:w="1205" w:type="dxa"/>
            <w:vAlign w:val="center"/>
          </w:tcPr>
          <w:p w14:paraId="155AB57A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206" w:type="dxa"/>
            <w:vAlign w:val="center"/>
          </w:tcPr>
          <w:p w14:paraId="53F0D5D2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206" w:type="dxa"/>
            <w:vAlign w:val="center"/>
          </w:tcPr>
          <w:p w14:paraId="5947C496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206" w:type="dxa"/>
            <w:vAlign w:val="center"/>
          </w:tcPr>
          <w:p w14:paraId="314D8C87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204" w:type="dxa"/>
            <w:vAlign w:val="center"/>
          </w:tcPr>
          <w:p w14:paraId="0714EF50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204" w:type="dxa"/>
            <w:vAlign w:val="center"/>
          </w:tcPr>
          <w:p w14:paraId="492D827D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204" w:type="dxa"/>
            <w:vAlign w:val="center"/>
          </w:tcPr>
          <w:p w14:paraId="71F3D89D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204" w:type="dxa"/>
            <w:vAlign w:val="center"/>
          </w:tcPr>
          <w:p w14:paraId="32C9EBC2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  <w:tr w:rsidR="0045108B" w:rsidRPr="0045108B" w14:paraId="2D320B8A" w14:textId="77777777" w:rsidTr="00F65112">
        <w:trPr>
          <w:trHeight w:val="794"/>
        </w:trPr>
        <w:tc>
          <w:tcPr>
            <w:tcW w:w="1205" w:type="dxa"/>
            <w:vAlign w:val="center"/>
          </w:tcPr>
          <w:p w14:paraId="77E05110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206" w:type="dxa"/>
            <w:vAlign w:val="center"/>
          </w:tcPr>
          <w:p w14:paraId="7392D4F6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206" w:type="dxa"/>
            <w:vAlign w:val="center"/>
          </w:tcPr>
          <w:p w14:paraId="6300CED6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206" w:type="dxa"/>
            <w:vAlign w:val="center"/>
          </w:tcPr>
          <w:p w14:paraId="310BD01E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204" w:type="dxa"/>
            <w:vAlign w:val="center"/>
          </w:tcPr>
          <w:p w14:paraId="2D3BE9B7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204" w:type="dxa"/>
            <w:vAlign w:val="center"/>
          </w:tcPr>
          <w:p w14:paraId="6E81CAA6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204" w:type="dxa"/>
            <w:vAlign w:val="center"/>
          </w:tcPr>
          <w:p w14:paraId="044832DA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204" w:type="dxa"/>
            <w:vAlign w:val="center"/>
          </w:tcPr>
          <w:p w14:paraId="60D38213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  <w:tr w:rsidR="0045108B" w:rsidRPr="0045108B" w14:paraId="7E9B04D7" w14:textId="77777777" w:rsidTr="00F65112">
        <w:trPr>
          <w:trHeight w:val="794"/>
        </w:trPr>
        <w:tc>
          <w:tcPr>
            <w:tcW w:w="1205" w:type="dxa"/>
            <w:vAlign w:val="center"/>
          </w:tcPr>
          <w:p w14:paraId="73F1718A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206" w:type="dxa"/>
            <w:vAlign w:val="center"/>
          </w:tcPr>
          <w:p w14:paraId="109DB51F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206" w:type="dxa"/>
            <w:vAlign w:val="center"/>
          </w:tcPr>
          <w:p w14:paraId="0D3A0EA7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206" w:type="dxa"/>
            <w:vAlign w:val="center"/>
          </w:tcPr>
          <w:p w14:paraId="0750CC7A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204" w:type="dxa"/>
            <w:vAlign w:val="center"/>
          </w:tcPr>
          <w:p w14:paraId="41C11373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204" w:type="dxa"/>
            <w:vAlign w:val="center"/>
          </w:tcPr>
          <w:p w14:paraId="27140649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204" w:type="dxa"/>
            <w:vAlign w:val="center"/>
          </w:tcPr>
          <w:p w14:paraId="4641DA63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204" w:type="dxa"/>
            <w:vAlign w:val="center"/>
          </w:tcPr>
          <w:p w14:paraId="6763E6D2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14:paraId="1C15A44B" w14:textId="77777777" w:rsidR="0045108B" w:rsidRPr="0045108B" w:rsidRDefault="0045108B" w:rsidP="0045108B">
      <w:pPr>
        <w:rPr>
          <w:rFonts w:ascii="Tahoma" w:hAnsi="Tahoma" w:cs="Tahoma"/>
          <w:b/>
          <w:sz w:val="36"/>
          <w:szCs w:val="36"/>
        </w:rPr>
      </w:pPr>
    </w:p>
    <w:p w14:paraId="054C9236" w14:textId="77777777" w:rsidR="0045108B" w:rsidRDefault="00F65112" w:rsidP="0010714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  <w:sectPr w:rsidR="0045108B" w:rsidSect="007D2295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F65112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32768" behindDoc="0" locked="0" layoutInCell="0" allowOverlap="0" wp14:anchorId="550471C3" wp14:editId="268D2E1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203" name="Πλαίσιο κειμένου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FD91F9" w14:textId="77777777" w:rsidR="00D30DA1" w:rsidRPr="0076156A" w:rsidRDefault="00D30DA1" w:rsidP="00D30DA1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0471C3" id="Πλαίσιο κειμένου 203" o:spid="_x0000_s1144" type="#_x0000_t202" style="position:absolute;margin-left:0;margin-top:785.3pt;width:99.2pt;height:28.35pt;z-index:2528327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g4Z2P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28FD91F9" w14:textId="77777777" w:rsidR="00D30DA1" w:rsidRPr="0076156A" w:rsidRDefault="00D30DA1" w:rsidP="00D30DA1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591E799" w14:textId="77777777" w:rsidR="00777218" w:rsidRDefault="0045108B" w:rsidP="00107141">
      <w:pPr>
        <w:spacing w:after="160" w:line="259" w:lineRule="auto"/>
        <w:rPr>
          <w:rFonts w:ascii="Tahoma-Bold" w:hAnsi="Tahoma-Bold"/>
          <w:b/>
          <w:bCs/>
          <w:color w:val="242021"/>
          <w:sz w:val="36"/>
          <w:szCs w:val="36"/>
        </w:rPr>
      </w:pPr>
      <w:r w:rsidRPr="0045108B">
        <w:rPr>
          <w:rFonts w:ascii="Tahoma-Bold" w:hAnsi="Tahoma-Bold"/>
          <w:b/>
          <w:bCs/>
          <w:color w:val="428DCB"/>
          <w:sz w:val="36"/>
          <w:szCs w:val="36"/>
        </w:rPr>
        <w:lastRenderedPageBreak/>
        <w:t xml:space="preserve">2. </w:t>
      </w:r>
      <w:r w:rsidRPr="0045108B">
        <w:rPr>
          <w:rFonts w:ascii="Tahoma-Bold" w:hAnsi="Tahoma-Bold"/>
          <w:b/>
          <w:bCs/>
          <w:color w:val="242021"/>
          <w:sz w:val="36"/>
          <w:szCs w:val="36"/>
        </w:rPr>
        <w:t>Οργανώνουμε τα δεδομένα μας συμπληρώνοντας τους πίνακες συχνοτήτων.</w:t>
      </w:r>
    </w:p>
    <w:p w14:paraId="296ECB73" w14:textId="77777777" w:rsidR="00BF1349" w:rsidRPr="0045108B" w:rsidRDefault="00BF1349" w:rsidP="0010714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324"/>
        <w:tblW w:w="14414" w:type="dxa"/>
        <w:tblLayout w:type="fixed"/>
        <w:tblLook w:val="04A0" w:firstRow="1" w:lastRow="0" w:firstColumn="1" w:lastColumn="0" w:noHBand="0" w:noVBand="1"/>
      </w:tblPr>
      <w:tblGrid>
        <w:gridCol w:w="4332"/>
        <w:gridCol w:w="4979"/>
        <w:gridCol w:w="5103"/>
      </w:tblGrid>
      <w:tr w:rsidR="0045108B" w:rsidRPr="0045108B" w14:paraId="0D4FBB70" w14:textId="77777777" w:rsidTr="00BF1349">
        <w:trPr>
          <w:trHeight w:val="172"/>
        </w:trPr>
        <w:tc>
          <w:tcPr>
            <w:tcW w:w="4332" w:type="dxa"/>
            <w:vMerge w:val="restart"/>
            <w:tcBorders>
              <w:top w:val="single" w:sz="12" w:space="0" w:color="auto"/>
              <w:left w:val="double" w:sz="12" w:space="0" w:color="auto"/>
              <w:right w:val="double" w:sz="12" w:space="0" w:color="auto"/>
            </w:tcBorders>
          </w:tcPr>
          <w:p w14:paraId="1A7FBFB7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bookmarkStart w:id="20" w:name="_Hlk508470912"/>
            <w:r w:rsidRPr="0045108B">
              <w:rPr>
                <w:rFonts w:ascii="Arial" w:hAnsi="Arial" w:cs="Arial"/>
                <w:b/>
                <w:sz w:val="36"/>
                <w:szCs w:val="36"/>
              </w:rPr>
              <w:t>Ώρες ξεκούρασης και παιχνιδιού τις καθημερινές</w:t>
            </w:r>
          </w:p>
        </w:tc>
        <w:tc>
          <w:tcPr>
            <w:tcW w:w="10082" w:type="dxa"/>
            <w:gridSpan w:val="2"/>
            <w:tcBorders>
              <w:top w:val="single" w:sz="12" w:space="0" w:color="auto"/>
              <w:left w:val="double" w:sz="12" w:space="0" w:color="auto"/>
              <w:right w:val="single" w:sz="12" w:space="0" w:color="auto"/>
            </w:tcBorders>
            <w:shd w:val="clear" w:color="auto" w:fill="0099CC"/>
            <w:vAlign w:val="center"/>
          </w:tcPr>
          <w:p w14:paraId="31EA8727" w14:textId="77777777" w:rsidR="0045108B" w:rsidRPr="0045108B" w:rsidRDefault="0045108B" w:rsidP="0045108B">
            <w:pPr>
              <w:spacing w:before="240" w:after="240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45108B"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  <w:t>Ε΄ τάξη σχολείου της Αθήνας</w:t>
            </w:r>
          </w:p>
        </w:tc>
      </w:tr>
      <w:tr w:rsidR="0045108B" w:rsidRPr="0045108B" w14:paraId="47F3EAF8" w14:textId="77777777" w:rsidTr="00BF1349">
        <w:trPr>
          <w:trHeight w:val="496"/>
        </w:trPr>
        <w:tc>
          <w:tcPr>
            <w:tcW w:w="4332" w:type="dxa"/>
            <w:vMerge/>
            <w:tcBorders>
              <w:left w:val="double" w:sz="12" w:space="0" w:color="auto"/>
              <w:right w:val="double" w:sz="12" w:space="0" w:color="auto"/>
            </w:tcBorders>
          </w:tcPr>
          <w:p w14:paraId="46D66A1D" w14:textId="77777777" w:rsidR="0045108B" w:rsidRPr="0045108B" w:rsidRDefault="0045108B" w:rsidP="0045108B">
            <w:pPr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4979" w:type="dxa"/>
            <w:tcBorders>
              <w:left w:val="double" w:sz="12" w:space="0" w:color="auto"/>
            </w:tcBorders>
            <w:shd w:val="clear" w:color="auto" w:fill="D8F0FC"/>
            <w:vAlign w:val="center"/>
          </w:tcPr>
          <w:p w14:paraId="2AB1BDBE" w14:textId="77777777" w:rsidR="0045108B" w:rsidRPr="0045108B" w:rsidRDefault="0045108B" w:rsidP="00BF1349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45108B">
              <w:rPr>
                <w:rFonts w:ascii="Arial" w:hAnsi="Arial" w:cs="Arial"/>
                <w:b/>
                <w:sz w:val="36"/>
                <w:szCs w:val="36"/>
              </w:rPr>
              <w:t>Καταμέτρηση με γραμμές</w:t>
            </w:r>
          </w:p>
        </w:tc>
        <w:tc>
          <w:tcPr>
            <w:tcW w:w="5103" w:type="dxa"/>
            <w:tcBorders>
              <w:right w:val="single" w:sz="12" w:space="0" w:color="auto"/>
            </w:tcBorders>
            <w:shd w:val="clear" w:color="auto" w:fill="D8F0FC"/>
            <w:vAlign w:val="center"/>
          </w:tcPr>
          <w:p w14:paraId="7FC8E861" w14:textId="77777777" w:rsidR="00BF1349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45108B">
              <w:rPr>
                <w:rFonts w:ascii="Arial" w:hAnsi="Arial" w:cs="Arial"/>
                <w:b/>
                <w:sz w:val="36"/>
                <w:szCs w:val="36"/>
              </w:rPr>
              <w:t xml:space="preserve">Συχνότητα εμφάνισης </w:t>
            </w:r>
          </w:p>
          <w:p w14:paraId="5987C095" w14:textId="77777777" w:rsidR="0045108B" w:rsidRPr="0045108B" w:rsidRDefault="0045108B" w:rsidP="0045108B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45108B">
              <w:rPr>
                <w:rFonts w:ascii="Arial" w:hAnsi="Arial" w:cs="Arial"/>
                <w:b/>
                <w:sz w:val="36"/>
                <w:szCs w:val="36"/>
              </w:rPr>
              <w:t>με αριθμό</w:t>
            </w:r>
          </w:p>
        </w:tc>
      </w:tr>
      <w:tr w:rsidR="0045108B" w:rsidRPr="0045108B" w14:paraId="75199746" w14:textId="77777777" w:rsidTr="00BF1349">
        <w:trPr>
          <w:trHeight w:val="624"/>
        </w:trPr>
        <w:tc>
          <w:tcPr>
            <w:tcW w:w="4332" w:type="dxa"/>
            <w:tcBorders>
              <w:left w:val="double" w:sz="12" w:space="0" w:color="auto"/>
              <w:right w:val="double" w:sz="12" w:space="0" w:color="auto"/>
            </w:tcBorders>
            <w:vAlign w:val="center"/>
          </w:tcPr>
          <w:p w14:paraId="738A19F0" w14:textId="77777777" w:rsidR="0045108B" w:rsidRPr="0045108B" w:rsidRDefault="0045108B" w:rsidP="0035284C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45108B">
              <w:rPr>
                <w:rFonts w:ascii="Arial" w:hAnsi="Arial" w:cs="Arial"/>
                <w:b/>
                <w:sz w:val="36"/>
                <w:szCs w:val="36"/>
              </w:rPr>
              <w:t>0 – 4 ώρες</w:t>
            </w:r>
          </w:p>
        </w:tc>
        <w:tc>
          <w:tcPr>
            <w:tcW w:w="4979" w:type="dxa"/>
            <w:tcBorders>
              <w:left w:val="double" w:sz="12" w:space="0" w:color="auto"/>
            </w:tcBorders>
            <w:vAlign w:val="center"/>
          </w:tcPr>
          <w:p w14:paraId="1411F0F8" w14:textId="77777777" w:rsidR="0045108B" w:rsidRPr="0045108B" w:rsidRDefault="0045108B" w:rsidP="0035284C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5103" w:type="dxa"/>
            <w:tcBorders>
              <w:right w:val="single" w:sz="12" w:space="0" w:color="auto"/>
            </w:tcBorders>
            <w:vAlign w:val="center"/>
          </w:tcPr>
          <w:p w14:paraId="0F561969" w14:textId="77777777" w:rsidR="0045108B" w:rsidRPr="0045108B" w:rsidRDefault="0045108B" w:rsidP="0035284C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45108B">
              <w:rPr>
                <w:rFonts w:ascii="Arial" w:hAnsi="Arial" w:cs="Arial"/>
                <w:b/>
                <w:sz w:val="36"/>
                <w:szCs w:val="36"/>
              </w:rPr>
              <w:t>1</w:t>
            </w:r>
          </w:p>
        </w:tc>
      </w:tr>
      <w:tr w:rsidR="0045108B" w:rsidRPr="0045108B" w14:paraId="2AA05239" w14:textId="77777777" w:rsidTr="00BF1349">
        <w:trPr>
          <w:trHeight w:val="624"/>
        </w:trPr>
        <w:tc>
          <w:tcPr>
            <w:tcW w:w="4332" w:type="dxa"/>
            <w:tcBorders>
              <w:left w:val="double" w:sz="12" w:space="0" w:color="auto"/>
              <w:right w:val="double" w:sz="12" w:space="0" w:color="auto"/>
            </w:tcBorders>
            <w:vAlign w:val="center"/>
          </w:tcPr>
          <w:p w14:paraId="71CD593B" w14:textId="77777777" w:rsidR="0045108B" w:rsidRPr="0045108B" w:rsidRDefault="0045108B" w:rsidP="0035284C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45108B">
              <w:rPr>
                <w:rFonts w:ascii="Arial" w:hAnsi="Arial" w:cs="Arial"/>
                <w:b/>
                <w:sz w:val="36"/>
                <w:szCs w:val="36"/>
              </w:rPr>
              <w:t>5 – 9 ώρες</w:t>
            </w:r>
          </w:p>
        </w:tc>
        <w:tc>
          <w:tcPr>
            <w:tcW w:w="4979" w:type="dxa"/>
            <w:tcBorders>
              <w:left w:val="double" w:sz="12" w:space="0" w:color="auto"/>
            </w:tcBorders>
            <w:tcMar>
              <w:top w:w="113" w:type="dxa"/>
            </w:tcMar>
            <w:vAlign w:val="center"/>
          </w:tcPr>
          <w:p w14:paraId="6DE50F90" w14:textId="77777777" w:rsidR="0045108B" w:rsidRPr="0045108B" w:rsidRDefault="0045108B" w:rsidP="0035284C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45108B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g">
                  <w:drawing>
                    <wp:inline distT="0" distB="0" distL="0" distR="0" wp14:anchorId="112D0F0E" wp14:editId="08A74D81">
                      <wp:extent cx="468000" cy="327546"/>
                      <wp:effectExtent l="0" t="0" r="0" b="34925"/>
                      <wp:docPr id="47" name="Ομάδα 4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68000" cy="327546"/>
                                <a:chOff x="0" y="0"/>
                                <a:chExt cx="468000" cy="327546"/>
                              </a:xfrm>
                            </wpg:grpSpPr>
                            <wps:wsp>
                              <wps:cNvPr id="48" name="Ευθεία γραμμή σύνδεσης 48"/>
                              <wps:cNvCnPr/>
                              <wps:spPr>
                                <a:xfrm>
                                  <a:off x="117994" y="0"/>
                                  <a:ext cx="0" cy="3275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9" name="Ευθεία γραμμή σύνδεσης 49"/>
                              <wps:cNvCnPr/>
                              <wps:spPr>
                                <a:xfrm>
                                  <a:off x="193057" y="0"/>
                                  <a:ext cx="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0" name="Ευθεία γραμμή σύνδεσης 50"/>
                              <wps:cNvCnPr/>
                              <wps:spPr>
                                <a:xfrm>
                                  <a:off x="274943" y="0"/>
                                  <a:ext cx="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1" name="Ευθεία γραμμή σύνδεσης 51"/>
                              <wps:cNvCnPr/>
                              <wps:spPr>
                                <a:xfrm>
                                  <a:off x="350006" y="0"/>
                                  <a:ext cx="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2" name="Ευθεία γραμμή σύνδεσης 52"/>
                              <wps:cNvCnPr/>
                              <wps:spPr>
                                <a:xfrm rot="18000000">
                                  <a:off x="234000" y="-68239"/>
                                  <a:ext cx="0" cy="468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0B15433" id="Ομάδα 47" o:spid="_x0000_s1026" style="width:36.85pt;height:25.8pt;mso-position-horizontal-relative:char;mso-position-vertical-relative:line" coordsize="468000,3275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">
                      <v:line id="Ευθεία γραμμή σύνδεσης 48" o:spid="_x0000_s1027" style="position:absolute;visibility:visible;mso-wrap-style:square" from="117994,0" to="117994,327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" strokeweight="2.25pt"/>
                      <v:line id="Ευθεία γραμμή σύνδεσης 49" o:spid="_x0000_s1028" style="position:absolute;visibility:visible;mso-wrap-style:square" from="193057,0" to="193057,327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" strokeweight="2.25pt"/>
                      <v:line id="Ευθεία γραμμή σύνδεσης 50" o:spid="_x0000_s1029" style="position:absolute;visibility:visible;mso-wrap-style:square" from="274943,0" to="274943,327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" strokeweight="2.25pt"/>
                      <v:line id="Ευθεία γραμμή σύνδεσης 51" o:spid="_x0000_s1030" style="position:absolute;visibility:visible;mso-wrap-style:square" from="350006,0" to="350006,327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" strokeweight="2.25pt"/>
                      <v:line id="Ευθεία γραμμή σύνδεσης 52" o:spid="_x0000_s1031" style="position:absolute;rotation:-60;visibility:visible;mso-wrap-style:square" from="234000,-68239" to="234000,399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" strokeweight="2.25pt"/>
                      <w10:anchorlock/>
                    </v:group>
                  </w:pict>
                </mc:Fallback>
              </mc:AlternateContent>
            </w:r>
            <w:r w:rsidRPr="0045108B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g">
                  <w:drawing>
                    <wp:inline distT="0" distB="0" distL="0" distR="0" wp14:anchorId="1554F0EF" wp14:editId="76ABB499">
                      <wp:extent cx="468000" cy="327546"/>
                      <wp:effectExtent l="0" t="0" r="0" b="34925"/>
                      <wp:docPr id="617" name="Ομάδα 6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68000" cy="327546"/>
                                <a:chOff x="0" y="0"/>
                                <a:chExt cx="468000" cy="327546"/>
                              </a:xfrm>
                            </wpg:grpSpPr>
                            <wps:wsp>
                              <wps:cNvPr id="618" name="Ευθεία γραμμή σύνδεσης 618"/>
                              <wps:cNvCnPr/>
                              <wps:spPr>
                                <a:xfrm>
                                  <a:off x="117994" y="0"/>
                                  <a:ext cx="0" cy="3275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19" name="Ευθεία γραμμή σύνδεσης 619"/>
                              <wps:cNvCnPr/>
                              <wps:spPr>
                                <a:xfrm>
                                  <a:off x="193057" y="0"/>
                                  <a:ext cx="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20" name="Ευθεία γραμμή σύνδεσης 620"/>
                              <wps:cNvCnPr/>
                              <wps:spPr>
                                <a:xfrm>
                                  <a:off x="274943" y="0"/>
                                  <a:ext cx="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21" name="Ευθεία γραμμή σύνδεσης 621"/>
                              <wps:cNvCnPr/>
                              <wps:spPr>
                                <a:xfrm>
                                  <a:off x="350006" y="0"/>
                                  <a:ext cx="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22" name="Ευθεία γραμμή σύνδεσης 622"/>
                              <wps:cNvCnPr/>
                              <wps:spPr>
                                <a:xfrm rot="18000000">
                                  <a:off x="234000" y="-68239"/>
                                  <a:ext cx="0" cy="468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70FB471" id="Ομάδα 617" o:spid="_x0000_s1026" style="width:36.85pt;height:25.8pt;mso-position-horizontal-relative:char;mso-position-vertical-relative:line" coordsize="468000,3275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">
                      <v:line id="Ευθεία γραμμή σύνδεσης 618" o:spid="_x0000_s1027" style="position:absolute;visibility:visible;mso-wrap-style:square" from="117994,0" to="117994,327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" strokeweight="2.25pt"/>
                      <v:line id="Ευθεία γραμμή σύνδεσης 619" o:spid="_x0000_s1028" style="position:absolute;visibility:visible;mso-wrap-style:square" from="193057,0" to="193057,327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" strokeweight="2.25pt"/>
                      <v:line id="Ευθεία γραμμή σύνδεσης 620" o:spid="_x0000_s1029" style="position:absolute;visibility:visible;mso-wrap-style:square" from="274943,0" to="274943,327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" strokeweight="2.25pt"/>
                      <v:line id="Ευθεία γραμμή σύνδεσης 621" o:spid="_x0000_s1030" style="position:absolute;visibility:visible;mso-wrap-style:square" from="350006,0" to="350006,327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" strokeweight="2.25pt"/>
                      <v:line id="Ευθεία γραμμή σύνδεσης 622" o:spid="_x0000_s1031" style="position:absolute;rotation:-60;visibility:visible;mso-wrap-style:square" from="234000,-68239" to="234000,399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" strokeweight="2.25pt"/>
                      <w10:anchorlock/>
                    </v:group>
                  </w:pict>
                </mc:Fallback>
              </mc:AlternateContent>
            </w:r>
            <w:r w:rsidRPr="0045108B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g">
                  <w:drawing>
                    <wp:inline distT="0" distB="0" distL="0" distR="0" wp14:anchorId="343C3F21" wp14:editId="064E9E0C">
                      <wp:extent cx="468000" cy="327546"/>
                      <wp:effectExtent l="0" t="0" r="0" b="34925"/>
                      <wp:docPr id="623" name="Ομάδα 6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68000" cy="327546"/>
                                <a:chOff x="0" y="0"/>
                                <a:chExt cx="468000" cy="327546"/>
                              </a:xfrm>
                            </wpg:grpSpPr>
                            <wps:wsp>
                              <wps:cNvPr id="624" name="Ευθεία γραμμή σύνδεσης 624"/>
                              <wps:cNvCnPr/>
                              <wps:spPr>
                                <a:xfrm>
                                  <a:off x="117994" y="0"/>
                                  <a:ext cx="0" cy="3275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25" name="Ευθεία γραμμή σύνδεσης 625"/>
                              <wps:cNvCnPr/>
                              <wps:spPr>
                                <a:xfrm>
                                  <a:off x="193057" y="0"/>
                                  <a:ext cx="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26" name="Ευθεία γραμμή σύνδεσης 626"/>
                              <wps:cNvCnPr/>
                              <wps:spPr>
                                <a:xfrm>
                                  <a:off x="274943" y="0"/>
                                  <a:ext cx="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27" name="Ευθεία γραμμή σύνδεσης 627"/>
                              <wps:cNvCnPr/>
                              <wps:spPr>
                                <a:xfrm>
                                  <a:off x="350006" y="0"/>
                                  <a:ext cx="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28" name="Ευθεία γραμμή σύνδεσης 628"/>
                              <wps:cNvCnPr/>
                              <wps:spPr>
                                <a:xfrm rot="18000000">
                                  <a:off x="234000" y="-68239"/>
                                  <a:ext cx="0" cy="468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3152BBD" id="Ομάδα 623" o:spid="_x0000_s1026" style="width:36.85pt;height:25.8pt;mso-position-horizontal-relative:char;mso-position-vertical-relative:line" coordsize="468000,3275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">
                      <v:line id="Ευθεία γραμμή σύνδεσης 624" o:spid="_x0000_s1027" style="position:absolute;visibility:visible;mso-wrap-style:square" from="117994,0" to="117994,327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" strokeweight="2.25pt"/>
                      <v:line id="Ευθεία γραμμή σύνδεσης 625" o:spid="_x0000_s1028" style="position:absolute;visibility:visible;mso-wrap-style:square" from="193057,0" to="193057,327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" strokeweight="2.25pt"/>
                      <v:line id="Ευθεία γραμμή σύνδεσης 626" o:spid="_x0000_s1029" style="position:absolute;visibility:visible;mso-wrap-style:square" from="274943,0" to="274943,327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" strokeweight="2.25pt"/>
                      <v:line id="Ευθεία γραμμή σύνδεσης 627" o:spid="_x0000_s1030" style="position:absolute;visibility:visible;mso-wrap-style:square" from="350006,0" to="350006,327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" strokeweight="2.25pt"/>
                      <v:line id="Ευθεία γραμμή σύνδεσης 628" o:spid="_x0000_s1031" style="position:absolute;rotation:-60;visibility:visible;mso-wrap-style:square" from="234000,-68239" to="234000,399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" strokeweight="2.25pt"/>
                      <w10:anchorlock/>
                    </v:group>
                  </w:pict>
                </mc:Fallback>
              </mc:AlternateContent>
            </w:r>
          </w:p>
        </w:tc>
        <w:tc>
          <w:tcPr>
            <w:tcW w:w="5103" w:type="dxa"/>
            <w:tcBorders>
              <w:right w:val="single" w:sz="12" w:space="0" w:color="auto"/>
            </w:tcBorders>
            <w:vAlign w:val="center"/>
          </w:tcPr>
          <w:p w14:paraId="0792ED25" w14:textId="77777777" w:rsidR="0045108B" w:rsidRPr="0045108B" w:rsidRDefault="0045108B" w:rsidP="0035284C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  <w:tr w:rsidR="0045108B" w:rsidRPr="0045108B" w14:paraId="73BBB282" w14:textId="77777777" w:rsidTr="00BF1349">
        <w:trPr>
          <w:trHeight w:val="624"/>
        </w:trPr>
        <w:tc>
          <w:tcPr>
            <w:tcW w:w="4332" w:type="dxa"/>
            <w:tcBorders>
              <w:left w:val="double" w:sz="12" w:space="0" w:color="auto"/>
              <w:right w:val="double" w:sz="12" w:space="0" w:color="auto"/>
            </w:tcBorders>
            <w:vAlign w:val="center"/>
          </w:tcPr>
          <w:p w14:paraId="637F2DDF" w14:textId="77777777" w:rsidR="0045108B" w:rsidRPr="0045108B" w:rsidRDefault="0045108B" w:rsidP="0035284C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45108B">
              <w:rPr>
                <w:rFonts w:ascii="Arial" w:hAnsi="Arial" w:cs="Arial"/>
                <w:b/>
                <w:sz w:val="36"/>
                <w:szCs w:val="36"/>
              </w:rPr>
              <w:t>10 – 14 ώρες</w:t>
            </w:r>
          </w:p>
        </w:tc>
        <w:tc>
          <w:tcPr>
            <w:tcW w:w="4979" w:type="dxa"/>
            <w:tcBorders>
              <w:left w:val="double" w:sz="12" w:space="0" w:color="auto"/>
            </w:tcBorders>
            <w:vAlign w:val="center"/>
          </w:tcPr>
          <w:p w14:paraId="210FA3B3" w14:textId="77777777" w:rsidR="0045108B" w:rsidRPr="0045108B" w:rsidRDefault="0045108B" w:rsidP="0035284C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5103" w:type="dxa"/>
            <w:tcBorders>
              <w:right w:val="single" w:sz="12" w:space="0" w:color="auto"/>
            </w:tcBorders>
            <w:vAlign w:val="center"/>
          </w:tcPr>
          <w:p w14:paraId="7007BBC7" w14:textId="77777777" w:rsidR="0045108B" w:rsidRPr="0045108B" w:rsidRDefault="0045108B" w:rsidP="0035284C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45108B">
              <w:rPr>
                <w:rFonts w:ascii="Arial" w:hAnsi="Arial" w:cs="Arial"/>
                <w:b/>
                <w:sz w:val="36"/>
                <w:szCs w:val="36"/>
              </w:rPr>
              <w:t>6</w:t>
            </w:r>
          </w:p>
        </w:tc>
      </w:tr>
      <w:tr w:rsidR="0045108B" w:rsidRPr="0045108B" w14:paraId="42C1EFAB" w14:textId="77777777" w:rsidTr="00BF1349">
        <w:trPr>
          <w:trHeight w:val="624"/>
        </w:trPr>
        <w:tc>
          <w:tcPr>
            <w:tcW w:w="4332" w:type="dxa"/>
            <w:tcBorders>
              <w:left w:val="double" w:sz="12" w:space="0" w:color="auto"/>
              <w:right w:val="double" w:sz="12" w:space="0" w:color="auto"/>
            </w:tcBorders>
            <w:vAlign w:val="center"/>
          </w:tcPr>
          <w:p w14:paraId="02BC10C1" w14:textId="77777777" w:rsidR="0045108B" w:rsidRPr="0045108B" w:rsidRDefault="0045108B" w:rsidP="0035284C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45108B">
              <w:rPr>
                <w:rFonts w:ascii="Arial" w:hAnsi="Arial" w:cs="Arial"/>
                <w:b/>
                <w:sz w:val="36"/>
                <w:szCs w:val="36"/>
              </w:rPr>
              <w:t>15 - 20 ώρες</w:t>
            </w:r>
          </w:p>
        </w:tc>
        <w:tc>
          <w:tcPr>
            <w:tcW w:w="4979" w:type="dxa"/>
            <w:tcBorders>
              <w:left w:val="double" w:sz="12" w:space="0" w:color="auto"/>
            </w:tcBorders>
            <w:vAlign w:val="center"/>
          </w:tcPr>
          <w:p w14:paraId="03DB6268" w14:textId="77777777" w:rsidR="0045108B" w:rsidRPr="0045108B" w:rsidRDefault="0045108B" w:rsidP="0035284C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5103" w:type="dxa"/>
            <w:tcBorders>
              <w:right w:val="single" w:sz="12" w:space="0" w:color="auto"/>
            </w:tcBorders>
            <w:vAlign w:val="center"/>
          </w:tcPr>
          <w:p w14:paraId="125ADC4B" w14:textId="77777777" w:rsidR="0045108B" w:rsidRPr="0045108B" w:rsidRDefault="0045108B" w:rsidP="0035284C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  <w:tr w:rsidR="0045108B" w:rsidRPr="0045108B" w14:paraId="316F0340" w14:textId="77777777" w:rsidTr="00BF1349">
        <w:trPr>
          <w:trHeight w:val="624"/>
        </w:trPr>
        <w:tc>
          <w:tcPr>
            <w:tcW w:w="4332" w:type="dxa"/>
            <w:tcBorders>
              <w:left w:val="double" w:sz="12" w:space="0" w:color="auto"/>
              <w:bottom w:val="single" w:sz="12" w:space="0" w:color="auto"/>
              <w:right w:val="double" w:sz="12" w:space="0" w:color="auto"/>
            </w:tcBorders>
            <w:vAlign w:val="center"/>
          </w:tcPr>
          <w:p w14:paraId="25145A30" w14:textId="77777777" w:rsidR="0045108B" w:rsidRPr="0045108B" w:rsidRDefault="0045108B" w:rsidP="0035284C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45108B">
              <w:rPr>
                <w:rFonts w:ascii="Arial" w:hAnsi="Arial" w:cs="Arial"/>
                <w:b/>
                <w:sz w:val="36"/>
                <w:szCs w:val="36"/>
              </w:rPr>
              <w:t>άλλο</w:t>
            </w:r>
          </w:p>
        </w:tc>
        <w:tc>
          <w:tcPr>
            <w:tcW w:w="4979" w:type="dxa"/>
            <w:tcBorders>
              <w:left w:val="double" w:sz="12" w:space="0" w:color="auto"/>
              <w:bottom w:val="single" w:sz="12" w:space="0" w:color="auto"/>
            </w:tcBorders>
            <w:vAlign w:val="center"/>
          </w:tcPr>
          <w:p w14:paraId="18D4A42E" w14:textId="77777777" w:rsidR="0045108B" w:rsidRPr="0045108B" w:rsidRDefault="0045108B" w:rsidP="0035284C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5103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30AB29CA" w14:textId="77777777" w:rsidR="0045108B" w:rsidRPr="0045108B" w:rsidRDefault="0045108B" w:rsidP="0035284C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bookmarkEnd w:id="20"/>
    <w:p w14:paraId="0ADC7210" w14:textId="77777777" w:rsidR="00777218" w:rsidRDefault="00EC4986" w:rsidP="0010714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EC4986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24576" behindDoc="0" locked="0" layoutInCell="0" allowOverlap="0" wp14:anchorId="1111E9A9" wp14:editId="773DADD1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701" name="Πλαίσιο κειμένου 7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F6F5EC3" w14:textId="77777777" w:rsidR="00D30DA1" w:rsidRPr="0076156A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11E9A9" id="Πλαίσιο κειμένου 701" o:spid="_x0000_s1145" type="#_x0000_t202" style="position:absolute;margin-left:0;margin-top:538.65pt;width:99.2pt;height:28.35pt;z-index:2528245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F6F5EC3" w14:textId="77777777" w:rsidR="00D30DA1" w:rsidRPr="0076156A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610920D" w14:textId="77777777" w:rsidR="00BF1349" w:rsidRDefault="00BF1349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p w14:paraId="04BFC615" w14:textId="77777777" w:rsidR="0045108B" w:rsidRDefault="0045108B" w:rsidP="0010714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325"/>
        <w:tblW w:w="14175" w:type="dxa"/>
        <w:tblLayout w:type="fixed"/>
        <w:tblLook w:val="04A0" w:firstRow="1" w:lastRow="0" w:firstColumn="1" w:lastColumn="0" w:noHBand="0" w:noVBand="1"/>
      </w:tblPr>
      <w:tblGrid>
        <w:gridCol w:w="4332"/>
        <w:gridCol w:w="4608"/>
        <w:gridCol w:w="5235"/>
      </w:tblGrid>
      <w:tr w:rsidR="00BF1349" w:rsidRPr="00BF1349" w14:paraId="10A7FFCF" w14:textId="77777777" w:rsidTr="005809C0">
        <w:trPr>
          <w:trHeight w:val="172"/>
        </w:trPr>
        <w:tc>
          <w:tcPr>
            <w:tcW w:w="2932" w:type="dxa"/>
            <w:vMerge w:val="restart"/>
            <w:tcBorders>
              <w:top w:val="single" w:sz="12" w:space="0" w:color="auto"/>
              <w:left w:val="double" w:sz="12" w:space="0" w:color="auto"/>
              <w:right w:val="double" w:sz="12" w:space="0" w:color="auto"/>
            </w:tcBorders>
          </w:tcPr>
          <w:p w14:paraId="4C1EC070" w14:textId="77777777" w:rsidR="00BF1349" w:rsidRPr="00BF1349" w:rsidRDefault="00BF1349" w:rsidP="00BF1349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BF1349">
              <w:rPr>
                <w:rFonts w:ascii="Arial" w:hAnsi="Arial" w:cs="Arial"/>
                <w:b/>
                <w:sz w:val="36"/>
                <w:szCs w:val="36"/>
              </w:rPr>
              <w:t>Ώρες ξεκούρασης και παιχνιδιού τις καθημερινές</w:t>
            </w:r>
          </w:p>
        </w:tc>
        <w:tc>
          <w:tcPr>
            <w:tcW w:w="6662" w:type="dxa"/>
            <w:gridSpan w:val="2"/>
            <w:tcBorders>
              <w:top w:val="single" w:sz="12" w:space="0" w:color="auto"/>
              <w:left w:val="double" w:sz="12" w:space="0" w:color="auto"/>
              <w:right w:val="single" w:sz="12" w:space="0" w:color="auto"/>
            </w:tcBorders>
            <w:shd w:val="clear" w:color="auto" w:fill="D7181F"/>
            <w:vAlign w:val="center"/>
          </w:tcPr>
          <w:p w14:paraId="52C953FD" w14:textId="77777777" w:rsidR="00BF1349" w:rsidRPr="00BF1349" w:rsidRDefault="00BF1349" w:rsidP="00BF1349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BF1349"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  <w:t>Η τάξη μας</w:t>
            </w:r>
          </w:p>
        </w:tc>
      </w:tr>
      <w:tr w:rsidR="00BF1349" w:rsidRPr="00BF1349" w14:paraId="5FF4B976" w14:textId="77777777" w:rsidTr="005809C0">
        <w:trPr>
          <w:trHeight w:val="496"/>
        </w:trPr>
        <w:tc>
          <w:tcPr>
            <w:tcW w:w="2932" w:type="dxa"/>
            <w:vMerge/>
            <w:tcBorders>
              <w:left w:val="double" w:sz="12" w:space="0" w:color="auto"/>
              <w:right w:val="double" w:sz="12" w:space="0" w:color="auto"/>
            </w:tcBorders>
          </w:tcPr>
          <w:p w14:paraId="180D5516" w14:textId="77777777" w:rsidR="00BF1349" w:rsidRPr="00BF1349" w:rsidRDefault="00BF1349" w:rsidP="00BF1349">
            <w:pPr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3119" w:type="dxa"/>
            <w:tcBorders>
              <w:left w:val="double" w:sz="12" w:space="0" w:color="auto"/>
            </w:tcBorders>
            <w:shd w:val="clear" w:color="auto" w:fill="F8CEBE"/>
            <w:vAlign w:val="center"/>
          </w:tcPr>
          <w:p w14:paraId="5285D8E6" w14:textId="77777777" w:rsidR="00BF1349" w:rsidRPr="00BF1349" w:rsidRDefault="00BF1349" w:rsidP="00BF1349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BF1349">
              <w:rPr>
                <w:rFonts w:ascii="Arial" w:hAnsi="Arial" w:cs="Arial"/>
                <w:b/>
                <w:sz w:val="36"/>
                <w:szCs w:val="36"/>
              </w:rPr>
              <w:t>Καταμέτρηση με γραμμές</w:t>
            </w:r>
          </w:p>
        </w:tc>
        <w:tc>
          <w:tcPr>
            <w:tcW w:w="3543" w:type="dxa"/>
            <w:tcBorders>
              <w:right w:val="single" w:sz="12" w:space="0" w:color="auto"/>
            </w:tcBorders>
            <w:shd w:val="clear" w:color="auto" w:fill="F8CEBE"/>
            <w:vAlign w:val="center"/>
          </w:tcPr>
          <w:p w14:paraId="73DEDA53" w14:textId="77777777" w:rsidR="00BF1349" w:rsidRDefault="00BF1349" w:rsidP="00BF1349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BF1349">
              <w:rPr>
                <w:rFonts w:ascii="Arial" w:hAnsi="Arial" w:cs="Arial"/>
                <w:b/>
                <w:sz w:val="36"/>
                <w:szCs w:val="36"/>
              </w:rPr>
              <w:t xml:space="preserve">Συχνότητα εμφάνισης </w:t>
            </w:r>
          </w:p>
          <w:p w14:paraId="476A9C23" w14:textId="77777777" w:rsidR="00BF1349" w:rsidRPr="00BF1349" w:rsidRDefault="00BF1349" w:rsidP="00BF1349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BF1349">
              <w:rPr>
                <w:rFonts w:ascii="Arial" w:hAnsi="Arial" w:cs="Arial"/>
                <w:b/>
                <w:sz w:val="36"/>
                <w:szCs w:val="36"/>
              </w:rPr>
              <w:t>με αριθμό</w:t>
            </w:r>
          </w:p>
        </w:tc>
      </w:tr>
      <w:tr w:rsidR="00BF1349" w:rsidRPr="00BF1349" w14:paraId="46016604" w14:textId="77777777" w:rsidTr="00BF1349">
        <w:trPr>
          <w:trHeight w:val="737"/>
        </w:trPr>
        <w:tc>
          <w:tcPr>
            <w:tcW w:w="2932" w:type="dxa"/>
            <w:tcBorders>
              <w:left w:val="double" w:sz="12" w:space="0" w:color="auto"/>
              <w:right w:val="double" w:sz="12" w:space="0" w:color="auto"/>
            </w:tcBorders>
            <w:vAlign w:val="center"/>
          </w:tcPr>
          <w:p w14:paraId="4A7BE066" w14:textId="77777777" w:rsidR="00BF1349" w:rsidRPr="00BF1349" w:rsidRDefault="00BF1349" w:rsidP="00BF1349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BF1349">
              <w:rPr>
                <w:rFonts w:ascii="Arial" w:hAnsi="Arial" w:cs="Arial"/>
                <w:b/>
                <w:sz w:val="36"/>
                <w:szCs w:val="36"/>
              </w:rPr>
              <w:t>0 – 4 ώρες</w:t>
            </w:r>
          </w:p>
        </w:tc>
        <w:tc>
          <w:tcPr>
            <w:tcW w:w="3119" w:type="dxa"/>
            <w:tcBorders>
              <w:left w:val="double" w:sz="12" w:space="0" w:color="auto"/>
            </w:tcBorders>
            <w:vAlign w:val="center"/>
          </w:tcPr>
          <w:p w14:paraId="0D5C7E8D" w14:textId="77777777" w:rsidR="00BF1349" w:rsidRPr="00BF1349" w:rsidRDefault="00BF1349" w:rsidP="00BF1349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3543" w:type="dxa"/>
            <w:tcBorders>
              <w:right w:val="single" w:sz="12" w:space="0" w:color="auto"/>
            </w:tcBorders>
            <w:vAlign w:val="center"/>
          </w:tcPr>
          <w:p w14:paraId="306FA45E" w14:textId="77777777" w:rsidR="00BF1349" w:rsidRPr="00BF1349" w:rsidRDefault="00BF1349" w:rsidP="00BF1349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  <w:tr w:rsidR="00BF1349" w:rsidRPr="00BF1349" w14:paraId="3E7B57A7" w14:textId="77777777" w:rsidTr="00BF1349">
        <w:trPr>
          <w:trHeight w:val="737"/>
        </w:trPr>
        <w:tc>
          <w:tcPr>
            <w:tcW w:w="2932" w:type="dxa"/>
            <w:tcBorders>
              <w:left w:val="double" w:sz="12" w:space="0" w:color="auto"/>
              <w:right w:val="double" w:sz="12" w:space="0" w:color="auto"/>
            </w:tcBorders>
            <w:vAlign w:val="center"/>
          </w:tcPr>
          <w:p w14:paraId="3EB38650" w14:textId="77777777" w:rsidR="00BF1349" w:rsidRPr="00BF1349" w:rsidRDefault="00BF1349" w:rsidP="00BF1349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BF1349">
              <w:rPr>
                <w:rFonts w:ascii="Arial" w:hAnsi="Arial" w:cs="Arial"/>
                <w:b/>
                <w:sz w:val="36"/>
                <w:szCs w:val="36"/>
              </w:rPr>
              <w:t>5 – 9 ώρες</w:t>
            </w:r>
          </w:p>
        </w:tc>
        <w:tc>
          <w:tcPr>
            <w:tcW w:w="3119" w:type="dxa"/>
            <w:tcBorders>
              <w:left w:val="double" w:sz="12" w:space="0" w:color="auto"/>
            </w:tcBorders>
            <w:vAlign w:val="center"/>
          </w:tcPr>
          <w:p w14:paraId="08348342" w14:textId="77777777" w:rsidR="00BF1349" w:rsidRPr="00BF1349" w:rsidRDefault="00BF1349" w:rsidP="00BF1349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3543" w:type="dxa"/>
            <w:tcBorders>
              <w:right w:val="single" w:sz="12" w:space="0" w:color="auto"/>
            </w:tcBorders>
            <w:vAlign w:val="center"/>
          </w:tcPr>
          <w:p w14:paraId="619C266F" w14:textId="77777777" w:rsidR="00BF1349" w:rsidRPr="00BF1349" w:rsidRDefault="00BF1349" w:rsidP="00BF1349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  <w:tr w:rsidR="00BF1349" w:rsidRPr="00BF1349" w14:paraId="312A2F68" w14:textId="77777777" w:rsidTr="00BF1349">
        <w:trPr>
          <w:trHeight w:val="737"/>
        </w:trPr>
        <w:tc>
          <w:tcPr>
            <w:tcW w:w="2932" w:type="dxa"/>
            <w:tcBorders>
              <w:left w:val="double" w:sz="12" w:space="0" w:color="auto"/>
              <w:right w:val="double" w:sz="12" w:space="0" w:color="auto"/>
            </w:tcBorders>
            <w:vAlign w:val="center"/>
          </w:tcPr>
          <w:p w14:paraId="1CDE67A7" w14:textId="77777777" w:rsidR="00BF1349" w:rsidRPr="00BF1349" w:rsidRDefault="00BF1349" w:rsidP="00BF1349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BF1349">
              <w:rPr>
                <w:rFonts w:ascii="Arial" w:hAnsi="Arial" w:cs="Arial"/>
                <w:b/>
                <w:sz w:val="36"/>
                <w:szCs w:val="36"/>
              </w:rPr>
              <w:t>10 – 14 ώρες</w:t>
            </w:r>
          </w:p>
        </w:tc>
        <w:tc>
          <w:tcPr>
            <w:tcW w:w="3119" w:type="dxa"/>
            <w:tcBorders>
              <w:left w:val="double" w:sz="12" w:space="0" w:color="auto"/>
            </w:tcBorders>
            <w:vAlign w:val="center"/>
          </w:tcPr>
          <w:p w14:paraId="1B3B3E2C" w14:textId="77777777" w:rsidR="00BF1349" w:rsidRPr="00BF1349" w:rsidRDefault="00BF1349" w:rsidP="00BF1349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3543" w:type="dxa"/>
            <w:tcBorders>
              <w:right w:val="single" w:sz="12" w:space="0" w:color="auto"/>
            </w:tcBorders>
            <w:vAlign w:val="center"/>
          </w:tcPr>
          <w:p w14:paraId="4ACCE2EB" w14:textId="77777777" w:rsidR="00BF1349" w:rsidRPr="00BF1349" w:rsidRDefault="00BF1349" w:rsidP="00BF1349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  <w:tr w:rsidR="00BF1349" w:rsidRPr="00BF1349" w14:paraId="40136C73" w14:textId="77777777" w:rsidTr="00BF1349">
        <w:trPr>
          <w:trHeight w:val="737"/>
        </w:trPr>
        <w:tc>
          <w:tcPr>
            <w:tcW w:w="2932" w:type="dxa"/>
            <w:tcBorders>
              <w:left w:val="double" w:sz="12" w:space="0" w:color="auto"/>
              <w:right w:val="double" w:sz="12" w:space="0" w:color="auto"/>
            </w:tcBorders>
            <w:vAlign w:val="center"/>
          </w:tcPr>
          <w:p w14:paraId="3A69810C" w14:textId="77777777" w:rsidR="00BF1349" w:rsidRPr="00BF1349" w:rsidRDefault="00BF1349" w:rsidP="00BF1349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BF1349">
              <w:rPr>
                <w:rFonts w:ascii="Arial" w:hAnsi="Arial" w:cs="Arial"/>
                <w:b/>
                <w:sz w:val="36"/>
                <w:szCs w:val="36"/>
              </w:rPr>
              <w:t>15 - 20 ώρες</w:t>
            </w:r>
          </w:p>
        </w:tc>
        <w:tc>
          <w:tcPr>
            <w:tcW w:w="3119" w:type="dxa"/>
            <w:tcBorders>
              <w:left w:val="double" w:sz="12" w:space="0" w:color="auto"/>
            </w:tcBorders>
            <w:vAlign w:val="center"/>
          </w:tcPr>
          <w:p w14:paraId="7C888225" w14:textId="77777777" w:rsidR="00BF1349" w:rsidRPr="00BF1349" w:rsidRDefault="00BF1349" w:rsidP="00BF1349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3543" w:type="dxa"/>
            <w:tcBorders>
              <w:right w:val="single" w:sz="12" w:space="0" w:color="auto"/>
            </w:tcBorders>
            <w:vAlign w:val="center"/>
          </w:tcPr>
          <w:p w14:paraId="1BF5CF03" w14:textId="77777777" w:rsidR="00BF1349" w:rsidRPr="00BF1349" w:rsidRDefault="00BF1349" w:rsidP="00BF1349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  <w:tr w:rsidR="00BF1349" w:rsidRPr="00BF1349" w14:paraId="521DC610" w14:textId="77777777" w:rsidTr="00BF1349">
        <w:trPr>
          <w:trHeight w:val="737"/>
        </w:trPr>
        <w:tc>
          <w:tcPr>
            <w:tcW w:w="2932" w:type="dxa"/>
            <w:tcBorders>
              <w:left w:val="double" w:sz="12" w:space="0" w:color="auto"/>
              <w:bottom w:val="single" w:sz="12" w:space="0" w:color="auto"/>
              <w:right w:val="double" w:sz="12" w:space="0" w:color="auto"/>
            </w:tcBorders>
            <w:vAlign w:val="center"/>
          </w:tcPr>
          <w:p w14:paraId="443440C2" w14:textId="77777777" w:rsidR="00BF1349" w:rsidRPr="00BF1349" w:rsidRDefault="00BF1349" w:rsidP="00BF1349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BF1349">
              <w:rPr>
                <w:rFonts w:ascii="Arial" w:hAnsi="Arial" w:cs="Arial"/>
                <w:b/>
                <w:sz w:val="36"/>
                <w:szCs w:val="36"/>
              </w:rPr>
              <w:t>άλλο</w:t>
            </w:r>
          </w:p>
        </w:tc>
        <w:tc>
          <w:tcPr>
            <w:tcW w:w="3119" w:type="dxa"/>
            <w:tcBorders>
              <w:left w:val="double" w:sz="12" w:space="0" w:color="auto"/>
              <w:bottom w:val="single" w:sz="12" w:space="0" w:color="auto"/>
            </w:tcBorders>
            <w:vAlign w:val="center"/>
          </w:tcPr>
          <w:p w14:paraId="23A5292C" w14:textId="77777777" w:rsidR="00BF1349" w:rsidRPr="00BF1349" w:rsidRDefault="00BF1349" w:rsidP="00BF1349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3543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12293688" w14:textId="77777777" w:rsidR="00BF1349" w:rsidRPr="00BF1349" w:rsidRDefault="00BF1349" w:rsidP="00BF1349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14:paraId="5B4438AA" w14:textId="77777777" w:rsidR="0045108B" w:rsidRDefault="0045108B" w:rsidP="0010714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633EBE54" w14:textId="77777777" w:rsidR="0045108B" w:rsidRDefault="0045108B" w:rsidP="0010714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79187DEB" w14:textId="77777777" w:rsidR="0045108B" w:rsidRDefault="00EC4986" w:rsidP="0010714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  <w:sectPr w:rsidR="0045108B" w:rsidSect="0045108B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EC4986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22528" behindDoc="0" locked="0" layoutInCell="0" allowOverlap="0" wp14:anchorId="14421853" wp14:editId="46ABE31F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700" name="Πλαίσιο κειμένου 7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6CEB974" w14:textId="77777777" w:rsidR="00D30DA1" w:rsidRPr="0076156A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421853" id="Πλαίσιο κειμένου 700" o:spid="_x0000_s1146" type="#_x0000_t202" style="position:absolute;margin-left:0;margin-top:538.65pt;width:99.2pt;height:28.35pt;z-index:2528225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26CEB974" w14:textId="77777777" w:rsidR="00D30DA1" w:rsidRPr="0076156A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BA3A5AB" w14:textId="77777777" w:rsidR="00811AC8" w:rsidRPr="00811AC8" w:rsidRDefault="00811AC8" w:rsidP="00811AC8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811AC8">
        <w:rPr>
          <w:rFonts w:ascii="Tahoma-Bold" w:hAnsi="Tahoma-Bold"/>
          <w:b/>
          <w:bCs/>
          <w:color w:val="428DCB"/>
          <w:sz w:val="36"/>
          <w:szCs w:val="36"/>
        </w:rPr>
        <w:lastRenderedPageBreak/>
        <w:t xml:space="preserve">3. </w:t>
      </w:r>
      <w:r w:rsidRPr="00811AC8">
        <w:rPr>
          <w:rFonts w:ascii="Tahoma-Bold" w:hAnsi="Tahoma-Bold"/>
          <w:b/>
          <w:bCs/>
          <w:color w:val="242021"/>
          <w:sz w:val="36"/>
          <w:szCs w:val="36"/>
        </w:rPr>
        <w:t xml:space="preserve">Αναπαριστάνουμε τα δεδομένα σε διπλό </w:t>
      </w:r>
      <w:proofErr w:type="spellStart"/>
      <w:r w:rsidRPr="00811AC8">
        <w:rPr>
          <w:rFonts w:ascii="Tahoma-Bold" w:hAnsi="Tahoma-Bold"/>
          <w:b/>
          <w:bCs/>
          <w:color w:val="242021"/>
          <w:sz w:val="36"/>
          <w:szCs w:val="36"/>
        </w:rPr>
        <w:t>ραβδόγραμμα</w:t>
      </w:r>
      <w:proofErr w:type="spellEnd"/>
      <w:r w:rsidRPr="00811AC8">
        <w:rPr>
          <w:rFonts w:ascii="Tahoma-Bold" w:hAnsi="Tahoma-Bold"/>
          <w:b/>
          <w:bCs/>
          <w:color w:val="242021"/>
          <w:sz w:val="36"/>
          <w:szCs w:val="36"/>
        </w:rPr>
        <w:t>.</w:t>
      </w:r>
    </w:p>
    <w:p w14:paraId="1017705C" w14:textId="77777777" w:rsidR="00811AC8" w:rsidRPr="00811AC8" w:rsidRDefault="00811AC8" w:rsidP="002E37FC">
      <w:pPr>
        <w:ind w:left="2552"/>
        <w:rPr>
          <w:rFonts w:ascii="Arial-BoldMT" w:hAnsi="Arial-BoldMT"/>
          <w:b/>
          <w:bCs/>
          <w:color w:val="242021"/>
          <w:sz w:val="36"/>
          <w:szCs w:val="36"/>
        </w:rPr>
      </w:pPr>
      <w:r w:rsidRPr="00811AC8">
        <w:rPr>
          <w:rFonts w:ascii="Arial-BoldMT" w:hAnsi="Arial-BoldMT"/>
          <w:b/>
          <w:bCs/>
          <w:color w:val="242021"/>
          <w:sz w:val="36"/>
          <w:szCs w:val="36"/>
        </w:rPr>
        <w:t>Ώρες ξεκούρασης και παιχνιδιού τις καθημερινές ημέρες της εβδομάδας</w:t>
      </w:r>
    </w:p>
    <w:p w14:paraId="6E3E27BA" w14:textId="77777777" w:rsidR="00777218" w:rsidRDefault="002E37FC" w:rsidP="0010714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>
        <w:rPr>
          <w:noProof/>
        </w:rPr>
        <w:drawing>
          <wp:inline distT="0" distB="0" distL="0" distR="0" wp14:anchorId="4B34F43A" wp14:editId="498A385A">
            <wp:extent cx="5172075" cy="2895600"/>
            <wp:effectExtent l="0" t="0" r="9525" b="0"/>
            <wp:docPr id="53" name="Εικόνα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6"/>
                    <a:stretch>
                      <a:fillRect/>
                    </a:stretch>
                  </pic:blipFill>
                  <pic:spPr>
                    <a:xfrm>
                      <a:off x="0" y="0"/>
                      <a:ext cx="5172075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34"/>
        <w:tblW w:w="0" w:type="auto"/>
        <w:tblInd w:w="26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6236"/>
      </w:tblGrid>
      <w:tr w:rsidR="002E37FC" w:rsidRPr="002E37FC" w14:paraId="767B0DF8" w14:textId="77777777" w:rsidTr="002E37FC">
        <w:tc>
          <w:tcPr>
            <w:tcW w:w="708" w:type="dxa"/>
            <w:vAlign w:val="center"/>
          </w:tcPr>
          <w:p w14:paraId="6186EE26" w14:textId="77777777" w:rsidR="002E37FC" w:rsidRPr="002E37FC" w:rsidRDefault="002E37FC" w:rsidP="002E37FC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2E37FC">
              <w:rPr>
                <w:noProof/>
                <w:sz w:val="36"/>
                <w:szCs w:val="36"/>
              </w:rPr>
              <w:drawing>
                <wp:inline distT="0" distB="0" distL="0" distR="0" wp14:anchorId="56A0A205" wp14:editId="6B748509">
                  <wp:extent cx="288000" cy="288000"/>
                  <wp:effectExtent l="0" t="0" r="0" b="0"/>
                  <wp:docPr id="54" name="Εικόνα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" cy="28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36" w:type="dxa"/>
            <w:vAlign w:val="center"/>
          </w:tcPr>
          <w:p w14:paraId="106B1115" w14:textId="77777777" w:rsidR="002E37FC" w:rsidRPr="002E37FC" w:rsidRDefault="002E37FC" w:rsidP="002E37FC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2E37FC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´ τάξη σχολείου της Αθήνας</w:t>
            </w:r>
          </w:p>
        </w:tc>
      </w:tr>
      <w:tr w:rsidR="002E37FC" w:rsidRPr="002E37FC" w14:paraId="69EA3749" w14:textId="77777777" w:rsidTr="002E37FC">
        <w:tc>
          <w:tcPr>
            <w:tcW w:w="708" w:type="dxa"/>
            <w:vAlign w:val="center"/>
          </w:tcPr>
          <w:p w14:paraId="69D3DDE6" w14:textId="77777777" w:rsidR="002E37FC" w:rsidRPr="002E37FC" w:rsidRDefault="002E37FC" w:rsidP="002E37FC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2E37FC">
              <w:rPr>
                <w:noProof/>
                <w:sz w:val="36"/>
                <w:szCs w:val="36"/>
              </w:rPr>
              <w:drawing>
                <wp:inline distT="0" distB="0" distL="0" distR="0" wp14:anchorId="7020A7B2" wp14:editId="2FCE5A91">
                  <wp:extent cx="288000" cy="288000"/>
                  <wp:effectExtent l="0" t="0" r="0" b="0"/>
                  <wp:docPr id="481" name="Εικόνα 4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" cy="28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36" w:type="dxa"/>
            <w:vAlign w:val="center"/>
          </w:tcPr>
          <w:p w14:paraId="7FF4B5AA" w14:textId="77777777" w:rsidR="002E37FC" w:rsidRPr="002E37FC" w:rsidRDefault="002E37FC" w:rsidP="002E37FC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2E37FC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Η τάξη μας</w:t>
            </w:r>
          </w:p>
        </w:tc>
      </w:tr>
    </w:tbl>
    <w:p w14:paraId="5957E786" w14:textId="77777777" w:rsidR="001B43A1" w:rsidRDefault="001B43A1" w:rsidP="001B43A1">
      <w:pPr>
        <w:spacing w:line="240" w:lineRule="auto"/>
        <w:rPr>
          <w:rFonts w:ascii="Arial" w:hAnsi="Arial" w:cs="Arial"/>
          <w:b/>
          <w:sz w:val="36"/>
          <w:szCs w:val="36"/>
        </w:rPr>
      </w:pPr>
    </w:p>
    <w:p w14:paraId="1C59F120" w14:textId="77777777" w:rsidR="001B43A1" w:rsidRPr="001B43A1" w:rsidRDefault="001B43A1" w:rsidP="0076156A">
      <w:pPr>
        <w:rPr>
          <w:rFonts w:ascii="Arial" w:hAnsi="Arial" w:cs="Arial"/>
          <w:b/>
          <w:sz w:val="36"/>
          <w:szCs w:val="36"/>
        </w:rPr>
      </w:pPr>
      <w:r w:rsidRPr="001B43A1">
        <w:rPr>
          <w:rFonts w:ascii="Arial" w:hAnsi="Arial" w:cs="Arial"/>
          <w:b/>
          <w:sz w:val="36"/>
          <w:szCs w:val="36"/>
        </w:rPr>
        <w:t>Με κόκκινο χρώμα φτιάχνουμε τις ράβδους του σχολείου μα</w:t>
      </w:r>
      <w:r w:rsidR="002D61A9" w:rsidRPr="002D61A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59040" behindDoc="0" locked="0" layoutInCell="0" allowOverlap="0" wp14:anchorId="1A752CBE" wp14:editId="1C42341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66" name="Πλαίσιο κειμένου 6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A41A9C" w14:textId="77777777" w:rsidR="00D30DA1" w:rsidRPr="0076156A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752CBE" id="Πλαίσιο κειμένου 666" o:spid="_x0000_s1147" type="#_x0000_t202" style="position:absolute;margin-left:0;margin-top:785.3pt;width:99.2pt;height:28.35pt;z-index:2527590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D/yWXV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0AA41A9C" w14:textId="77777777" w:rsidR="00D30DA1" w:rsidRPr="0076156A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1B43A1">
        <w:rPr>
          <w:rFonts w:ascii="Arial" w:hAnsi="Arial" w:cs="Arial"/>
          <w:b/>
          <w:sz w:val="36"/>
          <w:szCs w:val="36"/>
        </w:rPr>
        <w:t>ς δίπλα από τις ράβδους του σχολείου της Αθήνας.</w:t>
      </w:r>
    </w:p>
    <w:p w14:paraId="41840C40" w14:textId="77777777" w:rsidR="001B43A1" w:rsidRPr="001B43A1" w:rsidRDefault="001B43A1" w:rsidP="0076156A">
      <w:pPr>
        <w:numPr>
          <w:ilvl w:val="0"/>
          <w:numId w:val="5"/>
        </w:numPr>
        <w:rPr>
          <w:rFonts w:ascii="Arial" w:hAnsi="Arial" w:cs="Arial"/>
          <w:b/>
          <w:sz w:val="36"/>
          <w:szCs w:val="36"/>
        </w:rPr>
      </w:pPr>
      <w:r>
        <w:rPr>
          <w:rFonts w:ascii="Tahoma" w:hAnsi="Tahoma" w:cs="Tahoma"/>
          <w:b/>
          <w:noProof/>
          <w:sz w:val="56"/>
          <w:szCs w:val="56"/>
        </w:rPr>
        <w:drawing>
          <wp:anchor distT="0" distB="0" distL="114300" distR="114300" simplePos="0" relativeHeight="252579840" behindDoc="0" locked="0" layoutInCell="1" allowOverlap="1" wp14:anchorId="32D61421" wp14:editId="59CEF66D">
            <wp:simplePos x="0" y="0"/>
            <wp:positionH relativeFrom="column">
              <wp:posOffset>4182745</wp:posOffset>
            </wp:positionH>
            <wp:positionV relativeFrom="paragraph">
              <wp:posOffset>372110</wp:posOffset>
            </wp:positionV>
            <wp:extent cx="1876425" cy="2333625"/>
            <wp:effectExtent l="0" t="0" r="9525" b="9525"/>
            <wp:wrapSquare wrapText="bothSides"/>
            <wp:docPr id="55" name="Εικόνα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3" name="k22-02-koritsi.emf"/>
                    <pic:cNvPicPr/>
                  </pic:nvPicPr>
                  <pic:blipFill>
                    <a:blip r:embed="rId6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B43A1">
        <w:rPr>
          <w:rFonts w:ascii="Arial" w:hAnsi="Arial" w:cs="Arial"/>
          <w:b/>
          <w:sz w:val="36"/>
          <w:szCs w:val="36"/>
        </w:rPr>
        <w:t xml:space="preserve">Πόσα παιδιά έλαβαν μέρος σε κάθε έρευνα; </w:t>
      </w:r>
    </w:p>
    <w:p w14:paraId="01D6D2DD" w14:textId="77777777" w:rsidR="001B43A1" w:rsidRPr="001B43A1" w:rsidRDefault="001B43A1" w:rsidP="0076156A">
      <w:pPr>
        <w:numPr>
          <w:ilvl w:val="0"/>
          <w:numId w:val="5"/>
        </w:numPr>
        <w:rPr>
          <w:rFonts w:ascii="Arial" w:hAnsi="Arial" w:cs="Arial"/>
          <w:b/>
          <w:sz w:val="36"/>
          <w:szCs w:val="36"/>
        </w:rPr>
      </w:pPr>
      <w:r w:rsidRPr="001B43A1">
        <w:rPr>
          <w:rFonts w:ascii="Arial" w:hAnsi="Arial" w:cs="Arial"/>
          <w:b/>
          <w:sz w:val="36"/>
          <w:szCs w:val="36"/>
        </w:rPr>
        <w:t>Τι δείχνει το ύψος των ράβδων;</w:t>
      </w:r>
    </w:p>
    <w:p w14:paraId="29641312" w14:textId="77777777" w:rsidR="00811AC8" w:rsidRPr="001B43A1" w:rsidRDefault="001B43A1" w:rsidP="0076156A">
      <w:pPr>
        <w:numPr>
          <w:ilvl w:val="0"/>
          <w:numId w:val="5"/>
        </w:numPr>
        <w:rPr>
          <w:rFonts w:ascii="Arial" w:eastAsia="Calibri" w:hAnsi="Arial" w:cs="Arial"/>
          <w:b/>
          <w:sz w:val="36"/>
          <w:szCs w:val="36"/>
        </w:rPr>
      </w:pPr>
      <w:r w:rsidRPr="001B43A1">
        <w:rPr>
          <w:rFonts w:ascii="Arial" w:hAnsi="Arial" w:cs="Arial"/>
          <w:b/>
          <w:sz w:val="36"/>
          <w:szCs w:val="36"/>
        </w:rPr>
        <w:t>Πόσες ώρες για ξεκούραση έχουν τα περισσότερα παιδιά του σχολείου μας τις καθημερινές;</w:t>
      </w:r>
    </w:p>
    <w:p w14:paraId="7F3C6883" w14:textId="77777777" w:rsidR="00811AC8" w:rsidRDefault="00811AC8" w:rsidP="0010714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4B826BAA" w14:textId="77777777" w:rsidR="00811AC8" w:rsidRDefault="00811AC8" w:rsidP="0010714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3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6"/>
        <w:gridCol w:w="8272"/>
      </w:tblGrid>
      <w:tr w:rsidR="00107141" w:rsidRPr="00107141" w14:paraId="3B24B9A2" w14:textId="77777777" w:rsidTr="005809C0">
        <w:tc>
          <w:tcPr>
            <w:tcW w:w="1356" w:type="dxa"/>
          </w:tcPr>
          <w:p w14:paraId="65693F2F" w14:textId="77777777" w:rsidR="00107141" w:rsidRPr="00107141" w:rsidRDefault="00107141" w:rsidP="0076156A">
            <w:pPr>
              <w:spacing w:line="276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107141">
              <w:rPr>
                <w:rFonts w:ascii="Calibri" w:eastAsia="Calibri" w:hAnsi="Calibri" w:cs="Times New Roman"/>
                <w:noProof/>
              </w:rPr>
              <w:lastRenderedPageBreak/>
              <w:drawing>
                <wp:inline distT="0" distB="0" distL="0" distR="0" wp14:anchorId="73D09587" wp14:editId="24054565">
                  <wp:extent cx="720000" cy="471910"/>
                  <wp:effectExtent l="0" t="0" r="4445" b="4445"/>
                  <wp:docPr id="43" name="Εικόνα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000" cy="47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72" w:type="dxa"/>
          </w:tcPr>
          <w:p w14:paraId="11A9D388" w14:textId="77777777" w:rsidR="00107141" w:rsidRPr="00107141" w:rsidRDefault="001B43A1" w:rsidP="0076156A">
            <w:pPr>
              <w:spacing w:line="276" w:lineRule="auto"/>
              <w:rPr>
                <w:rFonts w:ascii="Tahoma" w:eastAsia="Calibri" w:hAnsi="Tahoma" w:cs="Tahoma"/>
                <w:b/>
                <w:color w:val="365F91"/>
                <w:sz w:val="36"/>
                <w:szCs w:val="36"/>
              </w:rPr>
            </w:pPr>
            <w:r w:rsidRPr="001B43A1">
              <w:rPr>
                <w:rFonts w:ascii="Tahoma" w:eastAsia="Calibri" w:hAnsi="Tahoma" w:cs="Tahoma"/>
                <w:b/>
                <w:color w:val="365F91"/>
                <w:sz w:val="36"/>
                <w:szCs w:val="36"/>
              </w:rPr>
              <w:t>Συγκρίνουμε τα αποτελέσματα των δύο ερευνών.</w:t>
            </w:r>
          </w:p>
        </w:tc>
      </w:tr>
    </w:tbl>
    <w:p w14:paraId="0AF262A8" w14:textId="77777777" w:rsidR="00107141" w:rsidRPr="00107141" w:rsidRDefault="00107141" w:rsidP="0076156A">
      <w:pPr>
        <w:spacing w:after="16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77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B43A1" w:rsidRPr="001B43A1" w14:paraId="410210EE" w14:textId="77777777" w:rsidTr="0030085D">
        <w:trPr>
          <w:trHeight w:val="567"/>
        </w:trPr>
        <w:tc>
          <w:tcPr>
            <w:tcW w:w="9639" w:type="dxa"/>
            <w:shd w:val="clear" w:color="auto" w:fill="006600"/>
          </w:tcPr>
          <w:p w14:paraId="0FBF829A" w14:textId="77777777" w:rsidR="001B43A1" w:rsidRPr="0076156A" w:rsidRDefault="001B43A1" w:rsidP="0076156A">
            <w:pPr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76156A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1B43A1" w:rsidRPr="001B43A1" w14:paraId="31F8060A" w14:textId="77777777" w:rsidTr="0030085D">
        <w:trPr>
          <w:trHeight w:val="294"/>
        </w:trPr>
        <w:tc>
          <w:tcPr>
            <w:tcW w:w="9639" w:type="dxa"/>
            <w:shd w:val="clear" w:color="auto" w:fill="D9FFD9"/>
          </w:tcPr>
          <w:p w14:paraId="07506324" w14:textId="77777777" w:rsidR="001B43A1" w:rsidRPr="001B43A1" w:rsidRDefault="001B43A1" w:rsidP="0076156A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1B43A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Η συλλογή, η οργάνωση, η επεξεργασία, η αναπαράσταση και η ερμηνεία ενός συνόλου </w:t>
            </w:r>
            <w:r w:rsidRPr="001B43A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ριθμητικών δεδομένων </w:t>
            </w:r>
            <w:r w:rsidRPr="001B43A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άς βοηθά να βγάζουμε συμπεράσματα, να κάνουμε προβλέψεις και να παίρνουμε αποφάσεις.</w:t>
            </w:r>
          </w:p>
        </w:tc>
      </w:tr>
    </w:tbl>
    <w:p w14:paraId="130C7CAF" w14:textId="77777777" w:rsidR="00107141" w:rsidRDefault="002D61A9" w:rsidP="0076156A">
      <w:pPr>
        <w:spacing w:after="160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61088" behindDoc="0" locked="0" layoutInCell="0" allowOverlap="0" wp14:anchorId="7943F626" wp14:editId="3F47146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368000" cy="360000"/>
                <wp:effectExtent l="0" t="0" r="3810" b="2540"/>
                <wp:wrapNone/>
                <wp:docPr id="667" name="Πλαίσιο κειμένου 6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8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FCCAD3" w14:textId="77777777" w:rsidR="00D30DA1" w:rsidRPr="007E2CB4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1 - 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43F626" id="Πλαίσιο κειμένου 667" o:spid="_x0000_s1148" type="#_x0000_t202" style="position:absolute;margin-left:0;margin-top:785.3pt;width:107.7pt;height:28.35pt;z-index:2527610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" o:allowincell="f" o:allowoverlap="f" fillcolor="#fc9" stroked="f" strokeweight="2.25pt">
                <v:textbox inset="1.5mm,1.5mm,1.5mm,1.5mm">
                  <w:txbxContent>
                    <w:p w14:paraId="37FCCAD3" w14:textId="77777777" w:rsidR="00D30DA1" w:rsidRPr="007E2CB4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1 - 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14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B43A1" w:rsidRPr="001B43A1" w14:paraId="735AAF9F" w14:textId="77777777" w:rsidTr="0030085D">
        <w:trPr>
          <w:trHeight w:val="567"/>
        </w:trPr>
        <w:tc>
          <w:tcPr>
            <w:tcW w:w="9639" w:type="dxa"/>
            <w:shd w:val="clear" w:color="auto" w:fill="FF0000"/>
          </w:tcPr>
          <w:p w14:paraId="61181140" w14:textId="77777777" w:rsidR="001B43A1" w:rsidRPr="001B43A1" w:rsidRDefault="001B43A1" w:rsidP="001B43A1">
            <w:pPr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1B43A1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t>Παραδείγματα</w:t>
            </w:r>
          </w:p>
        </w:tc>
      </w:tr>
      <w:tr w:rsidR="001B43A1" w:rsidRPr="001B43A1" w14:paraId="7CC19731" w14:textId="77777777" w:rsidTr="005809C0">
        <w:tblPrEx>
          <w:jc w:val="center"/>
        </w:tblPrEx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79104BC3" w14:textId="77777777" w:rsidR="001B43A1" w:rsidRPr="001B43A1" w:rsidRDefault="001B43A1" w:rsidP="001B43A1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1B43A1">
              <w:rPr>
                <w:rFonts w:ascii="Arial" w:eastAsia="Calibri" w:hAnsi="Arial" w:cs="Arial"/>
                <w:b/>
                <w:sz w:val="36"/>
                <w:szCs w:val="36"/>
              </w:rPr>
              <w:t>α. Σε πόσο χρόνο τρέχεις τα 100 μέτρα;</w:t>
            </w:r>
          </w:p>
          <w:p w14:paraId="0137725A" w14:textId="77777777" w:rsidR="001B43A1" w:rsidRPr="001B43A1" w:rsidRDefault="001B43A1" w:rsidP="001B43A1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  <w:tbl>
            <w:tblPr>
              <w:tblW w:w="9526" w:type="dxa"/>
              <w:jc w:val="center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2397"/>
              <w:gridCol w:w="2363"/>
              <w:gridCol w:w="2368"/>
              <w:gridCol w:w="2398"/>
            </w:tblGrid>
            <w:tr w:rsidR="001B43A1" w:rsidRPr="001B43A1" w14:paraId="48525CB1" w14:textId="77777777" w:rsidTr="000879B6">
              <w:trPr>
                <w:trHeight w:val="737"/>
                <w:jc w:val="center"/>
              </w:trPr>
              <w:tc>
                <w:tcPr>
                  <w:tcW w:w="9345" w:type="dxa"/>
                  <w:gridSpan w:val="4"/>
                  <w:shd w:val="clear" w:color="auto" w:fill="auto"/>
                  <w:vAlign w:val="bottom"/>
                </w:tcPr>
                <w:p w14:paraId="472A9992" w14:textId="77777777" w:rsidR="001B43A1" w:rsidRPr="001B43A1" w:rsidRDefault="001B43A1" w:rsidP="001B43A1">
                  <w:pPr>
                    <w:spacing w:after="160" w:line="259" w:lineRule="auto"/>
                    <w:ind w:left="227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Σε πόσα δευτερόλεπτα τρέχεις τα 100 μέτρα;</w:t>
                  </w:r>
                </w:p>
              </w:tc>
            </w:tr>
            <w:tr w:rsidR="001B43A1" w:rsidRPr="001B43A1" w14:paraId="02968CC4" w14:textId="77777777" w:rsidTr="000879B6">
              <w:trPr>
                <w:trHeight w:val="737"/>
                <w:jc w:val="center"/>
              </w:trPr>
              <w:tc>
                <w:tcPr>
                  <w:tcW w:w="2352" w:type="dxa"/>
                  <w:shd w:val="clear" w:color="auto" w:fill="auto"/>
                  <w:vAlign w:val="center"/>
                </w:tcPr>
                <w:p w14:paraId="1ABAD1C3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4,8</w:t>
                  </w:r>
                </w:p>
              </w:tc>
              <w:tc>
                <w:tcPr>
                  <w:tcW w:w="2318" w:type="dxa"/>
                  <w:shd w:val="clear" w:color="auto" w:fill="auto"/>
                  <w:vAlign w:val="center"/>
                </w:tcPr>
                <w:p w14:paraId="0C0DE90E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4,9</w:t>
                  </w:r>
                </w:p>
              </w:tc>
              <w:tc>
                <w:tcPr>
                  <w:tcW w:w="2323" w:type="dxa"/>
                  <w:shd w:val="clear" w:color="auto" w:fill="auto"/>
                  <w:vAlign w:val="center"/>
                </w:tcPr>
                <w:p w14:paraId="0CB26EF1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5,3</w:t>
                  </w:r>
                </w:p>
              </w:tc>
              <w:tc>
                <w:tcPr>
                  <w:tcW w:w="2352" w:type="dxa"/>
                  <w:shd w:val="clear" w:color="auto" w:fill="auto"/>
                  <w:vAlign w:val="center"/>
                </w:tcPr>
                <w:p w14:paraId="3456D783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5,7</w:t>
                  </w:r>
                </w:p>
              </w:tc>
            </w:tr>
            <w:tr w:rsidR="001B43A1" w:rsidRPr="001B43A1" w14:paraId="48EB4658" w14:textId="77777777" w:rsidTr="000879B6">
              <w:trPr>
                <w:trHeight w:val="737"/>
                <w:jc w:val="center"/>
              </w:trPr>
              <w:tc>
                <w:tcPr>
                  <w:tcW w:w="2352" w:type="dxa"/>
                  <w:shd w:val="clear" w:color="auto" w:fill="auto"/>
                  <w:vAlign w:val="center"/>
                </w:tcPr>
                <w:p w14:paraId="64A2FC50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5,5</w:t>
                  </w:r>
                </w:p>
              </w:tc>
              <w:tc>
                <w:tcPr>
                  <w:tcW w:w="2318" w:type="dxa"/>
                  <w:shd w:val="clear" w:color="auto" w:fill="auto"/>
                  <w:vAlign w:val="center"/>
                </w:tcPr>
                <w:p w14:paraId="5BB68359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6</w:t>
                  </w:r>
                </w:p>
              </w:tc>
              <w:tc>
                <w:tcPr>
                  <w:tcW w:w="2323" w:type="dxa"/>
                  <w:shd w:val="clear" w:color="auto" w:fill="auto"/>
                  <w:vAlign w:val="center"/>
                </w:tcPr>
                <w:p w14:paraId="03D9C899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5,2</w:t>
                  </w:r>
                </w:p>
              </w:tc>
              <w:tc>
                <w:tcPr>
                  <w:tcW w:w="2352" w:type="dxa"/>
                  <w:shd w:val="clear" w:color="auto" w:fill="auto"/>
                  <w:vAlign w:val="center"/>
                </w:tcPr>
                <w:p w14:paraId="54F15233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5,2</w:t>
                  </w:r>
                </w:p>
              </w:tc>
            </w:tr>
            <w:tr w:rsidR="001B43A1" w:rsidRPr="001B43A1" w14:paraId="1370CD6E" w14:textId="77777777" w:rsidTr="000879B6">
              <w:trPr>
                <w:trHeight w:val="737"/>
                <w:jc w:val="center"/>
              </w:trPr>
              <w:tc>
                <w:tcPr>
                  <w:tcW w:w="2352" w:type="dxa"/>
                  <w:shd w:val="clear" w:color="auto" w:fill="auto"/>
                  <w:vAlign w:val="center"/>
                </w:tcPr>
                <w:p w14:paraId="04F67351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6,1</w:t>
                  </w:r>
                </w:p>
              </w:tc>
              <w:tc>
                <w:tcPr>
                  <w:tcW w:w="2318" w:type="dxa"/>
                  <w:shd w:val="clear" w:color="auto" w:fill="auto"/>
                  <w:vAlign w:val="center"/>
                </w:tcPr>
                <w:p w14:paraId="7DB299A1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5,6</w:t>
                  </w:r>
                </w:p>
              </w:tc>
              <w:tc>
                <w:tcPr>
                  <w:tcW w:w="2323" w:type="dxa"/>
                  <w:shd w:val="clear" w:color="auto" w:fill="auto"/>
                  <w:vAlign w:val="center"/>
                </w:tcPr>
                <w:p w14:paraId="47BC9FF6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5,5</w:t>
                  </w:r>
                </w:p>
              </w:tc>
              <w:tc>
                <w:tcPr>
                  <w:tcW w:w="2352" w:type="dxa"/>
                  <w:shd w:val="clear" w:color="auto" w:fill="auto"/>
                  <w:vAlign w:val="center"/>
                </w:tcPr>
                <w:p w14:paraId="2A517E8E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4,8</w:t>
                  </w:r>
                </w:p>
              </w:tc>
            </w:tr>
            <w:tr w:rsidR="001B43A1" w:rsidRPr="001B43A1" w14:paraId="1D4F9062" w14:textId="77777777" w:rsidTr="000879B6">
              <w:trPr>
                <w:trHeight w:val="737"/>
                <w:jc w:val="center"/>
              </w:trPr>
              <w:tc>
                <w:tcPr>
                  <w:tcW w:w="2352" w:type="dxa"/>
                  <w:shd w:val="clear" w:color="auto" w:fill="auto"/>
                  <w:vAlign w:val="center"/>
                </w:tcPr>
                <w:p w14:paraId="69859F25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5,3</w:t>
                  </w:r>
                </w:p>
              </w:tc>
              <w:tc>
                <w:tcPr>
                  <w:tcW w:w="2318" w:type="dxa"/>
                  <w:shd w:val="clear" w:color="auto" w:fill="auto"/>
                  <w:vAlign w:val="center"/>
                </w:tcPr>
                <w:p w14:paraId="46373265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4,9</w:t>
                  </w:r>
                </w:p>
              </w:tc>
              <w:tc>
                <w:tcPr>
                  <w:tcW w:w="2323" w:type="dxa"/>
                  <w:shd w:val="clear" w:color="auto" w:fill="auto"/>
                  <w:vAlign w:val="center"/>
                </w:tcPr>
                <w:p w14:paraId="4E95325E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7</w:t>
                  </w:r>
                </w:p>
              </w:tc>
              <w:tc>
                <w:tcPr>
                  <w:tcW w:w="2352" w:type="dxa"/>
                  <w:shd w:val="clear" w:color="auto" w:fill="auto"/>
                  <w:vAlign w:val="center"/>
                </w:tcPr>
                <w:p w14:paraId="4CBA2CA5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5,1</w:t>
                  </w:r>
                </w:p>
              </w:tc>
            </w:tr>
            <w:tr w:rsidR="001B43A1" w:rsidRPr="001B43A1" w14:paraId="32BD086A" w14:textId="77777777" w:rsidTr="000879B6">
              <w:trPr>
                <w:trHeight w:val="737"/>
                <w:jc w:val="center"/>
              </w:trPr>
              <w:tc>
                <w:tcPr>
                  <w:tcW w:w="2352" w:type="dxa"/>
                  <w:shd w:val="clear" w:color="auto" w:fill="auto"/>
                  <w:vAlign w:val="center"/>
                </w:tcPr>
                <w:p w14:paraId="1062BC4C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5,3</w:t>
                  </w:r>
                </w:p>
              </w:tc>
              <w:tc>
                <w:tcPr>
                  <w:tcW w:w="2318" w:type="dxa"/>
                  <w:shd w:val="clear" w:color="auto" w:fill="auto"/>
                  <w:vAlign w:val="center"/>
                </w:tcPr>
                <w:p w14:paraId="36DE6808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5,6</w:t>
                  </w:r>
                </w:p>
              </w:tc>
              <w:tc>
                <w:tcPr>
                  <w:tcW w:w="2323" w:type="dxa"/>
                  <w:shd w:val="clear" w:color="auto" w:fill="auto"/>
                  <w:vAlign w:val="center"/>
                </w:tcPr>
                <w:p w14:paraId="0D49CC22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4,8</w:t>
                  </w:r>
                </w:p>
              </w:tc>
              <w:tc>
                <w:tcPr>
                  <w:tcW w:w="2352" w:type="dxa"/>
                  <w:shd w:val="clear" w:color="auto" w:fill="auto"/>
                  <w:vAlign w:val="center"/>
                </w:tcPr>
                <w:p w14:paraId="6328E3EE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6,2</w:t>
                  </w:r>
                </w:p>
              </w:tc>
            </w:tr>
            <w:tr w:rsidR="001B43A1" w:rsidRPr="001B43A1" w14:paraId="781AE410" w14:textId="77777777" w:rsidTr="000879B6">
              <w:trPr>
                <w:trHeight w:val="737"/>
                <w:jc w:val="center"/>
              </w:trPr>
              <w:tc>
                <w:tcPr>
                  <w:tcW w:w="2352" w:type="dxa"/>
                  <w:shd w:val="clear" w:color="auto" w:fill="auto"/>
                  <w:vAlign w:val="center"/>
                </w:tcPr>
                <w:p w14:paraId="18F89404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5,6</w:t>
                  </w:r>
                </w:p>
              </w:tc>
              <w:tc>
                <w:tcPr>
                  <w:tcW w:w="2318" w:type="dxa"/>
                  <w:shd w:val="clear" w:color="auto" w:fill="auto"/>
                  <w:vAlign w:val="center"/>
                </w:tcPr>
                <w:p w14:paraId="13531833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5,2</w:t>
                  </w:r>
                </w:p>
              </w:tc>
              <w:tc>
                <w:tcPr>
                  <w:tcW w:w="2323" w:type="dxa"/>
                  <w:shd w:val="clear" w:color="auto" w:fill="auto"/>
                  <w:vAlign w:val="center"/>
                </w:tcPr>
                <w:p w14:paraId="75D41F96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5,5</w:t>
                  </w:r>
                </w:p>
              </w:tc>
              <w:tc>
                <w:tcPr>
                  <w:tcW w:w="2352" w:type="dxa"/>
                  <w:shd w:val="clear" w:color="auto" w:fill="auto"/>
                  <w:vAlign w:val="center"/>
                </w:tcPr>
                <w:p w14:paraId="65CCAD22" w14:textId="77777777" w:rsidR="001B43A1" w:rsidRPr="001B43A1" w:rsidRDefault="001B43A1" w:rsidP="001B43A1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1B43A1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5,3</w:t>
                  </w:r>
                </w:p>
              </w:tc>
            </w:tr>
          </w:tbl>
          <w:p w14:paraId="3AAC3D89" w14:textId="77777777" w:rsidR="001B43A1" w:rsidRPr="001B43A1" w:rsidRDefault="001B43A1" w:rsidP="001B43A1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29D23E9E" w14:textId="77777777" w:rsidR="001B43A1" w:rsidRDefault="001B43A1" w:rsidP="0010714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01B90B25" w14:textId="77777777" w:rsidR="000879B6" w:rsidRDefault="000879B6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35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0879B6" w:rsidRPr="000879B6" w14:paraId="50B565D5" w14:textId="77777777" w:rsidTr="0030085D">
        <w:trPr>
          <w:trHeight w:val="567"/>
        </w:trPr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32ED3274" w14:textId="77777777" w:rsidR="000879B6" w:rsidRPr="0076156A" w:rsidRDefault="000879B6" w:rsidP="0030085D">
            <w:pPr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76156A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0879B6" w:rsidRPr="000879B6" w14:paraId="44B69277" w14:textId="77777777" w:rsidTr="0030085D">
        <w:trPr>
          <w:trHeight w:val="294"/>
        </w:trPr>
        <w:tc>
          <w:tcPr>
            <w:tcW w:w="9639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5A10771E" w14:textId="77777777" w:rsidR="000879B6" w:rsidRPr="000879B6" w:rsidRDefault="000879B6" w:rsidP="0030085D">
            <w:pPr>
              <w:spacing w:after="120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0879B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Η </w:t>
            </w:r>
            <w:r w:rsidRPr="000879B6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συλλογή </w:t>
            </w:r>
            <w:r w:rsidRPr="000879B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δεδομένων γίνεται με μετρήσεις, πειράματα, έρευνες κ.λπ., ενώ η </w:t>
            </w:r>
            <w:r w:rsidRPr="000879B6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οργάνωση </w:t>
            </w:r>
            <w:r w:rsidRPr="000879B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και η </w:t>
            </w:r>
            <w:r w:rsidRPr="000879B6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ναπαράστασή </w:t>
            </w:r>
            <w:r w:rsidRPr="000879B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υς με πίνακες και διαγράμματα.</w:t>
            </w:r>
          </w:p>
        </w:tc>
      </w:tr>
      <w:tr w:rsidR="000879B6" w:rsidRPr="000879B6" w14:paraId="2C970D21" w14:textId="77777777" w:rsidTr="0030085D">
        <w:trPr>
          <w:trHeight w:val="294"/>
        </w:trPr>
        <w:tc>
          <w:tcPr>
            <w:tcW w:w="9639" w:type="dxa"/>
            <w:tcBorders>
              <w:top w:val="single" w:sz="48" w:space="0" w:color="006600"/>
              <w:left w:val="nil"/>
              <w:bottom w:val="single" w:sz="48" w:space="0" w:color="006600"/>
              <w:right w:val="nil"/>
            </w:tcBorders>
            <w:shd w:val="clear" w:color="auto" w:fill="D9FFD9"/>
          </w:tcPr>
          <w:p w14:paraId="2B1DAD88" w14:textId="77777777" w:rsidR="000879B6" w:rsidRPr="000879B6" w:rsidRDefault="000879B6" w:rsidP="0030085D">
            <w:pPr>
              <w:spacing w:after="120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0879B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Ο </w:t>
            </w:r>
            <w:r w:rsidRPr="000879B6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πίνακας συχνοτήτων </w:t>
            </w:r>
            <w:r w:rsidRPr="000879B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άς δείχνει πόσο συχνά εμφανίζεται κάθε δεδομένο στην καταγραφή μας.</w:t>
            </w:r>
          </w:p>
        </w:tc>
      </w:tr>
    </w:tbl>
    <w:p w14:paraId="39DF72D8" w14:textId="77777777" w:rsidR="001B43A1" w:rsidRDefault="001B43A1" w:rsidP="0010714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15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0711B2" w:rsidRPr="000711B2" w14:paraId="278D1592" w14:textId="77777777" w:rsidTr="0030085D">
        <w:trPr>
          <w:trHeight w:val="567"/>
        </w:trPr>
        <w:tc>
          <w:tcPr>
            <w:tcW w:w="9639" w:type="dxa"/>
            <w:shd w:val="clear" w:color="auto" w:fill="FF0000"/>
            <w:vAlign w:val="center"/>
          </w:tcPr>
          <w:p w14:paraId="4C45A9BA" w14:textId="77777777" w:rsidR="000711B2" w:rsidRPr="000711B2" w:rsidRDefault="000711B2" w:rsidP="0030085D">
            <w:pPr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0711B2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t>Παραδείγματα</w:t>
            </w:r>
          </w:p>
        </w:tc>
      </w:tr>
      <w:tr w:rsidR="000711B2" w:rsidRPr="000711B2" w14:paraId="1FF6FDA8" w14:textId="77777777" w:rsidTr="005809C0">
        <w:tblPrEx>
          <w:jc w:val="center"/>
        </w:tblPrEx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6A814313" w14:textId="77777777" w:rsidR="000711B2" w:rsidRPr="000711B2" w:rsidRDefault="000711B2" w:rsidP="000711B2">
            <w:pPr>
              <w:spacing w:before="360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  <w:tbl>
            <w:tblPr>
              <w:tblW w:w="9072" w:type="dxa"/>
              <w:jc w:val="center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2655"/>
              <w:gridCol w:w="2813"/>
              <w:gridCol w:w="3604"/>
            </w:tblGrid>
            <w:tr w:rsidR="000711B2" w:rsidRPr="000711B2" w14:paraId="530EE3B9" w14:textId="77777777" w:rsidTr="000711B2">
              <w:trPr>
                <w:trHeight w:hRule="exact" w:val="821"/>
                <w:jc w:val="center"/>
              </w:trPr>
              <w:tc>
                <w:tcPr>
                  <w:tcW w:w="9303" w:type="dxa"/>
                  <w:gridSpan w:val="3"/>
                  <w:shd w:val="clear" w:color="auto" w:fill="auto"/>
                  <w:vAlign w:val="bottom"/>
                </w:tcPr>
                <w:p w14:paraId="7BF72337" w14:textId="77777777" w:rsidR="000711B2" w:rsidRPr="000711B2" w:rsidRDefault="000711B2" w:rsidP="000711B2">
                  <w:pPr>
                    <w:spacing w:after="160" w:line="259" w:lineRule="auto"/>
                    <w:jc w:val="center"/>
                    <w:rPr>
                      <w:rFonts w:ascii="Tahoma" w:eastAsia="Calibri" w:hAnsi="Tahoma" w:cs="Tahoma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0711B2">
                    <w:rPr>
                      <w:rFonts w:ascii="Tahoma" w:eastAsia="Calibri" w:hAnsi="Tahoma" w:cs="Tahoma"/>
                      <w:b/>
                      <w:color w:val="000000"/>
                      <w:sz w:val="36"/>
                      <w:szCs w:val="36"/>
                      <w:lang w:bidi="el-GR"/>
                    </w:rPr>
                    <w:t>Πίνακας συχνοτήτων</w:t>
                  </w:r>
                </w:p>
              </w:tc>
            </w:tr>
            <w:tr w:rsidR="000711B2" w:rsidRPr="000711B2" w14:paraId="129720FF" w14:textId="77777777" w:rsidTr="000711B2">
              <w:trPr>
                <w:trHeight w:hRule="exact" w:val="1249"/>
                <w:jc w:val="center"/>
              </w:trPr>
              <w:tc>
                <w:tcPr>
                  <w:tcW w:w="9303" w:type="dxa"/>
                  <w:gridSpan w:val="3"/>
                  <w:shd w:val="clear" w:color="auto" w:fill="498FCB"/>
                  <w:vAlign w:val="bottom"/>
                </w:tcPr>
                <w:p w14:paraId="7D431C07" w14:textId="77777777" w:rsidR="000711B2" w:rsidRPr="000711B2" w:rsidRDefault="000711B2" w:rsidP="000711B2">
                  <w:pPr>
                    <w:spacing w:after="160" w:line="259" w:lineRule="auto"/>
                    <w:ind w:left="267"/>
                    <w:rPr>
                      <w:rFonts w:ascii="Tahoma" w:eastAsia="Calibri" w:hAnsi="Tahoma" w:cs="Tahoma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0711B2">
                    <w:rPr>
                      <w:rFonts w:ascii="Tahoma" w:eastAsia="Calibri" w:hAnsi="Tahoma" w:cs="Tahoma"/>
                      <w:b/>
                      <w:color w:val="FFFFFF" w:themeColor="background1"/>
                      <w:sz w:val="36"/>
                      <w:szCs w:val="36"/>
                      <w:lang w:bidi="el-GR"/>
                    </w:rPr>
                    <w:t>Πόσες ταινίες είδαν οι μαθητές τον τελευταίο μήνα</w:t>
                  </w:r>
                </w:p>
              </w:tc>
            </w:tr>
            <w:tr w:rsidR="000711B2" w:rsidRPr="000711B2" w14:paraId="566C6C10" w14:textId="77777777" w:rsidTr="000711B2">
              <w:trPr>
                <w:trHeight w:hRule="exact" w:val="1166"/>
                <w:jc w:val="center"/>
              </w:trPr>
              <w:tc>
                <w:tcPr>
                  <w:tcW w:w="2722" w:type="dxa"/>
                  <w:shd w:val="clear" w:color="auto" w:fill="D8F0FC"/>
                  <w:vAlign w:val="center"/>
                </w:tcPr>
                <w:p w14:paraId="4AD99234" w14:textId="77777777" w:rsidR="000711B2" w:rsidRPr="000711B2" w:rsidRDefault="000711B2" w:rsidP="000711B2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0711B2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Ταινίες</w:t>
                  </w:r>
                </w:p>
              </w:tc>
              <w:tc>
                <w:tcPr>
                  <w:tcW w:w="2885" w:type="dxa"/>
                  <w:shd w:val="clear" w:color="auto" w:fill="D8F0FC"/>
                  <w:vAlign w:val="center"/>
                </w:tcPr>
                <w:p w14:paraId="17CABE3E" w14:textId="77777777" w:rsidR="000711B2" w:rsidRPr="000711B2" w:rsidRDefault="000711B2" w:rsidP="000711B2">
                  <w:pPr>
                    <w:spacing w:after="160" w:line="259" w:lineRule="auto"/>
                    <w:jc w:val="center"/>
                    <w:rPr>
                      <w:rFonts w:ascii="Tahoma" w:eastAsia="Calibri" w:hAnsi="Tahoma" w:cs="Tahoma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0711B2">
                    <w:rPr>
                      <w:rFonts w:ascii="Tahoma" w:eastAsia="Calibri" w:hAnsi="Tahoma" w:cs="Tahoma"/>
                      <w:b/>
                      <w:color w:val="000000"/>
                      <w:sz w:val="36"/>
                      <w:szCs w:val="36"/>
                      <w:lang w:bidi="el-GR"/>
                    </w:rPr>
                    <w:t>Καταμέτρηση με γραμμές</w:t>
                  </w:r>
                </w:p>
              </w:tc>
              <w:tc>
                <w:tcPr>
                  <w:tcW w:w="3696" w:type="dxa"/>
                  <w:shd w:val="clear" w:color="auto" w:fill="D8F0FC"/>
                  <w:vAlign w:val="center"/>
                </w:tcPr>
                <w:p w14:paraId="57F112D5" w14:textId="77777777" w:rsidR="000711B2" w:rsidRPr="000711B2" w:rsidRDefault="000711B2" w:rsidP="000711B2">
                  <w:pPr>
                    <w:spacing w:after="160" w:line="259" w:lineRule="auto"/>
                    <w:jc w:val="center"/>
                    <w:rPr>
                      <w:rFonts w:ascii="Tahoma" w:eastAsia="Calibri" w:hAnsi="Tahoma" w:cs="Tahoma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0711B2">
                    <w:rPr>
                      <w:rFonts w:ascii="Tahoma" w:eastAsia="Calibri" w:hAnsi="Tahoma" w:cs="Tahoma"/>
                      <w:b/>
                      <w:color w:val="000000"/>
                      <w:sz w:val="36"/>
                      <w:szCs w:val="36"/>
                      <w:lang w:bidi="el-GR"/>
                    </w:rPr>
                    <w:t>Συχνότητα</w:t>
                  </w:r>
                </w:p>
              </w:tc>
            </w:tr>
            <w:tr w:rsidR="000711B2" w:rsidRPr="000711B2" w14:paraId="7D84687A" w14:textId="77777777" w:rsidTr="000711B2">
              <w:trPr>
                <w:trHeight w:hRule="exact" w:val="1090"/>
                <w:jc w:val="center"/>
              </w:trPr>
              <w:tc>
                <w:tcPr>
                  <w:tcW w:w="2722" w:type="dxa"/>
                  <w:shd w:val="clear" w:color="auto" w:fill="auto"/>
                  <w:vAlign w:val="center"/>
                </w:tcPr>
                <w:p w14:paraId="187A973A" w14:textId="77777777" w:rsidR="000711B2" w:rsidRPr="000711B2" w:rsidRDefault="000711B2" w:rsidP="000711B2">
                  <w:pPr>
                    <w:spacing w:after="0" w:line="240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0711B2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0</w:t>
                  </w:r>
                </w:p>
              </w:tc>
              <w:tc>
                <w:tcPr>
                  <w:tcW w:w="2885" w:type="dxa"/>
                  <w:shd w:val="clear" w:color="auto" w:fill="auto"/>
                  <w:vAlign w:val="center"/>
                </w:tcPr>
                <w:p w14:paraId="320857C0" w14:textId="77777777" w:rsidR="000711B2" w:rsidRPr="000711B2" w:rsidRDefault="000711B2" w:rsidP="000711B2">
                  <w:pPr>
                    <w:spacing w:after="0" w:line="240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0711B2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ΙΙΙΙ</w:t>
                  </w:r>
                </w:p>
              </w:tc>
              <w:tc>
                <w:tcPr>
                  <w:tcW w:w="3696" w:type="dxa"/>
                  <w:shd w:val="clear" w:color="auto" w:fill="auto"/>
                  <w:vAlign w:val="center"/>
                </w:tcPr>
                <w:p w14:paraId="051B25C3" w14:textId="77777777" w:rsidR="000711B2" w:rsidRPr="000711B2" w:rsidRDefault="000711B2" w:rsidP="000711B2">
                  <w:pPr>
                    <w:spacing w:after="0" w:line="240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0711B2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4</w:t>
                  </w:r>
                </w:p>
              </w:tc>
            </w:tr>
            <w:tr w:rsidR="000711B2" w:rsidRPr="000711B2" w14:paraId="0F73D8DA" w14:textId="77777777" w:rsidTr="000711B2">
              <w:trPr>
                <w:trHeight w:hRule="exact" w:val="1085"/>
                <w:jc w:val="center"/>
              </w:trPr>
              <w:tc>
                <w:tcPr>
                  <w:tcW w:w="2722" w:type="dxa"/>
                  <w:shd w:val="clear" w:color="auto" w:fill="auto"/>
                  <w:vAlign w:val="center"/>
                </w:tcPr>
                <w:p w14:paraId="5BA90AD4" w14:textId="77777777" w:rsidR="000711B2" w:rsidRPr="000711B2" w:rsidRDefault="000711B2" w:rsidP="000711B2">
                  <w:pPr>
                    <w:spacing w:after="0" w:line="240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0711B2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1</w:t>
                  </w:r>
                </w:p>
              </w:tc>
              <w:tc>
                <w:tcPr>
                  <w:tcW w:w="2885" w:type="dxa"/>
                  <w:shd w:val="clear" w:color="auto" w:fill="auto"/>
                  <w:vAlign w:val="center"/>
                </w:tcPr>
                <w:p w14:paraId="7F114040" w14:textId="77777777" w:rsidR="000711B2" w:rsidRPr="000711B2" w:rsidRDefault="000711B2" w:rsidP="000711B2">
                  <w:pPr>
                    <w:spacing w:after="0" w:line="240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0711B2">
                    <w:rPr>
                      <w:rFonts w:ascii="Tahoma" w:hAnsi="Tahoma" w:cs="Tahoma"/>
                      <w:b/>
                      <w:noProof/>
                      <w:sz w:val="56"/>
                      <w:szCs w:val="5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581888" behindDoc="0" locked="0" layoutInCell="1" allowOverlap="1" wp14:anchorId="24E786EC" wp14:editId="612FBFBC">
                            <wp:simplePos x="0" y="0"/>
                            <wp:positionH relativeFrom="column">
                              <wp:posOffset>317500</wp:posOffset>
                            </wp:positionH>
                            <wp:positionV relativeFrom="paragraph">
                              <wp:posOffset>88265</wp:posOffset>
                            </wp:positionV>
                            <wp:extent cx="436245" cy="204470"/>
                            <wp:effectExtent l="19050" t="19050" r="40005" b="43180"/>
                            <wp:wrapNone/>
                            <wp:docPr id="56" name="Ευθεία γραμμή σύνδεσης 5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436245" cy="2044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57150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3DFE36F0" id="Ευθεία γραμμή σύνδεσης 56" o:spid="_x0000_s1026" style="position:absolute;z-index:25258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pt,6.95pt" to="59.35pt,2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" strokeweight="4.5pt"/>
                        </w:pict>
                      </mc:Fallback>
                    </mc:AlternateContent>
                  </w:r>
                  <w:r w:rsidRPr="000711B2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n-US"/>
                    </w:rPr>
                    <w:t xml:space="preserve">ΙΙΙΙ   </w:t>
                  </w:r>
                  <w:proofErr w:type="spellStart"/>
                  <w:r w:rsidRPr="000711B2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ΙΙΙΙ</w:t>
                  </w:r>
                  <w:proofErr w:type="spellEnd"/>
                </w:p>
              </w:tc>
              <w:tc>
                <w:tcPr>
                  <w:tcW w:w="3696" w:type="dxa"/>
                  <w:shd w:val="clear" w:color="auto" w:fill="auto"/>
                  <w:vAlign w:val="center"/>
                </w:tcPr>
                <w:p w14:paraId="53DAE444" w14:textId="77777777" w:rsidR="000711B2" w:rsidRPr="000711B2" w:rsidRDefault="000711B2" w:rsidP="000711B2">
                  <w:pPr>
                    <w:spacing w:after="0" w:line="240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0711B2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9</w:t>
                  </w:r>
                </w:p>
              </w:tc>
            </w:tr>
            <w:tr w:rsidR="000711B2" w:rsidRPr="000711B2" w14:paraId="0396FB23" w14:textId="77777777" w:rsidTr="000711B2">
              <w:trPr>
                <w:trHeight w:hRule="exact" w:val="1118"/>
                <w:jc w:val="center"/>
              </w:trPr>
              <w:tc>
                <w:tcPr>
                  <w:tcW w:w="2722" w:type="dxa"/>
                  <w:shd w:val="clear" w:color="auto" w:fill="auto"/>
                  <w:vAlign w:val="center"/>
                </w:tcPr>
                <w:p w14:paraId="6A52D5FF" w14:textId="77777777" w:rsidR="000711B2" w:rsidRPr="000711B2" w:rsidRDefault="000711B2" w:rsidP="000711B2">
                  <w:pPr>
                    <w:spacing w:after="0" w:line="240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0711B2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2</w:t>
                  </w:r>
                </w:p>
              </w:tc>
              <w:tc>
                <w:tcPr>
                  <w:tcW w:w="2885" w:type="dxa"/>
                  <w:shd w:val="clear" w:color="auto" w:fill="auto"/>
                  <w:vAlign w:val="center"/>
                </w:tcPr>
                <w:p w14:paraId="06E87753" w14:textId="77777777" w:rsidR="000711B2" w:rsidRPr="000711B2" w:rsidRDefault="000711B2" w:rsidP="000711B2">
                  <w:pPr>
                    <w:spacing w:after="0" w:line="240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0711B2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ΙΙΙΙ</w:t>
                  </w:r>
                </w:p>
              </w:tc>
              <w:tc>
                <w:tcPr>
                  <w:tcW w:w="3696" w:type="dxa"/>
                  <w:shd w:val="clear" w:color="auto" w:fill="auto"/>
                  <w:vAlign w:val="center"/>
                </w:tcPr>
                <w:p w14:paraId="1F365CE8" w14:textId="77777777" w:rsidR="000711B2" w:rsidRPr="000711B2" w:rsidRDefault="000711B2" w:rsidP="000711B2">
                  <w:pPr>
                    <w:spacing w:after="0" w:line="240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</w:pPr>
                  <w:r w:rsidRPr="000711B2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l-GR"/>
                    </w:rPr>
                    <w:t>4</w:t>
                  </w:r>
                </w:p>
              </w:tc>
            </w:tr>
          </w:tbl>
          <w:p w14:paraId="522D32CC" w14:textId="77777777" w:rsidR="000711B2" w:rsidRPr="000711B2" w:rsidRDefault="000711B2" w:rsidP="000711B2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  <w:p w14:paraId="2B02A815" w14:textId="77777777" w:rsidR="000711B2" w:rsidRPr="000711B2" w:rsidRDefault="000711B2" w:rsidP="000711B2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616DC935" w14:textId="7AF58A66" w:rsidR="007E2CB4" w:rsidRDefault="0040222B">
      <w:pPr>
        <w:rPr>
          <w:rFonts w:ascii="Arial" w:eastAsia="Calibri" w:hAnsi="Arial" w:cs="Arial"/>
          <w:b/>
          <w:sz w:val="36"/>
          <w:szCs w:val="36"/>
        </w:rPr>
      </w:pPr>
      <w:r w:rsidRPr="00535187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52224" behindDoc="0" locked="0" layoutInCell="0" allowOverlap="0" wp14:anchorId="15D945B9" wp14:editId="392F05A4">
                <wp:simplePos x="0" y="0"/>
                <wp:positionH relativeFrom="page">
                  <wp:posOffset>2576494</wp:posOffset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65" name="Πλαίσιο κειμένου 5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9AD608" w14:textId="5A210757" w:rsidR="0040222B" w:rsidRPr="00535187" w:rsidRDefault="0040222B" w:rsidP="00D30DA1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D945B9" id="Πλαίσιο κειμένου 565" o:spid="_x0000_s1149" type="#_x0000_t202" style="position:absolute;margin-left:202.85pt;margin-top:785.3pt;width:99.2pt;height:28.35pt;z-index:2528522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2D9AD608" w14:textId="5A210757" w:rsidR="0040222B" w:rsidRPr="00535187" w:rsidRDefault="0040222B" w:rsidP="00D30DA1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0711B2"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4115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7E2CB4" w:rsidRPr="000711B2" w14:paraId="7D446328" w14:textId="77777777" w:rsidTr="00D30DA1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4BCCD26A" w14:textId="77777777" w:rsidR="007E2CB4" w:rsidRPr="000711B2" w:rsidRDefault="007E2CB4" w:rsidP="00D30DA1">
            <w:pPr>
              <w:spacing w:before="360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E2CB4">
              <w:rPr>
                <w:rFonts w:ascii="Tahoma-Bold" w:hAnsi="Tahoma-Bold"/>
                <w:b/>
                <w:bCs/>
                <w:color w:val="242021"/>
                <w:sz w:val="40"/>
                <w:szCs w:val="40"/>
              </w:rPr>
              <w:lastRenderedPageBreak/>
              <w:t>Διάγραμμα Γραμμής</w:t>
            </w:r>
          </w:p>
          <w:p w14:paraId="0BB11663" w14:textId="77777777" w:rsidR="007E2CB4" w:rsidRDefault="007E2CB4" w:rsidP="00D30DA1">
            <w:p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E2CB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Πυρετός Ασθενούς</w:t>
            </w:r>
          </w:p>
          <w:p w14:paraId="23B47A55" w14:textId="77777777" w:rsidR="007E2CB4" w:rsidRDefault="007E2CB4" w:rsidP="00D30DA1">
            <w:p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720"/>
              <w:gridCol w:w="6693"/>
            </w:tblGrid>
            <w:tr w:rsidR="007E2CB4" w14:paraId="52A333DF" w14:textId="77777777" w:rsidTr="007E2CB4">
              <w:tc>
                <w:tcPr>
                  <w:tcW w:w="2720" w:type="dxa"/>
                </w:tcPr>
                <w:p w14:paraId="5DC5C25A" w14:textId="77777777" w:rsidR="007E2CB4" w:rsidRDefault="007E2CB4" w:rsidP="00D30DA1">
                  <w:pPr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</w:pPr>
                </w:p>
                <w:p w14:paraId="06BDEEBC" w14:textId="77777777" w:rsidR="007E2CB4" w:rsidRDefault="007E2CB4" w:rsidP="00D30DA1">
                  <w:pPr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</w:pPr>
                </w:p>
                <w:p w14:paraId="3F7C5553" w14:textId="77777777" w:rsidR="007E2CB4" w:rsidRDefault="007E2CB4" w:rsidP="00D30DA1">
                  <w:pPr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</w:pPr>
                  <w:r w:rsidRPr="007E2CB4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Θερμοκρασία</w:t>
                  </w:r>
                </w:p>
                <w:p w14:paraId="1FE21F61" w14:textId="77777777" w:rsidR="007E2CB4" w:rsidRDefault="007E2CB4" w:rsidP="00D30DA1">
                  <w:pPr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</w:pPr>
                  <w:r w:rsidRPr="007E2CB4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 xml:space="preserve">σε </w:t>
                  </w:r>
                  <w:proofErr w:type="spellStart"/>
                  <w:r w:rsidRPr="007E2CB4">
                    <w:rPr>
                      <w:rFonts w:ascii="Arial-BoldMT" w:hAnsi="Arial-BoldMT"/>
                      <w:b/>
                      <w:bCs/>
                      <w:color w:val="242021"/>
                      <w:sz w:val="42"/>
                      <w:szCs w:val="36"/>
                      <w:vertAlign w:val="superscript"/>
                    </w:rPr>
                    <w:t>o</w:t>
                  </w:r>
                  <w:r w:rsidRPr="007E2CB4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C</w:t>
                  </w:r>
                  <w:proofErr w:type="spellEnd"/>
                </w:p>
                <w:p w14:paraId="40DA97FE" w14:textId="77777777" w:rsidR="007E2CB4" w:rsidRDefault="007E2CB4" w:rsidP="00D30DA1">
                  <w:pPr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</w:pPr>
                </w:p>
                <w:p w14:paraId="1D05B741" w14:textId="77777777" w:rsidR="007E2CB4" w:rsidRDefault="007E2CB4" w:rsidP="00D30DA1">
                  <w:pPr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</w:pPr>
                </w:p>
              </w:tc>
              <w:tc>
                <w:tcPr>
                  <w:tcW w:w="6693" w:type="dxa"/>
                  <w:vAlign w:val="center"/>
                </w:tcPr>
                <w:p w14:paraId="7F53F321" w14:textId="77777777" w:rsidR="007E2CB4" w:rsidRDefault="007E2CB4" w:rsidP="007E2CB4">
                  <w:pPr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7FDB6B61" wp14:editId="1FB37182">
                        <wp:extent cx="4112895" cy="2599690"/>
                        <wp:effectExtent l="0" t="0" r="1905" b="0"/>
                        <wp:docPr id="205" name="Εικόνα 20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64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112895" cy="259969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5A09C7A7" w14:textId="77777777" w:rsidR="007E2CB4" w:rsidRPr="000711B2" w:rsidRDefault="007E2CB4" w:rsidP="00D30DA1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  <w:p w14:paraId="443D431C" w14:textId="77777777" w:rsidR="007E2CB4" w:rsidRPr="000711B2" w:rsidRDefault="007E2CB4" w:rsidP="00D30DA1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439CFB81" w14:textId="77777777" w:rsidR="007E2CB4" w:rsidRDefault="00535187">
      <w:pPr>
        <w:rPr>
          <w:rFonts w:ascii="Arial" w:eastAsia="Calibri" w:hAnsi="Arial" w:cs="Arial"/>
          <w:b/>
          <w:sz w:val="36"/>
          <w:szCs w:val="36"/>
        </w:rPr>
      </w:pPr>
      <w:r w:rsidRPr="00535187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34816" behindDoc="0" locked="0" layoutInCell="0" allowOverlap="0" wp14:anchorId="42165913" wp14:editId="0497268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206" name="Πλαίσιο κειμένου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F32299" w14:textId="77777777" w:rsidR="00D30DA1" w:rsidRPr="00535187" w:rsidRDefault="00D30DA1" w:rsidP="00D30DA1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165913" id="Πλαίσιο κειμένου 206" o:spid="_x0000_s1150" type="#_x0000_t202" style="position:absolute;margin-left:0;margin-top:785.3pt;width:99.2pt;height:28.35pt;z-index:2528348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n5frwIAADQ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N0Sfl+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0F32299" w14:textId="77777777" w:rsidR="00D30DA1" w:rsidRPr="00535187" w:rsidRDefault="00D30DA1" w:rsidP="00D30DA1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77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7E2CB4" w:rsidRPr="001B43A1" w14:paraId="7BEF2310" w14:textId="77777777" w:rsidTr="00D30DA1">
        <w:trPr>
          <w:trHeight w:val="567"/>
        </w:trPr>
        <w:tc>
          <w:tcPr>
            <w:tcW w:w="9639" w:type="dxa"/>
            <w:shd w:val="clear" w:color="auto" w:fill="006600"/>
          </w:tcPr>
          <w:p w14:paraId="78695502" w14:textId="77777777" w:rsidR="007E2CB4" w:rsidRPr="0076156A" w:rsidRDefault="007E2CB4" w:rsidP="00D30DA1">
            <w:pPr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76156A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7E2CB4" w:rsidRPr="001B43A1" w14:paraId="1F3B5780" w14:textId="77777777" w:rsidTr="00D30DA1">
        <w:trPr>
          <w:trHeight w:val="294"/>
        </w:trPr>
        <w:tc>
          <w:tcPr>
            <w:tcW w:w="9639" w:type="dxa"/>
            <w:shd w:val="clear" w:color="auto" w:fill="D9FFD9"/>
          </w:tcPr>
          <w:p w14:paraId="2021080A" w14:textId="77777777" w:rsidR="007E2CB4" w:rsidRDefault="007E2CB4" w:rsidP="00D30DA1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E2CB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Υπάρχουν πολλοί </w:t>
            </w:r>
            <w:r w:rsidRPr="007E2CB4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τύποι διαγραμμάτων </w:t>
            </w:r>
            <w:r w:rsidRPr="007E2CB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για την</w:t>
            </w:r>
            <w: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7E2CB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ναπαράσταση των δεδομένων:</w:t>
            </w:r>
          </w:p>
          <w:p w14:paraId="2E3E186A" w14:textId="77777777" w:rsidR="007E2CB4" w:rsidRPr="001B43A1" w:rsidRDefault="007E2CB4" w:rsidP="00D30DA1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E2CB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π.χ. </w:t>
            </w:r>
            <w:proofErr w:type="spellStart"/>
            <w:r w:rsidRPr="007E2CB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ραβδόγραμμα</w:t>
            </w:r>
            <w:proofErr w:type="spellEnd"/>
            <w:r w:rsidRPr="007E2CB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, </w:t>
            </w:r>
            <w:proofErr w:type="spellStart"/>
            <w:r w:rsidRPr="007E2CB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ικονόγραμμα</w:t>
            </w:r>
            <w:proofErr w:type="spellEnd"/>
            <w:r w:rsidRPr="007E2CB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, </w:t>
            </w:r>
            <w:proofErr w:type="spellStart"/>
            <w:r w:rsidRPr="007E2CB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ημειόγραμμα</w:t>
            </w:r>
            <w:proofErr w:type="spellEnd"/>
            <w:r w:rsidRPr="007E2CB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,</w:t>
            </w:r>
            <w: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br/>
            </w:r>
            <w:r w:rsidRPr="007E2CB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ιάγραμμα γραμμής.</w:t>
            </w:r>
          </w:p>
        </w:tc>
      </w:tr>
    </w:tbl>
    <w:p w14:paraId="42989DCB" w14:textId="77777777" w:rsidR="007E2CB4" w:rsidRDefault="007E2CB4">
      <w:pPr>
        <w:rPr>
          <w:rFonts w:ascii="Arial" w:eastAsia="Calibri" w:hAnsi="Arial" w:cs="Arial"/>
          <w:b/>
          <w:sz w:val="36"/>
          <w:szCs w:val="36"/>
        </w:rPr>
      </w:pPr>
    </w:p>
    <w:p w14:paraId="73EA5BD8" w14:textId="05F74A99" w:rsidR="007E2CB4" w:rsidRDefault="007E2CB4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4116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4E7300" w:rsidRPr="00107141" w14:paraId="236A355F" w14:textId="77777777" w:rsidTr="004E7300">
        <w:trPr>
          <w:trHeight w:val="794"/>
          <w:jc w:val="center"/>
        </w:trPr>
        <w:tc>
          <w:tcPr>
            <w:tcW w:w="9639" w:type="dxa"/>
            <w:shd w:val="clear" w:color="auto" w:fill="FF0000"/>
            <w:vAlign w:val="center"/>
          </w:tcPr>
          <w:p w14:paraId="00D26B47" w14:textId="77777777" w:rsidR="004E7300" w:rsidRPr="00107141" w:rsidRDefault="002D61A9" w:rsidP="004E7300">
            <w:pPr>
              <w:spacing w:after="160" w:line="259" w:lineRule="auto"/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2D61A9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763136" behindDoc="0" locked="0" layoutInCell="0" allowOverlap="0" wp14:anchorId="0E7B7658" wp14:editId="3177D5AD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668" name="Πλαίσιο κειμένου 6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73DD486" w14:textId="77777777" w:rsidR="00D30DA1" w:rsidRPr="007E2CB4" w:rsidRDefault="00D30DA1" w:rsidP="008648A7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>91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>62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7B7658" id="Πλαίσιο κειμένου 668" o:spid="_x0000_s1151" type="#_x0000_t202" style="position:absolute;left:0;text-align:left;margin-left:0;margin-top:785.3pt;width:99.2pt;height:28.35pt;z-index:2527631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8LeqX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      <v:textbox inset="1.5mm,1.5mm,1.5mm,1.5mm">
                        <w:txbxContent>
                          <w:p w14:paraId="473DD486" w14:textId="77777777" w:rsidR="00D30DA1" w:rsidRPr="007E2CB4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2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="004E7300" w:rsidRPr="00107141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t>Παραδείγματα</w:t>
            </w:r>
          </w:p>
        </w:tc>
      </w:tr>
      <w:tr w:rsidR="004E7300" w:rsidRPr="00107141" w14:paraId="017470DF" w14:textId="77777777" w:rsidTr="005809C0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3C8E484B" w14:textId="77777777" w:rsidR="001E592F" w:rsidRPr="001E592F" w:rsidRDefault="001E592F" w:rsidP="001E592F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  <w:tbl>
            <w:tblPr>
              <w:tblW w:w="0" w:type="auto"/>
              <w:tblInd w:w="10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3403"/>
              <w:gridCol w:w="5899"/>
            </w:tblGrid>
            <w:tr w:rsidR="001E592F" w:rsidRPr="001E592F" w14:paraId="52AAACB3" w14:textId="77777777" w:rsidTr="001E592F">
              <w:trPr>
                <w:trHeight w:val="802"/>
              </w:trPr>
              <w:tc>
                <w:tcPr>
                  <w:tcW w:w="9302" w:type="dxa"/>
                  <w:gridSpan w:val="2"/>
                  <w:shd w:val="clear" w:color="auto" w:fill="auto"/>
                  <w:vAlign w:val="bottom"/>
                </w:tcPr>
                <w:p w14:paraId="39782EDD" w14:textId="77777777" w:rsidR="001E592F" w:rsidRPr="001E592F" w:rsidRDefault="001E592F" w:rsidP="001E592F">
                  <w:pPr>
                    <w:spacing w:before="120" w:after="120" w:line="240" w:lineRule="auto"/>
                    <w:jc w:val="center"/>
                    <w:rPr>
                      <w:rFonts w:ascii="Tahoma" w:hAnsi="Tahoma" w:cs="Tahoma"/>
                      <w:b/>
                      <w:sz w:val="36"/>
                      <w:szCs w:val="36"/>
                    </w:rPr>
                  </w:pPr>
                  <w:proofErr w:type="spellStart"/>
                  <w:r w:rsidRPr="001E592F">
                    <w:rPr>
                      <w:rStyle w:val="Bodytext2"/>
                      <w:rFonts w:ascii="Tahoma" w:hAnsi="Tahoma" w:cs="Tahoma"/>
                      <w:sz w:val="36"/>
                      <w:szCs w:val="36"/>
                    </w:rPr>
                    <w:t>Εικονόγραμμα</w:t>
                  </w:r>
                  <w:proofErr w:type="spellEnd"/>
                </w:p>
              </w:tc>
            </w:tr>
            <w:tr w:rsidR="001E592F" w:rsidRPr="001E592F" w14:paraId="1141AE87" w14:textId="77777777" w:rsidTr="001E592F">
              <w:trPr>
                <w:trHeight w:val="813"/>
              </w:trPr>
              <w:tc>
                <w:tcPr>
                  <w:tcW w:w="3403" w:type="dxa"/>
                  <w:shd w:val="clear" w:color="auto" w:fill="auto"/>
                  <w:vAlign w:val="center"/>
                </w:tcPr>
                <w:p w14:paraId="78B035C0" w14:textId="77777777" w:rsidR="001E592F" w:rsidRPr="001E592F" w:rsidRDefault="001E592F" w:rsidP="001E592F">
                  <w:pPr>
                    <w:spacing w:before="120" w:after="120" w:line="240" w:lineRule="auto"/>
                    <w:ind w:left="340"/>
                    <w:rPr>
                      <w:b/>
                      <w:sz w:val="36"/>
                      <w:szCs w:val="36"/>
                    </w:rPr>
                  </w:pPr>
                  <w:r w:rsidRPr="001E592F">
                    <w:rPr>
                      <w:rStyle w:val="Bodytext2"/>
                      <w:sz w:val="36"/>
                      <w:szCs w:val="36"/>
                    </w:rPr>
                    <w:t>0 ταινίες</w:t>
                  </w:r>
                </w:p>
              </w:tc>
              <w:tc>
                <w:tcPr>
                  <w:tcW w:w="5899" w:type="dxa"/>
                  <w:shd w:val="clear" w:color="auto" w:fill="auto"/>
                  <w:vAlign w:val="center"/>
                </w:tcPr>
                <w:p w14:paraId="1B0B0814" w14:textId="77777777" w:rsidR="001E592F" w:rsidRPr="001E592F" w:rsidRDefault="001E592F" w:rsidP="001E592F">
                  <w:pPr>
                    <w:spacing w:before="120" w:after="120" w:line="240" w:lineRule="auto"/>
                    <w:ind w:left="280"/>
                    <w:rPr>
                      <w:b/>
                      <w:sz w:val="36"/>
                      <w:szCs w:val="36"/>
                    </w:rPr>
                  </w:pPr>
                  <w:r w:rsidRPr="001E592F">
                    <w:rPr>
                      <w:rFonts w:ascii="Arial" w:eastAsia="Arial" w:hAnsi="Arial" w:cs="Arial"/>
                      <w:color w:val="F08021"/>
                      <w:sz w:val="36"/>
                      <w:szCs w:val="36"/>
                      <w:lang w:eastAsia="el-GR" w:bidi="el-GR"/>
                    </w:rPr>
                    <w:t>Ο</w:t>
                  </w:r>
                  <w:r w:rsidRPr="001E592F">
                    <w:rPr>
                      <w:rStyle w:val="Bodytext2"/>
                      <w:sz w:val="36"/>
                      <w:szCs w:val="36"/>
                    </w:rPr>
                    <w:t xml:space="preserve"> </w:t>
                  </w:r>
                  <w:proofErr w:type="spellStart"/>
                  <w:r w:rsidRPr="001E592F">
                    <w:rPr>
                      <w:rFonts w:ascii="Arial" w:eastAsia="Arial" w:hAnsi="Arial" w:cs="Arial"/>
                      <w:color w:val="F08021"/>
                      <w:sz w:val="36"/>
                      <w:szCs w:val="36"/>
                      <w:lang w:eastAsia="el-GR" w:bidi="el-GR"/>
                    </w:rPr>
                    <w:t>Ο</w:t>
                  </w:r>
                  <w:proofErr w:type="spellEnd"/>
                </w:p>
              </w:tc>
            </w:tr>
            <w:tr w:rsidR="001E592F" w:rsidRPr="001E592F" w14:paraId="46A666D7" w14:textId="77777777" w:rsidTr="001E592F">
              <w:trPr>
                <w:trHeight w:val="784"/>
              </w:trPr>
              <w:tc>
                <w:tcPr>
                  <w:tcW w:w="3403" w:type="dxa"/>
                  <w:shd w:val="clear" w:color="auto" w:fill="auto"/>
                  <w:vAlign w:val="center"/>
                </w:tcPr>
                <w:p w14:paraId="1FD11A8E" w14:textId="77777777" w:rsidR="001E592F" w:rsidRPr="001E592F" w:rsidRDefault="001E592F" w:rsidP="001E592F">
                  <w:pPr>
                    <w:spacing w:before="120" w:after="120" w:line="240" w:lineRule="auto"/>
                    <w:ind w:left="340"/>
                    <w:rPr>
                      <w:b/>
                      <w:sz w:val="36"/>
                      <w:szCs w:val="36"/>
                    </w:rPr>
                  </w:pPr>
                  <w:r w:rsidRPr="001E592F">
                    <w:rPr>
                      <w:rStyle w:val="Bodytext2"/>
                      <w:sz w:val="36"/>
                      <w:szCs w:val="36"/>
                    </w:rPr>
                    <w:t>1 ταινία</w:t>
                  </w:r>
                </w:p>
              </w:tc>
              <w:tc>
                <w:tcPr>
                  <w:tcW w:w="5899" w:type="dxa"/>
                  <w:shd w:val="clear" w:color="auto" w:fill="auto"/>
                  <w:vAlign w:val="center"/>
                </w:tcPr>
                <w:p w14:paraId="33F48531" w14:textId="77777777" w:rsidR="001E592F" w:rsidRPr="001E592F" w:rsidRDefault="001E592F" w:rsidP="001E592F">
                  <w:pPr>
                    <w:spacing w:before="120" w:after="120" w:line="240" w:lineRule="auto"/>
                    <w:ind w:left="380"/>
                    <w:rPr>
                      <w:b/>
                      <w:sz w:val="36"/>
                      <w:szCs w:val="36"/>
                    </w:rPr>
                  </w:pPr>
                  <w:r w:rsidRPr="001E592F">
                    <w:rPr>
                      <w:rFonts w:ascii="Arial" w:eastAsia="Arial" w:hAnsi="Arial" w:cs="Arial"/>
                      <w:color w:val="F08021"/>
                      <w:sz w:val="36"/>
                      <w:szCs w:val="36"/>
                      <w:lang w:eastAsia="el-GR" w:bidi="el-GR"/>
                    </w:rPr>
                    <w:t>Ο</w:t>
                  </w:r>
                  <w:r w:rsidRPr="001E592F">
                    <w:rPr>
                      <w:rStyle w:val="Bodytext2"/>
                      <w:sz w:val="36"/>
                      <w:szCs w:val="36"/>
                    </w:rPr>
                    <w:t xml:space="preserve"> </w:t>
                  </w:r>
                  <w:proofErr w:type="spellStart"/>
                  <w:r w:rsidRPr="001E592F">
                    <w:rPr>
                      <w:rFonts w:ascii="Arial" w:eastAsia="Arial" w:hAnsi="Arial" w:cs="Arial"/>
                      <w:color w:val="F08021"/>
                      <w:sz w:val="36"/>
                      <w:szCs w:val="36"/>
                      <w:lang w:eastAsia="el-GR" w:bidi="el-GR"/>
                    </w:rPr>
                    <w:t>Ο</w:t>
                  </w:r>
                  <w:proofErr w:type="spellEnd"/>
                  <w:r w:rsidRPr="001E592F">
                    <w:rPr>
                      <w:rStyle w:val="Bodytext2"/>
                      <w:color w:val="943634" w:themeColor="accent2" w:themeShade="BF"/>
                      <w:sz w:val="36"/>
                      <w:szCs w:val="36"/>
                    </w:rPr>
                    <w:t xml:space="preserve"> </w:t>
                  </w:r>
                  <w:proofErr w:type="spellStart"/>
                  <w:r w:rsidRPr="001E592F">
                    <w:rPr>
                      <w:rFonts w:ascii="Arial" w:eastAsia="Arial" w:hAnsi="Arial" w:cs="Arial"/>
                      <w:color w:val="F08021"/>
                      <w:sz w:val="36"/>
                      <w:szCs w:val="36"/>
                      <w:lang w:eastAsia="el-GR" w:bidi="el-GR"/>
                    </w:rPr>
                    <w:t>Ο</w:t>
                  </w:r>
                  <w:proofErr w:type="spellEnd"/>
                  <w:r w:rsidRPr="001E592F">
                    <w:rPr>
                      <w:rStyle w:val="Bodytext2"/>
                      <w:sz w:val="36"/>
                      <w:szCs w:val="36"/>
                    </w:rPr>
                    <w:t xml:space="preserve"> </w:t>
                  </w:r>
                  <w:proofErr w:type="spellStart"/>
                  <w:r w:rsidRPr="001E592F">
                    <w:rPr>
                      <w:rFonts w:ascii="Arial" w:eastAsia="Arial" w:hAnsi="Arial" w:cs="Arial"/>
                      <w:color w:val="F08021"/>
                      <w:sz w:val="36"/>
                      <w:szCs w:val="36"/>
                      <w:lang w:eastAsia="el-GR" w:bidi="el-GR"/>
                    </w:rPr>
                    <w:t>Ο</w:t>
                  </w:r>
                  <w:proofErr w:type="spellEnd"/>
                  <w:r w:rsidRPr="001E592F">
                    <w:rPr>
                      <w:rStyle w:val="Bodytext2"/>
                      <w:color w:val="943634" w:themeColor="accent2" w:themeShade="BF"/>
                      <w:sz w:val="36"/>
                      <w:szCs w:val="36"/>
                    </w:rPr>
                    <w:t xml:space="preserve"> </w:t>
                  </w:r>
                  <w:r w:rsidRPr="001E592F">
                    <w:rPr>
                      <w:noProof/>
                      <w:sz w:val="36"/>
                      <w:szCs w:val="36"/>
                    </w:rPr>
                    <w:drawing>
                      <wp:inline distT="0" distB="0" distL="0" distR="0" wp14:anchorId="5D4D212B" wp14:editId="72FE47DC">
                        <wp:extent cx="93699" cy="180000"/>
                        <wp:effectExtent l="0" t="0" r="1905" b="0"/>
                        <wp:docPr id="21" name="Εικόνα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64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93699" cy="1800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1E592F" w:rsidRPr="001E592F" w14:paraId="6311ADBA" w14:textId="77777777" w:rsidTr="001E592F">
              <w:trPr>
                <w:trHeight w:val="809"/>
              </w:trPr>
              <w:tc>
                <w:tcPr>
                  <w:tcW w:w="3403" w:type="dxa"/>
                  <w:shd w:val="clear" w:color="auto" w:fill="auto"/>
                  <w:vAlign w:val="center"/>
                </w:tcPr>
                <w:p w14:paraId="78C42F3A" w14:textId="77777777" w:rsidR="001E592F" w:rsidRPr="001E592F" w:rsidRDefault="001E592F" w:rsidP="001E592F">
                  <w:pPr>
                    <w:spacing w:before="120" w:after="120" w:line="240" w:lineRule="auto"/>
                    <w:ind w:left="340"/>
                    <w:rPr>
                      <w:b/>
                      <w:sz w:val="36"/>
                      <w:szCs w:val="36"/>
                    </w:rPr>
                  </w:pPr>
                  <w:r w:rsidRPr="001E592F">
                    <w:rPr>
                      <w:rStyle w:val="Bodytext2"/>
                      <w:sz w:val="36"/>
                      <w:szCs w:val="36"/>
                    </w:rPr>
                    <w:t>2 ταινίες</w:t>
                  </w:r>
                </w:p>
              </w:tc>
              <w:tc>
                <w:tcPr>
                  <w:tcW w:w="5899" w:type="dxa"/>
                  <w:shd w:val="clear" w:color="auto" w:fill="auto"/>
                  <w:vAlign w:val="center"/>
                </w:tcPr>
                <w:p w14:paraId="1954BE35" w14:textId="77777777" w:rsidR="001E592F" w:rsidRPr="001E592F" w:rsidRDefault="001E592F" w:rsidP="001E592F">
                  <w:pPr>
                    <w:spacing w:before="120" w:after="120" w:line="240" w:lineRule="auto"/>
                    <w:ind w:left="380"/>
                    <w:rPr>
                      <w:b/>
                      <w:sz w:val="36"/>
                      <w:szCs w:val="36"/>
                    </w:rPr>
                  </w:pPr>
                  <w:r w:rsidRPr="001E592F">
                    <w:rPr>
                      <w:rFonts w:ascii="Arial" w:eastAsia="Arial" w:hAnsi="Arial" w:cs="Arial"/>
                      <w:color w:val="F08021"/>
                      <w:sz w:val="36"/>
                      <w:szCs w:val="36"/>
                      <w:lang w:eastAsia="el-GR" w:bidi="el-GR"/>
                    </w:rPr>
                    <w:t>Ο</w:t>
                  </w:r>
                  <w:r w:rsidRPr="001E592F">
                    <w:rPr>
                      <w:rStyle w:val="Bodytext2"/>
                      <w:sz w:val="36"/>
                      <w:szCs w:val="36"/>
                    </w:rPr>
                    <w:t xml:space="preserve"> </w:t>
                  </w:r>
                  <w:proofErr w:type="spellStart"/>
                  <w:r w:rsidRPr="001E592F">
                    <w:rPr>
                      <w:rFonts w:ascii="Arial" w:eastAsia="Arial" w:hAnsi="Arial" w:cs="Arial"/>
                      <w:color w:val="F08021"/>
                      <w:sz w:val="36"/>
                      <w:szCs w:val="36"/>
                      <w:lang w:eastAsia="el-GR" w:bidi="el-GR"/>
                    </w:rPr>
                    <w:t>Ο</w:t>
                  </w:r>
                  <w:proofErr w:type="spellEnd"/>
                  <w:r w:rsidRPr="001E592F">
                    <w:rPr>
                      <w:rStyle w:val="Bodytext2"/>
                      <w:color w:val="943634" w:themeColor="accent2" w:themeShade="BF"/>
                      <w:sz w:val="36"/>
                      <w:szCs w:val="36"/>
                    </w:rPr>
                    <w:t xml:space="preserve"> </w:t>
                  </w:r>
                  <w:proofErr w:type="spellStart"/>
                  <w:r w:rsidRPr="001E592F">
                    <w:rPr>
                      <w:rFonts w:ascii="Arial" w:eastAsia="Arial" w:hAnsi="Arial" w:cs="Arial"/>
                      <w:color w:val="F08021"/>
                      <w:sz w:val="36"/>
                      <w:szCs w:val="36"/>
                      <w:lang w:eastAsia="el-GR" w:bidi="el-GR"/>
                    </w:rPr>
                    <w:t>Ο</w:t>
                  </w:r>
                  <w:proofErr w:type="spellEnd"/>
                </w:p>
              </w:tc>
            </w:tr>
            <w:tr w:rsidR="001E592F" w:rsidRPr="001E592F" w14:paraId="6D453452" w14:textId="77777777" w:rsidTr="001E592F">
              <w:trPr>
                <w:trHeight w:val="666"/>
              </w:trPr>
              <w:tc>
                <w:tcPr>
                  <w:tcW w:w="9302" w:type="dxa"/>
                  <w:gridSpan w:val="2"/>
                  <w:shd w:val="clear" w:color="auto" w:fill="auto"/>
                  <w:vAlign w:val="bottom"/>
                </w:tcPr>
                <w:p w14:paraId="3842946F" w14:textId="77777777" w:rsidR="001E592F" w:rsidRPr="001E592F" w:rsidRDefault="001E592F" w:rsidP="001E592F">
                  <w:pPr>
                    <w:spacing w:before="120" w:after="120" w:line="240" w:lineRule="auto"/>
                    <w:ind w:left="360"/>
                    <w:rPr>
                      <w:b/>
                      <w:sz w:val="36"/>
                      <w:szCs w:val="36"/>
                    </w:rPr>
                  </w:pPr>
                  <w:r w:rsidRPr="001E592F">
                    <w:rPr>
                      <w:rStyle w:val="Bodytext2"/>
                      <w:sz w:val="36"/>
                      <w:szCs w:val="36"/>
                    </w:rPr>
                    <w:t xml:space="preserve">Κάθε </w:t>
                  </w:r>
                  <w:r w:rsidRPr="001E592F">
                    <w:rPr>
                      <w:rFonts w:ascii="Arial" w:eastAsia="Arial" w:hAnsi="Arial" w:cs="Arial"/>
                      <w:color w:val="F08021"/>
                      <w:sz w:val="36"/>
                      <w:szCs w:val="36"/>
                      <w:lang w:eastAsia="el-GR" w:bidi="el-GR"/>
                    </w:rPr>
                    <w:t>Ο</w:t>
                  </w:r>
                  <w:r w:rsidRPr="001E592F">
                    <w:rPr>
                      <w:rStyle w:val="Bodytext2"/>
                      <w:sz w:val="36"/>
                      <w:szCs w:val="36"/>
                    </w:rPr>
                    <w:t xml:space="preserve"> αντιστοιχεί σε 2 μαθητές</w:t>
                  </w:r>
                </w:p>
              </w:tc>
            </w:tr>
          </w:tbl>
          <w:p w14:paraId="12F5315E" w14:textId="77777777" w:rsidR="007B7AF6" w:rsidRDefault="007B7AF6" w:rsidP="007B7AF6">
            <w:pPr>
              <w:spacing w:after="240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</w:p>
          <w:p w14:paraId="63739520" w14:textId="77777777" w:rsidR="007B7AF6" w:rsidRPr="007B7AF6" w:rsidRDefault="007B7AF6" w:rsidP="007B7AF6">
            <w:pPr>
              <w:spacing w:after="240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proofErr w:type="spellStart"/>
            <w:r w:rsidRPr="007B7AF6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Σημειόγραμμα</w:t>
            </w:r>
            <w:proofErr w:type="spellEnd"/>
          </w:p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137"/>
              <w:gridCol w:w="3138"/>
              <w:gridCol w:w="3138"/>
            </w:tblGrid>
            <w:tr w:rsidR="007B7AF6" w:rsidRPr="007B7AF6" w14:paraId="679D0441" w14:textId="77777777" w:rsidTr="005809C0">
              <w:tc>
                <w:tcPr>
                  <w:tcW w:w="3137" w:type="dxa"/>
                  <w:tcBorders>
                    <w:bottom w:val="single" w:sz="24" w:space="0" w:color="auto"/>
                  </w:tcBorders>
                  <w:vAlign w:val="bottom"/>
                </w:tcPr>
                <w:p w14:paraId="642CCC62" w14:textId="77777777" w:rsidR="007B7AF6" w:rsidRPr="007B7AF6" w:rsidRDefault="007B7AF6" w:rsidP="007B7AF6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</w:pPr>
                  <w:r w:rsidRPr="007B7AF6"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  <w:t>x</w:t>
                  </w:r>
                </w:p>
                <w:p w14:paraId="25A9AAB0" w14:textId="77777777" w:rsidR="007B7AF6" w:rsidRPr="007B7AF6" w:rsidRDefault="007B7AF6" w:rsidP="007B7AF6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</w:pPr>
                  <w:r w:rsidRPr="007B7AF6"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  <w:t>x</w:t>
                  </w:r>
                </w:p>
                <w:p w14:paraId="7905E8AB" w14:textId="77777777" w:rsidR="007B7AF6" w:rsidRPr="007B7AF6" w:rsidRDefault="007B7AF6" w:rsidP="007B7AF6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</w:pPr>
                  <w:r w:rsidRPr="007B7AF6"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  <w:t>x</w:t>
                  </w:r>
                </w:p>
                <w:p w14:paraId="72BBD3F1" w14:textId="77777777" w:rsidR="007B7AF6" w:rsidRPr="007B7AF6" w:rsidRDefault="007B7AF6" w:rsidP="007B7AF6">
                  <w:pPr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7B7AF6"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  <w:t>x</w:t>
                  </w:r>
                </w:p>
              </w:tc>
              <w:tc>
                <w:tcPr>
                  <w:tcW w:w="3138" w:type="dxa"/>
                  <w:tcBorders>
                    <w:bottom w:val="single" w:sz="24" w:space="0" w:color="auto"/>
                  </w:tcBorders>
                  <w:vAlign w:val="bottom"/>
                </w:tcPr>
                <w:p w14:paraId="2ABEAD14" w14:textId="77777777" w:rsidR="007B7AF6" w:rsidRPr="007B7AF6" w:rsidRDefault="007B7AF6" w:rsidP="007B7AF6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</w:pPr>
                  <w:r w:rsidRPr="007B7AF6"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  <w:t>x</w:t>
                  </w:r>
                </w:p>
                <w:p w14:paraId="70029AB9" w14:textId="77777777" w:rsidR="007B7AF6" w:rsidRPr="007B7AF6" w:rsidRDefault="007B7AF6" w:rsidP="007B7AF6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</w:pPr>
                  <w:r w:rsidRPr="007B7AF6"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  <w:t>x</w:t>
                  </w:r>
                </w:p>
                <w:p w14:paraId="2EF6AFD5" w14:textId="77777777" w:rsidR="007B7AF6" w:rsidRPr="007B7AF6" w:rsidRDefault="007B7AF6" w:rsidP="007B7AF6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</w:pPr>
                  <w:r w:rsidRPr="007B7AF6"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  <w:t>x</w:t>
                  </w:r>
                </w:p>
                <w:p w14:paraId="48C44556" w14:textId="77777777" w:rsidR="007B7AF6" w:rsidRPr="007B7AF6" w:rsidRDefault="007B7AF6" w:rsidP="007B7AF6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</w:pPr>
                  <w:r w:rsidRPr="007B7AF6"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  <w:t>x</w:t>
                  </w:r>
                </w:p>
                <w:p w14:paraId="2CA4CE9B" w14:textId="77777777" w:rsidR="007B7AF6" w:rsidRPr="007B7AF6" w:rsidRDefault="007B7AF6" w:rsidP="007B7AF6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</w:pPr>
                  <w:r w:rsidRPr="007B7AF6"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  <w:t>x</w:t>
                  </w:r>
                </w:p>
                <w:p w14:paraId="4996EC65" w14:textId="77777777" w:rsidR="007B7AF6" w:rsidRPr="007B7AF6" w:rsidRDefault="007B7AF6" w:rsidP="007B7AF6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</w:pPr>
                  <w:r w:rsidRPr="007B7AF6"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  <w:t>x</w:t>
                  </w:r>
                </w:p>
                <w:p w14:paraId="3DF7C199" w14:textId="77777777" w:rsidR="007B7AF6" w:rsidRPr="007B7AF6" w:rsidRDefault="007B7AF6" w:rsidP="007B7AF6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</w:pPr>
                  <w:r w:rsidRPr="007B7AF6"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  <w:t>x</w:t>
                  </w:r>
                </w:p>
                <w:p w14:paraId="64CADB6E" w14:textId="77777777" w:rsidR="007B7AF6" w:rsidRPr="007B7AF6" w:rsidRDefault="007B7AF6" w:rsidP="007B7AF6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</w:pPr>
                  <w:r w:rsidRPr="007B7AF6"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  <w:t>x</w:t>
                  </w:r>
                </w:p>
                <w:p w14:paraId="5550E46D" w14:textId="77777777" w:rsidR="007B7AF6" w:rsidRPr="007B7AF6" w:rsidRDefault="007B7AF6" w:rsidP="007B7AF6">
                  <w:pPr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7B7AF6"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  <w:t>x</w:t>
                  </w:r>
                </w:p>
              </w:tc>
              <w:tc>
                <w:tcPr>
                  <w:tcW w:w="3138" w:type="dxa"/>
                  <w:tcBorders>
                    <w:bottom w:val="single" w:sz="24" w:space="0" w:color="auto"/>
                  </w:tcBorders>
                  <w:vAlign w:val="bottom"/>
                </w:tcPr>
                <w:p w14:paraId="1B57FECB" w14:textId="77777777" w:rsidR="007B7AF6" w:rsidRPr="007B7AF6" w:rsidRDefault="007B7AF6" w:rsidP="007B7AF6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</w:pPr>
                  <w:r w:rsidRPr="007B7AF6"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  <w:t>x</w:t>
                  </w:r>
                </w:p>
                <w:p w14:paraId="19D67961" w14:textId="77777777" w:rsidR="007B7AF6" w:rsidRPr="007B7AF6" w:rsidRDefault="007B7AF6" w:rsidP="007B7AF6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</w:pPr>
                  <w:r w:rsidRPr="007B7AF6"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  <w:t>x</w:t>
                  </w:r>
                </w:p>
                <w:p w14:paraId="53FB4A97" w14:textId="77777777" w:rsidR="007B7AF6" w:rsidRPr="007B7AF6" w:rsidRDefault="007B7AF6" w:rsidP="007B7AF6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</w:pPr>
                  <w:r w:rsidRPr="007B7AF6"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  <w:t>x</w:t>
                  </w:r>
                </w:p>
                <w:p w14:paraId="6A696037" w14:textId="77777777" w:rsidR="007B7AF6" w:rsidRPr="007B7AF6" w:rsidRDefault="007B7AF6" w:rsidP="007B7AF6">
                  <w:pPr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7B7AF6">
                    <w:rPr>
                      <w:rFonts w:ascii="Arial" w:eastAsia="Calibri" w:hAnsi="Arial" w:cs="Arial"/>
                      <w:b/>
                      <w:color w:val="FF0000"/>
                      <w:sz w:val="36"/>
                      <w:szCs w:val="36"/>
                    </w:rPr>
                    <w:t>x</w:t>
                  </w:r>
                </w:p>
              </w:tc>
            </w:tr>
            <w:tr w:rsidR="007B7AF6" w:rsidRPr="007B7AF6" w14:paraId="3EBBC666" w14:textId="77777777" w:rsidTr="005809C0">
              <w:tc>
                <w:tcPr>
                  <w:tcW w:w="3137" w:type="dxa"/>
                  <w:tcBorders>
                    <w:top w:val="single" w:sz="24" w:space="0" w:color="auto"/>
                  </w:tcBorders>
                  <w:vAlign w:val="center"/>
                </w:tcPr>
                <w:p w14:paraId="0DB92F7F" w14:textId="77777777" w:rsidR="007B7AF6" w:rsidRPr="007B7AF6" w:rsidRDefault="007B7AF6" w:rsidP="007B7AF6">
                  <w:pPr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7B7AF6"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  <w:t>0 ταινίες</w:t>
                  </w:r>
                </w:p>
              </w:tc>
              <w:tc>
                <w:tcPr>
                  <w:tcW w:w="3138" w:type="dxa"/>
                  <w:tcBorders>
                    <w:top w:val="single" w:sz="24" w:space="0" w:color="auto"/>
                  </w:tcBorders>
                  <w:vAlign w:val="center"/>
                </w:tcPr>
                <w:p w14:paraId="145FD49C" w14:textId="77777777" w:rsidR="007B7AF6" w:rsidRPr="007B7AF6" w:rsidRDefault="007B7AF6" w:rsidP="007B7AF6">
                  <w:pPr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7B7AF6"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  <w:t>1 ταινίες</w:t>
                  </w:r>
                </w:p>
              </w:tc>
              <w:tc>
                <w:tcPr>
                  <w:tcW w:w="3138" w:type="dxa"/>
                  <w:tcBorders>
                    <w:top w:val="single" w:sz="24" w:space="0" w:color="auto"/>
                  </w:tcBorders>
                  <w:vAlign w:val="center"/>
                </w:tcPr>
                <w:p w14:paraId="3B6C245D" w14:textId="77777777" w:rsidR="007B7AF6" w:rsidRPr="007B7AF6" w:rsidRDefault="007B7AF6" w:rsidP="007B7AF6">
                  <w:pPr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7B7AF6"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  <w:t>2 ταινίες</w:t>
                  </w:r>
                </w:p>
              </w:tc>
            </w:tr>
          </w:tbl>
          <w:p w14:paraId="44B6FCE3" w14:textId="77777777" w:rsidR="001E592F" w:rsidRDefault="001E592F" w:rsidP="007B7AF6">
            <w:pPr>
              <w:spacing w:line="259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</w:p>
          <w:p w14:paraId="3B107565" w14:textId="77777777" w:rsidR="001E592F" w:rsidRPr="00107141" w:rsidRDefault="001E592F" w:rsidP="005809C0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6B1AD1EF" w14:textId="77777777" w:rsidR="007B7AF6" w:rsidRDefault="002D61A9" w:rsidP="0010714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65184" behindDoc="0" locked="0" layoutInCell="0" allowOverlap="0" wp14:anchorId="2017A993" wp14:editId="46D1408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69" name="Πλαίσιο κειμένου 6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8418399" w14:textId="77777777" w:rsidR="00D30DA1" w:rsidRPr="00535187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17A993" id="Πλαίσιο κειμένου 669" o:spid="_x0000_s1152" type="#_x0000_t202" style="position:absolute;margin-left:0;margin-top:785.3pt;width:99.2pt;height:28.35pt;z-index:2527651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DOaMsK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18418399" w14:textId="77777777" w:rsidR="00D30DA1" w:rsidRPr="00535187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EF49D21" w14:textId="77777777" w:rsidR="007B7AF6" w:rsidRDefault="007B7AF6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3101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851"/>
        <w:gridCol w:w="8788"/>
      </w:tblGrid>
      <w:tr w:rsidR="00107141" w:rsidRPr="00107141" w14:paraId="3755998B" w14:textId="77777777" w:rsidTr="005809C0">
        <w:tc>
          <w:tcPr>
            <w:tcW w:w="851" w:type="dxa"/>
            <w:shd w:val="clear" w:color="auto" w:fill="EFE9FF"/>
          </w:tcPr>
          <w:p w14:paraId="093D0888" w14:textId="77777777" w:rsidR="00107141" w:rsidRPr="00107141" w:rsidRDefault="00107141" w:rsidP="00107141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107141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lastRenderedPageBreak/>
              <w:drawing>
                <wp:inline distT="0" distB="0" distL="0" distR="0" wp14:anchorId="64A61406" wp14:editId="525B09DD">
                  <wp:extent cx="450683" cy="648000"/>
                  <wp:effectExtent l="0" t="0" r="6985" b="0"/>
                  <wp:docPr id="44" name="Εικόνα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683" cy="6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88" w:type="dxa"/>
            <w:shd w:val="clear" w:color="auto" w:fill="EFE9FF"/>
            <w:vAlign w:val="center"/>
          </w:tcPr>
          <w:p w14:paraId="057D0188" w14:textId="77777777" w:rsidR="00107141" w:rsidRDefault="00107141" w:rsidP="007B7AF6">
            <w:pPr>
              <w:spacing w:after="120"/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</w:pPr>
            <w:r w:rsidRPr="00107141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  <w:p w14:paraId="27B073C2" w14:textId="77777777" w:rsidR="007B7AF6" w:rsidRPr="00107141" w:rsidRDefault="007B7AF6" w:rsidP="007B7AF6">
            <w:pPr>
              <w:spacing w:line="259" w:lineRule="auto"/>
              <w:ind w:left="30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7B7AF6">
              <w:rPr>
                <w:rFonts w:ascii="Tahoma-Bold" w:hAnsi="Tahoma-Bold"/>
                <w:b/>
                <w:bCs/>
                <w:color w:val="428DCB"/>
                <w:sz w:val="36"/>
                <w:szCs w:val="36"/>
              </w:rPr>
              <w:t>Πίνακας συχνοτήτων –</w:t>
            </w:r>
            <w:r>
              <w:rPr>
                <w:rFonts w:ascii="Tahoma-Bold" w:hAnsi="Tahoma-Bold"/>
                <w:b/>
                <w:bCs/>
                <w:color w:val="428DCB"/>
                <w:sz w:val="36"/>
                <w:szCs w:val="36"/>
              </w:rPr>
              <w:t xml:space="preserve"> </w:t>
            </w:r>
            <w:proofErr w:type="spellStart"/>
            <w:r w:rsidRPr="007B7AF6">
              <w:rPr>
                <w:rFonts w:ascii="Tahoma-Bold" w:hAnsi="Tahoma-Bold"/>
                <w:b/>
                <w:bCs/>
                <w:color w:val="428DCB"/>
                <w:sz w:val="36"/>
                <w:szCs w:val="36"/>
              </w:rPr>
              <w:t>ραβδόγραμμα</w:t>
            </w:r>
            <w:proofErr w:type="spellEnd"/>
          </w:p>
        </w:tc>
      </w:tr>
      <w:tr w:rsidR="00107141" w:rsidRPr="00107141" w14:paraId="3D51DA15" w14:textId="77777777" w:rsidTr="005809C0">
        <w:tc>
          <w:tcPr>
            <w:tcW w:w="9639" w:type="dxa"/>
            <w:gridSpan w:val="2"/>
            <w:shd w:val="clear" w:color="auto" w:fill="EFE9F5"/>
          </w:tcPr>
          <w:p w14:paraId="69F02895" w14:textId="77777777" w:rsidR="00107141" w:rsidRPr="00107141" w:rsidRDefault="007B7AF6" w:rsidP="00107141">
            <w:pPr>
              <w:spacing w:after="200" w:line="259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7B7AF6"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  <w:t>Τα παιδιά μιας Ε΄ τάξης ερεύνησαν πόσες ώρες παρακολουθούν τηλεόραση κάθε εβδομάδα.</w:t>
            </w:r>
          </w:p>
        </w:tc>
      </w:tr>
      <w:tr w:rsidR="00107141" w:rsidRPr="00107141" w14:paraId="13ACB7BA" w14:textId="77777777" w:rsidTr="005809C0">
        <w:tc>
          <w:tcPr>
            <w:tcW w:w="9639" w:type="dxa"/>
            <w:gridSpan w:val="2"/>
            <w:shd w:val="clear" w:color="auto" w:fill="EFE9F5"/>
          </w:tcPr>
          <w:tbl>
            <w:tblPr>
              <w:tblW w:w="0" w:type="auto"/>
              <w:jc w:val="center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1536"/>
              <w:gridCol w:w="1507"/>
              <w:gridCol w:w="1507"/>
              <w:gridCol w:w="1507"/>
              <w:gridCol w:w="1512"/>
              <w:gridCol w:w="1536"/>
            </w:tblGrid>
            <w:tr w:rsidR="00017451" w:rsidRPr="00017451" w14:paraId="0AEFE3E5" w14:textId="77777777" w:rsidTr="00017451">
              <w:trPr>
                <w:trHeight w:val="680"/>
                <w:jc w:val="center"/>
              </w:trPr>
              <w:tc>
                <w:tcPr>
                  <w:tcW w:w="9105" w:type="dxa"/>
                  <w:gridSpan w:val="6"/>
                  <w:shd w:val="clear" w:color="auto" w:fill="FDC029"/>
                  <w:vAlign w:val="center"/>
                </w:tcPr>
                <w:p w14:paraId="08283E6F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rFonts w:ascii="Tahoma" w:hAnsi="Tahoma" w:cs="Tahoma"/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rFonts w:ascii="Tahoma" w:hAnsi="Tahoma" w:cs="Tahoma"/>
                      <w:sz w:val="36"/>
                      <w:szCs w:val="36"/>
                    </w:rPr>
                    <w:t>Αποτελέσματα έρευνας</w:t>
                  </w:r>
                </w:p>
              </w:tc>
            </w:tr>
            <w:tr w:rsidR="00017451" w:rsidRPr="00017451" w14:paraId="2A942BA9" w14:textId="77777777" w:rsidTr="00017451">
              <w:trPr>
                <w:trHeight w:val="680"/>
                <w:jc w:val="center"/>
              </w:trPr>
              <w:tc>
                <w:tcPr>
                  <w:tcW w:w="1536" w:type="dxa"/>
                  <w:shd w:val="clear" w:color="auto" w:fill="FFE3AB"/>
                  <w:vAlign w:val="center"/>
                </w:tcPr>
                <w:p w14:paraId="30068B2E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0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06162607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5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1ABD8481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7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739117E9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9</w:t>
                  </w:r>
                </w:p>
              </w:tc>
              <w:tc>
                <w:tcPr>
                  <w:tcW w:w="1512" w:type="dxa"/>
                  <w:shd w:val="clear" w:color="auto" w:fill="FFE3AB"/>
                  <w:vAlign w:val="center"/>
                </w:tcPr>
                <w:p w14:paraId="204F37B0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8</w:t>
                  </w:r>
                </w:p>
              </w:tc>
              <w:tc>
                <w:tcPr>
                  <w:tcW w:w="1536" w:type="dxa"/>
                  <w:shd w:val="clear" w:color="auto" w:fill="FFE3AB"/>
                  <w:vAlign w:val="center"/>
                </w:tcPr>
                <w:p w14:paraId="1A182019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2</w:t>
                  </w:r>
                </w:p>
              </w:tc>
            </w:tr>
            <w:tr w:rsidR="00017451" w:rsidRPr="00017451" w14:paraId="71D31D60" w14:textId="77777777" w:rsidTr="00017451">
              <w:trPr>
                <w:trHeight w:val="680"/>
                <w:jc w:val="center"/>
              </w:trPr>
              <w:tc>
                <w:tcPr>
                  <w:tcW w:w="1536" w:type="dxa"/>
                  <w:shd w:val="clear" w:color="auto" w:fill="FFE3AB"/>
                  <w:vAlign w:val="center"/>
                </w:tcPr>
                <w:p w14:paraId="115BBE4D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2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07A04387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15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2A4B4452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5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2488D30F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16</w:t>
                  </w:r>
                </w:p>
              </w:tc>
              <w:tc>
                <w:tcPr>
                  <w:tcW w:w="1512" w:type="dxa"/>
                  <w:shd w:val="clear" w:color="auto" w:fill="FFE3AB"/>
                  <w:vAlign w:val="center"/>
                </w:tcPr>
                <w:p w14:paraId="3015B50D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5</w:t>
                  </w:r>
                </w:p>
              </w:tc>
              <w:tc>
                <w:tcPr>
                  <w:tcW w:w="1536" w:type="dxa"/>
                  <w:shd w:val="clear" w:color="auto" w:fill="FFE3AB"/>
                  <w:vAlign w:val="center"/>
                </w:tcPr>
                <w:p w14:paraId="4BCF7BF4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8</w:t>
                  </w:r>
                </w:p>
              </w:tc>
            </w:tr>
            <w:tr w:rsidR="00017451" w:rsidRPr="00017451" w14:paraId="03E04934" w14:textId="77777777" w:rsidTr="00017451">
              <w:trPr>
                <w:trHeight w:val="680"/>
                <w:jc w:val="center"/>
              </w:trPr>
              <w:tc>
                <w:tcPr>
                  <w:tcW w:w="1536" w:type="dxa"/>
                  <w:shd w:val="clear" w:color="auto" w:fill="FFE3AB"/>
                  <w:vAlign w:val="center"/>
                </w:tcPr>
                <w:p w14:paraId="4B1ACEA1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0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5E75DFE9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3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6B1BDD49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9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27052C16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1</w:t>
                  </w:r>
                </w:p>
              </w:tc>
              <w:tc>
                <w:tcPr>
                  <w:tcW w:w="1512" w:type="dxa"/>
                  <w:shd w:val="clear" w:color="auto" w:fill="FFE3AB"/>
                  <w:vAlign w:val="center"/>
                </w:tcPr>
                <w:p w14:paraId="0C79177F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7</w:t>
                  </w:r>
                </w:p>
              </w:tc>
              <w:tc>
                <w:tcPr>
                  <w:tcW w:w="1536" w:type="dxa"/>
                  <w:shd w:val="clear" w:color="auto" w:fill="FFE3AB"/>
                  <w:vAlign w:val="center"/>
                </w:tcPr>
                <w:p w14:paraId="1C870BE6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15</w:t>
                  </w:r>
                </w:p>
              </w:tc>
            </w:tr>
            <w:tr w:rsidR="00017451" w:rsidRPr="00017451" w14:paraId="0C0B81F8" w14:textId="77777777" w:rsidTr="00017451">
              <w:trPr>
                <w:trHeight w:val="680"/>
                <w:jc w:val="center"/>
              </w:trPr>
              <w:tc>
                <w:tcPr>
                  <w:tcW w:w="1536" w:type="dxa"/>
                  <w:shd w:val="clear" w:color="auto" w:fill="FFE3AB"/>
                  <w:vAlign w:val="center"/>
                </w:tcPr>
                <w:p w14:paraId="4E6510C7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9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164187AC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13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6AFEA21B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4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459DD0BB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8</w:t>
                  </w:r>
                </w:p>
              </w:tc>
              <w:tc>
                <w:tcPr>
                  <w:tcW w:w="1512" w:type="dxa"/>
                  <w:shd w:val="clear" w:color="auto" w:fill="FFE3AB"/>
                  <w:vAlign w:val="center"/>
                </w:tcPr>
                <w:p w14:paraId="525D7790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4</w:t>
                  </w:r>
                </w:p>
              </w:tc>
              <w:tc>
                <w:tcPr>
                  <w:tcW w:w="1536" w:type="dxa"/>
                  <w:shd w:val="clear" w:color="auto" w:fill="FFE3AB"/>
                  <w:vAlign w:val="center"/>
                </w:tcPr>
                <w:p w14:paraId="66C0C326" w14:textId="77777777" w:rsidR="00017451" w:rsidRPr="00017451" w:rsidRDefault="00017451" w:rsidP="00017451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017451">
                    <w:rPr>
                      <w:rStyle w:val="Bodytext2"/>
                      <w:sz w:val="36"/>
                      <w:szCs w:val="36"/>
                    </w:rPr>
                    <w:t>8</w:t>
                  </w:r>
                </w:p>
              </w:tc>
            </w:tr>
          </w:tbl>
          <w:p w14:paraId="3085AF8E" w14:textId="77777777" w:rsidR="00017451" w:rsidRPr="00107141" w:rsidRDefault="00017451" w:rsidP="00107141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</w:p>
        </w:tc>
      </w:tr>
      <w:tr w:rsidR="00107141" w:rsidRPr="00107141" w14:paraId="7C0FE2A4" w14:textId="77777777" w:rsidTr="005809C0">
        <w:tc>
          <w:tcPr>
            <w:tcW w:w="9639" w:type="dxa"/>
            <w:gridSpan w:val="2"/>
            <w:shd w:val="clear" w:color="auto" w:fill="EFE9F5"/>
          </w:tcPr>
          <w:p w14:paraId="64110594" w14:textId="77777777" w:rsidR="00107141" w:rsidRPr="00017451" w:rsidRDefault="00017451" w:rsidP="00535187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01745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1. Οργανώνουμε </w:t>
            </w:r>
            <w:r w:rsidRPr="0001745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α δεδομένα που </w:t>
            </w:r>
            <w:r w:rsidRPr="0001745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συλλέξαμε </w:t>
            </w:r>
            <w:r w:rsidRPr="0001745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ον πίνακα συχνοτήτων,</w:t>
            </w:r>
            <w:r w:rsidRPr="00017451"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 xml:space="preserve"> στον οποίο </w:t>
            </w:r>
            <w:r w:rsidRPr="00017451">
              <w:rPr>
                <w:rFonts w:ascii="Tahoma-Bold" w:eastAsia="Calibri" w:hAnsi="Tahoma-Bold" w:cs="Times New Roman"/>
                <w:b/>
                <w:bCs/>
                <w:color w:val="242021"/>
                <w:sz w:val="36"/>
                <w:szCs w:val="36"/>
              </w:rPr>
              <w:t>καταμετρούμε</w:t>
            </w:r>
            <w:r>
              <w:rPr>
                <w:rFonts w:ascii="Tahoma-Bold" w:eastAsia="Calibri" w:hAnsi="Tahoma-Bold" w:cs="Times New Roman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017451"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36"/>
              </w:rPr>
              <w:t>πόσες φορές εμφανίζεται κάθε δεδομένο. Επειδή στα δεδομένα εμφανίζονται πολλές διαφορετικές τιμές, τα ομαδοποιούμε: 0-4, 5-9, 10-14 και 15-19 ώρες.</w:t>
            </w:r>
          </w:p>
        </w:tc>
      </w:tr>
      <w:tr w:rsidR="00017451" w:rsidRPr="00107141" w14:paraId="5188E0F1" w14:textId="77777777" w:rsidTr="005809C0">
        <w:tc>
          <w:tcPr>
            <w:tcW w:w="9639" w:type="dxa"/>
            <w:gridSpan w:val="2"/>
            <w:shd w:val="clear" w:color="auto" w:fill="EFE9F5"/>
          </w:tcPr>
          <w:tbl>
            <w:tblPr>
              <w:tblW w:w="9526" w:type="dxa"/>
              <w:jc w:val="center"/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1909"/>
              <w:gridCol w:w="3800"/>
              <w:gridCol w:w="3817"/>
            </w:tblGrid>
            <w:tr w:rsidR="005809C0" w:rsidRPr="005809C0" w14:paraId="2A7B3DB0" w14:textId="77777777" w:rsidTr="005809C0">
              <w:trPr>
                <w:trHeight w:val="567"/>
                <w:jc w:val="center"/>
              </w:trPr>
              <w:tc>
                <w:tcPr>
                  <w:tcW w:w="2722" w:type="dxa"/>
                  <w:tcBorders>
                    <w:top w:val="single" w:sz="4" w:space="0" w:color="auto"/>
                    <w:left w:val="single" w:sz="4" w:space="0" w:color="auto"/>
                  </w:tcBorders>
                  <w:shd w:val="clear" w:color="auto" w:fill="ADD261"/>
                  <w:vAlign w:val="center"/>
                </w:tcPr>
                <w:p w14:paraId="0876B2A8" w14:textId="77777777" w:rsidR="005809C0" w:rsidRPr="005809C0" w:rsidRDefault="005809C0" w:rsidP="00A20C6C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36"/>
                      <w:szCs w:val="36"/>
                      <w:lang w:eastAsia="el-GR" w:bidi="el-GR"/>
                    </w:rPr>
                  </w:pPr>
                  <w:r w:rsidRPr="005809C0">
                    <w:rPr>
                      <w:rFonts w:ascii="Tahoma" w:eastAsia="Arial" w:hAnsi="Tahoma" w:cs="Tahoma"/>
                      <w:b/>
                      <w:color w:val="231F20"/>
                      <w:sz w:val="36"/>
                      <w:szCs w:val="36"/>
                      <w:lang w:eastAsia="el-GR" w:bidi="el-GR"/>
                    </w:rPr>
                    <w:t>Ώρες</w:t>
                  </w:r>
                </w:p>
              </w:tc>
              <w:tc>
                <w:tcPr>
                  <w:tcW w:w="5434" w:type="dxa"/>
                  <w:tcBorders>
                    <w:top w:val="single" w:sz="4" w:space="0" w:color="auto"/>
                    <w:left w:val="single" w:sz="4" w:space="0" w:color="auto"/>
                  </w:tcBorders>
                  <w:shd w:val="clear" w:color="auto" w:fill="ADD261"/>
                  <w:vAlign w:val="center"/>
                </w:tcPr>
                <w:p w14:paraId="4CB07AEC" w14:textId="77777777" w:rsidR="005809C0" w:rsidRPr="005809C0" w:rsidRDefault="005809C0" w:rsidP="005809C0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440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36"/>
                      <w:szCs w:val="36"/>
                      <w:lang w:eastAsia="el-GR" w:bidi="el-GR"/>
                    </w:rPr>
                  </w:pPr>
                  <w:r w:rsidRPr="005809C0">
                    <w:rPr>
                      <w:rFonts w:ascii="Tahoma" w:eastAsia="Arial" w:hAnsi="Tahoma" w:cs="Tahoma"/>
                      <w:b/>
                      <w:color w:val="231F20"/>
                      <w:sz w:val="36"/>
                      <w:szCs w:val="36"/>
                      <w:lang w:eastAsia="el-GR" w:bidi="el-GR"/>
                    </w:rPr>
                    <w:t>Καταμέτρηση</w:t>
                  </w:r>
                </w:p>
              </w:tc>
              <w:tc>
                <w:tcPr>
                  <w:tcW w:w="5458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shd w:val="clear" w:color="auto" w:fill="ADD261"/>
                  <w:vAlign w:val="center"/>
                </w:tcPr>
                <w:p w14:paraId="296889CD" w14:textId="77777777" w:rsidR="005809C0" w:rsidRPr="005809C0" w:rsidRDefault="005809C0" w:rsidP="005809C0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380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36"/>
                      <w:szCs w:val="36"/>
                      <w:lang w:eastAsia="el-GR" w:bidi="el-GR"/>
                    </w:rPr>
                  </w:pPr>
                  <w:r w:rsidRPr="005809C0">
                    <w:rPr>
                      <w:rFonts w:ascii="Tahoma" w:eastAsia="Arial" w:hAnsi="Tahoma" w:cs="Tahoma"/>
                      <w:b/>
                      <w:color w:val="231F20"/>
                      <w:sz w:val="36"/>
                      <w:szCs w:val="36"/>
                      <w:lang w:eastAsia="el-GR" w:bidi="el-GR"/>
                    </w:rPr>
                    <w:t>Συχνότητα</w:t>
                  </w:r>
                </w:p>
              </w:tc>
            </w:tr>
            <w:tr w:rsidR="005809C0" w:rsidRPr="005809C0" w14:paraId="26480ED1" w14:textId="77777777" w:rsidTr="005809C0">
              <w:trPr>
                <w:trHeight w:val="567"/>
                <w:jc w:val="center"/>
              </w:trPr>
              <w:tc>
                <w:tcPr>
                  <w:tcW w:w="2722" w:type="dxa"/>
                  <w:tcBorders>
                    <w:top w:val="single" w:sz="4" w:space="0" w:color="auto"/>
                    <w:left w:val="single" w:sz="4" w:space="0" w:color="auto"/>
                  </w:tcBorders>
                  <w:shd w:val="clear" w:color="auto" w:fill="D7ECD6"/>
                  <w:vAlign w:val="center"/>
                </w:tcPr>
                <w:p w14:paraId="54FA55F6" w14:textId="77777777" w:rsidR="005809C0" w:rsidRPr="005809C0" w:rsidRDefault="005809C0" w:rsidP="00A20C6C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36"/>
                      <w:szCs w:val="36"/>
                      <w:lang w:eastAsia="el-GR" w:bidi="el-GR"/>
                    </w:rPr>
                  </w:pPr>
                  <w:r w:rsidRPr="005809C0">
                    <w:rPr>
                      <w:rFonts w:ascii="Arial" w:eastAsia="Arial" w:hAnsi="Arial" w:cs="Arial"/>
                      <w:b/>
                      <w:color w:val="231F20"/>
                      <w:sz w:val="36"/>
                      <w:szCs w:val="36"/>
                      <w:lang w:eastAsia="el-GR" w:bidi="el-GR"/>
                    </w:rPr>
                    <w:t>0-4</w:t>
                  </w:r>
                </w:p>
              </w:tc>
              <w:tc>
                <w:tcPr>
                  <w:tcW w:w="5434" w:type="dxa"/>
                  <w:tcBorders>
                    <w:top w:val="single" w:sz="4" w:space="0" w:color="auto"/>
                    <w:left w:val="single" w:sz="4" w:space="0" w:color="auto"/>
                  </w:tcBorders>
                  <w:shd w:val="clear" w:color="auto" w:fill="D7ECD6"/>
                  <w:vAlign w:val="center"/>
                </w:tcPr>
                <w:p w14:paraId="22C0B415" w14:textId="77777777" w:rsidR="005809C0" w:rsidRPr="005809C0" w:rsidRDefault="00887332" w:rsidP="005809C0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440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36"/>
                      <w:szCs w:val="36"/>
                      <w:lang w:eastAsia="el-GR" w:bidi="el-GR"/>
                    </w:rPr>
                  </w:pPr>
                  <w:r w:rsidRPr="005809C0">
                    <w:rPr>
                      <w:rFonts w:ascii="Tahoma" w:eastAsia="Calibri" w:hAnsi="Tahoma" w:cs="Tahoma"/>
                      <w:b/>
                      <w:noProof/>
                      <w:sz w:val="36"/>
                      <w:szCs w:val="3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588032" behindDoc="0" locked="0" layoutInCell="1" allowOverlap="1" wp14:anchorId="09963B68" wp14:editId="6371A945">
                            <wp:simplePos x="0" y="0"/>
                            <wp:positionH relativeFrom="column">
                              <wp:posOffset>877570</wp:posOffset>
                            </wp:positionH>
                            <wp:positionV relativeFrom="paragraph">
                              <wp:posOffset>72390</wp:posOffset>
                            </wp:positionV>
                            <wp:extent cx="436245" cy="204470"/>
                            <wp:effectExtent l="19050" t="19050" r="20955" b="24130"/>
                            <wp:wrapNone/>
                            <wp:docPr id="60" name="Ευθεία γραμμή σύνδεσης 6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436245" cy="2044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231781B0" id="Ευθεία γραμμή σύνδεσης 60" o:spid="_x0000_s1026" style="position:absolute;z-index:25258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9.1pt,5.7pt" to="103.45pt,2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" strokeweight="2.25pt"/>
                        </w:pict>
                      </mc:Fallback>
                    </mc:AlternateContent>
                  </w:r>
                  <w:proofErr w:type="gramStart"/>
                  <w:r w:rsidR="005809C0" w:rsidRPr="005809C0">
                    <w:rPr>
                      <w:rFonts w:ascii="Arial" w:eastAsia="Arial" w:hAnsi="Arial" w:cs="Arial"/>
                      <w:b/>
                      <w:color w:val="231F20"/>
                      <w:spacing w:val="60"/>
                      <w:sz w:val="36"/>
                      <w:szCs w:val="36"/>
                      <w:lang w:val="en-US" w:bidi="en-US"/>
                    </w:rPr>
                    <w:t>ΙΙΙΙ</w:t>
                  </w:r>
                  <w:r w:rsidR="005809C0" w:rsidRPr="005809C0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n-US"/>
                    </w:rPr>
                    <w:t xml:space="preserve">  </w:t>
                  </w:r>
                  <w:r w:rsidR="005809C0" w:rsidRPr="005809C0">
                    <w:rPr>
                      <w:rFonts w:ascii="Arial" w:eastAsia="Arial" w:hAnsi="Arial" w:cs="Arial"/>
                      <w:b/>
                      <w:color w:val="231F20"/>
                      <w:spacing w:val="60"/>
                      <w:sz w:val="36"/>
                      <w:szCs w:val="36"/>
                      <w:lang w:val="en-US" w:bidi="en-US"/>
                    </w:rPr>
                    <w:t>ΙΙΙ</w:t>
                  </w:r>
                  <w:proofErr w:type="gramEnd"/>
                </w:p>
              </w:tc>
              <w:tc>
                <w:tcPr>
                  <w:tcW w:w="5458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shd w:val="clear" w:color="auto" w:fill="D7ECD6"/>
                  <w:vAlign w:val="center"/>
                </w:tcPr>
                <w:p w14:paraId="55C94AD1" w14:textId="77777777" w:rsidR="005809C0" w:rsidRPr="005809C0" w:rsidRDefault="005809C0" w:rsidP="005809C0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380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36"/>
                      <w:szCs w:val="36"/>
                      <w:lang w:eastAsia="el-GR" w:bidi="el-GR"/>
                    </w:rPr>
                  </w:pPr>
                  <w:r w:rsidRPr="005809C0">
                    <w:rPr>
                      <w:rFonts w:ascii="Arial" w:eastAsia="Arial" w:hAnsi="Arial" w:cs="Arial"/>
                      <w:b/>
                      <w:color w:val="231F20"/>
                      <w:sz w:val="36"/>
                      <w:szCs w:val="36"/>
                      <w:lang w:val="en-US" w:bidi="en-US"/>
                    </w:rPr>
                    <w:t>8</w:t>
                  </w:r>
                </w:p>
              </w:tc>
            </w:tr>
            <w:tr w:rsidR="005809C0" w:rsidRPr="005809C0" w14:paraId="35FD2EE1" w14:textId="77777777" w:rsidTr="005809C0">
              <w:trPr>
                <w:trHeight w:val="567"/>
                <w:jc w:val="center"/>
              </w:trPr>
              <w:tc>
                <w:tcPr>
                  <w:tcW w:w="2722" w:type="dxa"/>
                  <w:tcBorders>
                    <w:top w:val="single" w:sz="4" w:space="0" w:color="auto"/>
                    <w:left w:val="single" w:sz="4" w:space="0" w:color="auto"/>
                  </w:tcBorders>
                  <w:shd w:val="clear" w:color="auto" w:fill="D7ECD6"/>
                  <w:vAlign w:val="center"/>
                </w:tcPr>
                <w:p w14:paraId="356D2811" w14:textId="77777777" w:rsidR="005809C0" w:rsidRPr="005809C0" w:rsidRDefault="005809C0" w:rsidP="00A20C6C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36"/>
                      <w:szCs w:val="36"/>
                      <w:lang w:eastAsia="el-GR" w:bidi="el-GR"/>
                    </w:rPr>
                  </w:pPr>
                  <w:r w:rsidRPr="005809C0">
                    <w:rPr>
                      <w:rFonts w:ascii="Arial" w:eastAsia="Arial" w:hAnsi="Arial" w:cs="Arial"/>
                      <w:b/>
                      <w:color w:val="231F20"/>
                      <w:sz w:val="36"/>
                      <w:szCs w:val="36"/>
                      <w:lang w:eastAsia="el-GR" w:bidi="el-GR"/>
                    </w:rPr>
                    <w:t>5-9</w:t>
                  </w:r>
                </w:p>
              </w:tc>
              <w:tc>
                <w:tcPr>
                  <w:tcW w:w="5434" w:type="dxa"/>
                  <w:tcBorders>
                    <w:top w:val="single" w:sz="4" w:space="0" w:color="auto"/>
                    <w:left w:val="single" w:sz="4" w:space="0" w:color="auto"/>
                  </w:tcBorders>
                  <w:shd w:val="clear" w:color="auto" w:fill="D7ECD6"/>
                  <w:vAlign w:val="center"/>
                </w:tcPr>
                <w:p w14:paraId="37A6DA3C" w14:textId="77777777" w:rsidR="005809C0" w:rsidRPr="005809C0" w:rsidRDefault="00887332" w:rsidP="005809C0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440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36"/>
                      <w:szCs w:val="36"/>
                      <w:lang w:eastAsia="el-GR" w:bidi="el-GR"/>
                    </w:rPr>
                  </w:pPr>
                  <w:r w:rsidRPr="005809C0">
                    <w:rPr>
                      <w:rFonts w:ascii="Tahoma" w:eastAsia="Calibri" w:hAnsi="Tahoma" w:cs="Tahoma"/>
                      <w:b/>
                      <w:noProof/>
                      <w:sz w:val="36"/>
                      <w:szCs w:val="3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585984" behindDoc="0" locked="0" layoutInCell="1" allowOverlap="1" wp14:anchorId="1A77A784" wp14:editId="7B62388F">
                            <wp:simplePos x="0" y="0"/>
                            <wp:positionH relativeFrom="column">
                              <wp:posOffset>1179195</wp:posOffset>
                            </wp:positionH>
                            <wp:positionV relativeFrom="paragraph">
                              <wp:posOffset>76835</wp:posOffset>
                            </wp:positionV>
                            <wp:extent cx="436245" cy="204470"/>
                            <wp:effectExtent l="19050" t="19050" r="20955" b="24130"/>
                            <wp:wrapNone/>
                            <wp:docPr id="59" name="Ευθεία γραμμή σύνδεσης 5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436245" cy="2044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3DA867E3" id="Ευθεία γραμμή σύνδεσης 59" o:spid="_x0000_s1026" style="position:absolute;z-index:25258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2.85pt,6.05pt" to="127.2pt,2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" strokeweight="2.25pt"/>
                        </w:pict>
                      </mc:Fallback>
                    </mc:AlternateContent>
                  </w:r>
                  <w:r w:rsidRPr="005809C0">
                    <w:rPr>
                      <w:rFonts w:ascii="Tahoma" w:eastAsia="Calibri" w:hAnsi="Tahoma" w:cs="Tahoma"/>
                      <w:b/>
                      <w:noProof/>
                      <w:sz w:val="36"/>
                      <w:szCs w:val="3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583936" behindDoc="0" locked="0" layoutInCell="1" allowOverlap="1" wp14:anchorId="0220BC57" wp14:editId="3CE608C8">
                            <wp:simplePos x="0" y="0"/>
                            <wp:positionH relativeFrom="column">
                              <wp:posOffset>678180</wp:posOffset>
                            </wp:positionH>
                            <wp:positionV relativeFrom="paragraph">
                              <wp:posOffset>92075</wp:posOffset>
                            </wp:positionV>
                            <wp:extent cx="436245" cy="204470"/>
                            <wp:effectExtent l="19050" t="19050" r="20955" b="24130"/>
                            <wp:wrapNone/>
                            <wp:docPr id="490" name="Ευθεία γραμμή σύνδεσης 49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436245" cy="2044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22570653" id="Ευθεία γραμμή σύνδεσης 490" o:spid="_x0000_s1026" style="position:absolute;z-index:25258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3.4pt,7.25pt" to="87.75pt,2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" strokeweight="2.25pt"/>
                        </w:pict>
                      </mc:Fallback>
                    </mc:AlternateContent>
                  </w:r>
                  <w:proofErr w:type="gramStart"/>
                  <w:r w:rsidR="005809C0" w:rsidRPr="005809C0">
                    <w:rPr>
                      <w:rFonts w:ascii="Arial" w:eastAsia="Arial" w:hAnsi="Arial" w:cs="Arial"/>
                      <w:b/>
                      <w:color w:val="231F20"/>
                      <w:spacing w:val="60"/>
                      <w:sz w:val="36"/>
                      <w:szCs w:val="36"/>
                      <w:lang w:val="en-US" w:bidi="en-US"/>
                    </w:rPr>
                    <w:t>ΙΙΙΙ</w:t>
                  </w:r>
                  <w:r w:rsidR="005809C0" w:rsidRPr="005809C0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n-US"/>
                    </w:rPr>
                    <w:t xml:space="preserve">  </w:t>
                  </w:r>
                  <w:proofErr w:type="spellStart"/>
                  <w:r w:rsidR="005809C0" w:rsidRPr="005809C0">
                    <w:rPr>
                      <w:rFonts w:ascii="Arial" w:eastAsia="Arial" w:hAnsi="Arial" w:cs="Arial"/>
                      <w:b/>
                      <w:color w:val="231F20"/>
                      <w:spacing w:val="60"/>
                      <w:sz w:val="36"/>
                      <w:szCs w:val="36"/>
                      <w:lang w:val="en-US" w:bidi="en-US"/>
                    </w:rPr>
                    <w:t>ΙΙΙΙ</w:t>
                  </w:r>
                  <w:proofErr w:type="spellEnd"/>
                  <w:proofErr w:type="gramEnd"/>
                  <w:r w:rsidR="005809C0" w:rsidRPr="005809C0">
                    <w:rPr>
                      <w:rFonts w:ascii="Arial" w:eastAsia="Calibri" w:hAnsi="Arial" w:cs="Arial"/>
                      <w:b/>
                      <w:color w:val="000000"/>
                      <w:sz w:val="36"/>
                      <w:szCs w:val="36"/>
                      <w:lang w:bidi="en-US"/>
                    </w:rPr>
                    <w:t xml:space="preserve">  </w:t>
                  </w:r>
                  <w:r w:rsidR="005809C0" w:rsidRPr="005809C0">
                    <w:rPr>
                      <w:rFonts w:ascii="Arial" w:eastAsia="Arial" w:hAnsi="Arial" w:cs="Arial"/>
                      <w:b/>
                      <w:color w:val="231F20"/>
                      <w:spacing w:val="60"/>
                      <w:sz w:val="36"/>
                      <w:szCs w:val="36"/>
                      <w:lang w:val="en-US" w:bidi="en-US"/>
                    </w:rPr>
                    <w:t>ΙΙ</w:t>
                  </w:r>
                </w:p>
              </w:tc>
              <w:tc>
                <w:tcPr>
                  <w:tcW w:w="5458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shd w:val="clear" w:color="auto" w:fill="D7ECD6"/>
                  <w:vAlign w:val="center"/>
                </w:tcPr>
                <w:p w14:paraId="170F0345" w14:textId="77777777" w:rsidR="005809C0" w:rsidRPr="005809C0" w:rsidRDefault="005809C0" w:rsidP="005809C0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380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36"/>
                      <w:szCs w:val="36"/>
                      <w:lang w:eastAsia="el-GR" w:bidi="el-GR"/>
                    </w:rPr>
                  </w:pPr>
                  <w:r w:rsidRPr="005809C0">
                    <w:rPr>
                      <w:rFonts w:ascii="Arial" w:eastAsia="Arial" w:hAnsi="Arial" w:cs="Arial"/>
                      <w:b/>
                      <w:color w:val="231F20"/>
                      <w:sz w:val="36"/>
                      <w:szCs w:val="36"/>
                      <w:lang w:val="en-US" w:bidi="en-US"/>
                    </w:rPr>
                    <w:t>12</w:t>
                  </w:r>
                </w:p>
              </w:tc>
            </w:tr>
            <w:tr w:rsidR="005809C0" w:rsidRPr="005809C0" w14:paraId="27315DDD" w14:textId="77777777" w:rsidTr="005809C0">
              <w:trPr>
                <w:trHeight w:val="567"/>
                <w:jc w:val="center"/>
              </w:trPr>
              <w:tc>
                <w:tcPr>
                  <w:tcW w:w="2722" w:type="dxa"/>
                  <w:tcBorders>
                    <w:top w:val="single" w:sz="4" w:space="0" w:color="auto"/>
                    <w:left w:val="single" w:sz="4" w:space="0" w:color="auto"/>
                  </w:tcBorders>
                  <w:shd w:val="clear" w:color="auto" w:fill="D7ECD6"/>
                  <w:vAlign w:val="center"/>
                </w:tcPr>
                <w:p w14:paraId="4CFC4C26" w14:textId="77777777" w:rsidR="005809C0" w:rsidRPr="005809C0" w:rsidRDefault="005809C0" w:rsidP="00A20C6C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36"/>
                      <w:szCs w:val="36"/>
                      <w:lang w:eastAsia="el-GR" w:bidi="el-GR"/>
                    </w:rPr>
                  </w:pPr>
                  <w:r w:rsidRPr="005809C0">
                    <w:rPr>
                      <w:rFonts w:ascii="Arial" w:eastAsia="Arial" w:hAnsi="Arial" w:cs="Arial"/>
                      <w:b/>
                      <w:color w:val="231F20"/>
                      <w:sz w:val="36"/>
                      <w:szCs w:val="36"/>
                      <w:lang w:eastAsia="el-GR" w:bidi="el-GR"/>
                    </w:rPr>
                    <w:t>10-14</w:t>
                  </w:r>
                </w:p>
              </w:tc>
              <w:tc>
                <w:tcPr>
                  <w:tcW w:w="5434" w:type="dxa"/>
                  <w:tcBorders>
                    <w:top w:val="single" w:sz="4" w:space="0" w:color="auto"/>
                    <w:left w:val="single" w:sz="4" w:space="0" w:color="auto"/>
                  </w:tcBorders>
                  <w:shd w:val="clear" w:color="auto" w:fill="D7ECD6"/>
                  <w:vAlign w:val="center"/>
                </w:tcPr>
                <w:p w14:paraId="0602228D" w14:textId="77777777" w:rsidR="005809C0" w:rsidRPr="005809C0" w:rsidRDefault="005809C0" w:rsidP="005809C0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440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36"/>
                      <w:szCs w:val="36"/>
                      <w:lang w:eastAsia="el-GR" w:bidi="el-GR"/>
                    </w:rPr>
                  </w:pPr>
                  <w:r w:rsidRPr="005809C0">
                    <w:rPr>
                      <w:rFonts w:ascii="Arial" w:eastAsia="Arial" w:hAnsi="Arial" w:cs="Arial"/>
                      <w:b/>
                      <w:color w:val="231F20"/>
                      <w:spacing w:val="60"/>
                      <w:sz w:val="36"/>
                      <w:szCs w:val="36"/>
                      <w:lang w:val="en-US" w:bidi="en-US"/>
                    </w:rPr>
                    <w:t>I</w:t>
                  </w:r>
                </w:p>
              </w:tc>
              <w:tc>
                <w:tcPr>
                  <w:tcW w:w="5458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shd w:val="clear" w:color="auto" w:fill="D7ECD6"/>
                  <w:vAlign w:val="center"/>
                </w:tcPr>
                <w:p w14:paraId="1AF43F69" w14:textId="77777777" w:rsidR="005809C0" w:rsidRPr="005809C0" w:rsidRDefault="005809C0" w:rsidP="005809C0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380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36"/>
                      <w:szCs w:val="36"/>
                      <w:lang w:eastAsia="el-GR" w:bidi="el-GR"/>
                    </w:rPr>
                  </w:pPr>
                  <w:r w:rsidRPr="005809C0">
                    <w:rPr>
                      <w:rFonts w:ascii="Arial" w:eastAsia="Arial" w:hAnsi="Arial" w:cs="Arial"/>
                      <w:b/>
                      <w:color w:val="231F20"/>
                      <w:spacing w:val="60"/>
                      <w:sz w:val="36"/>
                      <w:szCs w:val="36"/>
                      <w:lang w:val="en-US" w:bidi="en-US"/>
                    </w:rPr>
                    <w:t>1</w:t>
                  </w:r>
                </w:p>
              </w:tc>
            </w:tr>
            <w:tr w:rsidR="005809C0" w:rsidRPr="005809C0" w14:paraId="6574ECDB" w14:textId="77777777" w:rsidTr="005809C0">
              <w:trPr>
                <w:trHeight w:val="567"/>
                <w:jc w:val="center"/>
              </w:trPr>
              <w:tc>
                <w:tcPr>
                  <w:tcW w:w="27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D7ECD6"/>
                  <w:vAlign w:val="center"/>
                </w:tcPr>
                <w:p w14:paraId="2BEA9C09" w14:textId="77777777" w:rsidR="005809C0" w:rsidRPr="005809C0" w:rsidRDefault="005809C0" w:rsidP="00A20C6C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36"/>
                      <w:szCs w:val="36"/>
                      <w:lang w:eastAsia="el-GR" w:bidi="el-GR"/>
                    </w:rPr>
                  </w:pPr>
                  <w:r w:rsidRPr="005809C0">
                    <w:rPr>
                      <w:rFonts w:ascii="Arial" w:eastAsia="Arial" w:hAnsi="Arial" w:cs="Arial"/>
                      <w:b/>
                      <w:color w:val="231F20"/>
                      <w:sz w:val="36"/>
                      <w:szCs w:val="36"/>
                      <w:lang w:eastAsia="el-GR" w:bidi="el-GR"/>
                    </w:rPr>
                    <w:t>15-19</w:t>
                  </w:r>
                </w:p>
              </w:tc>
              <w:tc>
                <w:tcPr>
                  <w:tcW w:w="54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D7ECD6"/>
                  <w:vAlign w:val="center"/>
                </w:tcPr>
                <w:p w14:paraId="6270DA50" w14:textId="77777777" w:rsidR="005809C0" w:rsidRPr="005809C0" w:rsidRDefault="005809C0" w:rsidP="005809C0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440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36"/>
                      <w:szCs w:val="36"/>
                      <w:lang w:eastAsia="el-GR" w:bidi="el-GR"/>
                    </w:rPr>
                  </w:pPr>
                  <w:r w:rsidRPr="005809C0">
                    <w:rPr>
                      <w:rFonts w:ascii="Arial" w:eastAsia="Arial" w:hAnsi="Arial" w:cs="Arial"/>
                      <w:b/>
                      <w:color w:val="231F20"/>
                      <w:spacing w:val="60"/>
                      <w:sz w:val="36"/>
                      <w:szCs w:val="36"/>
                      <w:lang w:val="en-US" w:bidi="en-US"/>
                    </w:rPr>
                    <w:t>III</w:t>
                  </w:r>
                </w:p>
              </w:tc>
              <w:tc>
                <w:tcPr>
                  <w:tcW w:w="545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7ECD6"/>
                  <w:vAlign w:val="center"/>
                </w:tcPr>
                <w:p w14:paraId="1E740F1F" w14:textId="77777777" w:rsidR="005809C0" w:rsidRPr="005809C0" w:rsidRDefault="005809C0" w:rsidP="005809C0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380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36"/>
                      <w:szCs w:val="36"/>
                      <w:lang w:eastAsia="el-GR" w:bidi="el-GR"/>
                    </w:rPr>
                  </w:pPr>
                  <w:r w:rsidRPr="005809C0">
                    <w:rPr>
                      <w:rFonts w:ascii="Arial" w:eastAsia="Arial" w:hAnsi="Arial" w:cs="Arial"/>
                      <w:b/>
                      <w:color w:val="231F20"/>
                      <w:spacing w:val="60"/>
                      <w:sz w:val="36"/>
                      <w:szCs w:val="36"/>
                      <w:lang w:val="en-US" w:bidi="en-US"/>
                    </w:rPr>
                    <w:t>3</w:t>
                  </w:r>
                </w:p>
              </w:tc>
            </w:tr>
          </w:tbl>
          <w:p w14:paraId="51AF6A2B" w14:textId="77777777" w:rsidR="00017451" w:rsidRPr="00107141" w:rsidRDefault="00017451" w:rsidP="00107141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</w:p>
        </w:tc>
      </w:tr>
    </w:tbl>
    <w:p w14:paraId="0B2A57EB" w14:textId="77777777" w:rsidR="00887332" w:rsidRDefault="00887332">
      <w:r>
        <w:br w:type="page"/>
      </w:r>
      <w:r w:rsidR="002D61A9" w:rsidRPr="005D0270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2767232" behindDoc="0" locked="0" layoutInCell="0" allowOverlap="0" wp14:anchorId="5FEBBCD2" wp14:editId="71B79EC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70" name="Πλαίσιο κειμένου 6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888D80C" w14:textId="77777777" w:rsidR="00D30DA1" w:rsidRPr="00535187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EBBCD2" id="Πλαίσιο κειμένου 670" o:spid="_x0000_s1153" type="#_x0000_t202" style="position:absolute;margin-left:0;margin-top:785.3pt;width:99.2pt;height:28.35pt;z-index:2527672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Ah5Kf/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6888D80C" w14:textId="77777777" w:rsidR="00D30DA1" w:rsidRPr="00535187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1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017451" w:rsidRPr="00107141" w14:paraId="755EA2B8" w14:textId="77777777" w:rsidTr="005809C0">
        <w:tc>
          <w:tcPr>
            <w:tcW w:w="9639" w:type="dxa"/>
            <w:shd w:val="clear" w:color="auto" w:fill="EFE9F5"/>
          </w:tcPr>
          <w:p w14:paraId="727B8818" w14:textId="77777777" w:rsidR="00887332" w:rsidRDefault="00887332" w:rsidP="00887332">
            <w:p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88733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lastRenderedPageBreak/>
              <w:t xml:space="preserve">2. Παρουσιάζουμε </w:t>
            </w:r>
            <w:r w:rsidRPr="0088733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α δεδομένα με ένα </w:t>
            </w:r>
            <w:proofErr w:type="spellStart"/>
            <w:r w:rsidRPr="0088733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ραβδόγραμμα</w:t>
            </w:r>
            <w:proofErr w:type="spellEnd"/>
            <w:r w:rsidRPr="0088733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, στο οποίο βάζουμε τίτλο. Κάθε άξονας χωρίζεται σε ίσα διαστήματα.</w:t>
            </w:r>
          </w:p>
          <w:p w14:paraId="0820E3A1" w14:textId="77777777" w:rsidR="00887332" w:rsidRPr="00887332" w:rsidRDefault="00887332" w:rsidP="00887332">
            <w:p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  <w:p w14:paraId="70C941F8" w14:textId="77777777" w:rsidR="00887332" w:rsidRDefault="00887332" w:rsidP="00887332">
            <w:pPr>
              <w:ind w:left="2305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88733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Ώρες παρακολούθησης τηλεόρασης</w:t>
            </w:r>
          </w:p>
          <w:p w14:paraId="73F4C6EB" w14:textId="77777777" w:rsidR="00887332" w:rsidRDefault="00887332" w:rsidP="00887332">
            <w:pPr>
              <w:ind w:left="2305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88733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νά εβδομάδα</w:t>
            </w:r>
          </w:p>
          <w:p w14:paraId="10802115" w14:textId="77777777" w:rsidR="00887332" w:rsidRDefault="00887332" w:rsidP="00535187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2C54087F" wp14:editId="2ED6CAE0">
                  <wp:extent cx="5990253" cy="3669601"/>
                  <wp:effectExtent l="0" t="0" r="0" b="7620"/>
                  <wp:docPr id="61" name="Εικόνα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35611" cy="36973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E81D1E9" w14:textId="77777777" w:rsidR="00887332" w:rsidRPr="00107141" w:rsidRDefault="00887332" w:rsidP="00107141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</w:p>
        </w:tc>
      </w:tr>
    </w:tbl>
    <w:p w14:paraId="4A956D32" w14:textId="77777777" w:rsidR="00107141" w:rsidRPr="00107141" w:rsidRDefault="00107141" w:rsidP="00107141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29111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1134"/>
        <w:gridCol w:w="8505"/>
      </w:tblGrid>
      <w:tr w:rsidR="00107141" w:rsidRPr="00107141" w14:paraId="6E0CC721" w14:textId="77777777" w:rsidTr="005809C0">
        <w:trPr>
          <w:jc w:val="center"/>
        </w:trPr>
        <w:tc>
          <w:tcPr>
            <w:tcW w:w="1134" w:type="dxa"/>
            <w:shd w:val="clear" w:color="auto" w:fill="FEF8E8"/>
            <w:noWrap/>
            <w:tcMar>
              <w:left w:w="85" w:type="dxa"/>
              <w:right w:w="85" w:type="dxa"/>
            </w:tcMar>
            <w:vAlign w:val="center"/>
          </w:tcPr>
          <w:p w14:paraId="618AF6D9" w14:textId="77777777" w:rsidR="00107141" w:rsidRPr="00107141" w:rsidRDefault="00107141" w:rsidP="00107141">
            <w:pPr>
              <w:spacing w:after="12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107141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drawing>
                <wp:inline distT="0" distB="0" distL="0" distR="0" wp14:anchorId="0131CBF2" wp14:editId="6E69AAD9">
                  <wp:extent cx="664884" cy="525600"/>
                  <wp:effectExtent l="0" t="0" r="1905" b="8255"/>
                  <wp:docPr id="45" name="Εικόνα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4884" cy="52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5" w:type="dxa"/>
            <w:shd w:val="clear" w:color="auto" w:fill="FEF8E8"/>
            <w:vAlign w:val="center"/>
          </w:tcPr>
          <w:p w14:paraId="2B2CBAF3" w14:textId="77777777" w:rsidR="00107141" w:rsidRPr="00107141" w:rsidRDefault="00107141" w:rsidP="00107141">
            <w:pPr>
              <w:spacing w:after="12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proofErr w:type="spellStart"/>
            <w:r w:rsidRPr="00107141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Pr="00107141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107141" w:rsidRPr="00107141" w14:paraId="675C1672" w14:textId="77777777" w:rsidTr="005809C0">
        <w:trPr>
          <w:jc w:val="center"/>
        </w:trPr>
        <w:tc>
          <w:tcPr>
            <w:tcW w:w="9639" w:type="dxa"/>
            <w:gridSpan w:val="2"/>
            <w:shd w:val="clear" w:color="auto" w:fill="FEF8E8"/>
          </w:tcPr>
          <w:p w14:paraId="7B40286F" w14:textId="77777777" w:rsidR="00107141" w:rsidRPr="005C5F91" w:rsidRDefault="005C5F91" w:rsidP="00107141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5C5F9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 Στην αναπαράσταση των δεδομένων κάποιοι αριθμοί δείχνουν τις τιμές των δεδομένων και κάποιοι άλλοι πόσο συχνά εμφανίζεται κάθε τιμή. Δίνουμε ένα παράδειγμα.</w:t>
            </w:r>
            <w:r w:rsidRPr="005C5F91">
              <w:rPr>
                <w:sz w:val="36"/>
                <w:szCs w:val="36"/>
              </w:rPr>
              <w:t xml:space="preserve"> </w:t>
            </w:r>
          </w:p>
        </w:tc>
      </w:tr>
    </w:tbl>
    <w:p w14:paraId="52D5F173" w14:textId="77777777" w:rsidR="00107141" w:rsidRPr="00107141" w:rsidRDefault="002D61A9" w:rsidP="00107141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69280" behindDoc="0" locked="0" layoutInCell="0" allowOverlap="0" wp14:anchorId="66CC3FEA" wp14:editId="44BCEDC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71" name="Πλαίσιο κειμένου 6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39A66A8" w14:textId="77777777" w:rsidR="00D30DA1" w:rsidRPr="00535187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CC3FEA" id="Πλαίσιο κειμένου 671" o:spid="_x0000_s1154" type="#_x0000_t202" style="position:absolute;margin-left:0;margin-top:785.3pt;width:99.2pt;height:28.35pt;z-index:2527692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JGXsWe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39A66A8" w14:textId="77777777" w:rsidR="00D30DA1" w:rsidRPr="00535187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49CA10A" w14:textId="77777777" w:rsidR="00107141" w:rsidRPr="00107141" w:rsidRDefault="00107141" w:rsidP="0010714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37DAFBC9" w14:textId="77777777" w:rsidR="00107141" w:rsidRPr="00107141" w:rsidRDefault="00107141" w:rsidP="0010714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107141"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7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8DDC1"/>
        <w:tblLook w:val="04A0" w:firstRow="1" w:lastRow="0" w:firstColumn="1" w:lastColumn="0" w:noHBand="0" w:noVBand="1"/>
      </w:tblPr>
      <w:tblGrid>
        <w:gridCol w:w="8505"/>
        <w:gridCol w:w="1133"/>
      </w:tblGrid>
      <w:tr w:rsidR="005C5F91" w:rsidRPr="005C5F91" w14:paraId="2F7762D5" w14:textId="77777777" w:rsidTr="00535187">
        <w:tc>
          <w:tcPr>
            <w:tcW w:w="8505" w:type="dxa"/>
            <w:shd w:val="clear" w:color="auto" w:fill="E8DDC1"/>
            <w:vAlign w:val="bottom"/>
          </w:tcPr>
          <w:p w14:paraId="66FA314C" w14:textId="77777777" w:rsidR="005C5F91" w:rsidRPr="005C5F91" w:rsidRDefault="005C5F91" w:rsidP="005C5F91">
            <w:pPr>
              <w:spacing w:after="160" w:line="259" w:lineRule="auto"/>
              <w:rPr>
                <w:rFonts w:ascii="Tahoma" w:eastAsia="Calibri" w:hAnsi="Tahoma" w:cs="Tahoma"/>
                <w:b/>
                <w:color w:val="B29434"/>
                <w:sz w:val="42"/>
                <w:szCs w:val="42"/>
              </w:rPr>
            </w:pPr>
            <w:r w:rsidRPr="005C5F91">
              <w:rPr>
                <w:rFonts w:ascii="Tahoma" w:eastAsia="Tahoma" w:hAnsi="Tahoma" w:cs="Tahoma"/>
                <w:b/>
                <w:color w:val="B29434"/>
                <w:sz w:val="42"/>
                <w:szCs w:val="42"/>
                <w:lang w:eastAsia="el-GR" w:bidi="el-GR"/>
              </w:rPr>
              <w:lastRenderedPageBreak/>
              <w:t>Χαρακτηριστικές τιμές</w:t>
            </w:r>
            <w:r>
              <w:rPr>
                <w:rFonts w:ascii="Tahoma" w:eastAsia="Tahoma" w:hAnsi="Tahoma" w:cs="Tahoma"/>
                <w:b/>
                <w:color w:val="B29434"/>
                <w:sz w:val="42"/>
                <w:szCs w:val="42"/>
                <w:lang w:eastAsia="el-GR" w:bidi="el-GR"/>
              </w:rPr>
              <w:t xml:space="preserve"> </w:t>
            </w:r>
            <w:r w:rsidR="00535187">
              <w:rPr>
                <w:rFonts w:ascii="Tahoma" w:eastAsia="Tahoma" w:hAnsi="Tahoma" w:cs="Tahoma"/>
                <w:b/>
                <w:color w:val="B29434"/>
                <w:sz w:val="42"/>
                <w:szCs w:val="42"/>
                <w:lang w:eastAsia="el-GR" w:bidi="el-GR"/>
              </w:rPr>
              <w:br/>
            </w:r>
            <w:r w:rsidRPr="005C5F91">
              <w:rPr>
                <w:rFonts w:ascii="Tahoma" w:eastAsia="Tahoma" w:hAnsi="Tahoma" w:cs="Tahoma"/>
                <w:b/>
                <w:color w:val="B29434"/>
                <w:sz w:val="42"/>
                <w:szCs w:val="42"/>
                <w:lang w:eastAsia="el-GR" w:bidi="el-GR"/>
              </w:rPr>
              <w:t>δεδομένων – Μέση τιμή</w:t>
            </w:r>
          </w:p>
        </w:tc>
        <w:tc>
          <w:tcPr>
            <w:tcW w:w="1123" w:type="dxa"/>
            <w:shd w:val="clear" w:color="auto" w:fill="E8DDC1"/>
            <w:vAlign w:val="bottom"/>
          </w:tcPr>
          <w:p w14:paraId="2742244D" w14:textId="77777777" w:rsidR="005C5F91" w:rsidRPr="00535187" w:rsidRDefault="005C5F91" w:rsidP="00535187">
            <w:pPr>
              <w:spacing w:after="160" w:line="259" w:lineRule="auto"/>
              <w:jc w:val="center"/>
              <w:rPr>
                <w:rFonts w:ascii="Tahoma" w:eastAsia="Calibri" w:hAnsi="Tahoma" w:cs="Tahoma"/>
                <w:b/>
                <w:color w:val="B29434"/>
                <w:sz w:val="72"/>
                <w:szCs w:val="72"/>
              </w:rPr>
            </w:pPr>
            <w:r w:rsidRPr="00535187">
              <w:rPr>
                <w:rFonts w:ascii="Tahoma" w:eastAsia="Tahoma" w:hAnsi="Tahoma" w:cs="Tahoma"/>
                <w:b/>
                <w:color w:val="B29434"/>
                <w:sz w:val="72"/>
                <w:szCs w:val="72"/>
                <w:lang w:eastAsia="el-GR" w:bidi="el-GR"/>
              </w:rPr>
              <w:t>23</w:t>
            </w:r>
          </w:p>
        </w:tc>
      </w:tr>
    </w:tbl>
    <w:p w14:paraId="12175C73" w14:textId="77777777" w:rsidR="005C5F91" w:rsidRPr="005C5F91" w:rsidRDefault="005C5F91" w:rsidP="005C5F91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8352"/>
      </w:tblGrid>
      <w:tr w:rsidR="005C5F91" w:rsidRPr="005C5F91" w14:paraId="14264032" w14:textId="77777777" w:rsidTr="0080715E">
        <w:tc>
          <w:tcPr>
            <w:tcW w:w="1276" w:type="dxa"/>
            <w:vAlign w:val="center"/>
          </w:tcPr>
          <w:p w14:paraId="25425DCD" w14:textId="77777777" w:rsidR="005C5F91" w:rsidRPr="005C5F91" w:rsidRDefault="005C5F91" w:rsidP="005C5F91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5C5F91">
              <w:rPr>
                <w:rFonts w:ascii="Calibri" w:eastAsia="Times New Roman" w:hAnsi="Calibri" w:cs="Times New Roman"/>
                <w:noProof/>
                <w:lang w:eastAsia="el-GR"/>
              </w:rPr>
              <mc:AlternateContent>
                <mc:Choice Requires="wpg">
                  <w:drawing>
                    <wp:inline distT="0" distB="0" distL="0" distR="0" wp14:anchorId="1EFA586A" wp14:editId="051E96AE">
                      <wp:extent cx="540000" cy="540000"/>
                      <wp:effectExtent l="0" t="0" r="0" b="0"/>
                      <wp:docPr id="62" name="Group 95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40000" cy="540000"/>
                                <a:chOff x="1288" y="1028"/>
                                <a:chExt cx="567" cy="566"/>
                              </a:xfrm>
                            </wpg:grpSpPr>
                            <wps:wsp>
                              <wps:cNvPr id="63" name="Freeform 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9" y="1048"/>
                                  <a:ext cx="526" cy="518"/>
                                </a:xfrm>
                                <a:custGeom>
                                  <a:avLst/>
                                  <a:gdLst>
                                    <a:gd name="T0" fmla="*/ 234 w 526"/>
                                    <a:gd name="T1" fmla="*/ 1 h 518"/>
                                    <a:gd name="T2" fmla="*/ 191 w 526"/>
                                    <a:gd name="T3" fmla="*/ 9 h 518"/>
                                    <a:gd name="T4" fmla="*/ 151 w 526"/>
                                    <a:gd name="T5" fmla="*/ 24 h 518"/>
                                    <a:gd name="T6" fmla="*/ 114 w 526"/>
                                    <a:gd name="T7" fmla="*/ 45 h 518"/>
                                    <a:gd name="T8" fmla="*/ 82 w 526"/>
                                    <a:gd name="T9" fmla="*/ 72 h 518"/>
                                    <a:gd name="T10" fmla="*/ 53 w 526"/>
                                    <a:gd name="T11" fmla="*/ 105 h 518"/>
                                    <a:gd name="T12" fmla="*/ 31 w 526"/>
                                    <a:gd name="T13" fmla="*/ 142 h 518"/>
                                    <a:gd name="T14" fmla="*/ 14 w 526"/>
                                    <a:gd name="T15" fmla="*/ 184 h 518"/>
                                    <a:gd name="T16" fmla="*/ 3 w 526"/>
                                    <a:gd name="T17" fmla="*/ 230 h 518"/>
                                    <a:gd name="T18" fmla="*/ 0 w 526"/>
                                    <a:gd name="T19" fmla="*/ 280 h 518"/>
                                    <a:gd name="T20" fmla="*/ 7 w 526"/>
                                    <a:gd name="T21" fmla="*/ 323 h 518"/>
                                    <a:gd name="T22" fmla="*/ 21 w 526"/>
                                    <a:gd name="T23" fmla="*/ 364 h 518"/>
                                    <a:gd name="T24" fmla="*/ 42 w 526"/>
                                    <a:gd name="T25" fmla="*/ 401 h 518"/>
                                    <a:gd name="T26" fmla="*/ 69 w 526"/>
                                    <a:gd name="T27" fmla="*/ 434 h 518"/>
                                    <a:gd name="T28" fmla="*/ 101 w 526"/>
                                    <a:gd name="T29" fmla="*/ 463 h 518"/>
                                    <a:gd name="T30" fmla="*/ 139 w 526"/>
                                    <a:gd name="T31" fmla="*/ 486 h 518"/>
                                    <a:gd name="T32" fmla="*/ 180 w 526"/>
                                    <a:gd name="T33" fmla="*/ 503 h 518"/>
                                    <a:gd name="T34" fmla="*/ 225 w 526"/>
                                    <a:gd name="T35" fmla="*/ 514 h 518"/>
                                    <a:gd name="T36" fmla="*/ 274 w 526"/>
                                    <a:gd name="T37" fmla="*/ 518 h 518"/>
                                    <a:gd name="T38" fmla="*/ 319 w 526"/>
                                    <a:gd name="T39" fmla="*/ 512 h 518"/>
                                    <a:gd name="T40" fmla="*/ 362 w 526"/>
                                    <a:gd name="T41" fmla="*/ 499 h 518"/>
                                    <a:gd name="T42" fmla="*/ 401 w 526"/>
                                    <a:gd name="T43" fmla="*/ 479 h 518"/>
                                    <a:gd name="T44" fmla="*/ 437 w 526"/>
                                    <a:gd name="T45" fmla="*/ 453 h 518"/>
                                    <a:gd name="T46" fmla="*/ 467 w 526"/>
                                    <a:gd name="T47" fmla="*/ 422 h 518"/>
                                    <a:gd name="T48" fmla="*/ 492 w 526"/>
                                    <a:gd name="T49" fmla="*/ 387 h 518"/>
                                    <a:gd name="T50" fmla="*/ 510 w 526"/>
                                    <a:gd name="T51" fmla="*/ 347 h 518"/>
                                    <a:gd name="T52" fmla="*/ 522 w 526"/>
                                    <a:gd name="T53" fmla="*/ 304 h 518"/>
                                    <a:gd name="T54" fmla="*/ 526 w 526"/>
                                    <a:gd name="T55" fmla="*/ 259 h 518"/>
                                    <a:gd name="T56" fmla="*/ 523 w 526"/>
                                    <a:gd name="T57" fmla="*/ 220 h 518"/>
                                    <a:gd name="T58" fmla="*/ 513 w 526"/>
                                    <a:gd name="T59" fmla="*/ 178 h 518"/>
                                    <a:gd name="T60" fmla="*/ 495 w 526"/>
                                    <a:gd name="T61" fmla="*/ 138 h 518"/>
                                    <a:gd name="T62" fmla="*/ 472 w 526"/>
                                    <a:gd name="T63" fmla="*/ 102 h 518"/>
                                    <a:gd name="T64" fmla="*/ 442 w 526"/>
                                    <a:gd name="T65" fmla="*/ 70 h 518"/>
                                    <a:gd name="T66" fmla="*/ 408 w 526"/>
                                    <a:gd name="T67" fmla="*/ 44 h 518"/>
                                    <a:gd name="T68" fmla="*/ 369 w 526"/>
                                    <a:gd name="T69" fmla="*/ 23 h 518"/>
                                    <a:gd name="T70" fmla="*/ 326 w 526"/>
                                    <a:gd name="T71" fmla="*/ 8 h 518"/>
                                    <a:gd name="T72" fmla="*/ 280 w 526"/>
                                    <a:gd name="T73" fmla="*/ 0 h 5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526" h="518">
                                      <a:moveTo>
                                        <a:pt x="256" y="0"/>
                                      </a:moveTo>
                                      <a:lnTo>
                                        <a:pt x="234" y="1"/>
                                      </a:lnTo>
                                      <a:lnTo>
                                        <a:pt x="212" y="4"/>
                                      </a:lnTo>
                                      <a:lnTo>
                                        <a:pt x="191" y="9"/>
                                      </a:lnTo>
                                      <a:lnTo>
                                        <a:pt x="171" y="16"/>
                                      </a:lnTo>
                                      <a:lnTo>
                                        <a:pt x="151" y="24"/>
                                      </a:lnTo>
                                      <a:lnTo>
                                        <a:pt x="132" y="34"/>
                                      </a:lnTo>
                                      <a:lnTo>
                                        <a:pt x="114" y="45"/>
                                      </a:lnTo>
                                      <a:lnTo>
                                        <a:pt x="97" y="58"/>
                                      </a:lnTo>
                                      <a:lnTo>
                                        <a:pt x="82" y="72"/>
                                      </a:lnTo>
                                      <a:lnTo>
                                        <a:pt x="67" y="88"/>
                                      </a:lnTo>
                                      <a:lnTo>
                                        <a:pt x="53" y="105"/>
                                      </a:lnTo>
                                      <a:lnTo>
                                        <a:pt x="41" y="123"/>
                                      </a:lnTo>
                                      <a:lnTo>
                                        <a:pt x="31" y="142"/>
                                      </a:lnTo>
                                      <a:lnTo>
                                        <a:pt x="21" y="163"/>
                                      </a:lnTo>
                                      <a:lnTo>
                                        <a:pt x="14" y="184"/>
                                      </a:lnTo>
                                      <a:lnTo>
                                        <a:pt x="7" y="207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2" y="302"/>
                                      </a:lnTo>
                                      <a:lnTo>
                                        <a:pt x="7" y="323"/>
                                      </a:lnTo>
                                      <a:lnTo>
                                        <a:pt x="13" y="344"/>
                                      </a:lnTo>
                                      <a:lnTo>
                                        <a:pt x="21" y="364"/>
                                      </a:lnTo>
                                      <a:lnTo>
                                        <a:pt x="31" y="383"/>
                                      </a:lnTo>
                                      <a:lnTo>
                                        <a:pt x="42" y="401"/>
                                      </a:lnTo>
                                      <a:lnTo>
                                        <a:pt x="55" y="418"/>
                                      </a:lnTo>
                                      <a:lnTo>
                                        <a:pt x="69" y="434"/>
                                      </a:lnTo>
                                      <a:lnTo>
                                        <a:pt x="85" y="449"/>
                                      </a:lnTo>
                                      <a:lnTo>
                                        <a:pt x="101" y="463"/>
                                      </a:lnTo>
                                      <a:lnTo>
                                        <a:pt x="119" y="475"/>
                                      </a:lnTo>
                                      <a:lnTo>
                                        <a:pt x="139" y="486"/>
                                      </a:lnTo>
                                      <a:lnTo>
                                        <a:pt x="159" y="496"/>
                                      </a:lnTo>
                                      <a:lnTo>
                                        <a:pt x="180" y="503"/>
                                      </a:lnTo>
                                      <a:lnTo>
                                        <a:pt x="202" y="510"/>
                                      </a:lnTo>
                                      <a:lnTo>
                                        <a:pt x="225" y="514"/>
                                      </a:lnTo>
                                      <a:lnTo>
                                        <a:pt x="249" y="517"/>
                                      </a:lnTo>
                                      <a:lnTo>
                                        <a:pt x="274" y="518"/>
                                      </a:lnTo>
                                      <a:lnTo>
                                        <a:pt x="297" y="516"/>
                                      </a:lnTo>
                                      <a:lnTo>
                                        <a:pt x="319" y="512"/>
                                      </a:lnTo>
                                      <a:lnTo>
                                        <a:pt x="341" y="506"/>
                                      </a:lnTo>
                                      <a:lnTo>
                                        <a:pt x="362" y="499"/>
                                      </a:lnTo>
                                      <a:lnTo>
                                        <a:pt x="382" y="490"/>
                                      </a:lnTo>
                                      <a:lnTo>
                                        <a:pt x="401" y="479"/>
                                      </a:lnTo>
                                      <a:lnTo>
                                        <a:pt x="420" y="467"/>
                                      </a:lnTo>
                                      <a:lnTo>
                                        <a:pt x="437" y="453"/>
                                      </a:lnTo>
                                      <a:lnTo>
                                        <a:pt x="452" y="439"/>
                                      </a:lnTo>
                                      <a:lnTo>
                                        <a:pt x="467" y="422"/>
                                      </a:lnTo>
                                      <a:lnTo>
                                        <a:pt x="480" y="405"/>
                                      </a:lnTo>
                                      <a:lnTo>
                                        <a:pt x="492" y="387"/>
                                      </a:lnTo>
                                      <a:lnTo>
                                        <a:pt x="502" y="367"/>
                                      </a:lnTo>
                                      <a:lnTo>
                                        <a:pt x="510" y="347"/>
                                      </a:lnTo>
                                      <a:lnTo>
                                        <a:pt x="517" y="326"/>
                                      </a:lnTo>
                                      <a:lnTo>
                                        <a:pt x="522" y="304"/>
                                      </a:lnTo>
                                      <a:lnTo>
                                        <a:pt x="525" y="282"/>
                                      </a:lnTo>
                                      <a:lnTo>
                                        <a:pt x="526" y="259"/>
                                      </a:lnTo>
                                      <a:lnTo>
                                        <a:pt x="525" y="243"/>
                                      </a:lnTo>
                                      <a:lnTo>
                                        <a:pt x="523" y="220"/>
                                      </a:lnTo>
                                      <a:lnTo>
                                        <a:pt x="519" y="199"/>
                                      </a:lnTo>
                                      <a:lnTo>
                                        <a:pt x="513" y="178"/>
                                      </a:lnTo>
                                      <a:lnTo>
                                        <a:pt x="505" y="157"/>
                                      </a:lnTo>
                                      <a:lnTo>
                                        <a:pt x="495" y="138"/>
                                      </a:lnTo>
                                      <a:lnTo>
                                        <a:pt x="484" y="119"/>
                                      </a:lnTo>
                                      <a:lnTo>
                                        <a:pt x="472" y="102"/>
                                      </a:lnTo>
                                      <a:lnTo>
                                        <a:pt x="458" y="85"/>
                                      </a:lnTo>
                                      <a:lnTo>
                                        <a:pt x="442" y="70"/>
                                      </a:lnTo>
                                      <a:lnTo>
                                        <a:pt x="426" y="56"/>
                                      </a:lnTo>
                                      <a:lnTo>
                                        <a:pt x="408" y="44"/>
                                      </a:lnTo>
                                      <a:lnTo>
                                        <a:pt x="389" y="32"/>
                                      </a:lnTo>
                                      <a:lnTo>
                                        <a:pt x="369" y="23"/>
                                      </a:lnTo>
                                      <a:lnTo>
                                        <a:pt x="348" y="15"/>
                                      </a:lnTo>
                                      <a:lnTo>
                                        <a:pt x="326" y="8"/>
                                      </a:lnTo>
                                      <a:lnTo>
                                        <a:pt x="304" y="3"/>
                                      </a:lnTo>
                                      <a:lnTo>
                                        <a:pt x="280" y="0"/>
                                      </a:lnTo>
                                      <a:lnTo>
                                        <a:pt x="256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D34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1" name="Freeform 9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88 w 218"/>
                                    <a:gd name="T1" fmla="*/ 0 h 214"/>
                                    <a:gd name="T2" fmla="*/ 67 w 218"/>
                                    <a:gd name="T3" fmla="*/ 6 h 214"/>
                                    <a:gd name="T4" fmla="*/ 48 w 218"/>
                                    <a:gd name="T5" fmla="*/ 16 h 214"/>
                                    <a:gd name="T6" fmla="*/ 32 w 218"/>
                                    <a:gd name="T7" fmla="*/ 30 h 214"/>
                                    <a:gd name="T8" fmla="*/ 18 w 218"/>
                                    <a:gd name="T9" fmla="*/ 46 h 214"/>
                                    <a:gd name="T10" fmla="*/ 8 w 218"/>
                                    <a:gd name="T11" fmla="*/ 66 h 214"/>
                                    <a:gd name="T12" fmla="*/ 2 w 218"/>
                                    <a:gd name="T13" fmla="*/ 88 h 214"/>
                                    <a:gd name="T14" fmla="*/ 0 w 218"/>
                                    <a:gd name="T15" fmla="*/ 113 h 214"/>
                                    <a:gd name="T16" fmla="*/ 3 w 218"/>
                                    <a:gd name="T17" fmla="*/ 133 h 214"/>
                                    <a:gd name="T18" fmla="*/ 10 w 218"/>
                                    <a:gd name="T19" fmla="*/ 153 h 214"/>
                                    <a:gd name="T20" fmla="*/ 21 w 218"/>
                                    <a:gd name="T21" fmla="*/ 170 h 214"/>
                                    <a:gd name="T22" fmla="*/ 35 w 218"/>
                                    <a:gd name="T23" fmla="*/ 185 h 214"/>
                                    <a:gd name="T24" fmla="*/ 53 w 218"/>
                                    <a:gd name="T25" fmla="*/ 197 h 214"/>
                                    <a:gd name="T26" fmla="*/ 74 w 218"/>
                                    <a:gd name="T27" fmla="*/ 206 h 214"/>
                                    <a:gd name="T28" fmla="*/ 97 w 218"/>
                                    <a:gd name="T29" fmla="*/ 212 h 214"/>
                                    <a:gd name="T30" fmla="*/ 124 w 218"/>
                                    <a:gd name="T31" fmla="*/ 214 h 214"/>
                                    <a:gd name="T32" fmla="*/ 145 w 218"/>
                                    <a:gd name="T33" fmla="*/ 208 h 214"/>
                                    <a:gd name="T34" fmla="*/ 165 w 218"/>
                                    <a:gd name="T35" fmla="*/ 199 h 214"/>
                                    <a:gd name="T36" fmla="*/ 182 w 218"/>
                                    <a:gd name="T37" fmla="*/ 185 h 214"/>
                                    <a:gd name="T38" fmla="*/ 197 w 218"/>
                                    <a:gd name="T39" fmla="*/ 169 h 214"/>
                                    <a:gd name="T40" fmla="*/ 207 w 218"/>
                                    <a:gd name="T41" fmla="*/ 150 h 214"/>
                                    <a:gd name="T42" fmla="*/ 214 w 218"/>
                                    <a:gd name="T43" fmla="*/ 129 h 214"/>
                                    <a:gd name="T44" fmla="*/ 217 w 218"/>
                                    <a:gd name="T45" fmla="*/ 106 h 214"/>
                                    <a:gd name="T46" fmla="*/ 216 w 218"/>
                                    <a:gd name="T47" fmla="*/ 96 h 214"/>
                                    <a:gd name="T48" fmla="*/ 212 w 218"/>
                                    <a:gd name="T49" fmla="*/ 76 h 214"/>
                                    <a:gd name="T50" fmla="*/ 204 w 218"/>
                                    <a:gd name="T51" fmla="*/ 57 h 214"/>
                                    <a:gd name="T52" fmla="*/ 193 w 218"/>
                                    <a:gd name="T53" fmla="*/ 41 h 214"/>
                                    <a:gd name="T54" fmla="*/ 178 w 218"/>
                                    <a:gd name="T55" fmla="*/ 26 h 214"/>
                                    <a:gd name="T56" fmla="*/ 160 w 218"/>
                                    <a:gd name="T57" fmla="*/ 15 h 214"/>
                                    <a:gd name="T58" fmla="*/ 139 w 218"/>
                                    <a:gd name="T59" fmla="*/ 6 h 214"/>
                                    <a:gd name="T60" fmla="*/ 115 w 218"/>
                                    <a:gd name="T61" fmla="*/ 1 h 214"/>
                                    <a:gd name="T62" fmla="*/ 88 w 218"/>
                                    <a:gd name="T63" fmla="*/ 0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88" y="0"/>
                                      </a:moveTo>
                                      <a:lnTo>
                                        <a:pt x="67" y="6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214" y="129"/>
                                      </a:lnTo>
                                      <a:lnTo>
                                        <a:pt x="217" y="10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EE67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1" name="Freeform 9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5" y="1196"/>
                                  <a:ext cx="28" cy="46"/>
                                </a:xfrm>
                                <a:custGeom>
                                  <a:avLst/>
                                  <a:gdLst>
                                    <a:gd name="T0" fmla="*/ 28 w 28"/>
                                    <a:gd name="T1" fmla="*/ 0 h 46"/>
                                    <a:gd name="T2" fmla="*/ 26 w 28"/>
                                    <a:gd name="T3" fmla="*/ 0 h 46"/>
                                    <a:gd name="T4" fmla="*/ 25 w 28"/>
                                    <a:gd name="T5" fmla="*/ 0 h 46"/>
                                    <a:gd name="T6" fmla="*/ 23 w 28"/>
                                    <a:gd name="T7" fmla="*/ 0 h 46"/>
                                    <a:gd name="T8" fmla="*/ 21 w 28"/>
                                    <a:gd name="T9" fmla="*/ 1 h 46"/>
                                    <a:gd name="T10" fmla="*/ 16 w 28"/>
                                    <a:gd name="T11" fmla="*/ 4 h 46"/>
                                    <a:gd name="T12" fmla="*/ 13 w 28"/>
                                    <a:gd name="T13" fmla="*/ 6 h 46"/>
                                    <a:gd name="T14" fmla="*/ 11 w 28"/>
                                    <a:gd name="T15" fmla="*/ 8 h 46"/>
                                    <a:gd name="T16" fmla="*/ 9 w 28"/>
                                    <a:gd name="T17" fmla="*/ 11 h 46"/>
                                    <a:gd name="T18" fmla="*/ 6 w 28"/>
                                    <a:gd name="T19" fmla="*/ 14 h 46"/>
                                    <a:gd name="T20" fmla="*/ 5 w 28"/>
                                    <a:gd name="T21" fmla="*/ 17 h 46"/>
                                    <a:gd name="T22" fmla="*/ 3 w 28"/>
                                    <a:gd name="T23" fmla="*/ 20 h 46"/>
                                    <a:gd name="T24" fmla="*/ 1 w 28"/>
                                    <a:gd name="T25" fmla="*/ 23 h 46"/>
                                    <a:gd name="T26" fmla="*/ 1 w 28"/>
                                    <a:gd name="T27" fmla="*/ 26 h 46"/>
                                    <a:gd name="T28" fmla="*/ 0 w 28"/>
                                    <a:gd name="T29" fmla="*/ 30 h 46"/>
                                    <a:gd name="T30" fmla="*/ 0 w 28"/>
                                    <a:gd name="T31" fmla="*/ 35 h 46"/>
                                    <a:gd name="T32" fmla="*/ 0 w 28"/>
                                    <a:gd name="T33" fmla="*/ 39 h 46"/>
                                    <a:gd name="T34" fmla="*/ 1 w 28"/>
                                    <a:gd name="T35" fmla="*/ 41 h 46"/>
                                    <a:gd name="T36" fmla="*/ 1 w 28"/>
                                    <a:gd name="T37" fmla="*/ 42 h 46"/>
                                    <a:gd name="T38" fmla="*/ 2 w 28"/>
                                    <a:gd name="T39" fmla="*/ 44 h 46"/>
                                    <a:gd name="T40" fmla="*/ 3 w 28"/>
                                    <a:gd name="T41" fmla="*/ 45 h 46"/>
                                    <a:gd name="T42" fmla="*/ 3 w 28"/>
                                    <a:gd name="T43" fmla="*/ 45 h 46"/>
                                    <a:gd name="T44" fmla="*/ 4 w 28"/>
                                    <a:gd name="T45" fmla="*/ 45 h 46"/>
                                    <a:gd name="T46" fmla="*/ 4 w 28"/>
                                    <a:gd name="T47" fmla="*/ 44 h 46"/>
                                    <a:gd name="T48" fmla="*/ 5 w 28"/>
                                    <a:gd name="T49" fmla="*/ 44 h 46"/>
                                    <a:gd name="T50" fmla="*/ 5 w 28"/>
                                    <a:gd name="T51" fmla="*/ 43 h 46"/>
                                    <a:gd name="T52" fmla="*/ 6 w 28"/>
                                    <a:gd name="T53" fmla="*/ 42 h 46"/>
                                    <a:gd name="T54" fmla="*/ 7 w 28"/>
                                    <a:gd name="T55" fmla="*/ 41 h 46"/>
                                    <a:gd name="T56" fmla="*/ 8 w 28"/>
                                    <a:gd name="T57" fmla="*/ 40 h 46"/>
                                    <a:gd name="T58" fmla="*/ 9 w 28"/>
                                    <a:gd name="T59" fmla="*/ 39 h 46"/>
                                    <a:gd name="T60" fmla="*/ 10 w 28"/>
                                    <a:gd name="T61" fmla="*/ 38 h 46"/>
                                    <a:gd name="T62" fmla="*/ 11 w 28"/>
                                    <a:gd name="T63" fmla="*/ 37 h 46"/>
                                    <a:gd name="T64" fmla="*/ 13 w 28"/>
                                    <a:gd name="T65" fmla="*/ 35 h 46"/>
                                    <a:gd name="T66" fmla="*/ 14 w 28"/>
                                    <a:gd name="T67" fmla="*/ 33 h 46"/>
                                    <a:gd name="T68" fmla="*/ 16 w 28"/>
                                    <a:gd name="T69" fmla="*/ 30 h 46"/>
                                    <a:gd name="T70" fmla="*/ 19 w 28"/>
                                    <a:gd name="T71" fmla="*/ 26 h 46"/>
                                    <a:gd name="T72" fmla="*/ 19 w 28"/>
                                    <a:gd name="T73" fmla="*/ 25 h 46"/>
                                    <a:gd name="T74" fmla="*/ 22 w 28"/>
                                    <a:gd name="T75" fmla="*/ 20 h 46"/>
                                    <a:gd name="T76" fmla="*/ 25 w 28"/>
                                    <a:gd name="T77" fmla="*/ 14 h 46"/>
                                    <a:gd name="T78" fmla="*/ 26 w 28"/>
                                    <a:gd name="T79" fmla="*/ 8 h 46"/>
                                    <a:gd name="T80" fmla="*/ 27 w 28"/>
                                    <a:gd name="T81" fmla="*/ 4 h 46"/>
                                    <a:gd name="T82" fmla="*/ 27 w 28"/>
                                    <a:gd name="T83" fmla="*/ 2 h 46"/>
                                    <a:gd name="T84" fmla="*/ 28 w 28"/>
                                    <a:gd name="T85" fmla="*/ 2 h 46"/>
                                    <a:gd name="T86" fmla="*/ 28 w 28"/>
                                    <a:gd name="T87" fmla="*/ 0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8" h="46">
                                      <a:moveTo>
                                        <a:pt x="28" y="0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3" y="6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9" y="11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5" y="17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1" y="2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1" y="42"/>
                                      </a:lnTo>
                                      <a:lnTo>
                                        <a:pt x="2" y="44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4" y="45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7" y="41"/>
                                      </a:lnTo>
                                      <a:lnTo>
                                        <a:pt x="8" y="40"/>
                                      </a:lnTo>
                                      <a:lnTo>
                                        <a:pt x="9" y="39"/>
                                      </a:lnTo>
                                      <a:lnTo>
                                        <a:pt x="10" y="38"/>
                                      </a:lnTo>
                                      <a:lnTo>
                                        <a:pt x="11" y="37"/>
                                      </a:lnTo>
                                      <a:lnTo>
                                        <a:pt x="13" y="35"/>
                                      </a:lnTo>
                                      <a:lnTo>
                                        <a:pt x="14" y="33"/>
                                      </a:lnTo>
                                      <a:lnTo>
                                        <a:pt x="16" y="30"/>
                                      </a:lnTo>
                                      <a:lnTo>
                                        <a:pt x="19" y="26"/>
                                      </a:lnTo>
                                      <a:lnTo>
                                        <a:pt x="19" y="25"/>
                                      </a:lnTo>
                                      <a:lnTo>
                                        <a:pt x="22" y="20"/>
                                      </a:lnTo>
                                      <a:lnTo>
                                        <a:pt x="25" y="14"/>
                                      </a:lnTo>
                                      <a:lnTo>
                                        <a:pt x="26" y="8"/>
                                      </a:lnTo>
                                      <a:lnTo>
                                        <a:pt x="27" y="4"/>
                                      </a:lnTo>
                                      <a:lnTo>
                                        <a:pt x="27" y="2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2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78" name="Group 9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47" y="1238"/>
                                  <a:ext cx="65" cy="97"/>
                                  <a:chOff x="1547" y="1238"/>
                                  <a:chExt cx="65" cy="97"/>
                                </a:xfrm>
                              </wpg:grpSpPr>
                              <wps:wsp>
                                <wps:cNvPr id="482" name="Freeform 9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9 w 65"/>
                                      <a:gd name="T1" fmla="*/ 56 h 97"/>
                                      <a:gd name="T2" fmla="*/ 37 w 65"/>
                                      <a:gd name="T3" fmla="*/ 56 h 97"/>
                                      <a:gd name="T4" fmla="*/ 35 w 65"/>
                                      <a:gd name="T5" fmla="*/ 59 h 97"/>
                                      <a:gd name="T6" fmla="*/ 33 w 65"/>
                                      <a:gd name="T7" fmla="*/ 62 h 97"/>
                                      <a:gd name="T8" fmla="*/ 31 w 65"/>
                                      <a:gd name="T9" fmla="*/ 65 h 97"/>
                                      <a:gd name="T10" fmla="*/ 29 w 65"/>
                                      <a:gd name="T11" fmla="*/ 68 h 97"/>
                                      <a:gd name="T12" fmla="*/ 27 w 65"/>
                                      <a:gd name="T13" fmla="*/ 70 h 97"/>
                                      <a:gd name="T14" fmla="*/ 25 w 65"/>
                                      <a:gd name="T15" fmla="*/ 72 h 97"/>
                                      <a:gd name="T16" fmla="*/ 22 w 65"/>
                                      <a:gd name="T17" fmla="*/ 75 h 97"/>
                                      <a:gd name="T18" fmla="*/ 20 w 65"/>
                                      <a:gd name="T19" fmla="*/ 77 h 97"/>
                                      <a:gd name="T20" fmla="*/ 19 w 65"/>
                                      <a:gd name="T21" fmla="*/ 78 h 97"/>
                                      <a:gd name="T22" fmla="*/ 18 w 65"/>
                                      <a:gd name="T23" fmla="*/ 79 h 97"/>
                                      <a:gd name="T24" fmla="*/ 17 w 65"/>
                                      <a:gd name="T25" fmla="*/ 80 h 97"/>
                                      <a:gd name="T26" fmla="*/ 16 w 65"/>
                                      <a:gd name="T27" fmla="*/ 81 h 97"/>
                                      <a:gd name="T28" fmla="*/ 15 w 65"/>
                                      <a:gd name="T29" fmla="*/ 82 h 97"/>
                                      <a:gd name="T30" fmla="*/ 10 w 65"/>
                                      <a:gd name="T31" fmla="*/ 87 h 97"/>
                                      <a:gd name="T32" fmla="*/ 6 w 65"/>
                                      <a:gd name="T33" fmla="*/ 90 h 97"/>
                                      <a:gd name="T34" fmla="*/ 1 w 65"/>
                                      <a:gd name="T35" fmla="*/ 95 h 97"/>
                                      <a:gd name="T36" fmla="*/ 0 w 65"/>
                                      <a:gd name="T37" fmla="*/ 96 h 97"/>
                                      <a:gd name="T38" fmla="*/ 3 w 65"/>
                                      <a:gd name="T39" fmla="*/ 96 h 97"/>
                                      <a:gd name="T40" fmla="*/ 7 w 65"/>
                                      <a:gd name="T41" fmla="*/ 96 h 97"/>
                                      <a:gd name="T42" fmla="*/ 9 w 65"/>
                                      <a:gd name="T43" fmla="*/ 96 h 97"/>
                                      <a:gd name="T44" fmla="*/ 12 w 65"/>
                                      <a:gd name="T45" fmla="*/ 95 h 97"/>
                                      <a:gd name="T46" fmla="*/ 14 w 65"/>
                                      <a:gd name="T47" fmla="*/ 95 h 97"/>
                                      <a:gd name="T48" fmla="*/ 17 w 65"/>
                                      <a:gd name="T49" fmla="*/ 94 h 97"/>
                                      <a:gd name="T50" fmla="*/ 20 w 65"/>
                                      <a:gd name="T51" fmla="*/ 93 h 97"/>
                                      <a:gd name="T52" fmla="*/ 23 w 65"/>
                                      <a:gd name="T53" fmla="*/ 92 h 97"/>
                                      <a:gd name="T54" fmla="*/ 26 w 65"/>
                                      <a:gd name="T55" fmla="*/ 91 h 97"/>
                                      <a:gd name="T56" fmla="*/ 31 w 65"/>
                                      <a:gd name="T57" fmla="*/ 88 h 97"/>
                                      <a:gd name="T58" fmla="*/ 32 w 65"/>
                                      <a:gd name="T59" fmla="*/ 87 h 97"/>
                                      <a:gd name="T60" fmla="*/ 34 w 65"/>
                                      <a:gd name="T61" fmla="*/ 87 h 97"/>
                                      <a:gd name="T62" fmla="*/ 35 w 65"/>
                                      <a:gd name="T63" fmla="*/ 85 h 97"/>
                                      <a:gd name="T64" fmla="*/ 37 w 65"/>
                                      <a:gd name="T65" fmla="*/ 84 h 97"/>
                                      <a:gd name="T66" fmla="*/ 42 w 65"/>
                                      <a:gd name="T67" fmla="*/ 81 h 97"/>
                                      <a:gd name="T68" fmla="*/ 45 w 65"/>
                                      <a:gd name="T69" fmla="*/ 78 h 97"/>
                                      <a:gd name="T70" fmla="*/ 48 w 65"/>
                                      <a:gd name="T71" fmla="*/ 75 h 97"/>
                                      <a:gd name="T72" fmla="*/ 49 w 65"/>
                                      <a:gd name="T73" fmla="*/ 73 h 97"/>
                                      <a:gd name="T74" fmla="*/ 52 w 65"/>
                                      <a:gd name="T75" fmla="*/ 69 h 97"/>
                                      <a:gd name="T76" fmla="*/ 54 w 65"/>
                                      <a:gd name="T77" fmla="*/ 66 h 97"/>
                                      <a:gd name="T78" fmla="*/ 57 w 65"/>
                                      <a:gd name="T79" fmla="*/ 60 h 97"/>
                                      <a:gd name="T80" fmla="*/ 59 w 65"/>
                                      <a:gd name="T81" fmla="*/ 56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9" y="56"/>
                                        </a:moveTo>
                                        <a:lnTo>
                                          <a:pt x="37" y="5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33" y="62"/>
                                        </a:lnTo>
                                        <a:lnTo>
                                          <a:pt x="31" y="65"/>
                                        </a:lnTo>
                                        <a:lnTo>
                                          <a:pt x="29" y="6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5" y="72"/>
                                        </a:lnTo>
                                        <a:lnTo>
                                          <a:pt x="22" y="7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6" y="81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6" y="90"/>
                                        </a:lnTo>
                                        <a:lnTo>
                                          <a:pt x="1" y="95"/>
                                        </a:lnTo>
                                        <a:lnTo>
                                          <a:pt x="0" y="96"/>
                                        </a:lnTo>
                                        <a:lnTo>
                                          <a:pt x="3" y="96"/>
                                        </a:lnTo>
                                        <a:lnTo>
                                          <a:pt x="7" y="96"/>
                                        </a:lnTo>
                                        <a:lnTo>
                                          <a:pt x="9" y="96"/>
                                        </a:lnTo>
                                        <a:lnTo>
                                          <a:pt x="12" y="95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23" y="92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2" y="87"/>
                                        </a:lnTo>
                                        <a:lnTo>
                                          <a:pt x="34" y="87"/>
                                        </a:lnTo>
                                        <a:lnTo>
                                          <a:pt x="35" y="85"/>
                                        </a:lnTo>
                                        <a:lnTo>
                                          <a:pt x="37" y="84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8" y="75"/>
                                        </a:lnTo>
                                        <a:lnTo>
                                          <a:pt x="49" y="73"/>
                                        </a:lnTo>
                                        <a:lnTo>
                                          <a:pt x="52" y="69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7" y="60"/>
                                        </a:lnTo>
                                        <a:lnTo>
                                          <a:pt x="59" y="56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1" name="Freeform 9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8 w 65"/>
                                      <a:gd name="T1" fmla="*/ 0 h 97"/>
                                      <a:gd name="T2" fmla="*/ 57 w 65"/>
                                      <a:gd name="T3" fmla="*/ 3 h 97"/>
                                      <a:gd name="T4" fmla="*/ 56 w 65"/>
                                      <a:gd name="T5" fmla="*/ 5 h 97"/>
                                      <a:gd name="T6" fmla="*/ 56 w 65"/>
                                      <a:gd name="T7" fmla="*/ 7 h 97"/>
                                      <a:gd name="T8" fmla="*/ 55 w 65"/>
                                      <a:gd name="T9" fmla="*/ 9 h 97"/>
                                      <a:gd name="T10" fmla="*/ 55 w 65"/>
                                      <a:gd name="T11" fmla="*/ 11 h 97"/>
                                      <a:gd name="T12" fmla="*/ 55 w 65"/>
                                      <a:gd name="T13" fmla="*/ 12 h 97"/>
                                      <a:gd name="T14" fmla="*/ 54 w 65"/>
                                      <a:gd name="T15" fmla="*/ 14 h 97"/>
                                      <a:gd name="T16" fmla="*/ 53 w 65"/>
                                      <a:gd name="T17" fmla="*/ 16 h 97"/>
                                      <a:gd name="T18" fmla="*/ 53 w 65"/>
                                      <a:gd name="T19" fmla="*/ 17 h 97"/>
                                      <a:gd name="T20" fmla="*/ 51 w 65"/>
                                      <a:gd name="T21" fmla="*/ 24 h 97"/>
                                      <a:gd name="T22" fmla="*/ 50 w 65"/>
                                      <a:gd name="T23" fmla="*/ 27 h 97"/>
                                      <a:gd name="T24" fmla="*/ 47 w 65"/>
                                      <a:gd name="T25" fmla="*/ 33 h 97"/>
                                      <a:gd name="T26" fmla="*/ 44 w 65"/>
                                      <a:gd name="T27" fmla="*/ 42 h 97"/>
                                      <a:gd name="T28" fmla="*/ 42 w 65"/>
                                      <a:gd name="T29" fmla="*/ 45 h 97"/>
                                      <a:gd name="T30" fmla="*/ 41 w 65"/>
                                      <a:gd name="T31" fmla="*/ 48 h 97"/>
                                      <a:gd name="T32" fmla="*/ 39 w 65"/>
                                      <a:gd name="T33" fmla="*/ 51 h 97"/>
                                      <a:gd name="T34" fmla="*/ 37 w 65"/>
                                      <a:gd name="T35" fmla="*/ 56 h 97"/>
                                      <a:gd name="T36" fmla="*/ 37 w 65"/>
                                      <a:gd name="T37" fmla="*/ 56 h 97"/>
                                      <a:gd name="T38" fmla="*/ 59 w 65"/>
                                      <a:gd name="T39" fmla="*/ 56 h 97"/>
                                      <a:gd name="T40" fmla="*/ 61 w 65"/>
                                      <a:gd name="T41" fmla="*/ 48 h 97"/>
                                      <a:gd name="T42" fmla="*/ 62 w 65"/>
                                      <a:gd name="T43" fmla="*/ 44 h 97"/>
                                      <a:gd name="T44" fmla="*/ 63 w 65"/>
                                      <a:gd name="T45" fmla="*/ 38 h 97"/>
                                      <a:gd name="T46" fmla="*/ 64 w 65"/>
                                      <a:gd name="T47" fmla="*/ 36 h 97"/>
                                      <a:gd name="T48" fmla="*/ 64 w 65"/>
                                      <a:gd name="T49" fmla="*/ 35 h 97"/>
                                      <a:gd name="T50" fmla="*/ 64 w 65"/>
                                      <a:gd name="T51" fmla="*/ 33 h 97"/>
                                      <a:gd name="T52" fmla="*/ 64 w 65"/>
                                      <a:gd name="T53" fmla="*/ 22 h 97"/>
                                      <a:gd name="T54" fmla="*/ 64 w 65"/>
                                      <a:gd name="T55" fmla="*/ 19 h 97"/>
                                      <a:gd name="T56" fmla="*/ 64 w 65"/>
                                      <a:gd name="T57" fmla="*/ 17 h 97"/>
                                      <a:gd name="T58" fmla="*/ 63 w 65"/>
                                      <a:gd name="T59" fmla="*/ 16 h 97"/>
                                      <a:gd name="T60" fmla="*/ 63 w 65"/>
                                      <a:gd name="T61" fmla="*/ 13 h 97"/>
                                      <a:gd name="T62" fmla="*/ 62 w 65"/>
                                      <a:gd name="T63" fmla="*/ 11 h 97"/>
                                      <a:gd name="T64" fmla="*/ 62 w 65"/>
                                      <a:gd name="T65" fmla="*/ 8 h 97"/>
                                      <a:gd name="T66" fmla="*/ 61 w 65"/>
                                      <a:gd name="T67" fmla="*/ 6 h 97"/>
                                      <a:gd name="T68" fmla="*/ 60 w 65"/>
                                      <a:gd name="T69" fmla="*/ 5 h 97"/>
                                      <a:gd name="T70" fmla="*/ 60 w 65"/>
                                      <a:gd name="T71" fmla="*/ 3 h 97"/>
                                      <a:gd name="T72" fmla="*/ 59 w 65"/>
                                      <a:gd name="T73" fmla="*/ 2 h 97"/>
                                      <a:gd name="T74" fmla="*/ 58 w 65"/>
                                      <a:gd name="T75" fmla="*/ 1 h 97"/>
                                      <a:gd name="T76" fmla="*/ 58 w 65"/>
                                      <a:gd name="T77" fmla="*/ 0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8" y="0"/>
                                        </a:moveTo>
                                        <a:lnTo>
                                          <a:pt x="57" y="3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5" y="9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55" y="12"/>
                                        </a:lnTo>
                                        <a:lnTo>
                                          <a:pt x="54" y="14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3" y="17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0" y="27"/>
                                        </a:lnTo>
                                        <a:lnTo>
                                          <a:pt x="47" y="33"/>
                                        </a:lnTo>
                                        <a:lnTo>
                                          <a:pt x="44" y="42"/>
                                        </a:lnTo>
                                        <a:lnTo>
                                          <a:pt x="42" y="45"/>
                                        </a:lnTo>
                                        <a:lnTo>
                                          <a:pt x="41" y="48"/>
                                        </a:lnTo>
                                        <a:lnTo>
                                          <a:pt x="39" y="51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1" y="48"/>
                                        </a:lnTo>
                                        <a:lnTo>
                                          <a:pt x="62" y="4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4" y="33"/>
                                        </a:lnTo>
                                        <a:lnTo>
                                          <a:pt x="64" y="22"/>
                                        </a:lnTo>
                                        <a:lnTo>
                                          <a:pt x="64" y="19"/>
                                        </a:lnTo>
                                        <a:lnTo>
                                          <a:pt x="64" y="17"/>
                                        </a:lnTo>
                                        <a:lnTo>
                                          <a:pt x="63" y="16"/>
                                        </a:lnTo>
                                        <a:lnTo>
                                          <a:pt x="63" y="13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62" y="8"/>
                                        </a:lnTo>
                                        <a:lnTo>
                                          <a:pt x="61" y="6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0" y="3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8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94" name="Freeform 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217 w 218"/>
                                    <a:gd name="T1" fmla="*/ 106 h 214"/>
                                    <a:gd name="T2" fmla="*/ 214 w 218"/>
                                    <a:gd name="T3" fmla="*/ 129 h 214"/>
                                    <a:gd name="T4" fmla="*/ 207 w 218"/>
                                    <a:gd name="T5" fmla="*/ 150 h 214"/>
                                    <a:gd name="T6" fmla="*/ 197 w 218"/>
                                    <a:gd name="T7" fmla="*/ 169 h 214"/>
                                    <a:gd name="T8" fmla="*/ 182 w 218"/>
                                    <a:gd name="T9" fmla="*/ 185 h 214"/>
                                    <a:gd name="T10" fmla="*/ 165 w 218"/>
                                    <a:gd name="T11" fmla="*/ 199 h 214"/>
                                    <a:gd name="T12" fmla="*/ 145 w 218"/>
                                    <a:gd name="T13" fmla="*/ 208 h 214"/>
                                    <a:gd name="T14" fmla="*/ 124 w 218"/>
                                    <a:gd name="T15" fmla="*/ 214 h 214"/>
                                    <a:gd name="T16" fmla="*/ 97 w 218"/>
                                    <a:gd name="T17" fmla="*/ 212 h 214"/>
                                    <a:gd name="T18" fmla="*/ 74 w 218"/>
                                    <a:gd name="T19" fmla="*/ 206 h 214"/>
                                    <a:gd name="T20" fmla="*/ 53 w 218"/>
                                    <a:gd name="T21" fmla="*/ 197 h 214"/>
                                    <a:gd name="T22" fmla="*/ 35 w 218"/>
                                    <a:gd name="T23" fmla="*/ 185 h 214"/>
                                    <a:gd name="T24" fmla="*/ 21 w 218"/>
                                    <a:gd name="T25" fmla="*/ 170 h 214"/>
                                    <a:gd name="T26" fmla="*/ 10 w 218"/>
                                    <a:gd name="T27" fmla="*/ 153 h 214"/>
                                    <a:gd name="T28" fmla="*/ 3 w 218"/>
                                    <a:gd name="T29" fmla="*/ 133 h 214"/>
                                    <a:gd name="T30" fmla="*/ 0 w 218"/>
                                    <a:gd name="T31" fmla="*/ 113 h 214"/>
                                    <a:gd name="T32" fmla="*/ 2 w 218"/>
                                    <a:gd name="T33" fmla="*/ 88 h 214"/>
                                    <a:gd name="T34" fmla="*/ 8 w 218"/>
                                    <a:gd name="T35" fmla="*/ 66 h 214"/>
                                    <a:gd name="T36" fmla="*/ 18 w 218"/>
                                    <a:gd name="T37" fmla="*/ 46 h 214"/>
                                    <a:gd name="T38" fmla="*/ 32 w 218"/>
                                    <a:gd name="T39" fmla="*/ 30 h 214"/>
                                    <a:gd name="T40" fmla="*/ 48 w 218"/>
                                    <a:gd name="T41" fmla="*/ 16 h 214"/>
                                    <a:gd name="T42" fmla="*/ 67 w 218"/>
                                    <a:gd name="T43" fmla="*/ 6 h 214"/>
                                    <a:gd name="T44" fmla="*/ 88 w 218"/>
                                    <a:gd name="T45" fmla="*/ 0 h 214"/>
                                    <a:gd name="T46" fmla="*/ 115 w 218"/>
                                    <a:gd name="T47" fmla="*/ 1 h 214"/>
                                    <a:gd name="T48" fmla="*/ 139 w 218"/>
                                    <a:gd name="T49" fmla="*/ 6 h 214"/>
                                    <a:gd name="T50" fmla="*/ 160 w 218"/>
                                    <a:gd name="T51" fmla="*/ 15 h 214"/>
                                    <a:gd name="T52" fmla="*/ 178 w 218"/>
                                    <a:gd name="T53" fmla="*/ 26 h 214"/>
                                    <a:gd name="T54" fmla="*/ 193 w 218"/>
                                    <a:gd name="T55" fmla="*/ 41 h 214"/>
                                    <a:gd name="T56" fmla="*/ 204 w 218"/>
                                    <a:gd name="T57" fmla="*/ 57 h 214"/>
                                    <a:gd name="T58" fmla="*/ 212 w 218"/>
                                    <a:gd name="T59" fmla="*/ 76 h 214"/>
                                    <a:gd name="T60" fmla="*/ 216 w 218"/>
                                    <a:gd name="T61" fmla="*/ 96 h 214"/>
                                    <a:gd name="T62" fmla="*/ 217 w 218"/>
                                    <a:gd name="T63" fmla="*/ 106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217" y="106"/>
                                      </a:moveTo>
                                      <a:lnTo>
                                        <a:pt x="214" y="12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67" y="6"/>
                                      </a:lnTo>
                                      <a:lnTo>
                                        <a:pt x="88" y="0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7" y="1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4427">
                                  <a:solidFill>
                                    <a:srgbClr val="68686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500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9" y="1329"/>
                                  <a:ext cx="155" cy="165"/>
                                  <a:chOff x="1589" y="1329"/>
                                  <a:chExt cx="155" cy="165"/>
                                </a:xfrm>
                              </wpg:grpSpPr>
                              <wps:wsp>
                                <wps:cNvPr id="504" name="Freeform 9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21 w 155"/>
                                      <a:gd name="T1" fmla="*/ 0 h 165"/>
                                      <a:gd name="T2" fmla="*/ 0 w 155"/>
                                      <a:gd name="T3" fmla="*/ 19 h 165"/>
                                      <a:gd name="T4" fmla="*/ 2 w 155"/>
                                      <a:gd name="T5" fmla="*/ 20 h 165"/>
                                      <a:gd name="T6" fmla="*/ 9 w 155"/>
                                      <a:gd name="T7" fmla="*/ 28 h 165"/>
                                      <a:gd name="T8" fmla="*/ 14 w 155"/>
                                      <a:gd name="T9" fmla="*/ 33 h 165"/>
                                      <a:gd name="T10" fmla="*/ 18 w 155"/>
                                      <a:gd name="T11" fmla="*/ 41 h 165"/>
                                      <a:gd name="T12" fmla="*/ 19 w 155"/>
                                      <a:gd name="T13" fmla="*/ 42 h 165"/>
                                      <a:gd name="T14" fmla="*/ 20 w 155"/>
                                      <a:gd name="T15" fmla="*/ 44 h 165"/>
                                      <a:gd name="T16" fmla="*/ 20 w 155"/>
                                      <a:gd name="T17" fmla="*/ 45 h 165"/>
                                      <a:gd name="T18" fmla="*/ 21 w 155"/>
                                      <a:gd name="T19" fmla="*/ 45 h 165"/>
                                      <a:gd name="T20" fmla="*/ 21 w 155"/>
                                      <a:gd name="T21" fmla="*/ 47 h 165"/>
                                      <a:gd name="T22" fmla="*/ 22 w 155"/>
                                      <a:gd name="T23" fmla="*/ 50 h 165"/>
                                      <a:gd name="T24" fmla="*/ 20 w 155"/>
                                      <a:gd name="T25" fmla="*/ 55 h 165"/>
                                      <a:gd name="T26" fmla="*/ 21 w 155"/>
                                      <a:gd name="T27" fmla="*/ 57 h 165"/>
                                      <a:gd name="T28" fmla="*/ 24 w 155"/>
                                      <a:gd name="T29" fmla="*/ 61 h 165"/>
                                      <a:gd name="T30" fmla="*/ 27 w 155"/>
                                      <a:gd name="T31" fmla="*/ 65 h 165"/>
                                      <a:gd name="T32" fmla="*/ 31 w 155"/>
                                      <a:gd name="T33" fmla="*/ 69 h 165"/>
                                      <a:gd name="T34" fmla="*/ 37 w 155"/>
                                      <a:gd name="T35" fmla="*/ 78 h 165"/>
                                      <a:gd name="T36" fmla="*/ 45 w 155"/>
                                      <a:gd name="T37" fmla="*/ 87 h 165"/>
                                      <a:gd name="T38" fmla="*/ 56 w 155"/>
                                      <a:gd name="T39" fmla="*/ 100 h 165"/>
                                      <a:gd name="T40" fmla="*/ 60 w 155"/>
                                      <a:gd name="T41" fmla="*/ 104 h 165"/>
                                      <a:gd name="T42" fmla="*/ 63 w 155"/>
                                      <a:gd name="T43" fmla="*/ 109 h 165"/>
                                      <a:gd name="T44" fmla="*/ 78 w 155"/>
                                      <a:gd name="T45" fmla="*/ 125 h 165"/>
                                      <a:gd name="T46" fmla="*/ 81 w 155"/>
                                      <a:gd name="T47" fmla="*/ 129 h 165"/>
                                      <a:gd name="T48" fmla="*/ 88 w 155"/>
                                      <a:gd name="T49" fmla="*/ 137 h 165"/>
                                      <a:gd name="T50" fmla="*/ 91 w 155"/>
                                      <a:gd name="T51" fmla="*/ 140 h 165"/>
                                      <a:gd name="T52" fmla="*/ 94 w 155"/>
                                      <a:gd name="T53" fmla="*/ 143 h 165"/>
                                      <a:gd name="T54" fmla="*/ 100 w 155"/>
                                      <a:gd name="T55" fmla="*/ 150 h 165"/>
                                      <a:gd name="T56" fmla="*/ 109 w 155"/>
                                      <a:gd name="T57" fmla="*/ 158 h 165"/>
                                      <a:gd name="T58" fmla="*/ 112 w 155"/>
                                      <a:gd name="T59" fmla="*/ 162 h 165"/>
                                      <a:gd name="T60" fmla="*/ 114 w 155"/>
                                      <a:gd name="T61" fmla="*/ 164 h 165"/>
                                      <a:gd name="T62" fmla="*/ 154 w 155"/>
                                      <a:gd name="T63" fmla="*/ 128 h 165"/>
                                      <a:gd name="T64" fmla="*/ 152 w 155"/>
                                      <a:gd name="T65" fmla="*/ 126 h 165"/>
                                      <a:gd name="T66" fmla="*/ 149 w 155"/>
                                      <a:gd name="T67" fmla="*/ 122 h 165"/>
                                      <a:gd name="T68" fmla="*/ 141 w 155"/>
                                      <a:gd name="T69" fmla="*/ 113 h 165"/>
                                      <a:gd name="T70" fmla="*/ 135 w 155"/>
                                      <a:gd name="T71" fmla="*/ 106 h 165"/>
                                      <a:gd name="T72" fmla="*/ 129 w 155"/>
                                      <a:gd name="T73" fmla="*/ 99 h 165"/>
                                      <a:gd name="T74" fmla="*/ 123 w 155"/>
                                      <a:gd name="T75" fmla="*/ 92 h 165"/>
                                      <a:gd name="T76" fmla="*/ 119 w 155"/>
                                      <a:gd name="T77" fmla="*/ 88 h 165"/>
                                      <a:gd name="T78" fmla="*/ 100 w 155"/>
                                      <a:gd name="T79" fmla="*/ 68 h 165"/>
                                      <a:gd name="T80" fmla="*/ 96 w 155"/>
                                      <a:gd name="T81" fmla="*/ 64 h 165"/>
                                      <a:gd name="T82" fmla="*/ 84 w 155"/>
                                      <a:gd name="T83" fmla="*/ 51 h 165"/>
                                      <a:gd name="T84" fmla="*/ 76 w 155"/>
                                      <a:gd name="T85" fmla="*/ 43 h 165"/>
                                      <a:gd name="T86" fmla="*/ 64 w 155"/>
                                      <a:gd name="T87" fmla="*/ 32 h 165"/>
                                      <a:gd name="T88" fmla="*/ 60 w 155"/>
                                      <a:gd name="T89" fmla="*/ 28 h 165"/>
                                      <a:gd name="T90" fmla="*/ 57 w 155"/>
                                      <a:gd name="T91" fmla="*/ 25 h 165"/>
                                      <a:gd name="T92" fmla="*/ 49 w 155"/>
                                      <a:gd name="T93" fmla="*/ 25 h 165"/>
                                      <a:gd name="T94" fmla="*/ 47 w 155"/>
                                      <a:gd name="T95" fmla="*/ 24 h 165"/>
                                      <a:gd name="T96" fmla="*/ 45 w 155"/>
                                      <a:gd name="T97" fmla="*/ 24 h 165"/>
                                      <a:gd name="T98" fmla="*/ 44 w 155"/>
                                      <a:gd name="T99" fmla="*/ 23 h 165"/>
                                      <a:gd name="T100" fmla="*/ 43 w 155"/>
                                      <a:gd name="T101" fmla="*/ 22 h 165"/>
                                      <a:gd name="T102" fmla="*/ 42 w 155"/>
                                      <a:gd name="T103" fmla="*/ 21 h 165"/>
                                      <a:gd name="T104" fmla="*/ 41 w 155"/>
                                      <a:gd name="T105" fmla="*/ 20 h 165"/>
                                      <a:gd name="T106" fmla="*/ 34 w 155"/>
                                      <a:gd name="T107" fmla="*/ 15 h 165"/>
                                      <a:gd name="T108" fmla="*/ 29 w 155"/>
                                      <a:gd name="T109" fmla="*/ 10 h 165"/>
                                      <a:gd name="T110" fmla="*/ 22 w 155"/>
                                      <a:gd name="T111" fmla="*/ 2 h 165"/>
                                      <a:gd name="T112" fmla="*/ 21 w 155"/>
                                      <a:gd name="T113" fmla="*/ 0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21" y="0"/>
                                        </a:moveTo>
                                        <a:lnTo>
                                          <a:pt x="0" y="19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9" y="28"/>
                                        </a:lnTo>
                                        <a:lnTo>
                                          <a:pt x="14" y="33"/>
                                        </a:lnTo>
                                        <a:lnTo>
                                          <a:pt x="18" y="41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20" y="44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21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4" y="61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37" y="78"/>
                                        </a:lnTo>
                                        <a:lnTo>
                                          <a:pt x="45" y="87"/>
                                        </a:lnTo>
                                        <a:lnTo>
                                          <a:pt x="56" y="100"/>
                                        </a:lnTo>
                                        <a:lnTo>
                                          <a:pt x="60" y="104"/>
                                        </a:lnTo>
                                        <a:lnTo>
                                          <a:pt x="63" y="109"/>
                                        </a:lnTo>
                                        <a:lnTo>
                                          <a:pt x="78" y="125"/>
                                        </a:lnTo>
                                        <a:lnTo>
                                          <a:pt x="81" y="129"/>
                                        </a:lnTo>
                                        <a:lnTo>
                                          <a:pt x="88" y="137"/>
                                        </a:lnTo>
                                        <a:lnTo>
                                          <a:pt x="91" y="140"/>
                                        </a:lnTo>
                                        <a:lnTo>
                                          <a:pt x="94" y="143"/>
                                        </a:lnTo>
                                        <a:lnTo>
                                          <a:pt x="100" y="150"/>
                                        </a:lnTo>
                                        <a:lnTo>
                                          <a:pt x="109" y="158"/>
                                        </a:lnTo>
                                        <a:lnTo>
                                          <a:pt x="112" y="162"/>
                                        </a:lnTo>
                                        <a:lnTo>
                                          <a:pt x="114" y="164"/>
                                        </a:lnTo>
                                        <a:lnTo>
                                          <a:pt x="154" y="128"/>
                                        </a:lnTo>
                                        <a:lnTo>
                                          <a:pt x="152" y="126"/>
                                        </a:lnTo>
                                        <a:lnTo>
                                          <a:pt x="149" y="122"/>
                                        </a:lnTo>
                                        <a:lnTo>
                                          <a:pt x="141" y="113"/>
                                        </a:lnTo>
                                        <a:lnTo>
                                          <a:pt x="135" y="106"/>
                                        </a:lnTo>
                                        <a:lnTo>
                                          <a:pt x="129" y="99"/>
                                        </a:lnTo>
                                        <a:lnTo>
                                          <a:pt x="123" y="92"/>
                                        </a:lnTo>
                                        <a:lnTo>
                                          <a:pt x="119" y="88"/>
                                        </a:lnTo>
                                        <a:lnTo>
                                          <a:pt x="100" y="68"/>
                                        </a:lnTo>
                                        <a:lnTo>
                                          <a:pt x="96" y="64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76" y="43"/>
                                        </a:lnTo>
                                        <a:lnTo>
                                          <a:pt x="64" y="32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49" y="25"/>
                                        </a:lnTo>
                                        <a:lnTo>
                                          <a:pt x="47" y="24"/>
                                        </a:lnTo>
                                        <a:lnTo>
                                          <a:pt x="45" y="24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3" y="22"/>
                                        </a:lnTo>
                                        <a:lnTo>
                                          <a:pt x="42" y="21"/>
                                        </a:lnTo>
                                        <a:lnTo>
                                          <a:pt x="41" y="20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08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55 w 155"/>
                                      <a:gd name="T1" fmla="*/ 23 h 165"/>
                                      <a:gd name="T2" fmla="*/ 49 w 155"/>
                                      <a:gd name="T3" fmla="*/ 25 h 165"/>
                                      <a:gd name="T4" fmla="*/ 57 w 155"/>
                                      <a:gd name="T5" fmla="*/ 25 h 165"/>
                                      <a:gd name="T6" fmla="*/ 55 w 155"/>
                                      <a:gd name="T7" fmla="*/ 23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55" y="23"/>
                                        </a:moveTo>
                                        <a:lnTo>
                                          <a:pt x="49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3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09" name="Freeform 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" y="1048"/>
                                  <a:ext cx="527" cy="526"/>
                                </a:xfrm>
                                <a:custGeom>
                                  <a:avLst/>
                                  <a:gdLst>
                                    <a:gd name="T0" fmla="*/ 526 w 527"/>
                                    <a:gd name="T1" fmla="*/ 286 h 526"/>
                                    <a:gd name="T2" fmla="*/ 518 w 527"/>
                                    <a:gd name="T3" fmla="*/ 330 h 526"/>
                                    <a:gd name="T4" fmla="*/ 503 w 527"/>
                                    <a:gd name="T5" fmla="*/ 372 h 526"/>
                                    <a:gd name="T6" fmla="*/ 481 w 527"/>
                                    <a:gd name="T7" fmla="*/ 410 h 526"/>
                                    <a:gd name="T8" fmla="*/ 454 w 527"/>
                                    <a:gd name="T9" fmla="*/ 444 h 526"/>
                                    <a:gd name="T10" fmla="*/ 422 w 527"/>
                                    <a:gd name="T11" fmla="*/ 473 h 526"/>
                                    <a:gd name="T12" fmla="*/ 385 w 527"/>
                                    <a:gd name="T13" fmla="*/ 496 h 526"/>
                                    <a:gd name="T14" fmla="*/ 344 w 527"/>
                                    <a:gd name="T15" fmla="*/ 513 h 526"/>
                                    <a:gd name="T16" fmla="*/ 301 w 527"/>
                                    <a:gd name="T17" fmla="*/ 523 h 526"/>
                                    <a:gd name="T18" fmla="*/ 253 w 527"/>
                                    <a:gd name="T19" fmla="*/ 525 h 526"/>
                                    <a:gd name="T20" fmla="*/ 206 w 527"/>
                                    <a:gd name="T21" fmla="*/ 517 h 526"/>
                                    <a:gd name="T22" fmla="*/ 162 w 527"/>
                                    <a:gd name="T23" fmla="*/ 503 h 526"/>
                                    <a:gd name="T24" fmla="*/ 123 w 527"/>
                                    <a:gd name="T25" fmla="*/ 483 h 526"/>
                                    <a:gd name="T26" fmla="*/ 88 w 527"/>
                                    <a:gd name="T27" fmla="*/ 457 h 526"/>
                                    <a:gd name="T28" fmla="*/ 58 w 527"/>
                                    <a:gd name="T29" fmla="*/ 427 h 526"/>
                                    <a:gd name="T30" fmla="*/ 34 w 527"/>
                                    <a:gd name="T31" fmla="*/ 392 h 526"/>
                                    <a:gd name="T32" fmla="*/ 16 w 527"/>
                                    <a:gd name="T33" fmla="*/ 353 h 526"/>
                                    <a:gd name="T34" fmla="*/ 4 w 527"/>
                                    <a:gd name="T35" fmla="*/ 311 h 526"/>
                                    <a:gd name="T36" fmla="*/ 0 w 527"/>
                                    <a:gd name="T37" fmla="*/ 267 h 526"/>
                                    <a:gd name="T38" fmla="*/ 3 w 527"/>
                                    <a:gd name="T39" fmla="*/ 220 h 526"/>
                                    <a:gd name="T40" fmla="*/ 15 w 527"/>
                                    <a:gd name="T41" fmla="*/ 176 h 526"/>
                                    <a:gd name="T42" fmla="*/ 33 w 527"/>
                                    <a:gd name="T43" fmla="*/ 136 h 526"/>
                                    <a:gd name="T44" fmla="*/ 57 w 527"/>
                                    <a:gd name="T45" fmla="*/ 99 h 526"/>
                                    <a:gd name="T46" fmla="*/ 86 w 527"/>
                                    <a:gd name="T47" fmla="*/ 68 h 526"/>
                                    <a:gd name="T48" fmla="*/ 120 w 527"/>
                                    <a:gd name="T49" fmla="*/ 41 h 526"/>
                                    <a:gd name="T50" fmla="*/ 159 w 527"/>
                                    <a:gd name="T51" fmla="*/ 20 h 526"/>
                                    <a:gd name="T52" fmla="*/ 200 w 527"/>
                                    <a:gd name="T53" fmla="*/ 6 h 526"/>
                                    <a:gd name="T54" fmla="*/ 245 w 527"/>
                                    <a:gd name="T55" fmla="*/ 0 h 526"/>
                                    <a:gd name="T56" fmla="*/ 294 w 527"/>
                                    <a:gd name="T57" fmla="*/ 3 h 526"/>
                                    <a:gd name="T58" fmla="*/ 340 w 527"/>
                                    <a:gd name="T59" fmla="*/ 14 h 526"/>
                                    <a:gd name="T60" fmla="*/ 382 w 527"/>
                                    <a:gd name="T61" fmla="*/ 31 h 526"/>
                                    <a:gd name="T62" fmla="*/ 420 w 527"/>
                                    <a:gd name="T63" fmla="*/ 53 h 526"/>
                                    <a:gd name="T64" fmla="*/ 452 w 527"/>
                                    <a:gd name="T65" fmla="*/ 81 h 526"/>
                                    <a:gd name="T66" fmla="*/ 480 w 527"/>
                                    <a:gd name="T67" fmla="*/ 114 h 526"/>
                                    <a:gd name="T68" fmla="*/ 501 w 527"/>
                                    <a:gd name="T69" fmla="*/ 150 h 526"/>
                                    <a:gd name="T70" fmla="*/ 517 w 527"/>
                                    <a:gd name="T71" fmla="*/ 190 h 526"/>
                                    <a:gd name="T72" fmla="*/ 525 w 527"/>
                                    <a:gd name="T73" fmla="*/ 233 h 526"/>
                                    <a:gd name="T74" fmla="*/ 527 w 527"/>
                                    <a:gd name="T75" fmla="*/ 262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527" h="526">
                                      <a:moveTo>
                                        <a:pt x="527" y="262"/>
                                      </a:moveTo>
                                      <a:lnTo>
                                        <a:pt x="526" y="286"/>
                                      </a:lnTo>
                                      <a:lnTo>
                                        <a:pt x="523" y="308"/>
                                      </a:lnTo>
                                      <a:lnTo>
                                        <a:pt x="518" y="330"/>
                                      </a:lnTo>
                                      <a:lnTo>
                                        <a:pt x="511" y="351"/>
                                      </a:lnTo>
                                      <a:lnTo>
                                        <a:pt x="503" y="372"/>
                                      </a:lnTo>
                                      <a:lnTo>
                                        <a:pt x="493" y="391"/>
                                      </a:lnTo>
                                      <a:lnTo>
                                        <a:pt x="481" y="410"/>
                                      </a:lnTo>
                                      <a:lnTo>
                                        <a:pt x="469" y="428"/>
                                      </a:lnTo>
                                      <a:lnTo>
                                        <a:pt x="454" y="444"/>
                                      </a:lnTo>
                                      <a:lnTo>
                                        <a:pt x="439" y="459"/>
                                      </a:lnTo>
                                      <a:lnTo>
                                        <a:pt x="422" y="473"/>
                                      </a:lnTo>
                                      <a:lnTo>
                                        <a:pt x="404" y="485"/>
                                      </a:lnTo>
                                      <a:lnTo>
                                        <a:pt x="385" y="496"/>
                                      </a:lnTo>
                                      <a:lnTo>
                                        <a:pt x="365" y="506"/>
                                      </a:lnTo>
                                      <a:lnTo>
                                        <a:pt x="344" y="513"/>
                                      </a:lnTo>
                                      <a:lnTo>
                                        <a:pt x="323" y="519"/>
                                      </a:lnTo>
                                      <a:lnTo>
                                        <a:pt x="301" y="523"/>
                                      </a:lnTo>
                                      <a:lnTo>
                                        <a:pt x="278" y="526"/>
                                      </a:lnTo>
                                      <a:lnTo>
                                        <a:pt x="253" y="525"/>
                                      </a:lnTo>
                                      <a:lnTo>
                                        <a:pt x="229" y="522"/>
                                      </a:lnTo>
                                      <a:lnTo>
                                        <a:pt x="206" y="517"/>
                                      </a:lnTo>
                                      <a:lnTo>
                                        <a:pt x="184" y="511"/>
                                      </a:lnTo>
                                      <a:lnTo>
                                        <a:pt x="162" y="503"/>
                                      </a:lnTo>
                                      <a:lnTo>
                                        <a:pt x="142" y="494"/>
                                      </a:lnTo>
                                      <a:lnTo>
                                        <a:pt x="123" y="483"/>
                                      </a:lnTo>
                                      <a:lnTo>
                                        <a:pt x="105" y="471"/>
                                      </a:lnTo>
                                      <a:lnTo>
                                        <a:pt x="88" y="457"/>
                                      </a:lnTo>
                                      <a:lnTo>
                                        <a:pt x="72" y="443"/>
                                      </a:lnTo>
                                      <a:lnTo>
                                        <a:pt x="58" y="427"/>
                                      </a:lnTo>
                                      <a:lnTo>
                                        <a:pt x="45" y="410"/>
                                      </a:lnTo>
                                      <a:lnTo>
                                        <a:pt x="34" y="392"/>
                                      </a:lnTo>
                                      <a:lnTo>
                                        <a:pt x="24" y="373"/>
                                      </a:lnTo>
                                      <a:lnTo>
                                        <a:pt x="16" y="353"/>
                                      </a:lnTo>
                                      <a:lnTo>
                                        <a:pt x="9" y="332"/>
                                      </a:lnTo>
                                      <a:lnTo>
                                        <a:pt x="4" y="311"/>
                                      </a:lnTo>
                                      <a:lnTo>
                                        <a:pt x="1" y="289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0" y="243"/>
                                      </a:lnTo>
                                      <a:lnTo>
                                        <a:pt x="3" y="220"/>
                                      </a:lnTo>
                                      <a:lnTo>
                                        <a:pt x="8" y="198"/>
                                      </a:lnTo>
                                      <a:lnTo>
                                        <a:pt x="15" y="17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33" y="136"/>
                                      </a:lnTo>
                                      <a:lnTo>
                                        <a:pt x="44" y="117"/>
                                      </a:lnTo>
                                      <a:lnTo>
                                        <a:pt x="57" y="99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86" y="68"/>
                                      </a:lnTo>
                                      <a:lnTo>
                                        <a:pt x="103" y="54"/>
                                      </a:lnTo>
                                      <a:lnTo>
                                        <a:pt x="120" y="41"/>
                                      </a:lnTo>
                                      <a:lnTo>
                                        <a:pt x="139" y="30"/>
                                      </a:lnTo>
                                      <a:lnTo>
                                        <a:pt x="159" y="20"/>
                                      </a:lnTo>
                                      <a:lnTo>
                                        <a:pt x="179" y="13"/>
                                      </a:lnTo>
                                      <a:lnTo>
                                        <a:pt x="200" y="6"/>
                                      </a:lnTo>
                                      <a:lnTo>
                                        <a:pt x="222" y="2"/>
                                      </a:lnTo>
                                      <a:lnTo>
                                        <a:pt x="245" y="0"/>
                                      </a:lnTo>
                                      <a:lnTo>
                                        <a:pt x="270" y="0"/>
                                      </a:lnTo>
                                      <a:lnTo>
                                        <a:pt x="294" y="3"/>
                                      </a:lnTo>
                                      <a:lnTo>
                                        <a:pt x="318" y="7"/>
                                      </a:lnTo>
                                      <a:lnTo>
                                        <a:pt x="340" y="14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382" y="31"/>
                                      </a:lnTo>
                                      <a:lnTo>
                                        <a:pt x="401" y="41"/>
                                      </a:lnTo>
                                      <a:lnTo>
                                        <a:pt x="420" y="53"/>
                                      </a:lnTo>
                                      <a:lnTo>
                                        <a:pt x="437" y="67"/>
                                      </a:lnTo>
                                      <a:lnTo>
                                        <a:pt x="452" y="81"/>
                                      </a:lnTo>
                                      <a:lnTo>
                                        <a:pt x="467" y="97"/>
                                      </a:lnTo>
                                      <a:lnTo>
                                        <a:pt x="480" y="114"/>
                                      </a:lnTo>
                                      <a:lnTo>
                                        <a:pt x="491" y="132"/>
                                      </a:lnTo>
                                      <a:lnTo>
                                        <a:pt x="501" y="150"/>
                                      </a:lnTo>
                                      <a:lnTo>
                                        <a:pt x="510" y="170"/>
                                      </a:lnTo>
                                      <a:lnTo>
                                        <a:pt x="517" y="190"/>
                                      </a:lnTo>
                                      <a:lnTo>
                                        <a:pt x="522" y="212"/>
                                      </a:lnTo>
                                      <a:lnTo>
                                        <a:pt x="525" y="233"/>
                                      </a:lnTo>
                                      <a:lnTo>
                                        <a:pt x="527" y="255"/>
                                      </a:lnTo>
                                      <a:lnTo>
                                        <a:pt x="527" y="26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247">
                                  <a:solidFill>
                                    <a:srgbClr val="FFD34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1875FFF" id="Group 955" o:spid="_x0000_s1026" style="width:42.5pt;height:42.5pt;mso-position-horizontal-relative:char;mso-position-vertical-relative:line" coordorigin="1288,1028" coordsize="567,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">
                      <o:lock v:ext="edit" aspectratio="t"/>
                      <v:shape id="Freeform 956" o:spid="_x0000_s1027" style="position:absolute;left:1309;top:1048;width:526;height:518;visibility:visible;mso-wrap-style:square;v-text-anchor:top" coordsize="526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" path="m256,l234,1,212,4,191,9r-20,7l151,24,132,34,114,45,97,58,82,72,67,88,53,105,41,123,31,142,21,163r-7,21l7,207,3,230,,254r,26l2,302r5,21l13,344r8,20l31,383r11,18l55,418r14,16l85,449r16,14l119,475r20,11l159,496r21,7l202,510r23,4l249,517r25,1l297,516r22,-4l341,506r21,-7l382,490r19,-11l420,467r17,-14l452,439r15,-17l480,405r12,-18l502,367r8,-20l517,326r5,-22l525,282r1,-23l525,243r-2,-23l519,199r-6,-21l505,157,495,138,484,119,472,102,458,85,442,70,426,56,408,44,389,32,369,23,348,15,326,8,304,3,280,,256,e" fillcolor="#ffd340" stroked="f">
                        <v:path arrowok="t" o:connecttype="custom" o:connectlocs="234,1;191,9;151,24;114,45;82,72;53,105;31,142;14,184;3,230;0,280;7,323;21,364;42,401;69,434;101,463;139,486;180,503;225,514;274,518;319,512;362,499;401,479;437,453;467,422;492,387;510,347;522,304;526,259;523,220;513,178;495,138;472,102;442,70;408,44;369,23;326,8;280,0" o:connectangles="0,0,0,0,0,0,0,0,0,0,0,0,0,0,0,0,0,0,0,0,0,0,0,0,0,0,0,0,0,0,0,0,0,0,0,0,0"/>
                      </v:shape>
                      <v:shape id="Freeform 957" o:spid="_x0000_s1028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" path="m88,l67,6,48,16,32,30,18,46,8,66,2,88,,113r3,20l10,153r11,17l35,185r18,12l74,206r23,6l124,214r21,-6l165,199r17,-14l197,169r10,-19l214,129r3,-23l216,96,212,76,204,57,193,41,178,26,160,15,139,6,115,1,88,e" fillcolor="#fee67c" stroked="f">
                        <v:path arrowok="t" o:connecttype="custom" o:connectlocs="88,0;67,6;48,16;32,30;18,46;8,66;2,88;0,113;3,133;10,153;21,170;35,185;53,197;74,206;97,212;124,214;145,208;165,199;182,185;197,169;207,150;214,129;217,106;216,96;212,76;204,57;193,41;178,26;160,15;139,6;115,1;88,0" o:connectangles="0,0,0,0,0,0,0,0,0,0,0,0,0,0,0,0,0,0,0,0,0,0,0,0,0,0,0,0,0,0,0,0"/>
                      </v:shape>
                      <v:shape id="Freeform 958" o:spid="_x0000_s1029" style="position:absolute;left:1445;top:1196;width:28;height:46;visibility:visible;mso-wrap-style:square;v-text-anchor:top" coordsize="28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" path="m28,l26,,25,,23,,21,1,16,4,13,6,11,8,9,11,6,14,5,17,3,20,1,23r,3l,30r,5l,39r1,2l1,42r1,2l3,45r,l4,45r,-1l5,44r,-1l6,42,7,41,8,40,9,39r1,-1l11,37r2,-2l14,33r2,-3l19,26r,-1l22,20r3,-6l26,8,27,4r,-2l28,2,28,e" stroked="f">
                        <v:path arrowok="t" o:connecttype="custom" o:connectlocs="28,0;26,0;25,0;23,0;21,1;16,4;13,6;11,8;9,11;6,14;5,17;3,20;1,23;1,26;0,30;0,35;0,39;1,41;1,42;2,44;3,45;3,45;4,45;4,44;5,44;5,43;6,42;7,41;8,40;9,39;10,38;11,37;13,35;14,33;16,30;19,26;19,25;22,20;25,14;26,8;27,4;27,2;28,2;28,0" o:connectangles="0,0,0,0,0,0,0,0,0,0,0,0,0,0,0,0,0,0,0,0,0,0,0,0,0,0,0,0,0,0,0,0,0,0,0,0,0,0,0,0,0,0,0,0"/>
                      </v:shape>
                      <v:group id="Group 959" o:spid="_x0000_s1030" style="position:absolute;left:1547;top:1238;width:65;height:97" coordorigin="1547,1238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">
                        <v:shape id="Freeform 960" o:spid="_x0000_s1031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" path="m59,56r-22,l35,59r-2,3l31,65r-2,3l27,70r-2,2l22,75r-2,2l19,78r-1,1l17,80r-1,1l15,82r-5,5l6,90,1,95,,96r3,l7,96r2,l12,95r2,l17,94r3,-1l23,92r3,-1l31,88r1,-1l34,87r1,-2l37,84r5,-3l45,78r3,-3l49,73r3,-4l54,66r3,-6l59,56e" stroked="f">
                          <v:path arrowok="t" o:connecttype="custom" o:connectlocs="59,56;37,56;35,59;33,62;31,65;29,68;27,70;25,72;22,75;20,77;19,78;18,79;17,80;16,81;15,82;10,87;6,90;1,95;0,96;3,96;7,96;9,96;12,95;14,95;17,94;20,93;23,92;26,91;31,88;32,87;34,87;35,85;37,84;42,81;45,78;48,75;49,73;52,69;54,66;57,60;59,56" o:connectangles="0,0,0,0,0,0,0,0,0,0,0,0,0,0,0,0,0,0,0,0,0,0,0,0,0,0,0,0,0,0,0,0,0,0,0,0,0,0,0,0,0"/>
                        </v:shape>
                        <v:shape id="Freeform 961" o:spid="_x0000_s1032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" path="m58,l57,3,56,5r,2l55,9r,2l55,12r-1,2l53,16r,1l51,24r-1,3l47,33r-3,9l42,45r-1,3l39,51r-2,5l37,56r22,l61,48r1,-4l63,38r1,-2l64,35r,-2l64,22r,-3l64,17,63,16r,-3l62,11r,-3l61,6,60,5r,-2l59,2,58,1,58,e" stroked="f">
                          <v:path arrowok="t" o:connecttype="custom" o:connectlocs="58,0;57,3;56,5;56,7;55,9;55,11;55,12;54,14;53,16;53,17;51,24;50,27;47,33;44,42;42,45;41,48;39,51;37,56;37,56;59,56;61,48;62,44;63,38;64,36;64,35;64,33;64,22;64,19;64,17;63,16;63,13;62,11;62,8;61,6;60,5;60,3;59,2;58,1;58,0" o:connectangles="0,0,0,0,0,0,0,0,0,0,0,0,0,0,0,0,0,0,0,0,0,0,0,0,0,0,0,0,0,0,0,0,0,0,0,0,0,0,0"/>
                        </v:shape>
                      </v:group>
                      <v:shape id="Freeform 962" o:spid="_x0000_s1033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" path="m217,106r-3,23l207,150r-10,19l182,185r-17,14l145,208r-21,6l97,212,74,206,53,197,35,185,21,170,10,153,3,133,,113,2,88,8,66,18,46,32,30,48,16,67,6,88,r27,1l139,6r21,9l178,26r15,15l204,57r8,19l216,96r1,10xe" filled="f" strokecolor="#686868" strokeweight=".40075mm">
                        <v:path arrowok="t" o:connecttype="custom" o:connectlocs="217,106;214,129;207,150;197,169;182,185;165,199;145,208;124,214;97,212;74,206;53,197;35,185;21,170;10,153;3,133;0,113;2,88;8,66;18,46;32,30;48,16;67,6;88,0;115,1;139,6;160,15;178,26;193,41;204,57;212,76;216,96;217,106" o:connectangles="0,0,0,0,0,0,0,0,0,0,0,0,0,0,0,0,0,0,0,0,0,0,0,0,0,0,0,0,0,0,0,0"/>
                      </v:shape>
                      <v:group id="Group 963" o:spid="_x0000_s1034" style="position:absolute;left:1589;top:1329;width:155;height:165" coordorigin="1589,1329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">
                        <v:shape id="Freeform 964" o:spid="_x0000_s1035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" path="m21,l,19r2,1l9,28r5,5l18,41r1,1l20,44r,1l21,45r,2l22,50r-2,5l21,57r3,4l27,65r4,4l37,78r8,9l56,100r4,4l63,109r15,16l81,129r7,8l91,140r3,3l100,150r9,8l112,162r2,2l154,128r-2,-2l149,122r-8,-9l135,106r-6,-7l123,92r-4,-4l100,68,96,64,84,51,76,43,64,32,60,28,57,25r-8,l47,24r-2,l44,23,43,22,42,21,41,20,34,15,29,10,22,2,21,e" fillcolor="#686868" stroked="f">
                          <v:path arrowok="t" o:connecttype="custom" o:connectlocs="21,0;0,19;2,20;9,28;14,33;18,41;19,42;20,44;20,45;21,45;21,47;22,50;20,55;21,57;24,61;27,65;31,69;37,78;45,87;56,100;60,104;63,109;78,125;81,129;88,137;91,140;94,143;100,150;109,158;112,162;114,164;154,128;152,126;149,122;141,113;135,106;129,99;123,92;119,88;100,68;96,64;84,51;76,43;64,32;60,28;57,25;49,25;47,24;45,24;44,23;43,22;42,21;41,20;34,15;29,10;22,2;21,0" o:connectangles="0,0,0,0,0,0,0,0,0,0,0,0,0,0,0,0,0,0,0,0,0,0,0,0,0,0,0,0,0,0,0,0,0,0,0,0,0,0,0,0,0,0,0,0,0,0,0,0,0,0,0,0,0,0,0,0,0"/>
                        </v:shape>
                        <v:shape id="Freeform 965" o:spid="_x0000_s1036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" path="m55,23r-6,2l57,25,55,23e" fillcolor="#686868" stroked="f">
                          <v:path arrowok="t" o:connecttype="custom" o:connectlocs="55,23;49,25;57,25;55,23" o:connectangles="0,0,0,0"/>
                        </v:shape>
                      </v:group>
                      <v:shape id="Freeform 966" o:spid="_x0000_s1037" style="position:absolute;left:1308;top:1048;width:527;height:526;visibility:visible;mso-wrap-style:square;v-text-anchor:top" coordsize="527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" path="m527,262r-1,24l523,308r-5,22l511,351r-8,21l493,391r-12,19l469,428r-15,16l439,459r-17,14l404,485r-19,11l365,506r-21,7l323,519r-22,4l278,526r-25,-1l229,522r-23,-5l184,511r-22,-8l142,494,123,483,105,471,88,457,72,443,58,427,45,410,34,392,24,373,16,353,9,332,4,311,1,289,,267,,243,3,220,8,198r7,-22l23,155,33,136,44,117,57,99,71,83,86,68,103,54,120,41,139,30,159,20r20,-7l200,6,222,2,245,r25,l294,3r24,4l340,14r22,7l382,31r19,10l420,53r17,14l452,81r15,16l480,114r11,18l501,150r9,20l517,190r5,22l525,233r2,22l527,262xe" filled="f" strokecolor="#ffd340" strokeweight=".70131mm">
                        <v:path arrowok="t" o:connecttype="custom" o:connectlocs="526,286;518,330;503,372;481,410;454,444;422,473;385,496;344,513;301,523;253,525;206,517;162,503;123,483;88,457;58,427;34,392;16,353;4,311;0,267;3,220;15,176;33,136;57,99;86,68;120,41;159,20;200,6;245,0;294,3;340,14;382,31;420,53;452,81;480,114;501,150;517,190;525,233;527,262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352" w:type="dxa"/>
            <w:vAlign w:val="center"/>
          </w:tcPr>
          <w:p w14:paraId="7E1559E2" w14:textId="77777777" w:rsidR="005C5F91" w:rsidRPr="005C5F91" w:rsidRDefault="005C5F91" w:rsidP="005C5F91">
            <w:pPr>
              <w:rPr>
                <w:rFonts w:ascii="Tahoma" w:eastAsia="Calibri" w:hAnsi="Tahoma" w:cs="Tahoma"/>
                <w:b/>
                <w:sz w:val="38"/>
                <w:szCs w:val="38"/>
              </w:rPr>
            </w:pPr>
            <w:r w:rsidRPr="005C5F91">
              <w:rPr>
                <w:rFonts w:ascii="Tahoma" w:eastAsia="Calibri" w:hAnsi="Tahoma" w:cs="Tahoma"/>
                <w:b/>
                <w:color w:val="4A8ECC"/>
                <w:sz w:val="38"/>
                <w:szCs w:val="38"/>
              </w:rPr>
              <w:t>Διερεύνηση</w:t>
            </w:r>
          </w:p>
        </w:tc>
      </w:tr>
    </w:tbl>
    <w:p w14:paraId="1A7972D7" w14:textId="77777777" w:rsidR="005C5F91" w:rsidRPr="005C5F91" w:rsidRDefault="005C5F91" w:rsidP="005C5F91">
      <w:pPr>
        <w:spacing w:line="240" w:lineRule="auto"/>
        <w:rPr>
          <w:rFonts w:ascii="Arial" w:eastAsia="Calibri" w:hAnsi="Arial" w:cs="Arial"/>
          <w:b/>
          <w:sz w:val="20"/>
          <w:szCs w:val="20"/>
        </w:rPr>
      </w:pPr>
    </w:p>
    <w:p w14:paraId="4037702E" w14:textId="77777777" w:rsidR="005C5F91" w:rsidRPr="005C5F91" w:rsidRDefault="005C5F91" w:rsidP="00535187">
      <w:pPr>
        <w:spacing w:after="160"/>
        <w:rPr>
          <w:rFonts w:ascii="Arial" w:eastAsia="Calibri" w:hAnsi="Arial" w:cs="Arial"/>
          <w:b/>
          <w:sz w:val="36"/>
          <w:szCs w:val="36"/>
        </w:rPr>
      </w:pPr>
      <w:r w:rsidRPr="005C5F91">
        <w:rPr>
          <w:rFonts w:ascii="Arial" w:eastAsia="Calibri" w:hAnsi="Arial" w:cs="Arial"/>
          <w:b/>
          <w:bCs/>
          <w:sz w:val="36"/>
          <w:szCs w:val="36"/>
        </w:rPr>
        <w:t>Ο Τζέιμς σημείωσε στους δέκα πρώτους αγώνες μπάσκετ της ομάδ</w:t>
      </w:r>
      <w:r w:rsidR="002D61A9" w:rsidRPr="002D61A9">
        <w:rPr>
          <w:rFonts w:ascii="Arial" w:eastAsia="Calibri" w:hAnsi="Arial" w:cs="Arial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71328" behindDoc="0" locked="0" layoutInCell="0" allowOverlap="0" wp14:anchorId="01873F39" wp14:editId="3C910F0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72" name="Πλαίσιο κειμένου 6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B615E8A" w14:textId="77777777" w:rsidR="00D30DA1" w:rsidRPr="00535187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873F39" id="Πλαίσιο κειμένου 672" o:spid="_x0000_s1155" type="#_x0000_t202" style="position:absolute;margin-left:0;margin-top:785.3pt;width:99.2pt;height:28.35pt;z-index:2527713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AIzzRG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B615E8A" w14:textId="77777777" w:rsidR="00D30DA1" w:rsidRPr="00535187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5C5F91">
        <w:rPr>
          <w:rFonts w:ascii="Arial" w:eastAsia="Calibri" w:hAnsi="Arial" w:cs="Arial"/>
          <w:b/>
          <w:bCs/>
          <w:sz w:val="36"/>
          <w:szCs w:val="36"/>
        </w:rPr>
        <w:t xml:space="preserve">ας του τους πόντους που φαίνονται στο </w:t>
      </w:r>
      <w:proofErr w:type="spellStart"/>
      <w:r w:rsidRPr="005C5F91">
        <w:rPr>
          <w:rFonts w:ascii="Arial" w:eastAsia="Calibri" w:hAnsi="Arial" w:cs="Arial"/>
          <w:b/>
          <w:bCs/>
          <w:sz w:val="36"/>
          <w:szCs w:val="36"/>
        </w:rPr>
        <w:t>ραβδόγραμμα</w:t>
      </w:r>
      <w:proofErr w:type="spellEnd"/>
      <w:r w:rsidRPr="005C5F91">
        <w:rPr>
          <w:rFonts w:ascii="Arial" w:eastAsia="Calibri" w:hAnsi="Arial" w:cs="Arial"/>
          <w:b/>
          <w:bCs/>
          <w:sz w:val="36"/>
          <w:szCs w:val="36"/>
        </w:rPr>
        <w:t>:</w:t>
      </w:r>
    </w:p>
    <w:p w14:paraId="29D778E4" w14:textId="77777777" w:rsidR="005C5F91" w:rsidRDefault="005C5F91" w:rsidP="005C5F9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4A45970C" w14:textId="77777777" w:rsidR="005C5F91" w:rsidRDefault="005C5F91" w:rsidP="005C5F91">
      <w:pPr>
        <w:spacing w:after="160" w:line="259" w:lineRule="auto"/>
        <w:jc w:val="center"/>
        <w:rPr>
          <w:rFonts w:ascii="Arial" w:eastAsia="Calibri" w:hAnsi="Arial" w:cs="Arial"/>
          <w:b/>
          <w:sz w:val="36"/>
          <w:szCs w:val="36"/>
        </w:rPr>
      </w:pPr>
      <w:r>
        <w:rPr>
          <w:rFonts w:ascii="Tahoma" w:hAnsi="Tahoma" w:cs="Tahoma"/>
          <w:b/>
          <w:noProof/>
          <w:sz w:val="56"/>
          <w:szCs w:val="56"/>
        </w:rPr>
        <w:drawing>
          <wp:inline distT="0" distB="0" distL="0" distR="0" wp14:anchorId="23FB390C" wp14:editId="77C83FB2">
            <wp:extent cx="2686685" cy="3915829"/>
            <wp:effectExtent l="0" t="0" r="0" b="8890"/>
            <wp:docPr id="66" name="Εικόνα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" name="k23-01-paiktis-basket.emf"/>
                    <pic:cNvPicPr/>
                  </pic:nvPicPr>
                  <pic:blipFill>
                    <a:blip r:embed="rId6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8062" cy="3932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C0877D" w14:textId="77777777" w:rsidR="005C5F91" w:rsidRDefault="005C5F91" w:rsidP="005C5F9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771AC855" w14:textId="77777777" w:rsidR="005C5F91" w:rsidRDefault="005C5F91" w:rsidP="005C5F9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  <w:sectPr w:rsidR="005C5F91" w:rsidSect="007D2295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598463BB" w14:textId="77777777" w:rsidR="005C5F91" w:rsidRPr="005C5F91" w:rsidRDefault="005C5F91" w:rsidP="005C5F91">
      <w:pPr>
        <w:spacing w:after="160" w:line="259" w:lineRule="auto"/>
        <w:jc w:val="center"/>
        <w:rPr>
          <w:rFonts w:ascii="Arial" w:eastAsia="Calibri" w:hAnsi="Arial" w:cs="Arial"/>
          <w:b/>
          <w:sz w:val="36"/>
          <w:szCs w:val="36"/>
        </w:rPr>
      </w:pPr>
      <w:r>
        <w:rPr>
          <w:noProof/>
        </w:rPr>
        <w:lastRenderedPageBreak/>
        <w:drawing>
          <wp:inline distT="0" distB="0" distL="0" distR="0" wp14:anchorId="584094A9" wp14:editId="4094011E">
            <wp:extent cx="5669462" cy="8330885"/>
            <wp:effectExtent l="2857" t="0" r="0" b="0"/>
            <wp:docPr id="67" name="Εικόνα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4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5690198" cy="8361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F2EAB4" w14:textId="77777777" w:rsidR="005C5F91" w:rsidRDefault="005C5F91" w:rsidP="005C5F9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7022D933" w14:textId="77777777" w:rsidR="005C5F91" w:rsidRDefault="00EC4986" w:rsidP="005C5F9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  <w:sectPr w:rsidR="005C5F91" w:rsidSect="005C5F91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EC4986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20480" behindDoc="0" locked="0" layoutInCell="0" allowOverlap="0" wp14:anchorId="08FBC10E" wp14:editId="3D29F1CE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699" name="Πλαίσιο κειμένου 6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E09190" w14:textId="77777777" w:rsidR="00D30DA1" w:rsidRPr="00D30DA1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FBC10E" id="Πλαίσιο κειμένου 699" o:spid="_x0000_s1156" type="#_x0000_t202" style="position:absolute;margin-left:0;margin-top:538.65pt;width:99.2pt;height:28.35pt;z-index:2528204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7E09190" w14:textId="77777777" w:rsidR="00D30DA1" w:rsidRPr="00D30DA1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3F36341" w14:textId="77777777" w:rsidR="009115ED" w:rsidRPr="009115ED" w:rsidRDefault="009115ED" w:rsidP="00D30DA1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9115ED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α. Παρατηρούμε το </w:t>
      </w:r>
      <w:proofErr w:type="spellStart"/>
      <w:r w:rsidRPr="009115ED">
        <w:rPr>
          <w:rFonts w:ascii="Tahoma-Bold" w:hAnsi="Tahoma-Bold"/>
          <w:b/>
          <w:bCs/>
          <w:color w:val="242021"/>
          <w:sz w:val="36"/>
          <w:szCs w:val="36"/>
        </w:rPr>
        <w:t>ραβδόγραμμα</w:t>
      </w:r>
      <w:proofErr w:type="spellEnd"/>
      <w:r w:rsidRPr="009115ED">
        <w:rPr>
          <w:rFonts w:ascii="Tahoma-Bold" w:hAnsi="Tahoma-Bold"/>
          <w:b/>
          <w:bCs/>
          <w:color w:val="242021"/>
          <w:sz w:val="36"/>
          <w:szCs w:val="36"/>
        </w:rPr>
        <w:t xml:space="preserve"> στις δύο προηγούμενες σελίδες:</w:t>
      </w:r>
    </w:p>
    <w:p w14:paraId="2B33737B" w14:textId="77777777" w:rsidR="009115ED" w:rsidRPr="009115ED" w:rsidRDefault="009115ED" w:rsidP="00D30DA1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9115ED">
        <w:rPr>
          <w:rFonts w:ascii="Arial-BoldMT" w:hAnsi="Arial-BoldMT"/>
          <w:b/>
          <w:bCs/>
          <w:color w:val="242021"/>
          <w:sz w:val="36"/>
          <w:szCs w:val="36"/>
        </w:rPr>
        <w:t>1. Πόσους πόντους σημείωσε συνολικά και στους δέκα αγώνες;</w:t>
      </w:r>
    </w:p>
    <w:p w14:paraId="6FE1F85E" w14:textId="77777777" w:rsidR="00415241" w:rsidRDefault="00415241" w:rsidP="00D30DA1">
      <w:pPr>
        <w:spacing w:before="360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t>……………………………………………………………………..</w:t>
      </w:r>
    </w:p>
    <w:p w14:paraId="4B022150" w14:textId="77777777" w:rsidR="00415241" w:rsidRDefault="00415241" w:rsidP="00D30DA1">
      <w:pPr>
        <w:spacing w:before="360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t>……………………………………………………………………..</w:t>
      </w:r>
    </w:p>
    <w:p w14:paraId="2BC4DAF2" w14:textId="77777777" w:rsidR="009115ED" w:rsidRPr="009115ED" w:rsidRDefault="009115ED" w:rsidP="00D30DA1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9115ED">
        <w:rPr>
          <w:rFonts w:ascii="Arial-BoldMT" w:hAnsi="Arial-BoldMT"/>
          <w:b/>
          <w:bCs/>
          <w:color w:val="242021"/>
          <w:sz w:val="36"/>
          <w:szCs w:val="36"/>
        </w:rPr>
        <w:t>2. Αν οι συνολικοί πόντοι μοιράζονταν εξίσου και στους 10 αγώνες, πόσους πόντους θα σημείωνε σε κάθε αγώνα;</w:t>
      </w:r>
    </w:p>
    <w:p w14:paraId="3A104A6F" w14:textId="77777777" w:rsidR="00415241" w:rsidRDefault="00415241" w:rsidP="00D30DA1">
      <w:pPr>
        <w:spacing w:before="360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t>……………………………………………………………………..</w:t>
      </w:r>
    </w:p>
    <w:p w14:paraId="1E0459F8" w14:textId="77777777" w:rsidR="00415241" w:rsidRDefault="00415241" w:rsidP="00D30DA1">
      <w:pPr>
        <w:spacing w:before="360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t>……………………………………………………………………..</w:t>
      </w:r>
    </w:p>
    <w:p w14:paraId="27FC4A2C" w14:textId="77777777" w:rsidR="00415241" w:rsidRDefault="00415241" w:rsidP="00D30DA1">
      <w:pPr>
        <w:spacing w:before="360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t>……………………………………………………………………..</w:t>
      </w:r>
    </w:p>
    <w:p w14:paraId="14B653FA" w14:textId="77777777" w:rsidR="00415241" w:rsidRDefault="00415241" w:rsidP="00D30DA1">
      <w:pPr>
        <w:spacing w:before="360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t>……………………………………………………………………..</w:t>
      </w:r>
    </w:p>
    <w:p w14:paraId="31C05711" w14:textId="77777777" w:rsidR="009115ED" w:rsidRPr="009115ED" w:rsidRDefault="009115ED" w:rsidP="00D30DA1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9115ED">
        <w:rPr>
          <w:rFonts w:ascii="Arial-BoldMT" w:hAnsi="Arial-BoldMT"/>
          <w:b/>
          <w:bCs/>
          <w:color w:val="242021"/>
          <w:sz w:val="36"/>
          <w:szCs w:val="36"/>
        </w:rPr>
        <w:t>3. Χαράζουμε μια κόκκινη γραμμή παράλληλη στον οριζόντιο άξονα, που θα δείχνει το ύψος των ράβδων, εάν οι συνολικοί πόντοι</w:t>
      </w:r>
      <w:r w:rsidRPr="009115ED">
        <w:rPr>
          <w:sz w:val="36"/>
          <w:szCs w:val="36"/>
        </w:rPr>
        <w:t xml:space="preserve"> </w:t>
      </w:r>
      <w:r w:rsidRPr="009115ED">
        <w:rPr>
          <w:rFonts w:ascii="Arial-BoldMT" w:hAnsi="Arial-BoldMT"/>
          <w:b/>
          <w:bCs/>
          <w:color w:val="242021"/>
          <w:sz w:val="36"/>
          <w:szCs w:val="36"/>
        </w:rPr>
        <w:t>μοιράζονταν εξίσου και στους 10 αγώνες.</w:t>
      </w:r>
    </w:p>
    <w:p w14:paraId="3AD8F853" w14:textId="77777777" w:rsidR="005C5F91" w:rsidRDefault="002D61A9" w:rsidP="00D30DA1">
      <w:pPr>
        <w:spacing w:after="160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73376" behindDoc="0" locked="0" layoutInCell="0" allowOverlap="0" wp14:anchorId="0D2E3CC3" wp14:editId="41DDBEE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73" name="Πλαίσιο κειμένου 6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DD74A4" w14:textId="77777777" w:rsidR="00D30DA1" w:rsidRPr="00D30DA1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2E3CC3" id="Πλαίσιο κειμένου 673" o:spid="_x0000_s1157" type="#_x0000_t202" style="position:absolute;margin-left:0;margin-top:785.3pt;width:99.2pt;height:28.35pt;z-index:2527733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AUVHdq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9DD74A4" w14:textId="77777777" w:rsidR="00D30DA1" w:rsidRPr="00D30DA1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0BB5721" w14:textId="77777777" w:rsidR="009115ED" w:rsidRDefault="009115ED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p w14:paraId="1E0A51B3" w14:textId="77777777" w:rsidR="006F52C5" w:rsidRPr="006F52C5" w:rsidRDefault="006F52C5" w:rsidP="006F52C5">
      <w:pPr>
        <w:spacing w:line="240" w:lineRule="auto"/>
        <w:rPr>
          <w:rFonts w:ascii="Tahoma" w:hAnsi="Tahoma" w:cs="Tahoma"/>
          <w:b/>
          <w:sz w:val="36"/>
          <w:szCs w:val="36"/>
        </w:rPr>
      </w:pPr>
      <w:r w:rsidRPr="006F52C5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>β. Συμπληρώνουμε τον ακόλουθο πίνακα συχνοτήτων.</w:t>
      </w:r>
    </w:p>
    <w:tbl>
      <w:tblPr>
        <w:tblW w:w="9465" w:type="dxa"/>
        <w:tblInd w:w="1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69"/>
        <w:gridCol w:w="3183"/>
        <w:gridCol w:w="2913"/>
      </w:tblGrid>
      <w:tr w:rsidR="006F52C5" w:rsidRPr="006F52C5" w14:paraId="2D844FDF" w14:textId="77777777" w:rsidTr="00D30DA1">
        <w:trPr>
          <w:trHeight w:hRule="exact" w:val="1533"/>
        </w:trPr>
        <w:tc>
          <w:tcPr>
            <w:tcW w:w="3369" w:type="dxa"/>
            <w:shd w:val="clear" w:color="auto" w:fill="D7181F"/>
          </w:tcPr>
          <w:p w14:paraId="0CED0929" w14:textId="77777777" w:rsidR="006F52C5" w:rsidRPr="006F52C5" w:rsidRDefault="006F52C5" w:rsidP="00D30DA1">
            <w:pPr>
              <w:widowControl w:val="0"/>
              <w:spacing w:after="0" w:line="240" w:lineRule="auto"/>
              <w:ind w:left="38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6F52C5">
              <w:rPr>
                <w:rFonts w:ascii="Tahoma" w:eastAsia="Arial" w:hAnsi="Tahoma" w:cs="Tahoma"/>
                <w:b/>
                <w:color w:val="FFFFFF" w:themeColor="background1"/>
                <w:sz w:val="36"/>
                <w:szCs w:val="36"/>
                <w:lang w:eastAsia="el-GR" w:bidi="el-GR"/>
              </w:rPr>
              <w:t>Σύνολο</w:t>
            </w:r>
            <w:r>
              <w:rPr>
                <w:rFonts w:ascii="Tahoma" w:eastAsia="Arial" w:hAnsi="Tahoma" w:cs="Tahoma"/>
                <w:b/>
                <w:color w:val="FFFFFF" w:themeColor="background1"/>
                <w:sz w:val="36"/>
                <w:szCs w:val="36"/>
                <w:lang w:eastAsia="el-GR" w:bidi="el-GR"/>
              </w:rPr>
              <w:t xml:space="preserve"> </w:t>
            </w:r>
            <w:r w:rsidRPr="006F52C5">
              <w:rPr>
                <w:rFonts w:ascii="Tahoma" w:eastAsia="Arial" w:hAnsi="Tahoma" w:cs="Tahoma"/>
                <w:b/>
                <w:color w:val="FFFFFF" w:themeColor="background1"/>
                <w:sz w:val="36"/>
                <w:szCs w:val="36"/>
                <w:lang w:eastAsia="el-GR" w:bidi="el-GR"/>
              </w:rPr>
              <w:t>διαφορετικών</w:t>
            </w:r>
            <w:r>
              <w:rPr>
                <w:rFonts w:ascii="Tahoma" w:eastAsia="Arial" w:hAnsi="Tahoma" w:cs="Tahoma"/>
                <w:b/>
                <w:color w:val="FFFFFF" w:themeColor="background1"/>
                <w:sz w:val="36"/>
                <w:szCs w:val="36"/>
                <w:lang w:eastAsia="el-GR" w:bidi="el-GR"/>
              </w:rPr>
              <w:t xml:space="preserve"> </w:t>
            </w:r>
            <w:r w:rsidRPr="006F52C5">
              <w:rPr>
                <w:rFonts w:ascii="Tahoma" w:eastAsia="Arial" w:hAnsi="Tahoma" w:cs="Tahoma"/>
                <w:b/>
                <w:color w:val="FFFFFF" w:themeColor="background1"/>
                <w:sz w:val="36"/>
                <w:szCs w:val="36"/>
                <w:lang w:eastAsia="el-GR" w:bidi="el-GR"/>
              </w:rPr>
              <w:t>πόντων</w:t>
            </w:r>
            <w:r>
              <w:rPr>
                <w:rFonts w:ascii="Tahoma" w:eastAsia="Arial" w:hAnsi="Tahoma" w:cs="Tahoma"/>
                <w:b/>
                <w:color w:val="FFFFFF" w:themeColor="background1"/>
                <w:sz w:val="36"/>
                <w:szCs w:val="36"/>
                <w:lang w:eastAsia="el-GR" w:bidi="el-GR"/>
              </w:rPr>
              <w:t xml:space="preserve"> </w:t>
            </w:r>
            <w:r w:rsidRPr="006F52C5">
              <w:rPr>
                <w:rFonts w:ascii="Tahoma" w:eastAsia="Arial" w:hAnsi="Tahoma" w:cs="Tahoma"/>
                <w:b/>
                <w:color w:val="FFFFFF" w:themeColor="background1"/>
                <w:sz w:val="36"/>
                <w:szCs w:val="36"/>
                <w:lang w:eastAsia="el-GR" w:bidi="el-GR"/>
              </w:rPr>
              <w:t>ανά</w:t>
            </w:r>
            <w:r>
              <w:rPr>
                <w:rFonts w:ascii="Tahoma" w:eastAsia="Arial" w:hAnsi="Tahoma" w:cs="Tahoma"/>
                <w:b/>
                <w:color w:val="FFFFFF" w:themeColor="background1"/>
                <w:sz w:val="36"/>
                <w:szCs w:val="36"/>
                <w:lang w:eastAsia="el-GR" w:bidi="el-GR"/>
              </w:rPr>
              <w:t xml:space="preserve"> </w:t>
            </w:r>
            <w:r w:rsidRPr="006F52C5">
              <w:rPr>
                <w:rFonts w:ascii="Tahoma" w:eastAsia="Arial" w:hAnsi="Tahoma" w:cs="Tahoma"/>
                <w:b/>
                <w:color w:val="FFFFFF" w:themeColor="background1"/>
                <w:sz w:val="36"/>
                <w:szCs w:val="36"/>
                <w:lang w:eastAsia="el-GR" w:bidi="el-GR"/>
              </w:rPr>
              <w:t>αγώνα</w:t>
            </w:r>
          </w:p>
        </w:tc>
        <w:tc>
          <w:tcPr>
            <w:tcW w:w="3183" w:type="dxa"/>
            <w:shd w:val="clear" w:color="auto" w:fill="FFFFFF"/>
          </w:tcPr>
          <w:p w14:paraId="7C852828" w14:textId="77777777" w:rsidR="006F52C5" w:rsidRPr="006F52C5" w:rsidRDefault="006F52C5" w:rsidP="0080715E">
            <w:pPr>
              <w:widowControl w:val="0"/>
              <w:spacing w:after="0" w:line="240" w:lineRule="auto"/>
              <w:ind w:left="38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6F52C5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Καταμέτρηση με γραμμές</w:t>
            </w:r>
          </w:p>
        </w:tc>
        <w:tc>
          <w:tcPr>
            <w:tcW w:w="2913" w:type="dxa"/>
            <w:shd w:val="clear" w:color="auto" w:fill="FFFFFF"/>
          </w:tcPr>
          <w:p w14:paraId="1B628490" w14:textId="77777777" w:rsidR="006F52C5" w:rsidRPr="006F52C5" w:rsidRDefault="006F52C5" w:rsidP="0080715E">
            <w:pPr>
              <w:widowControl w:val="0"/>
              <w:spacing w:after="0" w:line="240" w:lineRule="auto"/>
              <w:ind w:left="34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6F52C5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Συχνότητα εμφάνισης</w:t>
            </w:r>
          </w:p>
        </w:tc>
      </w:tr>
      <w:tr w:rsidR="006F52C5" w:rsidRPr="006F52C5" w14:paraId="3BF8DB81" w14:textId="77777777" w:rsidTr="00D30DA1">
        <w:trPr>
          <w:trHeight w:val="680"/>
        </w:trPr>
        <w:tc>
          <w:tcPr>
            <w:tcW w:w="3369" w:type="dxa"/>
            <w:shd w:val="clear" w:color="auto" w:fill="FFFFFF"/>
            <w:vAlign w:val="center"/>
          </w:tcPr>
          <w:p w14:paraId="47F8E365" w14:textId="77777777" w:rsidR="006F52C5" w:rsidRPr="006F52C5" w:rsidRDefault="006F52C5" w:rsidP="006F52C5">
            <w:pPr>
              <w:widowControl w:val="0"/>
              <w:spacing w:after="0" w:line="240" w:lineRule="auto"/>
              <w:jc w:val="center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6F52C5">
              <w:rPr>
                <w:rFonts w:ascii="Arial" w:eastAsia="Arial" w:hAnsi="Arial" w:cs="Arial"/>
                <w:b/>
                <w:color w:val="231F20"/>
                <w:sz w:val="36"/>
                <w:szCs w:val="36"/>
                <w:lang w:eastAsia="el-GR" w:bidi="el-GR"/>
              </w:rPr>
              <w:t>13</w:t>
            </w:r>
          </w:p>
        </w:tc>
        <w:tc>
          <w:tcPr>
            <w:tcW w:w="3183" w:type="dxa"/>
            <w:shd w:val="clear" w:color="auto" w:fill="FFFFFF"/>
            <w:vAlign w:val="center"/>
          </w:tcPr>
          <w:p w14:paraId="32387B2D" w14:textId="77777777" w:rsidR="006F52C5" w:rsidRPr="006F52C5" w:rsidRDefault="006F52C5" w:rsidP="006F52C5">
            <w:pPr>
              <w:widowControl w:val="0"/>
              <w:spacing w:after="0" w:line="240" w:lineRule="auto"/>
              <w:jc w:val="center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2913" w:type="dxa"/>
            <w:shd w:val="clear" w:color="auto" w:fill="FFFFFF"/>
            <w:vAlign w:val="center"/>
          </w:tcPr>
          <w:p w14:paraId="3BDA2CE3" w14:textId="77777777" w:rsidR="006F52C5" w:rsidRPr="006F52C5" w:rsidRDefault="006F52C5" w:rsidP="006F52C5">
            <w:pPr>
              <w:widowControl w:val="0"/>
              <w:spacing w:after="0" w:line="240" w:lineRule="auto"/>
              <w:jc w:val="center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6F52C5">
              <w:rPr>
                <w:rFonts w:ascii="Arial" w:eastAsia="Arial" w:hAnsi="Arial" w:cs="Arial"/>
                <w:b/>
                <w:color w:val="231F20"/>
                <w:sz w:val="36"/>
                <w:szCs w:val="36"/>
                <w:lang w:eastAsia="el-GR" w:bidi="el-GR"/>
              </w:rPr>
              <w:t>1</w:t>
            </w:r>
          </w:p>
        </w:tc>
      </w:tr>
      <w:tr w:rsidR="006F52C5" w:rsidRPr="006F52C5" w14:paraId="61216048" w14:textId="77777777" w:rsidTr="00D30DA1">
        <w:trPr>
          <w:trHeight w:val="680"/>
        </w:trPr>
        <w:tc>
          <w:tcPr>
            <w:tcW w:w="3369" w:type="dxa"/>
            <w:shd w:val="clear" w:color="auto" w:fill="FFFFFF"/>
          </w:tcPr>
          <w:p w14:paraId="5509B1F0" w14:textId="77777777" w:rsidR="006F52C5" w:rsidRPr="006F52C5" w:rsidRDefault="006F52C5" w:rsidP="0080715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3183" w:type="dxa"/>
            <w:shd w:val="clear" w:color="auto" w:fill="FFFFFF"/>
          </w:tcPr>
          <w:p w14:paraId="6FFC285D" w14:textId="77777777" w:rsidR="006F52C5" w:rsidRPr="006F52C5" w:rsidRDefault="006F52C5" w:rsidP="0080715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2913" w:type="dxa"/>
            <w:shd w:val="clear" w:color="auto" w:fill="FFFFFF"/>
          </w:tcPr>
          <w:p w14:paraId="37A5725E" w14:textId="77777777" w:rsidR="006F52C5" w:rsidRPr="006F52C5" w:rsidRDefault="006F52C5" w:rsidP="0080715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</w:tr>
      <w:tr w:rsidR="006F52C5" w:rsidRPr="006F52C5" w14:paraId="7AAA3C3E" w14:textId="77777777" w:rsidTr="00D30DA1">
        <w:trPr>
          <w:trHeight w:val="680"/>
        </w:trPr>
        <w:tc>
          <w:tcPr>
            <w:tcW w:w="3369" w:type="dxa"/>
            <w:shd w:val="clear" w:color="auto" w:fill="FFFFFF"/>
          </w:tcPr>
          <w:p w14:paraId="587785B8" w14:textId="77777777" w:rsidR="006F52C5" w:rsidRPr="006F52C5" w:rsidRDefault="006F52C5" w:rsidP="0080715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3183" w:type="dxa"/>
            <w:shd w:val="clear" w:color="auto" w:fill="FFFFFF"/>
          </w:tcPr>
          <w:p w14:paraId="7C51BC55" w14:textId="77777777" w:rsidR="006F52C5" w:rsidRPr="006F52C5" w:rsidRDefault="006F52C5" w:rsidP="0080715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2913" w:type="dxa"/>
            <w:shd w:val="clear" w:color="auto" w:fill="FFFFFF"/>
          </w:tcPr>
          <w:p w14:paraId="66B2F692" w14:textId="77777777" w:rsidR="006F52C5" w:rsidRPr="006F52C5" w:rsidRDefault="006F52C5" w:rsidP="0080715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</w:tr>
      <w:tr w:rsidR="006F52C5" w:rsidRPr="006F52C5" w14:paraId="6EF1EF35" w14:textId="77777777" w:rsidTr="00D30DA1">
        <w:trPr>
          <w:trHeight w:val="680"/>
        </w:trPr>
        <w:tc>
          <w:tcPr>
            <w:tcW w:w="3369" w:type="dxa"/>
            <w:shd w:val="clear" w:color="auto" w:fill="FFFFFF"/>
          </w:tcPr>
          <w:p w14:paraId="6FD6045E" w14:textId="77777777" w:rsidR="006F52C5" w:rsidRPr="006F52C5" w:rsidRDefault="006F52C5" w:rsidP="0080715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3183" w:type="dxa"/>
            <w:shd w:val="clear" w:color="auto" w:fill="FFFFFF"/>
          </w:tcPr>
          <w:p w14:paraId="00726F15" w14:textId="77777777" w:rsidR="006F52C5" w:rsidRPr="006F52C5" w:rsidRDefault="006F52C5" w:rsidP="0080715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2913" w:type="dxa"/>
            <w:shd w:val="clear" w:color="auto" w:fill="FFFFFF"/>
          </w:tcPr>
          <w:p w14:paraId="411C1F84" w14:textId="77777777" w:rsidR="006F52C5" w:rsidRPr="006F52C5" w:rsidRDefault="006F52C5" w:rsidP="0080715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</w:tr>
      <w:tr w:rsidR="006F52C5" w:rsidRPr="006F52C5" w14:paraId="7C3B7885" w14:textId="77777777" w:rsidTr="00D30DA1">
        <w:trPr>
          <w:trHeight w:val="680"/>
        </w:trPr>
        <w:tc>
          <w:tcPr>
            <w:tcW w:w="3369" w:type="dxa"/>
            <w:shd w:val="clear" w:color="auto" w:fill="FFFFFF"/>
          </w:tcPr>
          <w:p w14:paraId="5272AAE8" w14:textId="77777777" w:rsidR="006F52C5" w:rsidRPr="006F52C5" w:rsidRDefault="006F52C5" w:rsidP="0080715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3183" w:type="dxa"/>
            <w:shd w:val="clear" w:color="auto" w:fill="FFFFFF"/>
          </w:tcPr>
          <w:p w14:paraId="14135A6E" w14:textId="77777777" w:rsidR="006F52C5" w:rsidRPr="006F52C5" w:rsidRDefault="006F52C5" w:rsidP="0080715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2913" w:type="dxa"/>
            <w:shd w:val="clear" w:color="auto" w:fill="FFFFFF"/>
          </w:tcPr>
          <w:p w14:paraId="4580E0C3" w14:textId="77777777" w:rsidR="006F52C5" w:rsidRPr="006F52C5" w:rsidRDefault="006F52C5" w:rsidP="0080715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</w:tr>
      <w:tr w:rsidR="006F52C5" w:rsidRPr="006F52C5" w14:paraId="79C28F88" w14:textId="77777777" w:rsidTr="00D30DA1">
        <w:trPr>
          <w:trHeight w:val="680"/>
        </w:trPr>
        <w:tc>
          <w:tcPr>
            <w:tcW w:w="3369" w:type="dxa"/>
            <w:shd w:val="clear" w:color="auto" w:fill="FFFFFF"/>
          </w:tcPr>
          <w:p w14:paraId="108B84CC" w14:textId="77777777" w:rsidR="006F52C5" w:rsidRPr="006F52C5" w:rsidRDefault="006F52C5" w:rsidP="0080715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3183" w:type="dxa"/>
            <w:shd w:val="clear" w:color="auto" w:fill="FFFFFF"/>
          </w:tcPr>
          <w:p w14:paraId="537250F6" w14:textId="77777777" w:rsidR="006F52C5" w:rsidRPr="006F52C5" w:rsidRDefault="006F52C5" w:rsidP="0080715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2913" w:type="dxa"/>
            <w:shd w:val="clear" w:color="auto" w:fill="FFFFFF"/>
          </w:tcPr>
          <w:p w14:paraId="6398D8D0" w14:textId="77777777" w:rsidR="006F52C5" w:rsidRPr="006F52C5" w:rsidRDefault="006F52C5" w:rsidP="0080715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</w:tr>
      <w:tr w:rsidR="006F52C5" w:rsidRPr="006F52C5" w14:paraId="14FCB816" w14:textId="77777777" w:rsidTr="00D30DA1">
        <w:trPr>
          <w:trHeight w:val="680"/>
        </w:trPr>
        <w:tc>
          <w:tcPr>
            <w:tcW w:w="3369" w:type="dxa"/>
            <w:shd w:val="clear" w:color="auto" w:fill="FFFFFF"/>
          </w:tcPr>
          <w:p w14:paraId="38094ACB" w14:textId="77777777" w:rsidR="006F52C5" w:rsidRPr="006F52C5" w:rsidRDefault="006F52C5" w:rsidP="0080715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3183" w:type="dxa"/>
            <w:shd w:val="clear" w:color="auto" w:fill="FFFFFF"/>
          </w:tcPr>
          <w:p w14:paraId="57872749" w14:textId="77777777" w:rsidR="006F52C5" w:rsidRPr="006F52C5" w:rsidRDefault="006F52C5" w:rsidP="0080715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2913" w:type="dxa"/>
            <w:shd w:val="clear" w:color="auto" w:fill="FFFFFF"/>
          </w:tcPr>
          <w:p w14:paraId="76FAF7AE" w14:textId="77777777" w:rsidR="006F52C5" w:rsidRPr="006F52C5" w:rsidRDefault="006F52C5" w:rsidP="0080715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</w:tr>
      <w:tr w:rsidR="006F52C5" w:rsidRPr="006F52C5" w14:paraId="3817157B" w14:textId="77777777" w:rsidTr="00D30DA1">
        <w:trPr>
          <w:trHeight w:val="680"/>
        </w:trPr>
        <w:tc>
          <w:tcPr>
            <w:tcW w:w="3369" w:type="dxa"/>
            <w:shd w:val="clear" w:color="auto" w:fill="FFFFFF"/>
          </w:tcPr>
          <w:p w14:paraId="3E2EF0CB" w14:textId="77777777" w:rsidR="006F52C5" w:rsidRPr="006F52C5" w:rsidRDefault="006F52C5" w:rsidP="0080715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3183" w:type="dxa"/>
            <w:shd w:val="clear" w:color="auto" w:fill="FFFFFF"/>
          </w:tcPr>
          <w:p w14:paraId="29D87C8E" w14:textId="77777777" w:rsidR="006F52C5" w:rsidRPr="006F52C5" w:rsidRDefault="006F52C5" w:rsidP="0080715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2913" w:type="dxa"/>
            <w:shd w:val="clear" w:color="auto" w:fill="FFFFFF"/>
          </w:tcPr>
          <w:p w14:paraId="712F2122" w14:textId="77777777" w:rsidR="006F52C5" w:rsidRPr="006F52C5" w:rsidRDefault="006F52C5" w:rsidP="0080715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</w:tr>
    </w:tbl>
    <w:p w14:paraId="689FDA89" w14:textId="77777777" w:rsidR="005C5F91" w:rsidRDefault="005C5F91" w:rsidP="005C5F9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578FA537" w14:textId="77777777" w:rsidR="006F52C5" w:rsidRPr="006F52C5" w:rsidRDefault="006F52C5" w:rsidP="006F52C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6F52C5">
        <w:rPr>
          <w:rFonts w:ascii="Arial-BoldMT" w:hAnsi="Arial-BoldMT"/>
          <w:b/>
          <w:bCs/>
          <w:color w:val="242021"/>
          <w:sz w:val="36"/>
          <w:szCs w:val="36"/>
        </w:rPr>
        <w:t>1. Ποια είναι η μικρότερη τιμή πόντων;</w:t>
      </w:r>
      <w:r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6F52C5">
        <w:rPr>
          <w:rFonts w:ascii="Arial-BoldMT" w:hAnsi="Arial-BoldMT"/>
          <w:b/>
          <w:bCs/>
          <w:color w:val="242021"/>
          <w:sz w:val="36"/>
          <w:szCs w:val="36"/>
        </w:rPr>
        <w:t>.............................</w:t>
      </w:r>
    </w:p>
    <w:p w14:paraId="3CC21AF4" w14:textId="77777777" w:rsidR="006F52C5" w:rsidRPr="006F52C5" w:rsidRDefault="006F52C5" w:rsidP="006F52C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6F52C5">
        <w:rPr>
          <w:rFonts w:ascii="Arial-BoldMT" w:hAnsi="Arial-BoldMT"/>
          <w:b/>
          <w:bCs/>
          <w:color w:val="242021"/>
          <w:sz w:val="36"/>
          <w:szCs w:val="36"/>
        </w:rPr>
        <w:t>2. Ποια είναι η μεγαλύτερη τιμή πόντων;</w:t>
      </w:r>
      <w:r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6F52C5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</w:p>
    <w:p w14:paraId="7D90D2A9" w14:textId="77777777" w:rsidR="006F52C5" w:rsidRPr="006F52C5" w:rsidRDefault="006F52C5" w:rsidP="006F52C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6F52C5">
        <w:rPr>
          <w:rFonts w:ascii="Arial-BoldMT" w:hAnsi="Arial-BoldMT"/>
          <w:b/>
          <w:bCs/>
          <w:color w:val="242021"/>
          <w:sz w:val="36"/>
          <w:szCs w:val="36"/>
        </w:rPr>
        <w:t>3. Ποια τιμή πόντων εμφανίζεται πιο συχνά;</w:t>
      </w:r>
      <w:r>
        <w:rPr>
          <w:rFonts w:ascii="Arial-BoldMT" w:hAnsi="Arial-BoldMT"/>
          <w:b/>
          <w:bCs/>
          <w:color w:val="242021"/>
          <w:sz w:val="36"/>
          <w:szCs w:val="36"/>
        </w:rPr>
        <w:t xml:space="preserve"> ..</w:t>
      </w:r>
      <w:r w:rsidRPr="006F52C5">
        <w:rPr>
          <w:rFonts w:ascii="Arial-BoldMT" w:hAnsi="Arial-BoldMT"/>
          <w:b/>
          <w:bCs/>
          <w:color w:val="242021"/>
          <w:sz w:val="36"/>
          <w:szCs w:val="36"/>
        </w:rPr>
        <w:t>.................</w:t>
      </w:r>
    </w:p>
    <w:p w14:paraId="37EE9D4C" w14:textId="77777777" w:rsidR="006F52C5" w:rsidRPr="006F52C5" w:rsidRDefault="006F52C5" w:rsidP="006F52C5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6F52C5">
        <w:rPr>
          <w:rFonts w:ascii="Tahoma-Bold" w:hAnsi="Tahoma-Bold"/>
          <w:b/>
          <w:bCs/>
          <w:color w:val="242021"/>
          <w:sz w:val="36"/>
          <w:szCs w:val="36"/>
        </w:rPr>
        <w:t>γ. Διατάσσ</w:t>
      </w:r>
      <w:r w:rsidR="002D61A9" w:rsidRPr="002D61A9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75424" behindDoc="0" locked="0" layoutInCell="0" allowOverlap="0" wp14:anchorId="72F1C1B7" wp14:editId="3FA177D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74" name="Πλαίσιο κειμένου 6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A2DFEB" w14:textId="77777777" w:rsidR="00D30DA1" w:rsidRPr="00D30DA1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F1C1B7" id="Πλαίσιο κειμένου 674" o:spid="_x0000_s1158" type="#_x0000_t202" style="position:absolute;margin-left:0;margin-top:785.3pt;width:99.2pt;height:28.35pt;z-index:2527754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CBUzMK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5A2DFEB" w14:textId="77777777" w:rsidR="00D30DA1" w:rsidRPr="00D30DA1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6F52C5">
        <w:rPr>
          <w:rFonts w:ascii="Tahoma-Bold" w:hAnsi="Tahoma-Bold"/>
          <w:b/>
          <w:bCs/>
          <w:color w:val="242021"/>
          <w:sz w:val="36"/>
          <w:szCs w:val="36"/>
        </w:rPr>
        <w:t>ουμε τους πόντους με τη σειρά από τους λιγότερους, ανά αγώνα, στους περισσότερους.</w:t>
      </w:r>
    </w:p>
    <w:p w14:paraId="581548D8" w14:textId="77777777" w:rsidR="006F52C5" w:rsidRDefault="006F52C5" w:rsidP="006F52C5">
      <w:pPr>
        <w:spacing w:before="360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t>……………………………………………………………………..</w:t>
      </w:r>
    </w:p>
    <w:p w14:paraId="43987750" w14:textId="77777777" w:rsidR="006F52C5" w:rsidRDefault="006F52C5" w:rsidP="006F52C5">
      <w:pPr>
        <w:spacing w:before="360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t>……………………………………………………………………..</w:t>
      </w:r>
    </w:p>
    <w:p w14:paraId="4B2600AB" w14:textId="77777777" w:rsidR="006F52C5" w:rsidRPr="006F52C5" w:rsidRDefault="006F52C5" w:rsidP="00D30DA1">
      <w:pPr>
        <w:spacing w:after="160"/>
        <w:rPr>
          <w:rFonts w:ascii="Arial" w:eastAsia="Calibri" w:hAnsi="Arial" w:cs="Arial"/>
          <w:b/>
          <w:sz w:val="36"/>
          <w:szCs w:val="36"/>
        </w:rPr>
      </w:pPr>
      <w:r w:rsidRPr="006F52C5">
        <w:rPr>
          <w:rFonts w:ascii="Arial-BoldMT" w:hAnsi="Arial-BoldMT"/>
          <w:b/>
          <w:bCs/>
          <w:color w:val="242021"/>
          <w:sz w:val="36"/>
          <w:szCs w:val="36"/>
        </w:rPr>
        <w:lastRenderedPageBreak/>
        <w:t>Ποια τιμή ή ποιες δύο τιμές βρίσκονται στη μέση της διάταξης και χωρίζουν το σύνολο των τιμών σε δυο ίσα μέρη,</w:t>
      </w:r>
      <w:r w:rsidRPr="006F52C5">
        <w:t xml:space="preserve"> </w:t>
      </w:r>
      <w:r w:rsidRPr="006F52C5">
        <w:rPr>
          <w:rFonts w:ascii="Arial-BoldMT" w:hAnsi="Arial-BoldMT"/>
          <w:b/>
          <w:bCs/>
          <w:color w:val="242021"/>
          <w:sz w:val="36"/>
          <w:szCs w:val="36"/>
        </w:rPr>
        <w:t>από τα οποία το ένα μέρος έχει τις μικρότερες τιμές και το άλλο τις μεγαλύτερες;</w:t>
      </w:r>
    </w:p>
    <w:p w14:paraId="0BF47A57" w14:textId="77777777" w:rsidR="006F52C5" w:rsidRDefault="006F52C5" w:rsidP="00D30DA1">
      <w:pPr>
        <w:spacing w:before="360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t>……………………………………………………………………..</w:t>
      </w:r>
    </w:p>
    <w:p w14:paraId="3D060365" w14:textId="77777777" w:rsidR="006F52C5" w:rsidRDefault="006F52C5" w:rsidP="00D30DA1">
      <w:pPr>
        <w:spacing w:before="360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t>……………………………………………………………………..</w:t>
      </w:r>
    </w:p>
    <w:p w14:paraId="2ABCFE7A" w14:textId="77777777" w:rsidR="006F52C5" w:rsidRDefault="006F52C5" w:rsidP="00D30DA1">
      <w:pPr>
        <w:spacing w:before="360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t>…………………………………………………………………….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6"/>
        <w:gridCol w:w="8272"/>
      </w:tblGrid>
      <w:tr w:rsidR="005C5F91" w:rsidRPr="005C5F91" w14:paraId="3D74D448" w14:textId="77777777" w:rsidTr="0080715E">
        <w:tc>
          <w:tcPr>
            <w:tcW w:w="1356" w:type="dxa"/>
          </w:tcPr>
          <w:p w14:paraId="2F7B5E6C" w14:textId="77777777" w:rsidR="005C5F91" w:rsidRPr="005C5F91" w:rsidRDefault="005C5F91" w:rsidP="00D30DA1">
            <w:pPr>
              <w:spacing w:line="276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5C5F91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307FAF1A" wp14:editId="2D6D482C">
                  <wp:extent cx="720000" cy="471910"/>
                  <wp:effectExtent l="0" t="0" r="4445" b="4445"/>
                  <wp:docPr id="510" name="Εικόνα 5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000" cy="47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72" w:type="dxa"/>
          </w:tcPr>
          <w:p w14:paraId="2AE20F61" w14:textId="77777777" w:rsidR="005C5F91" w:rsidRPr="005C5F91" w:rsidRDefault="006F52C5" w:rsidP="00D30DA1">
            <w:pPr>
              <w:spacing w:line="276" w:lineRule="auto"/>
              <w:rPr>
                <w:rFonts w:ascii="Tahoma" w:eastAsia="Calibri" w:hAnsi="Tahoma" w:cs="Tahoma"/>
                <w:b/>
                <w:color w:val="365F91"/>
                <w:sz w:val="36"/>
                <w:szCs w:val="36"/>
              </w:rPr>
            </w:pPr>
            <w:r w:rsidRPr="006F52C5">
              <w:rPr>
                <w:rFonts w:ascii="Tahoma" w:eastAsia="Calibri" w:hAnsi="Tahoma" w:cs="Tahoma"/>
                <w:b/>
                <w:color w:val="365F91"/>
                <w:sz w:val="36"/>
                <w:szCs w:val="36"/>
              </w:rPr>
              <w:t>Συζητάμε και κάνουμε προβλέψεις για το μέλλον του παίκτη.</w:t>
            </w:r>
          </w:p>
        </w:tc>
      </w:tr>
    </w:tbl>
    <w:p w14:paraId="4600920B" w14:textId="77777777" w:rsidR="00720F63" w:rsidRPr="00720F63" w:rsidRDefault="00720F63" w:rsidP="00D30DA1">
      <w:pPr>
        <w:pStyle w:val="a3"/>
        <w:numPr>
          <w:ilvl w:val="0"/>
          <w:numId w:val="11"/>
        </w:numPr>
        <w:spacing w:before="240"/>
        <w:ind w:left="357" w:hanging="357"/>
        <w:rPr>
          <w:rFonts w:ascii="Arial-BoldMT" w:hAnsi="Arial-BoldMT"/>
          <w:b/>
          <w:bCs/>
          <w:color w:val="242021"/>
          <w:sz w:val="36"/>
          <w:szCs w:val="36"/>
        </w:rPr>
      </w:pPr>
      <w:r w:rsidRPr="00720F63">
        <w:rPr>
          <w:rFonts w:ascii="Arial-BoldMT" w:hAnsi="Arial-BoldMT"/>
          <w:b/>
          <w:bCs/>
          <w:color w:val="242021"/>
          <w:sz w:val="36"/>
          <w:szCs w:val="36"/>
        </w:rPr>
        <w:t>Με βάση τα δεδομένα, ποια πρόβλεψη μπορούμε να κάνουμε για την πορεία του παίκτη στη διάρκεια της αγωνιστικής περιόδου;</w:t>
      </w:r>
    </w:p>
    <w:p w14:paraId="1EEF7934" w14:textId="77777777" w:rsidR="00720F63" w:rsidRPr="00720F63" w:rsidRDefault="00720F63" w:rsidP="00D30DA1">
      <w:pPr>
        <w:pStyle w:val="a3"/>
        <w:numPr>
          <w:ilvl w:val="0"/>
          <w:numId w:val="11"/>
        </w:numPr>
        <w:rPr>
          <w:rFonts w:ascii="Tahoma" w:hAnsi="Tahoma" w:cs="Tahoma"/>
          <w:b/>
          <w:sz w:val="36"/>
          <w:szCs w:val="36"/>
        </w:rPr>
      </w:pPr>
      <w:r w:rsidRPr="00720F63">
        <w:rPr>
          <w:rFonts w:ascii="Arial-BoldMT" w:hAnsi="Arial-BoldMT"/>
          <w:b/>
          <w:bCs/>
          <w:color w:val="242021"/>
          <w:sz w:val="36"/>
          <w:szCs w:val="36"/>
        </w:rPr>
        <w:t>Ποιοι πιθανοί παράγοντες μπορούν να ανατρέψουν τις προβ</w:t>
      </w:r>
      <w:r w:rsidR="002D61A9" w:rsidRPr="002D61A9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77472" behindDoc="0" locked="0" layoutInCell="0" allowOverlap="0" wp14:anchorId="54767DA6" wp14:editId="60BF35F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75" name="Πλαίσιο κειμένου 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0B5F01" w14:textId="77777777" w:rsidR="00D30DA1" w:rsidRPr="00D30DA1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767DA6" id="Πλαίσιο κειμένου 675" o:spid="_x0000_s1159" type="#_x0000_t202" style="position:absolute;left:0;text-align:left;margin-left:0;margin-top:785.3pt;width:99.2pt;height:28.35pt;z-index:2527774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CRvEFY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690B5F01" w14:textId="77777777" w:rsidR="00D30DA1" w:rsidRPr="00D30DA1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  <w:lang w:val="en-US"/>
                        </w:rPr>
                        <w:t>0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720F63">
        <w:rPr>
          <w:rFonts w:ascii="Arial-BoldMT" w:hAnsi="Arial-BoldMT"/>
          <w:b/>
          <w:bCs/>
          <w:color w:val="242021"/>
          <w:sz w:val="36"/>
          <w:szCs w:val="36"/>
        </w:rPr>
        <w:t>λέψεις μας;</w:t>
      </w:r>
      <w:r w:rsidRPr="00720F63">
        <w:rPr>
          <w:rFonts w:ascii="Tahoma" w:hAnsi="Tahoma" w:cs="Tahoma"/>
          <w:b/>
          <w:noProof/>
          <w:sz w:val="36"/>
          <w:szCs w:val="36"/>
        </w:rPr>
        <w:t xml:space="preserve"> </w:t>
      </w:r>
    </w:p>
    <w:p w14:paraId="6409851F" w14:textId="77777777" w:rsidR="005C5F91" w:rsidRDefault="00720F63" w:rsidP="00720F63">
      <w:pPr>
        <w:spacing w:after="160" w:line="259" w:lineRule="auto"/>
        <w:jc w:val="center"/>
        <w:rPr>
          <w:rFonts w:ascii="Arial" w:eastAsia="Calibri" w:hAnsi="Arial" w:cs="Arial"/>
          <w:b/>
          <w:sz w:val="36"/>
          <w:szCs w:val="36"/>
        </w:rPr>
      </w:pPr>
      <w:r>
        <w:rPr>
          <w:rFonts w:ascii="Tahoma" w:hAnsi="Tahoma" w:cs="Tahoma"/>
          <w:b/>
          <w:noProof/>
          <w:sz w:val="56"/>
          <w:szCs w:val="56"/>
        </w:rPr>
        <w:drawing>
          <wp:inline distT="0" distB="0" distL="0" distR="0" wp14:anchorId="228593A8" wp14:editId="797E487A">
            <wp:extent cx="3105668" cy="2844000"/>
            <wp:effectExtent l="0" t="0" r="0" b="0"/>
            <wp:docPr id="68" name="Εικόνα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9" name="k23-03-kalathi-basket.emf"/>
                    <pic:cNvPicPr/>
                  </pic:nvPicPr>
                  <pic:blipFill>
                    <a:blip r:embed="rId6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5668" cy="28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44F02B" w14:textId="77777777" w:rsidR="006F52C5" w:rsidRDefault="006F52C5" w:rsidP="005C5F9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5BBE8FC4" w14:textId="77777777" w:rsidR="006F52C5" w:rsidRDefault="006F52C5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5C5F91" w:rsidRPr="005C5F91" w14:paraId="271DB2E5" w14:textId="77777777" w:rsidTr="0080715E">
        <w:trPr>
          <w:trHeight w:val="794"/>
        </w:trPr>
        <w:tc>
          <w:tcPr>
            <w:tcW w:w="9639" w:type="dxa"/>
            <w:shd w:val="clear" w:color="auto" w:fill="006600"/>
            <w:vAlign w:val="center"/>
          </w:tcPr>
          <w:p w14:paraId="389E2C7E" w14:textId="77777777" w:rsidR="005C5F91" w:rsidRPr="00D30DA1" w:rsidRDefault="005C5F91" w:rsidP="005C5F91">
            <w:pPr>
              <w:spacing w:after="200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D30DA1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5C5F91" w:rsidRPr="005C5F91" w14:paraId="33D3BCE5" w14:textId="77777777" w:rsidTr="0080715E">
        <w:trPr>
          <w:trHeight w:val="294"/>
        </w:trPr>
        <w:tc>
          <w:tcPr>
            <w:tcW w:w="9639" w:type="dxa"/>
            <w:shd w:val="clear" w:color="auto" w:fill="D9FFD9"/>
          </w:tcPr>
          <w:p w14:paraId="3964BBDB" w14:textId="77777777" w:rsidR="00720F63" w:rsidRPr="00720F63" w:rsidRDefault="00720F63" w:rsidP="00D30DA1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20F63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ατά την επεξεργασία των αριθμητικών δεδομένων, βρίσκουμε κάποιες χαρακτηριστικές τιμές, χρήσιμες στην ερμηνεία των δεδομένων.</w:t>
            </w:r>
          </w:p>
          <w:p w14:paraId="68879108" w14:textId="77777777" w:rsidR="005C5F91" w:rsidRPr="005C5F91" w:rsidRDefault="00720F63" w:rsidP="00D30DA1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20F63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ία από αυτές είναι η μέση τιμή ή μέσος όρος.</w:t>
            </w:r>
          </w:p>
        </w:tc>
      </w:tr>
    </w:tbl>
    <w:p w14:paraId="5D0260A0" w14:textId="77777777" w:rsidR="005C5F91" w:rsidRPr="005C5F91" w:rsidRDefault="005C5F91" w:rsidP="00D30DA1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5C5F91" w:rsidRPr="005C5F91" w14:paraId="595F3CD8" w14:textId="77777777" w:rsidTr="0080715E">
        <w:trPr>
          <w:trHeight w:val="794"/>
          <w:jc w:val="center"/>
        </w:trPr>
        <w:tc>
          <w:tcPr>
            <w:tcW w:w="9639" w:type="dxa"/>
            <w:shd w:val="clear" w:color="auto" w:fill="FF0000"/>
            <w:vAlign w:val="center"/>
          </w:tcPr>
          <w:p w14:paraId="3F41C63F" w14:textId="77777777" w:rsidR="005C5F91" w:rsidRPr="005C5F91" w:rsidRDefault="005C5F91" w:rsidP="00D30DA1">
            <w:pPr>
              <w:spacing w:after="160" w:line="276" w:lineRule="auto"/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5C5F91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t>Παραδείγματα</w:t>
            </w:r>
          </w:p>
        </w:tc>
      </w:tr>
      <w:tr w:rsidR="005C5F91" w:rsidRPr="005C5F91" w14:paraId="746028E6" w14:textId="77777777" w:rsidTr="0080715E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35AE2221" w14:textId="77777777" w:rsidR="005C5F91" w:rsidRPr="005C5F91" w:rsidRDefault="009C0378" w:rsidP="00D30DA1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C0378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 xml:space="preserve">Οι μετρήσεις της θερμοκρασίας στη Λαμία κάθε 4 ώρες στις 25/12/2017 ήταν: 3 </w:t>
            </w:r>
            <w:proofErr w:type="spellStart"/>
            <w:r w:rsidRPr="009C0378">
              <w:rPr>
                <w:rFonts w:ascii="Arial" w:eastAsia="Calibri" w:hAnsi="Arial" w:cs="Arial"/>
                <w:b/>
                <w:bCs/>
                <w:sz w:val="40"/>
                <w:szCs w:val="36"/>
                <w:vertAlign w:val="superscript"/>
              </w:rPr>
              <w:t>o</w:t>
            </w:r>
            <w:r w:rsidRPr="009C0378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>C</w:t>
            </w:r>
            <w:proofErr w:type="spellEnd"/>
            <w:r w:rsidRPr="009C0378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 xml:space="preserve">, 1 </w:t>
            </w:r>
            <w:proofErr w:type="spellStart"/>
            <w:r w:rsidRPr="009C0378">
              <w:rPr>
                <w:rFonts w:ascii="Arial" w:eastAsia="Calibri" w:hAnsi="Arial" w:cs="Arial"/>
                <w:b/>
                <w:bCs/>
                <w:sz w:val="40"/>
                <w:szCs w:val="36"/>
                <w:vertAlign w:val="superscript"/>
              </w:rPr>
              <w:t>o</w:t>
            </w:r>
            <w:r w:rsidRPr="009C0378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>C</w:t>
            </w:r>
            <w:proofErr w:type="spellEnd"/>
            <w:r w:rsidRPr="009C0378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 xml:space="preserve">, 5 </w:t>
            </w:r>
            <w:proofErr w:type="spellStart"/>
            <w:r w:rsidRPr="009C0378">
              <w:rPr>
                <w:rFonts w:ascii="Arial" w:eastAsia="Calibri" w:hAnsi="Arial" w:cs="Arial"/>
                <w:b/>
                <w:bCs/>
                <w:sz w:val="40"/>
                <w:szCs w:val="36"/>
                <w:vertAlign w:val="superscript"/>
              </w:rPr>
              <w:t>o</w:t>
            </w:r>
            <w:r w:rsidRPr="009C0378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>C</w:t>
            </w:r>
            <w:proofErr w:type="spellEnd"/>
            <w:r w:rsidRPr="009C0378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 xml:space="preserve">, 12 </w:t>
            </w:r>
            <w:proofErr w:type="spellStart"/>
            <w:r w:rsidRPr="009C0378">
              <w:rPr>
                <w:rFonts w:ascii="Arial" w:eastAsia="Calibri" w:hAnsi="Arial" w:cs="Arial"/>
                <w:b/>
                <w:bCs/>
                <w:sz w:val="40"/>
                <w:szCs w:val="36"/>
                <w:vertAlign w:val="superscript"/>
              </w:rPr>
              <w:t>o</w:t>
            </w:r>
            <w:r w:rsidRPr="009C0378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>C</w:t>
            </w:r>
            <w:proofErr w:type="spellEnd"/>
            <w:r w:rsidRPr="009C0378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 xml:space="preserve">, 8 </w:t>
            </w:r>
            <w:proofErr w:type="spellStart"/>
            <w:r w:rsidRPr="009C0378">
              <w:rPr>
                <w:rFonts w:ascii="Arial" w:eastAsia="Calibri" w:hAnsi="Arial" w:cs="Arial"/>
                <w:b/>
                <w:bCs/>
                <w:sz w:val="40"/>
                <w:szCs w:val="36"/>
                <w:vertAlign w:val="superscript"/>
              </w:rPr>
              <w:t>o</w:t>
            </w:r>
            <w:r w:rsidRPr="009C0378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>C</w:t>
            </w:r>
            <w:proofErr w:type="spellEnd"/>
            <w:r w:rsidRPr="009C0378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 xml:space="preserve">, 7 </w:t>
            </w:r>
            <w:proofErr w:type="spellStart"/>
            <w:r w:rsidRPr="009C0378">
              <w:rPr>
                <w:rFonts w:ascii="Arial" w:eastAsia="Calibri" w:hAnsi="Arial" w:cs="Arial"/>
                <w:b/>
                <w:bCs/>
                <w:sz w:val="40"/>
                <w:szCs w:val="36"/>
                <w:vertAlign w:val="superscript"/>
              </w:rPr>
              <w:t>o</w:t>
            </w:r>
            <w:r w:rsidRPr="009C0378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>C</w:t>
            </w:r>
            <w:proofErr w:type="spellEnd"/>
            <w:r w:rsidRPr="009C0378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>.</w:t>
            </w:r>
          </w:p>
        </w:tc>
      </w:tr>
    </w:tbl>
    <w:p w14:paraId="280DE263" w14:textId="77777777" w:rsidR="005C5F91" w:rsidRPr="005C5F91" w:rsidRDefault="005C5F91" w:rsidP="00D30DA1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16440" w:rsidRPr="005C5F91" w14:paraId="5E9350EC" w14:textId="77777777" w:rsidTr="0080715E">
        <w:trPr>
          <w:trHeight w:val="794"/>
        </w:trPr>
        <w:tc>
          <w:tcPr>
            <w:tcW w:w="9639" w:type="dxa"/>
            <w:shd w:val="clear" w:color="auto" w:fill="006600"/>
            <w:vAlign w:val="center"/>
          </w:tcPr>
          <w:p w14:paraId="37B2B9EB" w14:textId="77777777" w:rsidR="00616440" w:rsidRPr="00D30DA1" w:rsidRDefault="00616440" w:rsidP="00D30DA1">
            <w:pPr>
              <w:spacing w:after="200" w:line="276" w:lineRule="auto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D30DA1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616440" w:rsidRPr="005C5F91" w14:paraId="32574AC7" w14:textId="77777777" w:rsidTr="0080715E">
        <w:trPr>
          <w:trHeight w:val="294"/>
        </w:trPr>
        <w:tc>
          <w:tcPr>
            <w:tcW w:w="9639" w:type="dxa"/>
            <w:shd w:val="clear" w:color="auto" w:fill="D9FFD9"/>
          </w:tcPr>
          <w:p w14:paraId="549464CB" w14:textId="77777777" w:rsidR="00616440" w:rsidRPr="00616440" w:rsidRDefault="00616440" w:rsidP="00D30DA1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616440">
              <w:rPr>
                <w:rFonts w:ascii="Arial" w:eastAsia="Calibri" w:hAnsi="Arial" w:cs="Arial"/>
                <w:b/>
                <w:sz w:val="36"/>
                <w:szCs w:val="36"/>
              </w:rPr>
              <w:t xml:space="preserve">Για να υπολογίσουμε τη </w:t>
            </w:r>
            <w:r w:rsidRPr="00616440">
              <w:rPr>
                <w:rFonts w:ascii="Tahoma" w:eastAsia="Calibri" w:hAnsi="Tahoma" w:cs="Tahoma"/>
                <w:b/>
                <w:sz w:val="36"/>
                <w:szCs w:val="36"/>
              </w:rPr>
              <w:t>μέση τιμή</w:t>
            </w:r>
            <w:r w:rsidRPr="00616440">
              <w:rPr>
                <w:rFonts w:ascii="Arial" w:eastAsia="Calibri" w:hAnsi="Arial" w:cs="Arial"/>
                <w:b/>
                <w:sz w:val="36"/>
                <w:szCs w:val="36"/>
              </w:rPr>
              <w:t xml:space="preserve"> ή </w:t>
            </w:r>
            <w:r w:rsidRPr="00616440">
              <w:rPr>
                <w:rFonts w:ascii="Tahoma" w:eastAsia="Calibri" w:hAnsi="Tahoma" w:cs="Tahoma"/>
                <w:b/>
                <w:sz w:val="36"/>
                <w:szCs w:val="36"/>
              </w:rPr>
              <w:t>τον μέσο όρο</w:t>
            </w:r>
            <w:r w:rsidRPr="00616440">
              <w:rPr>
                <w:rFonts w:ascii="Arial" w:eastAsia="Calibri" w:hAnsi="Arial" w:cs="Arial"/>
                <w:b/>
                <w:sz w:val="36"/>
                <w:szCs w:val="36"/>
              </w:rPr>
              <w:t>, προσθέτουμε τις τιμές όλων των δεδομένων και διαιρούμε το άθροισμά τους με το πλήθος των δεδομένων.</w:t>
            </w:r>
          </w:p>
          <w:p w14:paraId="5BEBB1A3" w14:textId="77777777" w:rsidR="00616440" w:rsidRDefault="00616440" w:rsidP="00D30DA1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  <w:tbl>
            <w:tblPr>
              <w:tblStyle w:val="a4"/>
              <w:tblW w:w="9214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535"/>
              <w:gridCol w:w="397"/>
              <w:gridCol w:w="4282"/>
            </w:tblGrid>
            <w:tr w:rsidR="00F27C7A" w14:paraId="53EBD959" w14:textId="77777777" w:rsidTr="00F27C7A">
              <w:tc>
                <w:tcPr>
                  <w:tcW w:w="4535" w:type="dxa"/>
                  <w:vMerge w:val="restart"/>
                  <w:vAlign w:val="center"/>
                </w:tcPr>
                <w:p w14:paraId="7C0A97A6" w14:textId="77777777" w:rsidR="00616440" w:rsidRDefault="00616440" w:rsidP="004266BC">
                  <w:pPr>
                    <w:framePr w:hSpace="180" w:wrap="around" w:vAnchor="text" w:hAnchor="margin" w:y="16"/>
                    <w:spacing w:line="276" w:lineRule="auto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616440">
                    <w:rPr>
                      <w:rFonts w:ascii="Tahoma-Bold" w:hAnsi="Tahoma-Bold"/>
                      <w:b/>
                      <w:bCs/>
                      <w:color w:val="242021"/>
                      <w:sz w:val="36"/>
                      <w:szCs w:val="36"/>
                    </w:rPr>
                    <w:t>Μέση τιμή ή μέσος όρος</w:t>
                  </w:r>
                </w:p>
              </w:tc>
              <w:tc>
                <w:tcPr>
                  <w:tcW w:w="397" w:type="dxa"/>
                  <w:vMerge w:val="restart"/>
                  <w:vAlign w:val="center"/>
                </w:tcPr>
                <w:p w14:paraId="3D68A88D" w14:textId="77777777" w:rsidR="00616440" w:rsidRDefault="00616440" w:rsidP="004266BC">
                  <w:pPr>
                    <w:framePr w:hSpace="180" w:wrap="around" w:vAnchor="text" w:hAnchor="margin" w:y="16"/>
                    <w:spacing w:line="276" w:lineRule="auto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  <w:t>=</w:t>
                  </w:r>
                </w:p>
              </w:tc>
              <w:tc>
                <w:tcPr>
                  <w:tcW w:w="4282" w:type="dxa"/>
                  <w:tcBorders>
                    <w:bottom w:val="single" w:sz="18" w:space="0" w:color="auto"/>
                  </w:tcBorders>
                  <w:vAlign w:val="center"/>
                </w:tcPr>
                <w:p w14:paraId="7316FCC4" w14:textId="77777777" w:rsidR="00616440" w:rsidRDefault="00F27C7A" w:rsidP="004266BC">
                  <w:pPr>
                    <w:framePr w:hSpace="180" w:wrap="around" w:vAnchor="text" w:hAnchor="margin" w:y="16"/>
                    <w:spacing w:line="276" w:lineRule="auto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F27C7A">
                    <w:rPr>
                      <w:rFonts w:ascii="Tahoma-Bold" w:hAnsi="Tahoma-Bold"/>
                      <w:b/>
                      <w:bCs/>
                      <w:color w:val="242021"/>
                      <w:sz w:val="36"/>
                      <w:szCs w:val="36"/>
                    </w:rPr>
                    <w:t>άθροισμα δεδομένων</w:t>
                  </w:r>
                </w:p>
              </w:tc>
            </w:tr>
            <w:tr w:rsidR="00F27C7A" w14:paraId="39D43715" w14:textId="77777777" w:rsidTr="00F27C7A">
              <w:tc>
                <w:tcPr>
                  <w:tcW w:w="4535" w:type="dxa"/>
                  <w:vMerge/>
                </w:tcPr>
                <w:p w14:paraId="19FE05C6" w14:textId="77777777" w:rsidR="00616440" w:rsidRDefault="00616440" w:rsidP="004266BC">
                  <w:pPr>
                    <w:framePr w:hSpace="180" w:wrap="around" w:vAnchor="text" w:hAnchor="margin" w:y="16"/>
                    <w:spacing w:line="276" w:lineRule="auto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397" w:type="dxa"/>
                  <w:vMerge/>
                </w:tcPr>
                <w:p w14:paraId="4130399F" w14:textId="77777777" w:rsidR="00616440" w:rsidRDefault="00616440" w:rsidP="004266BC">
                  <w:pPr>
                    <w:framePr w:hSpace="180" w:wrap="around" w:vAnchor="text" w:hAnchor="margin" w:y="16"/>
                    <w:spacing w:line="276" w:lineRule="auto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4282" w:type="dxa"/>
                  <w:tcBorders>
                    <w:top w:val="single" w:sz="18" w:space="0" w:color="auto"/>
                  </w:tcBorders>
                  <w:vAlign w:val="center"/>
                </w:tcPr>
                <w:p w14:paraId="721F678B" w14:textId="77777777" w:rsidR="00616440" w:rsidRDefault="00F27C7A" w:rsidP="004266BC">
                  <w:pPr>
                    <w:framePr w:hSpace="180" w:wrap="around" w:vAnchor="text" w:hAnchor="margin" w:y="16"/>
                    <w:spacing w:line="276" w:lineRule="auto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F27C7A">
                    <w:rPr>
                      <w:rFonts w:ascii="Tahoma-Bold" w:hAnsi="Tahoma-Bold"/>
                      <w:b/>
                      <w:bCs/>
                      <w:color w:val="242021"/>
                      <w:sz w:val="36"/>
                      <w:szCs w:val="36"/>
                    </w:rPr>
                    <w:t>πλήθος δεδομένων</w:t>
                  </w:r>
                </w:p>
              </w:tc>
            </w:tr>
          </w:tbl>
          <w:p w14:paraId="1D51F693" w14:textId="77777777" w:rsidR="00616440" w:rsidRPr="00616440" w:rsidRDefault="00616440" w:rsidP="00D30DA1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  <w:p w14:paraId="6C6D25FD" w14:textId="77777777" w:rsidR="00616440" w:rsidRPr="005C5F91" w:rsidRDefault="00616440" w:rsidP="00D30DA1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59DC9579" w14:textId="77777777" w:rsidR="005C5F91" w:rsidRDefault="005C5F91" w:rsidP="005C5F91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</w:p>
    <w:p w14:paraId="7E5F3359" w14:textId="77777777" w:rsidR="009369F6" w:rsidRDefault="009369F6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  <w:r w:rsidR="002D61A9"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79520" behindDoc="0" locked="0" layoutInCell="0" allowOverlap="0" wp14:anchorId="7CAF7637" wp14:editId="72570C9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76" name="Πλαίσιο κειμένου 6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EBE4E1" w14:textId="77777777" w:rsidR="00D30DA1" w:rsidRPr="00D30DA1" w:rsidRDefault="00D30DA1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AF7637" id="Πλαίσιο κειμένου 676" o:spid="_x0000_s1160" type="#_x0000_t202" style="position:absolute;margin-left:0;margin-top:785.3pt;width:99.2pt;height:28.35pt;z-index:2527795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ADg6Ys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20EBE4E1" w14:textId="77777777" w:rsidR="00D30DA1" w:rsidRPr="00D30DA1" w:rsidRDefault="00D30DA1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D8128E" w:rsidRPr="00D8128E" w14:paraId="67C34635" w14:textId="77777777" w:rsidTr="0080715E">
        <w:trPr>
          <w:trHeight w:val="794"/>
          <w:jc w:val="center"/>
        </w:trPr>
        <w:tc>
          <w:tcPr>
            <w:tcW w:w="9639" w:type="dxa"/>
            <w:shd w:val="clear" w:color="auto" w:fill="FF0000"/>
            <w:vAlign w:val="center"/>
          </w:tcPr>
          <w:p w14:paraId="2541C8DB" w14:textId="77777777" w:rsidR="00D8128E" w:rsidRPr="00D8128E" w:rsidRDefault="00D8128E" w:rsidP="00D8128E">
            <w:pPr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D8128E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lastRenderedPageBreak/>
              <w:t>Παραδείγματα</w:t>
            </w:r>
          </w:p>
        </w:tc>
      </w:tr>
      <w:tr w:rsidR="00D8128E" w:rsidRPr="00D8128E" w14:paraId="02C809D0" w14:textId="77777777" w:rsidTr="0080715E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4969587D" w14:textId="77777777" w:rsidR="00D8128E" w:rsidRDefault="00D8128E" w:rsidP="00D8128E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  <w:tbl>
            <w:tblPr>
              <w:tblStyle w:val="a4"/>
              <w:tblW w:w="0" w:type="auto"/>
              <w:jc w:val="center"/>
              <w:tblBorders>
                <w:top w:val="single" w:sz="18" w:space="0" w:color="FF0000"/>
                <w:left w:val="none" w:sz="0" w:space="0" w:color="auto"/>
                <w:bottom w:val="single" w:sz="18" w:space="0" w:color="FF0000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706"/>
              <w:gridCol w:w="4707"/>
            </w:tblGrid>
            <w:tr w:rsidR="00A435A3" w14:paraId="0E855E08" w14:textId="77777777" w:rsidTr="00A435A3">
              <w:trPr>
                <w:jc w:val="center"/>
              </w:trPr>
              <w:tc>
                <w:tcPr>
                  <w:tcW w:w="4706" w:type="dxa"/>
                </w:tcPr>
                <w:p w14:paraId="69748933" w14:textId="77777777" w:rsidR="00A435A3" w:rsidRDefault="00A435A3" w:rsidP="00A435A3">
                  <w:pPr>
                    <w:spacing w:before="360" w:after="36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108B23B9" wp14:editId="44E63777">
                        <wp:extent cx="2466975" cy="1800225"/>
                        <wp:effectExtent l="0" t="0" r="9525" b="9525"/>
                        <wp:docPr id="69" name="Εικόνα 6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64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466975" cy="18002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707" w:type="dxa"/>
                  <w:vAlign w:val="center"/>
                </w:tcPr>
                <w:p w14:paraId="36C068E8" w14:textId="77777777" w:rsidR="00A435A3" w:rsidRDefault="00A435A3" w:rsidP="00A435A3">
                  <w:pPr>
                    <w:spacing w:before="360" w:after="36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4EEAA01A" wp14:editId="1A0CF76A">
                        <wp:extent cx="2533650" cy="1828800"/>
                        <wp:effectExtent l="0" t="0" r="0" b="0"/>
                        <wp:docPr id="70" name="Εικόνα 7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64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33650" cy="18288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2D7512E7" w14:textId="77777777" w:rsidR="00D8128E" w:rsidRDefault="00D8128E" w:rsidP="00D8128E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  <w:p w14:paraId="7F62F205" w14:textId="77777777" w:rsidR="00A435A3" w:rsidRPr="00A435A3" w:rsidRDefault="00A435A3" w:rsidP="00A435A3">
            <w:pPr>
              <w:ind w:left="35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A435A3">
              <w:rPr>
                <w:rFonts w:ascii="Arial" w:hAnsi="Arial" w:cs="Arial"/>
                <w:b/>
                <w:sz w:val="36"/>
                <w:szCs w:val="36"/>
              </w:rPr>
              <w:t>Μέση τιμή ή μέσος όρος</w:t>
            </w:r>
          </w:p>
          <w:p w14:paraId="11EB9C4F" w14:textId="77777777" w:rsidR="00D8128E" w:rsidRPr="00A435A3" w:rsidRDefault="00A435A3" w:rsidP="00A435A3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A435A3">
              <w:rPr>
                <w:position w:val="-34"/>
              </w:rPr>
              <w:object w:dxaOrig="3180" w:dyaOrig="900" w14:anchorId="7E7C5B8C">
                <v:shape id="_x0000_i1321" type="#_x0000_t75" style="width:159.75pt;height:45.75pt" o:ole="">
                  <v:imagedata r:id="rId648" o:title=""/>
                </v:shape>
                <o:OLEObject Type="Embed" ProgID="Equation.DSMT4" ShapeID="_x0000_i1321" DrawAspect="Content" ObjectID="_1620553635" r:id="rId649"/>
              </w:object>
            </w:r>
            <w:r w:rsidRPr="00A435A3">
              <w:rPr>
                <w:rFonts w:ascii="Arial" w:hAnsi="Arial" w:cs="Arial"/>
                <w:b/>
                <w:sz w:val="36"/>
                <w:szCs w:val="36"/>
              </w:rPr>
              <w:t xml:space="preserve"> = </w:t>
            </w:r>
            <w:r w:rsidRPr="00A435A3">
              <w:rPr>
                <w:position w:val="-34"/>
              </w:rPr>
              <w:object w:dxaOrig="520" w:dyaOrig="900" w14:anchorId="03D0F2FD">
                <v:shape id="_x0000_i1322" type="#_x0000_t75" style="width:26.25pt;height:45.75pt" o:ole="">
                  <v:imagedata r:id="rId650" o:title=""/>
                </v:shape>
                <o:OLEObject Type="Embed" ProgID="Equation.DSMT4" ShapeID="_x0000_i1322" DrawAspect="Content" ObjectID="_1620553636" r:id="rId651"/>
              </w:object>
            </w:r>
            <w:r w:rsidRPr="00A435A3">
              <w:rPr>
                <w:rFonts w:ascii="Arial" w:hAnsi="Arial" w:cs="Arial"/>
                <w:b/>
                <w:sz w:val="36"/>
                <w:szCs w:val="36"/>
              </w:rPr>
              <w:t xml:space="preserve"> = 6</w:t>
            </w:r>
            <w:r>
              <w:rPr>
                <w:rFonts w:ascii="Arial" w:hAnsi="Arial" w:cs="Arial"/>
                <w:b/>
                <w:sz w:val="36"/>
                <w:szCs w:val="36"/>
              </w:rPr>
              <w:t xml:space="preserve"> </w:t>
            </w:r>
            <w:proofErr w:type="spellStart"/>
            <w:r w:rsidRPr="00A435A3">
              <w:rPr>
                <w:rFonts w:ascii="Arial" w:hAnsi="Arial" w:cs="Arial"/>
                <w:b/>
                <w:sz w:val="42"/>
                <w:szCs w:val="42"/>
                <w:vertAlign w:val="superscript"/>
                <w:lang w:val="en-US"/>
              </w:rPr>
              <w:t>o</w:t>
            </w:r>
            <w:r w:rsidRPr="00A435A3">
              <w:rPr>
                <w:rFonts w:ascii="Arial" w:hAnsi="Arial" w:cs="Arial"/>
                <w:b/>
                <w:sz w:val="36"/>
                <w:szCs w:val="36"/>
                <w:lang w:val="en-US"/>
              </w:rPr>
              <w:t>C</w:t>
            </w:r>
            <w:proofErr w:type="spellEnd"/>
          </w:p>
          <w:p w14:paraId="16D84B28" w14:textId="77777777" w:rsidR="00D8128E" w:rsidRPr="00D8128E" w:rsidRDefault="00D8128E" w:rsidP="00D8128E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4F2D2097" w14:textId="77777777" w:rsidR="00616440" w:rsidRPr="002D49D0" w:rsidRDefault="002D61A9" w:rsidP="005C5F91">
      <w:pPr>
        <w:spacing w:line="240" w:lineRule="auto"/>
        <w:rPr>
          <w:rFonts w:ascii="Arial" w:eastAsia="Calibri" w:hAnsi="Arial" w:cs="Arial"/>
          <w:b/>
          <w:sz w:val="18"/>
          <w:szCs w:val="36"/>
        </w:rPr>
      </w:pPr>
      <w:r w:rsidRPr="002D49D0">
        <w:rPr>
          <w:rFonts w:ascii="Arial" w:eastAsia="Calibri" w:hAnsi="Arial" w:cs="Arial"/>
          <w:b/>
          <w:noProof/>
          <w:sz w:val="18"/>
          <w:szCs w:val="36"/>
        </w:rPr>
        <mc:AlternateContent>
          <mc:Choice Requires="wps">
            <w:drawing>
              <wp:anchor distT="0" distB="0" distL="114300" distR="114300" simplePos="0" relativeHeight="252781568" behindDoc="0" locked="0" layoutInCell="0" allowOverlap="0" wp14:anchorId="02068165" wp14:editId="4E9EBCF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77" name="Πλαίσιο κειμένου 6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C9464AF" w14:textId="77777777" w:rsidR="00D30DA1" w:rsidRPr="002D49D0" w:rsidRDefault="002D49D0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2</w:t>
                            </w:r>
                            <w:r w:rsidR="00D30DA1"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068165" id="Πλαίσιο κειμένου 677" o:spid="_x0000_s1161" type="#_x0000_t202" style="position:absolute;margin-left:0;margin-top:785.3pt;width:99.2pt;height:28.35pt;z-index:2527815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Cyayu2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C9464AF" w14:textId="77777777" w:rsidR="00D30DA1" w:rsidRPr="002D49D0" w:rsidRDefault="002D49D0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2</w:t>
                      </w:r>
                      <w:r w:rsidR="00D30DA1"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851"/>
        <w:gridCol w:w="8788"/>
      </w:tblGrid>
      <w:tr w:rsidR="005C5F91" w:rsidRPr="005C5F91" w14:paraId="3E30CEC4" w14:textId="77777777" w:rsidTr="0080715E">
        <w:tc>
          <w:tcPr>
            <w:tcW w:w="851" w:type="dxa"/>
            <w:shd w:val="clear" w:color="auto" w:fill="EFE9FF"/>
          </w:tcPr>
          <w:p w14:paraId="11482B42" w14:textId="77777777" w:rsidR="005C5F91" w:rsidRPr="005C5F91" w:rsidRDefault="005C5F91" w:rsidP="005C5F91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5C5F91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drawing>
                <wp:inline distT="0" distB="0" distL="0" distR="0" wp14:anchorId="3AC4D95B" wp14:editId="2CD33F51">
                  <wp:extent cx="450683" cy="648000"/>
                  <wp:effectExtent l="0" t="0" r="6985" b="0"/>
                  <wp:docPr id="64" name="Εικόνα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683" cy="6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88" w:type="dxa"/>
            <w:shd w:val="clear" w:color="auto" w:fill="EFE9FF"/>
            <w:vAlign w:val="center"/>
          </w:tcPr>
          <w:p w14:paraId="18B04AC3" w14:textId="77777777" w:rsidR="005C5F91" w:rsidRPr="005C5F91" w:rsidRDefault="005C5F91" w:rsidP="005C5F91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5C5F91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5C5F91" w:rsidRPr="005C5F91" w14:paraId="1ADD6C7A" w14:textId="77777777" w:rsidTr="0080715E">
        <w:tc>
          <w:tcPr>
            <w:tcW w:w="9639" w:type="dxa"/>
            <w:gridSpan w:val="2"/>
            <w:shd w:val="clear" w:color="auto" w:fill="EFE9F5"/>
          </w:tcPr>
          <w:p w14:paraId="71790A52" w14:textId="77777777" w:rsidR="007E7BC3" w:rsidRPr="007E7BC3" w:rsidRDefault="007E7BC3" w:rsidP="002D49D0">
            <w:pPr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7E7BC3"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  <w:t>Σύμφωνα με το Εθνικό Αστεροσκοπείο Αθηνών, η μέση μηνιαία βροχόπτωση στην Αθήνα τον περασμένο αιώνα ήταν 33,29 χιλιοστά. Συγκρίνουμε τη μέση μηνιαία βροχόπτωση της Αθήνας με αυτήν της πόλης των Ιωαννίνων την ίδια περίοδο.</w:t>
            </w:r>
          </w:p>
          <w:p w14:paraId="4B8DD2D1" w14:textId="77777777" w:rsidR="005C5F91" w:rsidRPr="005C5F91" w:rsidRDefault="007E7BC3" w:rsidP="002D49D0">
            <w:pPr>
              <w:spacing w:after="200" w:line="276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7E7BC3"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  <w:t>Παρατηρούμε και σχολιάζουμε το διάγραμμα.</w:t>
            </w:r>
          </w:p>
        </w:tc>
      </w:tr>
      <w:tr w:rsidR="005C5F91" w:rsidRPr="005C5F91" w14:paraId="0816CF4A" w14:textId="77777777" w:rsidTr="0080715E">
        <w:tc>
          <w:tcPr>
            <w:tcW w:w="9639" w:type="dxa"/>
            <w:gridSpan w:val="2"/>
            <w:shd w:val="clear" w:color="auto" w:fill="EFE9F5"/>
          </w:tcPr>
          <w:p w14:paraId="3B9741E9" w14:textId="77777777" w:rsidR="007E7BC3" w:rsidRPr="007E7BC3" w:rsidRDefault="007E7BC3" w:rsidP="002D49D0">
            <w:pPr>
              <w:spacing w:after="160" w:line="276" w:lineRule="auto"/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</w:pPr>
            <w:r w:rsidRPr="007E7BC3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>1. Άθροισμα των δεδομένων:</w:t>
            </w:r>
          </w:p>
          <w:p w14:paraId="34C86D53" w14:textId="77777777" w:rsidR="005C5F91" w:rsidRPr="005C5F91" w:rsidRDefault="007E7BC3" w:rsidP="002D49D0">
            <w:pPr>
              <w:spacing w:after="240" w:line="276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7E7BC3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>124,2 +</w:t>
            </w:r>
            <w:r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 xml:space="preserve"> </w:t>
            </w:r>
            <w:r w:rsidRPr="007E7BC3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>111,6 + 95,4 + 78 + 69,3 + 43,5 + 32 + 31,2 + 54 + +</w:t>
            </w:r>
            <w:r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 xml:space="preserve"> </w:t>
            </w:r>
            <w:r w:rsidRPr="007E7BC3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>99,5</w:t>
            </w:r>
            <w:r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 xml:space="preserve"> </w:t>
            </w:r>
            <w:r w:rsidRPr="007E7BC3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>+ 167,9 + 174,9 = 1081,5.</w:t>
            </w:r>
          </w:p>
        </w:tc>
      </w:tr>
    </w:tbl>
    <w:p w14:paraId="6E1AFDF5" w14:textId="77777777" w:rsidR="007E7BC3" w:rsidRDefault="007E7BC3">
      <w:r>
        <w:br w:type="page"/>
      </w:r>
    </w:p>
    <w:tbl>
      <w:tblPr>
        <w:tblStyle w:val="3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5C5F91" w:rsidRPr="005C5F91" w14:paraId="6CB00A6A" w14:textId="77777777" w:rsidTr="0080715E">
        <w:tc>
          <w:tcPr>
            <w:tcW w:w="9639" w:type="dxa"/>
            <w:shd w:val="clear" w:color="auto" w:fill="EFE9F5"/>
          </w:tcPr>
          <w:p w14:paraId="1C8D8310" w14:textId="77777777" w:rsidR="005C5F91" w:rsidRDefault="007E7BC3" w:rsidP="002D49D0">
            <w:pPr>
              <w:spacing w:after="160" w:line="276" w:lineRule="auto"/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</w:pPr>
            <w:r w:rsidRPr="007E7BC3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lastRenderedPageBreak/>
              <w:t>2. Πλήθος των δεδομένων: 12.</w:t>
            </w:r>
          </w:p>
          <w:p w14:paraId="7BE9B561" w14:textId="77777777" w:rsidR="009173E2" w:rsidRPr="009173E2" w:rsidRDefault="009173E2" w:rsidP="002D49D0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173E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. Άρα η μέση τιμή είναι:</w:t>
            </w:r>
          </w:p>
          <w:p w14:paraId="4FE04FC3" w14:textId="77777777" w:rsidR="009173E2" w:rsidRPr="009173E2" w:rsidRDefault="009173E2" w:rsidP="002D49D0">
            <w:pPr>
              <w:spacing w:line="276" w:lineRule="auto"/>
              <w:jc w:val="both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  <w:r w:rsidRPr="009173E2">
              <w:rPr>
                <w:position w:val="-32"/>
              </w:rPr>
              <w:object w:dxaOrig="1200" w:dyaOrig="880" w14:anchorId="3F30D64D">
                <v:shape id="_x0000_i1323" type="#_x0000_t75" style="width:60.75pt;height:42.75pt" o:ole="">
                  <v:imagedata r:id="rId652" o:title=""/>
                </v:shape>
                <o:OLEObject Type="Embed" ProgID="Equation.DSMT4" ShapeID="_x0000_i1323" DrawAspect="Content" ObjectID="_1620553637" r:id="rId653"/>
              </w:object>
            </w:r>
            <w:r w:rsidRPr="009173E2"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  <w:t xml:space="preserve"> =1081,5</w:t>
            </w:r>
            <w:r w:rsidR="002D49D0"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  <w:t xml:space="preserve"> </w:t>
            </w:r>
            <w:r w:rsidRPr="009173E2"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  <w:t>:</w:t>
            </w:r>
            <w:r w:rsidR="002D49D0"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  <w:t xml:space="preserve"> </w:t>
            </w:r>
            <w:r w:rsidRPr="009173E2"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  <w:t>12 = 90,125 χιλ.</w:t>
            </w:r>
          </w:p>
          <w:p w14:paraId="6B60B9B0" w14:textId="77777777" w:rsidR="009173E2" w:rsidRPr="009173E2" w:rsidRDefault="009173E2" w:rsidP="002D49D0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173E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Παρατηρούμε ότι η μέση μηνιαία βροχόπτωση στα Ιωάννινα είναι σχεδόν τριπλάσια από αυτήν της Αθήνας.</w:t>
            </w:r>
          </w:p>
          <w:p w14:paraId="78C08A92" w14:textId="77777777" w:rsidR="009173E2" w:rsidRPr="009173E2" w:rsidRDefault="009173E2" w:rsidP="002D49D0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9173E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Η μέση τιμή της βροχόπτωσης το καλοκαίρι στα Ιωάννινα είναι περίπου όση είναι η μέση μηνιαία τιμή όλου του έτους για την Αθήνα.</w:t>
            </w:r>
          </w:p>
          <w:p w14:paraId="0D910A23" w14:textId="77777777" w:rsidR="007E7BC3" w:rsidRDefault="00B25BAE" w:rsidP="002D49D0">
            <w:pPr>
              <w:spacing w:after="160" w:line="276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B25BA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έση μηνιαία βροχόπτωση - Ιωάννινα</w:t>
            </w:r>
          </w:p>
          <w:p w14:paraId="103EA760" w14:textId="77777777" w:rsidR="007E7BC3" w:rsidRDefault="00B25BAE" w:rsidP="002D49D0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4F9A1393" wp14:editId="64EDD2CE">
                  <wp:extent cx="5124450" cy="3276600"/>
                  <wp:effectExtent l="0" t="0" r="0" b="0"/>
                  <wp:docPr id="71" name="Εικόνα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24450" cy="3276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A7CC5D" w14:textId="77777777" w:rsidR="00B25BAE" w:rsidRDefault="00B25BAE" w:rsidP="002D49D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B25BAE">
              <w:rPr>
                <w:rFonts w:ascii="Arial-BoldMT" w:hAnsi="Arial-BoldMT"/>
                <w:b/>
                <w:bCs/>
                <w:color w:val="242021"/>
                <w:sz w:val="60"/>
                <w:szCs w:val="60"/>
              </w:rPr>
              <w:t xml:space="preserve">* </w:t>
            </w:r>
            <w:r w:rsidRPr="00B25BA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Ύψος νερού σε χιλ.</w:t>
            </w:r>
          </w:p>
          <w:p w14:paraId="1657F85C" w14:textId="77777777" w:rsidR="00B25BAE" w:rsidRDefault="00B25BAE" w:rsidP="002D49D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B25BAE">
              <w:rPr>
                <w:rFonts w:ascii="Arial-BoldMT" w:hAnsi="Arial-BoldMT"/>
                <w:b/>
                <w:bCs/>
                <w:color w:val="EE1D25"/>
                <w:sz w:val="36"/>
                <w:szCs w:val="36"/>
              </w:rPr>
              <w:t xml:space="preserve">1 </w:t>
            </w:r>
            <w:r w:rsidRPr="00B25BA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IAN. </w:t>
            </w:r>
            <w:r w:rsidRPr="00B25BAE">
              <w:rPr>
                <w:rFonts w:ascii="Arial-BoldMT" w:hAnsi="Arial-BoldMT"/>
                <w:b/>
                <w:bCs/>
                <w:color w:val="EE1D25"/>
                <w:sz w:val="36"/>
                <w:szCs w:val="36"/>
              </w:rPr>
              <w:t xml:space="preserve">2 </w:t>
            </w:r>
            <w:r w:rsidR="002D49D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ΦΕΒ</w:t>
            </w:r>
            <w:r w:rsidRPr="00B25BA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. </w:t>
            </w:r>
            <w:r w:rsidRPr="00B25BAE">
              <w:rPr>
                <w:rFonts w:ascii="Arial-BoldMT" w:hAnsi="Arial-BoldMT"/>
                <w:b/>
                <w:bCs/>
                <w:color w:val="EE1D25"/>
                <w:sz w:val="36"/>
                <w:szCs w:val="36"/>
              </w:rPr>
              <w:t xml:space="preserve">3 </w:t>
            </w:r>
            <w:r w:rsidRPr="00B25BA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MAΡ. </w:t>
            </w:r>
            <w:r w:rsidRPr="00B25BAE">
              <w:rPr>
                <w:rFonts w:ascii="Arial-BoldMT" w:hAnsi="Arial-BoldMT"/>
                <w:b/>
                <w:bCs/>
                <w:color w:val="EE1D25"/>
                <w:sz w:val="36"/>
                <w:szCs w:val="36"/>
              </w:rPr>
              <w:t xml:space="preserve">4 </w:t>
            </w:r>
            <w:r w:rsidRPr="00B25BA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ΑΠΡ. </w:t>
            </w:r>
            <w:r w:rsidRPr="00B25BAE">
              <w:rPr>
                <w:rFonts w:ascii="Arial-BoldMT" w:hAnsi="Arial-BoldMT"/>
                <w:b/>
                <w:bCs/>
                <w:color w:val="EE1D25"/>
                <w:sz w:val="36"/>
                <w:szCs w:val="36"/>
              </w:rPr>
              <w:t xml:space="preserve">5 </w:t>
            </w:r>
            <w:r w:rsidRPr="00B25BA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ΜΑΙ. </w:t>
            </w:r>
            <w:r w:rsidRPr="00B25BAE">
              <w:rPr>
                <w:rFonts w:ascii="Arial-BoldMT" w:hAnsi="Arial-BoldMT"/>
                <w:b/>
                <w:bCs/>
                <w:color w:val="EE1D25"/>
                <w:sz w:val="36"/>
                <w:szCs w:val="36"/>
              </w:rPr>
              <w:t xml:space="preserve">6 </w:t>
            </w:r>
            <w:r w:rsidRPr="00B25BA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ΙΟΥΝ.</w:t>
            </w:r>
          </w:p>
          <w:p w14:paraId="47DF9C77" w14:textId="77777777" w:rsidR="007E7BC3" w:rsidRDefault="00B25BAE" w:rsidP="002D49D0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B25BAE">
              <w:rPr>
                <w:rFonts w:ascii="Arial-BoldMT" w:hAnsi="Arial-BoldMT"/>
                <w:b/>
                <w:bCs/>
                <w:color w:val="EE1D25"/>
                <w:sz w:val="36"/>
                <w:szCs w:val="36"/>
              </w:rPr>
              <w:t xml:space="preserve">7 </w:t>
            </w:r>
            <w:r w:rsidRPr="00B25BA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ΙΟΥΛ. </w:t>
            </w:r>
            <w:r w:rsidRPr="00B25BAE">
              <w:rPr>
                <w:rFonts w:ascii="Arial-BoldMT" w:hAnsi="Arial-BoldMT"/>
                <w:b/>
                <w:bCs/>
                <w:color w:val="EE1D25"/>
                <w:sz w:val="36"/>
                <w:szCs w:val="36"/>
              </w:rPr>
              <w:t xml:space="preserve">8 </w:t>
            </w:r>
            <w:r w:rsidRPr="00B25BA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ΑΥΓ. </w:t>
            </w:r>
            <w:r w:rsidRPr="00B25BAE">
              <w:rPr>
                <w:rFonts w:ascii="Arial-BoldMT" w:hAnsi="Arial-BoldMT"/>
                <w:b/>
                <w:bCs/>
                <w:color w:val="EE1D25"/>
                <w:sz w:val="36"/>
                <w:szCs w:val="36"/>
              </w:rPr>
              <w:t xml:space="preserve">9 </w:t>
            </w:r>
            <w:r w:rsidRPr="00B25BA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ΣΕΠ. </w:t>
            </w:r>
            <w:r w:rsidRPr="00B25BAE">
              <w:rPr>
                <w:rFonts w:ascii="Arial-BoldMT" w:hAnsi="Arial-BoldMT"/>
                <w:b/>
                <w:bCs/>
                <w:color w:val="EE1D25"/>
                <w:sz w:val="36"/>
                <w:szCs w:val="36"/>
              </w:rPr>
              <w:t xml:space="preserve">10 </w:t>
            </w:r>
            <w:r w:rsidRPr="00B25BA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ΟΚΤ. </w:t>
            </w:r>
            <w:r w:rsidRPr="00B25BAE">
              <w:rPr>
                <w:rFonts w:ascii="Arial-BoldMT" w:hAnsi="Arial-BoldMT"/>
                <w:b/>
                <w:bCs/>
                <w:color w:val="EE1D25"/>
                <w:sz w:val="36"/>
                <w:szCs w:val="36"/>
              </w:rPr>
              <w:t xml:space="preserve">11 </w:t>
            </w:r>
            <w:r w:rsidRPr="00B25BA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ΝΟΕ. </w:t>
            </w:r>
            <w:r w:rsidRPr="00B25BAE">
              <w:rPr>
                <w:rFonts w:ascii="Arial-BoldMT" w:hAnsi="Arial-BoldMT"/>
                <w:b/>
                <w:bCs/>
                <w:color w:val="EE1D25"/>
                <w:sz w:val="36"/>
                <w:szCs w:val="36"/>
              </w:rPr>
              <w:t xml:space="preserve">12 </w:t>
            </w:r>
            <w:r w:rsidRPr="00B25BA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ΕΚ.</w:t>
            </w:r>
          </w:p>
          <w:p w14:paraId="6882602A" w14:textId="77777777" w:rsidR="007E7BC3" w:rsidRPr="005C5F91" w:rsidRDefault="007E7BC3" w:rsidP="005C5F91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</w:p>
        </w:tc>
      </w:tr>
    </w:tbl>
    <w:p w14:paraId="388C7893" w14:textId="77777777" w:rsidR="005C5F91" w:rsidRPr="005C5F91" w:rsidRDefault="002D61A9" w:rsidP="005C5F91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83616" behindDoc="0" locked="0" layoutInCell="0" allowOverlap="0" wp14:anchorId="12BD11F7" wp14:editId="7A66DE2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80" name="Πλαίσιο κειμένου 6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B045A6" w14:textId="77777777" w:rsidR="00D30DA1" w:rsidRPr="002D49D0" w:rsidRDefault="002D49D0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3</w:t>
                            </w:r>
                            <w:r w:rsidR="00D30DA1"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BD11F7" id="Πλαίσιο κειμένου 680" o:spid="_x0000_s1162" type="#_x0000_t202" style="position:absolute;margin-left:0;margin-top:785.3pt;width:99.2pt;height:28.35pt;z-index:2527836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41B045A6" w14:textId="77777777" w:rsidR="00D30DA1" w:rsidRPr="002D49D0" w:rsidRDefault="002D49D0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3</w:t>
                      </w:r>
                      <w:r w:rsidR="00D30DA1"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FFA60D0" w14:textId="77777777" w:rsidR="00434174" w:rsidRDefault="00434174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291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1134"/>
        <w:gridCol w:w="8505"/>
      </w:tblGrid>
      <w:tr w:rsidR="005C5F91" w:rsidRPr="005C5F91" w14:paraId="27B5E7B6" w14:textId="77777777" w:rsidTr="0080715E">
        <w:trPr>
          <w:jc w:val="center"/>
        </w:trPr>
        <w:tc>
          <w:tcPr>
            <w:tcW w:w="1134" w:type="dxa"/>
            <w:shd w:val="clear" w:color="auto" w:fill="FEF8E8"/>
            <w:noWrap/>
            <w:tcMar>
              <w:left w:w="85" w:type="dxa"/>
              <w:right w:w="85" w:type="dxa"/>
            </w:tcMar>
            <w:vAlign w:val="center"/>
          </w:tcPr>
          <w:p w14:paraId="4360FB5B" w14:textId="77777777" w:rsidR="005C5F91" w:rsidRPr="005C5F91" w:rsidRDefault="005C5F91" w:rsidP="005C5F91">
            <w:pPr>
              <w:spacing w:after="12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5C5F91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lastRenderedPageBreak/>
              <w:drawing>
                <wp:inline distT="0" distB="0" distL="0" distR="0" wp14:anchorId="5764C166" wp14:editId="4F5C5A6B">
                  <wp:extent cx="664884" cy="525600"/>
                  <wp:effectExtent l="0" t="0" r="1905" b="8255"/>
                  <wp:docPr id="65" name="Εικόνα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4884" cy="52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5" w:type="dxa"/>
            <w:shd w:val="clear" w:color="auto" w:fill="FEF8E8"/>
            <w:vAlign w:val="center"/>
          </w:tcPr>
          <w:p w14:paraId="7A97AC32" w14:textId="77777777" w:rsidR="005C5F91" w:rsidRPr="005C5F91" w:rsidRDefault="005C5F91" w:rsidP="005C5F91">
            <w:pPr>
              <w:spacing w:after="12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proofErr w:type="spellStart"/>
            <w:r w:rsidRPr="005C5F91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Pr="005C5F91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5C5F91" w:rsidRPr="005C5F91" w14:paraId="2288ACF8" w14:textId="77777777" w:rsidTr="0080715E">
        <w:trPr>
          <w:jc w:val="center"/>
        </w:trPr>
        <w:tc>
          <w:tcPr>
            <w:tcW w:w="9639" w:type="dxa"/>
            <w:gridSpan w:val="2"/>
            <w:shd w:val="clear" w:color="auto" w:fill="FEF8E8"/>
          </w:tcPr>
          <w:p w14:paraId="0886FA2D" w14:textId="77777777" w:rsidR="00434174" w:rsidRPr="00434174" w:rsidRDefault="00434174" w:rsidP="002D49D0">
            <w:pPr>
              <w:spacing w:after="160" w:line="276" w:lineRule="auto"/>
              <w:rPr>
                <w:rFonts w:ascii="Arial" w:eastAsia="Calibri" w:hAnsi="Arial" w:cs="Arial"/>
                <w:b/>
                <w:bCs/>
                <w:sz w:val="36"/>
                <w:szCs w:val="36"/>
              </w:rPr>
            </w:pPr>
            <w:r w:rsidRPr="00434174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>1. Η μέση τιμή ενός συνόλου δεδομένων είναι πάντα η τιμή ενός από τα δεδομένα;</w:t>
            </w:r>
          </w:p>
          <w:p w14:paraId="3D3847A5" w14:textId="77777777" w:rsidR="00434174" w:rsidRPr="00434174" w:rsidRDefault="00434174" w:rsidP="002D49D0">
            <w:pPr>
              <w:spacing w:after="160" w:line="276" w:lineRule="auto"/>
              <w:rPr>
                <w:rFonts w:ascii="Arial" w:eastAsia="Calibri" w:hAnsi="Arial" w:cs="Arial"/>
                <w:b/>
                <w:bCs/>
                <w:sz w:val="36"/>
                <w:szCs w:val="36"/>
              </w:rPr>
            </w:pPr>
            <w:r w:rsidRPr="00434174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>2. Αν γνωρίζουμε τη μέση τιμή του ύψους 180 αγοριών Ε΄ δημοτικού, μπορούμε να εκτιμήσουμε το ύψος που έχουν όλα τα αγόρια στην ηλικία αυτή;</w:t>
            </w:r>
          </w:p>
          <w:p w14:paraId="332160BB" w14:textId="77777777" w:rsidR="005C5F91" w:rsidRPr="005C5F91" w:rsidRDefault="00434174" w:rsidP="002D49D0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434174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>3. Αν γνωρίζουμε τη μέση τιμή της θερμοκρασίας ενός τόπου σε χρονικό διάστημα 7 ημερών, μπορούμε να εκτιμήσουμε τη μέση τιμή της θερμοκρασίας του ίδιου τόπου και για τις επόμενες 7 ημέρες; Δικαιολογούμε την απάντησή μας.</w:t>
            </w:r>
          </w:p>
        </w:tc>
      </w:tr>
    </w:tbl>
    <w:p w14:paraId="7060610F" w14:textId="77777777" w:rsidR="005C5F91" w:rsidRPr="005C5F91" w:rsidRDefault="005C5F91" w:rsidP="005C5F91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</w:p>
    <w:p w14:paraId="3C787AC7" w14:textId="77777777" w:rsidR="005C5F91" w:rsidRPr="005C5F91" w:rsidRDefault="002D61A9" w:rsidP="005C5F9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85664" behindDoc="0" locked="0" layoutInCell="0" allowOverlap="0" wp14:anchorId="25059815" wp14:editId="62A835F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82" name="Πλαίσιο κειμένου 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2782B6" w14:textId="77777777" w:rsidR="00D30DA1" w:rsidRPr="002D49D0" w:rsidRDefault="002D49D0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4</w:t>
                            </w:r>
                            <w:r w:rsidR="00D30DA1"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059815" id="Πλαίσιο κειμένου 682" o:spid="_x0000_s1163" type="#_x0000_t202" style="position:absolute;margin-left:0;margin-top:785.3pt;width:99.2pt;height:28.35pt;z-index:2527856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qv57q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422782B6" w14:textId="77777777" w:rsidR="00D30DA1" w:rsidRPr="002D49D0" w:rsidRDefault="002D49D0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4</w:t>
                      </w:r>
                      <w:r w:rsidR="00D30DA1"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50B07B8" w14:textId="77777777" w:rsidR="005C5F91" w:rsidRPr="005C5F91" w:rsidRDefault="005C5F91" w:rsidP="005C5F9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5C5F91"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7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8DDC1"/>
        <w:tblLook w:val="04A0" w:firstRow="1" w:lastRow="0" w:firstColumn="1" w:lastColumn="0" w:noHBand="0" w:noVBand="1"/>
      </w:tblPr>
      <w:tblGrid>
        <w:gridCol w:w="8505"/>
        <w:gridCol w:w="1133"/>
      </w:tblGrid>
      <w:tr w:rsidR="00050D4C" w:rsidRPr="00050D4C" w14:paraId="6A229BF5" w14:textId="77777777" w:rsidTr="002D49D0">
        <w:tc>
          <w:tcPr>
            <w:tcW w:w="8505" w:type="dxa"/>
            <w:shd w:val="clear" w:color="auto" w:fill="E8DDC1"/>
            <w:vAlign w:val="bottom"/>
          </w:tcPr>
          <w:p w14:paraId="43341F78" w14:textId="77777777" w:rsidR="00050D4C" w:rsidRPr="00050D4C" w:rsidRDefault="003D12F4" w:rsidP="00050D4C">
            <w:pPr>
              <w:spacing w:after="160" w:line="259" w:lineRule="auto"/>
              <w:rPr>
                <w:rFonts w:ascii="Tahoma" w:eastAsia="Calibri" w:hAnsi="Tahoma" w:cs="Tahoma"/>
                <w:b/>
                <w:color w:val="B29434"/>
                <w:sz w:val="42"/>
                <w:szCs w:val="42"/>
              </w:rPr>
            </w:pPr>
            <w:r w:rsidRPr="003D12F4">
              <w:rPr>
                <w:rFonts w:ascii="Tahoma" w:eastAsia="Tahoma" w:hAnsi="Tahoma" w:cs="Tahoma"/>
                <w:b/>
                <w:color w:val="B29434"/>
                <w:sz w:val="42"/>
                <w:szCs w:val="42"/>
                <w:lang w:eastAsia="el-GR" w:bidi="el-GR"/>
              </w:rPr>
              <w:lastRenderedPageBreak/>
              <w:t>Πιθανότητες</w:t>
            </w:r>
          </w:p>
        </w:tc>
        <w:tc>
          <w:tcPr>
            <w:tcW w:w="1123" w:type="dxa"/>
            <w:shd w:val="clear" w:color="auto" w:fill="E8DDC1"/>
            <w:vAlign w:val="bottom"/>
          </w:tcPr>
          <w:p w14:paraId="41A821B9" w14:textId="77777777" w:rsidR="00050D4C" w:rsidRPr="002D49D0" w:rsidRDefault="00050D4C" w:rsidP="002D49D0">
            <w:pPr>
              <w:spacing w:after="160" w:line="259" w:lineRule="auto"/>
              <w:jc w:val="center"/>
              <w:rPr>
                <w:rFonts w:ascii="Tahoma" w:eastAsia="Calibri" w:hAnsi="Tahoma" w:cs="Tahoma"/>
                <w:b/>
                <w:color w:val="B29434"/>
                <w:sz w:val="72"/>
                <w:szCs w:val="72"/>
              </w:rPr>
            </w:pPr>
            <w:r w:rsidRPr="002D49D0">
              <w:rPr>
                <w:rFonts w:ascii="Tahoma" w:eastAsia="Tahoma" w:hAnsi="Tahoma" w:cs="Tahoma"/>
                <w:b/>
                <w:color w:val="B29434"/>
                <w:sz w:val="72"/>
                <w:szCs w:val="72"/>
                <w:lang w:eastAsia="el-GR" w:bidi="el-GR"/>
              </w:rPr>
              <w:t>24</w:t>
            </w:r>
          </w:p>
        </w:tc>
      </w:tr>
    </w:tbl>
    <w:p w14:paraId="4CC5F978" w14:textId="77777777" w:rsidR="00050D4C" w:rsidRPr="00050D4C" w:rsidRDefault="00050D4C" w:rsidP="00050D4C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8352"/>
      </w:tblGrid>
      <w:tr w:rsidR="00050D4C" w:rsidRPr="00050D4C" w14:paraId="73E6802A" w14:textId="77777777" w:rsidTr="0080715E">
        <w:tc>
          <w:tcPr>
            <w:tcW w:w="1276" w:type="dxa"/>
            <w:vAlign w:val="center"/>
          </w:tcPr>
          <w:p w14:paraId="620046E9" w14:textId="77777777" w:rsidR="00050D4C" w:rsidRPr="00050D4C" w:rsidRDefault="00050D4C" w:rsidP="00050D4C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050D4C">
              <w:rPr>
                <w:rFonts w:ascii="Calibri" w:eastAsia="Times New Roman" w:hAnsi="Calibri" w:cs="Times New Roman"/>
                <w:noProof/>
                <w:lang w:eastAsia="el-GR"/>
              </w:rPr>
              <mc:AlternateContent>
                <mc:Choice Requires="wpg">
                  <w:drawing>
                    <wp:inline distT="0" distB="0" distL="0" distR="0" wp14:anchorId="6A2B4ADA" wp14:editId="19E36C48">
                      <wp:extent cx="540000" cy="540000"/>
                      <wp:effectExtent l="0" t="0" r="0" b="0"/>
                      <wp:docPr id="72" name="Group 95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40000" cy="540000"/>
                                <a:chOff x="1288" y="1028"/>
                                <a:chExt cx="567" cy="566"/>
                              </a:xfrm>
                            </wpg:grpSpPr>
                            <wps:wsp>
                              <wps:cNvPr id="73" name="Freeform 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9" y="1048"/>
                                  <a:ext cx="526" cy="518"/>
                                </a:xfrm>
                                <a:custGeom>
                                  <a:avLst/>
                                  <a:gdLst>
                                    <a:gd name="T0" fmla="*/ 234 w 526"/>
                                    <a:gd name="T1" fmla="*/ 1 h 518"/>
                                    <a:gd name="T2" fmla="*/ 191 w 526"/>
                                    <a:gd name="T3" fmla="*/ 9 h 518"/>
                                    <a:gd name="T4" fmla="*/ 151 w 526"/>
                                    <a:gd name="T5" fmla="*/ 24 h 518"/>
                                    <a:gd name="T6" fmla="*/ 114 w 526"/>
                                    <a:gd name="T7" fmla="*/ 45 h 518"/>
                                    <a:gd name="T8" fmla="*/ 82 w 526"/>
                                    <a:gd name="T9" fmla="*/ 72 h 518"/>
                                    <a:gd name="T10" fmla="*/ 53 w 526"/>
                                    <a:gd name="T11" fmla="*/ 105 h 518"/>
                                    <a:gd name="T12" fmla="*/ 31 w 526"/>
                                    <a:gd name="T13" fmla="*/ 142 h 518"/>
                                    <a:gd name="T14" fmla="*/ 14 w 526"/>
                                    <a:gd name="T15" fmla="*/ 184 h 518"/>
                                    <a:gd name="T16" fmla="*/ 3 w 526"/>
                                    <a:gd name="T17" fmla="*/ 230 h 518"/>
                                    <a:gd name="T18" fmla="*/ 0 w 526"/>
                                    <a:gd name="T19" fmla="*/ 280 h 518"/>
                                    <a:gd name="T20" fmla="*/ 7 w 526"/>
                                    <a:gd name="T21" fmla="*/ 323 h 518"/>
                                    <a:gd name="T22" fmla="*/ 21 w 526"/>
                                    <a:gd name="T23" fmla="*/ 364 h 518"/>
                                    <a:gd name="T24" fmla="*/ 42 w 526"/>
                                    <a:gd name="T25" fmla="*/ 401 h 518"/>
                                    <a:gd name="T26" fmla="*/ 69 w 526"/>
                                    <a:gd name="T27" fmla="*/ 434 h 518"/>
                                    <a:gd name="T28" fmla="*/ 101 w 526"/>
                                    <a:gd name="T29" fmla="*/ 463 h 518"/>
                                    <a:gd name="T30" fmla="*/ 139 w 526"/>
                                    <a:gd name="T31" fmla="*/ 486 h 518"/>
                                    <a:gd name="T32" fmla="*/ 180 w 526"/>
                                    <a:gd name="T33" fmla="*/ 503 h 518"/>
                                    <a:gd name="T34" fmla="*/ 225 w 526"/>
                                    <a:gd name="T35" fmla="*/ 514 h 518"/>
                                    <a:gd name="T36" fmla="*/ 274 w 526"/>
                                    <a:gd name="T37" fmla="*/ 518 h 518"/>
                                    <a:gd name="T38" fmla="*/ 319 w 526"/>
                                    <a:gd name="T39" fmla="*/ 512 h 518"/>
                                    <a:gd name="T40" fmla="*/ 362 w 526"/>
                                    <a:gd name="T41" fmla="*/ 499 h 518"/>
                                    <a:gd name="T42" fmla="*/ 401 w 526"/>
                                    <a:gd name="T43" fmla="*/ 479 h 518"/>
                                    <a:gd name="T44" fmla="*/ 437 w 526"/>
                                    <a:gd name="T45" fmla="*/ 453 h 518"/>
                                    <a:gd name="T46" fmla="*/ 467 w 526"/>
                                    <a:gd name="T47" fmla="*/ 422 h 518"/>
                                    <a:gd name="T48" fmla="*/ 492 w 526"/>
                                    <a:gd name="T49" fmla="*/ 387 h 518"/>
                                    <a:gd name="T50" fmla="*/ 510 w 526"/>
                                    <a:gd name="T51" fmla="*/ 347 h 518"/>
                                    <a:gd name="T52" fmla="*/ 522 w 526"/>
                                    <a:gd name="T53" fmla="*/ 304 h 518"/>
                                    <a:gd name="T54" fmla="*/ 526 w 526"/>
                                    <a:gd name="T55" fmla="*/ 259 h 518"/>
                                    <a:gd name="T56" fmla="*/ 523 w 526"/>
                                    <a:gd name="T57" fmla="*/ 220 h 518"/>
                                    <a:gd name="T58" fmla="*/ 513 w 526"/>
                                    <a:gd name="T59" fmla="*/ 178 h 518"/>
                                    <a:gd name="T60" fmla="*/ 495 w 526"/>
                                    <a:gd name="T61" fmla="*/ 138 h 518"/>
                                    <a:gd name="T62" fmla="*/ 472 w 526"/>
                                    <a:gd name="T63" fmla="*/ 102 h 518"/>
                                    <a:gd name="T64" fmla="*/ 442 w 526"/>
                                    <a:gd name="T65" fmla="*/ 70 h 518"/>
                                    <a:gd name="T66" fmla="*/ 408 w 526"/>
                                    <a:gd name="T67" fmla="*/ 44 h 518"/>
                                    <a:gd name="T68" fmla="*/ 369 w 526"/>
                                    <a:gd name="T69" fmla="*/ 23 h 518"/>
                                    <a:gd name="T70" fmla="*/ 326 w 526"/>
                                    <a:gd name="T71" fmla="*/ 8 h 518"/>
                                    <a:gd name="T72" fmla="*/ 280 w 526"/>
                                    <a:gd name="T73" fmla="*/ 0 h 5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526" h="518">
                                      <a:moveTo>
                                        <a:pt x="256" y="0"/>
                                      </a:moveTo>
                                      <a:lnTo>
                                        <a:pt x="234" y="1"/>
                                      </a:lnTo>
                                      <a:lnTo>
                                        <a:pt x="212" y="4"/>
                                      </a:lnTo>
                                      <a:lnTo>
                                        <a:pt x="191" y="9"/>
                                      </a:lnTo>
                                      <a:lnTo>
                                        <a:pt x="171" y="16"/>
                                      </a:lnTo>
                                      <a:lnTo>
                                        <a:pt x="151" y="24"/>
                                      </a:lnTo>
                                      <a:lnTo>
                                        <a:pt x="132" y="34"/>
                                      </a:lnTo>
                                      <a:lnTo>
                                        <a:pt x="114" y="45"/>
                                      </a:lnTo>
                                      <a:lnTo>
                                        <a:pt x="97" y="58"/>
                                      </a:lnTo>
                                      <a:lnTo>
                                        <a:pt x="82" y="72"/>
                                      </a:lnTo>
                                      <a:lnTo>
                                        <a:pt x="67" y="88"/>
                                      </a:lnTo>
                                      <a:lnTo>
                                        <a:pt x="53" y="105"/>
                                      </a:lnTo>
                                      <a:lnTo>
                                        <a:pt x="41" y="123"/>
                                      </a:lnTo>
                                      <a:lnTo>
                                        <a:pt x="31" y="142"/>
                                      </a:lnTo>
                                      <a:lnTo>
                                        <a:pt x="21" y="163"/>
                                      </a:lnTo>
                                      <a:lnTo>
                                        <a:pt x="14" y="184"/>
                                      </a:lnTo>
                                      <a:lnTo>
                                        <a:pt x="7" y="207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2" y="302"/>
                                      </a:lnTo>
                                      <a:lnTo>
                                        <a:pt x="7" y="323"/>
                                      </a:lnTo>
                                      <a:lnTo>
                                        <a:pt x="13" y="344"/>
                                      </a:lnTo>
                                      <a:lnTo>
                                        <a:pt x="21" y="364"/>
                                      </a:lnTo>
                                      <a:lnTo>
                                        <a:pt x="31" y="383"/>
                                      </a:lnTo>
                                      <a:lnTo>
                                        <a:pt x="42" y="401"/>
                                      </a:lnTo>
                                      <a:lnTo>
                                        <a:pt x="55" y="418"/>
                                      </a:lnTo>
                                      <a:lnTo>
                                        <a:pt x="69" y="434"/>
                                      </a:lnTo>
                                      <a:lnTo>
                                        <a:pt x="85" y="449"/>
                                      </a:lnTo>
                                      <a:lnTo>
                                        <a:pt x="101" y="463"/>
                                      </a:lnTo>
                                      <a:lnTo>
                                        <a:pt x="119" y="475"/>
                                      </a:lnTo>
                                      <a:lnTo>
                                        <a:pt x="139" y="486"/>
                                      </a:lnTo>
                                      <a:lnTo>
                                        <a:pt x="159" y="496"/>
                                      </a:lnTo>
                                      <a:lnTo>
                                        <a:pt x="180" y="503"/>
                                      </a:lnTo>
                                      <a:lnTo>
                                        <a:pt x="202" y="510"/>
                                      </a:lnTo>
                                      <a:lnTo>
                                        <a:pt x="225" y="514"/>
                                      </a:lnTo>
                                      <a:lnTo>
                                        <a:pt x="249" y="517"/>
                                      </a:lnTo>
                                      <a:lnTo>
                                        <a:pt x="274" y="518"/>
                                      </a:lnTo>
                                      <a:lnTo>
                                        <a:pt x="297" y="516"/>
                                      </a:lnTo>
                                      <a:lnTo>
                                        <a:pt x="319" y="512"/>
                                      </a:lnTo>
                                      <a:lnTo>
                                        <a:pt x="341" y="506"/>
                                      </a:lnTo>
                                      <a:lnTo>
                                        <a:pt x="362" y="499"/>
                                      </a:lnTo>
                                      <a:lnTo>
                                        <a:pt x="382" y="490"/>
                                      </a:lnTo>
                                      <a:lnTo>
                                        <a:pt x="401" y="479"/>
                                      </a:lnTo>
                                      <a:lnTo>
                                        <a:pt x="420" y="467"/>
                                      </a:lnTo>
                                      <a:lnTo>
                                        <a:pt x="437" y="453"/>
                                      </a:lnTo>
                                      <a:lnTo>
                                        <a:pt x="452" y="439"/>
                                      </a:lnTo>
                                      <a:lnTo>
                                        <a:pt x="467" y="422"/>
                                      </a:lnTo>
                                      <a:lnTo>
                                        <a:pt x="480" y="405"/>
                                      </a:lnTo>
                                      <a:lnTo>
                                        <a:pt x="492" y="387"/>
                                      </a:lnTo>
                                      <a:lnTo>
                                        <a:pt x="502" y="367"/>
                                      </a:lnTo>
                                      <a:lnTo>
                                        <a:pt x="510" y="347"/>
                                      </a:lnTo>
                                      <a:lnTo>
                                        <a:pt x="517" y="326"/>
                                      </a:lnTo>
                                      <a:lnTo>
                                        <a:pt x="522" y="304"/>
                                      </a:lnTo>
                                      <a:lnTo>
                                        <a:pt x="525" y="282"/>
                                      </a:lnTo>
                                      <a:lnTo>
                                        <a:pt x="526" y="259"/>
                                      </a:lnTo>
                                      <a:lnTo>
                                        <a:pt x="525" y="243"/>
                                      </a:lnTo>
                                      <a:lnTo>
                                        <a:pt x="523" y="220"/>
                                      </a:lnTo>
                                      <a:lnTo>
                                        <a:pt x="519" y="199"/>
                                      </a:lnTo>
                                      <a:lnTo>
                                        <a:pt x="513" y="178"/>
                                      </a:lnTo>
                                      <a:lnTo>
                                        <a:pt x="505" y="157"/>
                                      </a:lnTo>
                                      <a:lnTo>
                                        <a:pt x="495" y="138"/>
                                      </a:lnTo>
                                      <a:lnTo>
                                        <a:pt x="484" y="119"/>
                                      </a:lnTo>
                                      <a:lnTo>
                                        <a:pt x="472" y="102"/>
                                      </a:lnTo>
                                      <a:lnTo>
                                        <a:pt x="458" y="85"/>
                                      </a:lnTo>
                                      <a:lnTo>
                                        <a:pt x="442" y="70"/>
                                      </a:lnTo>
                                      <a:lnTo>
                                        <a:pt x="426" y="56"/>
                                      </a:lnTo>
                                      <a:lnTo>
                                        <a:pt x="408" y="44"/>
                                      </a:lnTo>
                                      <a:lnTo>
                                        <a:pt x="389" y="32"/>
                                      </a:lnTo>
                                      <a:lnTo>
                                        <a:pt x="369" y="23"/>
                                      </a:lnTo>
                                      <a:lnTo>
                                        <a:pt x="348" y="15"/>
                                      </a:lnTo>
                                      <a:lnTo>
                                        <a:pt x="326" y="8"/>
                                      </a:lnTo>
                                      <a:lnTo>
                                        <a:pt x="304" y="3"/>
                                      </a:lnTo>
                                      <a:lnTo>
                                        <a:pt x="280" y="0"/>
                                      </a:lnTo>
                                      <a:lnTo>
                                        <a:pt x="256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D34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" name="Freeform 9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88 w 218"/>
                                    <a:gd name="T1" fmla="*/ 0 h 214"/>
                                    <a:gd name="T2" fmla="*/ 67 w 218"/>
                                    <a:gd name="T3" fmla="*/ 6 h 214"/>
                                    <a:gd name="T4" fmla="*/ 48 w 218"/>
                                    <a:gd name="T5" fmla="*/ 16 h 214"/>
                                    <a:gd name="T6" fmla="*/ 32 w 218"/>
                                    <a:gd name="T7" fmla="*/ 30 h 214"/>
                                    <a:gd name="T8" fmla="*/ 18 w 218"/>
                                    <a:gd name="T9" fmla="*/ 46 h 214"/>
                                    <a:gd name="T10" fmla="*/ 8 w 218"/>
                                    <a:gd name="T11" fmla="*/ 66 h 214"/>
                                    <a:gd name="T12" fmla="*/ 2 w 218"/>
                                    <a:gd name="T13" fmla="*/ 88 h 214"/>
                                    <a:gd name="T14" fmla="*/ 0 w 218"/>
                                    <a:gd name="T15" fmla="*/ 113 h 214"/>
                                    <a:gd name="T16" fmla="*/ 3 w 218"/>
                                    <a:gd name="T17" fmla="*/ 133 h 214"/>
                                    <a:gd name="T18" fmla="*/ 10 w 218"/>
                                    <a:gd name="T19" fmla="*/ 153 h 214"/>
                                    <a:gd name="T20" fmla="*/ 21 w 218"/>
                                    <a:gd name="T21" fmla="*/ 170 h 214"/>
                                    <a:gd name="T22" fmla="*/ 35 w 218"/>
                                    <a:gd name="T23" fmla="*/ 185 h 214"/>
                                    <a:gd name="T24" fmla="*/ 53 w 218"/>
                                    <a:gd name="T25" fmla="*/ 197 h 214"/>
                                    <a:gd name="T26" fmla="*/ 74 w 218"/>
                                    <a:gd name="T27" fmla="*/ 206 h 214"/>
                                    <a:gd name="T28" fmla="*/ 97 w 218"/>
                                    <a:gd name="T29" fmla="*/ 212 h 214"/>
                                    <a:gd name="T30" fmla="*/ 124 w 218"/>
                                    <a:gd name="T31" fmla="*/ 214 h 214"/>
                                    <a:gd name="T32" fmla="*/ 145 w 218"/>
                                    <a:gd name="T33" fmla="*/ 208 h 214"/>
                                    <a:gd name="T34" fmla="*/ 165 w 218"/>
                                    <a:gd name="T35" fmla="*/ 199 h 214"/>
                                    <a:gd name="T36" fmla="*/ 182 w 218"/>
                                    <a:gd name="T37" fmla="*/ 185 h 214"/>
                                    <a:gd name="T38" fmla="*/ 197 w 218"/>
                                    <a:gd name="T39" fmla="*/ 169 h 214"/>
                                    <a:gd name="T40" fmla="*/ 207 w 218"/>
                                    <a:gd name="T41" fmla="*/ 150 h 214"/>
                                    <a:gd name="T42" fmla="*/ 214 w 218"/>
                                    <a:gd name="T43" fmla="*/ 129 h 214"/>
                                    <a:gd name="T44" fmla="*/ 217 w 218"/>
                                    <a:gd name="T45" fmla="*/ 106 h 214"/>
                                    <a:gd name="T46" fmla="*/ 216 w 218"/>
                                    <a:gd name="T47" fmla="*/ 96 h 214"/>
                                    <a:gd name="T48" fmla="*/ 212 w 218"/>
                                    <a:gd name="T49" fmla="*/ 76 h 214"/>
                                    <a:gd name="T50" fmla="*/ 204 w 218"/>
                                    <a:gd name="T51" fmla="*/ 57 h 214"/>
                                    <a:gd name="T52" fmla="*/ 193 w 218"/>
                                    <a:gd name="T53" fmla="*/ 41 h 214"/>
                                    <a:gd name="T54" fmla="*/ 178 w 218"/>
                                    <a:gd name="T55" fmla="*/ 26 h 214"/>
                                    <a:gd name="T56" fmla="*/ 160 w 218"/>
                                    <a:gd name="T57" fmla="*/ 15 h 214"/>
                                    <a:gd name="T58" fmla="*/ 139 w 218"/>
                                    <a:gd name="T59" fmla="*/ 6 h 214"/>
                                    <a:gd name="T60" fmla="*/ 115 w 218"/>
                                    <a:gd name="T61" fmla="*/ 1 h 214"/>
                                    <a:gd name="T62" fmla="*/ 88 w 218"/>
                                    <a:gd name="T63" fmla="*/ 0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88" y="0"/>
                                      </a:moveTo>
                                      <a:lnTo>
                                        <a:pt x="67" y="6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214" y="129"/>
                                      </a:lnTo>
                                      <a:lnTo>
                                        <a:pt x="217" y="10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EE67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" name="Freeform 9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5" y="1196"/>
                                  <a:ext cx="28" cy="46"/>
                                </a:xfrm>
                                <a:custGeom>
                                  <a:avLst/>
                                  <a:gdLst>
                                    <a:gd name="T0" fmla="*/ 28 w 28"/>
                                    <a:gd name="T1" fmla="*/ 0 h 46"/>
                                    <a:gd name="T2" fmla="*/ 26 w 28"/>
                                    <a:gd name="T3" fmla="*/ 0 h 46"/>
                                    <a:gd name="T4" fmla="*/ 25 w 28"/>
                                    <a:gd name="T5" fmla="*/ 0 h 46"/>
                                    <a:gd name="T6" fmla="*/ 23 w 28"/>
                                    <a:gd name="T7" fmla="*/ 0 h 46"/>
                                    <a:gd name="T8" fmla="*/ 21 w 28"/>
                                    <a:gd name="T9" fmla="*/ 1 h 46"/>
                                    <a:gd name="T10" fmla="*/ 16 w 28"/>
                                    <a:gd name="T11" fmla="*/ 4 h 46"/>
                                    <a:gd name="T12" fmla="*/ 13 w 28"/>
                                    <a:gd name="T13" fmla="*/ 6 h 46"/>
                                    <a:gd name="T14" fmla="*/ 11 w 28"/>
                                    <a:gd name="T15" fmla="*/ 8 h 46"/>
                                    <a:gd name="T16" fmla="*/ 9 w 28"/>
                                    <a:gd name="T17" fmla="*/ 11 h 46"/>
                                    <a:gd name="T18" fmla="*/ 6 w 28"/>
                                    <a:gd name="T19" fmla="*/ 14 h 46"/>
                                    <a:gd name="T20" fmla="*/ 5 w 28"/>
                                    <a:gd name="T21" fmla="*/ 17 h 46"/>
                                    <a:gd name="T22" fmla="*/ 3 w 28"/>
                                    <a:gd name="T23" fmla="*/ 20 h 46"/>
                                    <a:gd name="T24" fmla="*/ 1 w 28"/>
                                    <a:gd name="T25" fmla="*/ 23 h 46"/>
                                    <a:gd name="T26" fmla="*/ 1 w 28"/>
                                    <a:gd name="T27" fmla="*/ 26 h 46"/>
                                    <a:gd name="T28" fmla="*/ 0 w 28"/>
                                    <a:gd name="T29" fmla="*/ 30 h 46"/>
                                    <a:gd name="T30" fmla="*/ 0 w 28"/>
                                    <a:gd name="T31" fmla="*/ 35 h 46"/>
                                    <a:gd name="T32" fmla="*/ 0 w 28"/>
                                    <a:gd name="T33" fmla="*/ 39 h 46"/>
                                    <a:gd name="T34" fmla="*/ 1 w 28"/>
                                    <a:gd name="T35" fmla="*/ 41 h 46"/>
                                    <a:gd name="T36" fmla="*/ 1 w 28"/>
                                    <a:gd name="T37" fmla="*/ 42 h 46"/>
                                    <a:gd name="T38" fmla="*/ 2 w 28"/>
                                    <a:gd name="T39" fmla="*/ 44 h 46"/>
                                    <a:gd name="T40" fmla="*/ 3 w 28"/>
                                    <a:gd name="T41" fmla="*/ 45 h 46"/>
                                    <a:gd name="T42" fmla="*/ 3 w 28"/>
                                    <a:gd name="T43" fmla="*/ 45 h 46"/>
                                    <a:gd name="T44" fmla="*/ 4 w 28"/>
                                    <a:gd name="T45" fmla="*/ 45 h 46"/>
                                    <a:gd name="T46" fmla="*/ 4 w 28"/>
                                    <a:gd name="T47" fmla="*/ 44 h 46"/>
                                    <a:gd name="T48" fmla="*/ 5 w 28"/>
                                    <a:gd name="T49" fmla="*/ 44 h 46"/>
                                    <a:gd name="T50" fmla="*/ 5 w 28"/>
                                    <a:gd name="T51" fmla="*/ 43 h 46"/>
                                    <a:gd name="T52" fmla="*/ 6 w 28"/>
                                    <a:gd name="T53" fmla="*/ 42 h 46"/>
                                    <a:gd name="T54" fmla="*/ 7 w 28"/>
                                    <a:gd name="T55" fmla="*/ 41 h 46"/>
                                    <a:gd name="T56" fmla="*/ 8 w 28"/>
                                    <a:gd name="T57" fmla="*/ 40 h 46"/>
                                    <a:gd name="T58" fmla="*/ 9 w 28"/>
                                    <a:gd name="T59" fmla="*/ 39 h 46"/>
                                    <a:gd name="T60" fmla="*/ 10 w 28"/>
                                    <a:gd name="T61" fmla="*/ 38 h 46"/>
                                    <a:gd name="T62" fmla="*/ 11 w 28"/>
                                    <a:gd name="T63" fmla="*/ 37 h 46"/>
                                    <a:gd name="T64" fmla="*/ 13 w 28"/>
                                    <a:gd name="T65" fmla="*/ 35 h 46"/>
                                    <a:gd name="T66" fmla="*/ 14 w 28"/>
                                    <a:gd name="T67" fmla="*/ 33 h 46"/>
                                    <a:gd name="T68" fmla="*/ 16 w 28"/>
                                    <a:gd name="T69" fmla="*/ 30 h 46"/>
                                    <a:gd name="T70" fmla="*/ 19 w 28"/>
                                    <a:gd name="T71" fmla="*/ 26 h 46"/>
                                    <a:gd name="T72" fmla="*/ 19 w 28"/>
                                    <a:gd name="T73" fmla="*/ 25 h 46"/>
                                    <a:gd name="T74" fmla="*/ 22 w 28"/>
                                    <a:gd name="T75" fmla="*/ 20 h 46"/>
                                    <a:gd name="T76" fmla="*/ 25 w 28"/>
                                    <a:gd name="T77" fmla="*/ 14 h 46"/>
                                    <a:gd name="T78" fmla="*/ 26 w 28"/>
                                    <a:gd name="T79" fmla="*/ 8 h 46"/>
                                    <a:gd name="T80" fmla="*/ 27 w 28"/>
                                    <a:gd name="T81" fmla="*/ 4 h 46"/>
                                    <a:gd name="T82" fmla="*/ 27 w 28"/>
                                    <a:gd name="T83" fmla="*/ 2 h 46"/>
                                    <a:gd name="T84" fmla="*/ 28 w 28"/>
                                    <a:gd name="T85" fmla="*/ 2 h 46"/>
                                    <a:gd name="T86" fmla="*/ 28 w 28"/>
                                    <a:gd name="T87" fmla="*/ 0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8" h="46">
                                      <a:moveTo>
                                        <a:pt x="28" y="0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3" y="6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9" y="11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5" y="17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1" y="2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1" y="42"/>
                                      </a:lnTo>
                                      <a:lnTo>
                                        <a:pt x="2" y="44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4" y="45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7" y="41"/>
                                      </a:lnTo>
                                      <a:lnTo>
                                        <a:pt x="8" y="40"/>
                                      </a:lnTo>
                                      <a:lnTo>
                                        <a:pt x="9" y="39"/>
                                      </a:lnTo>
                                      <a:lnTo>
                                        <a:pt x="10" y="38"/>
                                      </a:lnTo>
                                      <a:lnTo>
                                        <a:pt x="11" y="37"/>
                                      </a:lnTo>
                                      <a:lnTo>
                                        <a:pt x="13" y="35"/>
                                      </a:lnTo>
                                      <a:lnTo>
                                        <a:pt x="14" y="33"/>
                                      </a:lnTo>
                                      <a:lnTo>
                                        <a:pt x="16" y="30"/>
                                      </a:lnTo>
                                      <a:lnTo>
                                        <a:pt x="19" y="26"/>
                                      </a:lnTo>
                                      <a:lnTo>
                                        <a:pt x="19" y="25"/>
                                      </a:lnTo>
                                      <a:lnTo>
                                        <a:pt x="22" y="20"/>
                                      </a:lnTo>
                                      <a:lnTo>
                                        <a:pt x="25" y="14"/>
                                      </a:lnTo>
                                      <a:lnTo>
                                        <a:pt x="26" y="8"/>
                                      </a:lnTo>
                                      <a:lnTo>
                                        <a:pt x="27" y="4"/>
                                      </a:lnTo>
                                      <a:lnTo>
                                        <a:pt x="27" y="2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2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76" name="Group 9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47" y="1238"/>
                                  <a:ext cx="65" cy="97"/>
                                  <a:chOff x="1547" y="1238"/>
                                  <a:chExt cx="65" cy="97"/>
                                </a:xfrm>
                              </wpg:grpSpPr>
                              <wps:wsp>
                                <wps:cNvPr id="77" name="Freeform 9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9 w 65"/>
                                      <a:gd name="T1" fmla="*/ 56 h 97"/>
                                      <a:gd name="T2" fmla="*/ 37 w 65"/>
                                      <a:gd name="T3" fmla="*/ 56 h 97"/>
                                      <a:gd name="T4" fmla="*/ 35 w 65"/>
                                      <a:gd name="T5" fmla="*/ 59 h 97"/>
                                      <a:gd name="T6" fmla="*/ 33 w 65"/>
                                      <a:gd name="T7" fmla="*/ 62 h 97"/>
                                      <a:gd name="T8" fmla="*/ 31 w 65"/>
                                      <a:gd name="T9" fmla="*/ 65 h 97"/>
                                      <a:gd name="T10" fmla="*/ 29 w 65"/>
                                      <a:gd name="T11" fmla="*/ 68 h 97"/>
                                      <a:gd name="T12" fmla="*/ 27 w 65"/>
                                      <a:gd name="T13" fmla="*/ 70 h 97"/>
                                      <a:gd name="T14" fmla="*/ 25 w 65"/>
                                      <a:gd name="T15" fmla="*/ 72 h 97"/>
                                      <a:gd name="T16" fmla="*/ 22 w 65"/>
                                      <a:gd name="T17" fmla="*/ 75 h 97"/>
                                      <a:gd name="T18" fmla="*/ 20 w 65"/>
                                      <a:gd name="T19" fmla="*/ 77 h 97"/>
                                      <a:gd name="T20" fmla="*/ 19 w 65"/>
                                      <a:gd name="T21" fmla="*/ 78 h 97"/>
                                      <a:gd name="T22" fmla="*/ 18 w 65"/>
                                      <a:gd name="T23" fmla="*/ 79 h 97"/>
                                      <a:gd name="T24" fmla="*/ 17 w 65"/>
                                      <a:gd name="T25" fmla="*/ 80 h 97"/>
                                      <a:gd name="T26" fmla="*/ 16 w 65"/>
                                      <a:gd name="T27" fmla="*/ 81 h 97"/>
                                      <a:gd name="T28" fmla="*/ 15 w 65"/>
                                      <a:gd name="T29" fmla="*/ 82 h 97"/>
                                      <a:gd name="T30" fmla="*/ 10 w 65"/>
                                      <a:gd name="T31" fmla="*/ 87 h 97"/>
                                      <a:gd name="T32" fmla="*/ 6 w 65"/>
                                      <a:gd name="T33" fmla="*/ 90 h 97"/>
                                      <a:gd name="T34" fmla="*/ 1 w 65"/>
                                      <a:gd name="T35" fmla="*/ 95 h 97"/>
                                      <a:gd name="T36" fmla="*/ 0 w 65"/>
                                      <a:gd name="T37" fmla="*/ 96 h 97"/>
                                      <a:gd name="T38" fmla="*/ 3 w 65"/>
                                      <a:gd name="T39" fmla="*/ 96 h 97"/>
                                      <a:gd name="T40" fmla="*/ 7 w 65"/>
                                      <a:gd name="T41" fmla="*/ 96 h 97"/>
                                      <a:gd name="T42" fmla="*/ 9 w 65"/>
                                      <a:gd name="T43" fmla="*/ 96 h 97"/>
                                      <a:gd name="T44" fmla="*/ 12 w 65"/>
                                      <a:gd name="T45" fmla="*/ 95 h 97"/>
                                      <a:gd name="T46" fmla="*/ 14 w 65"/>
                                      <a:gd name="T47" fmla="*/ 95 h 97"/>
                                      <a:gd name="T48" fmla="*/ 17 w 65"/>
                                      <a:gd name="T49" fmla="*/ 94 h 97"/>
                                      <a:gd name="T50" fmla="*/ 20 w 65"/>
                                      <a:gd name="T51" fmla="*/ 93 h 97"/>
                                      <a:gd name="T52" fmla="*/ 23 w 65"/>
                                      <a:gd name="T53" fmla="*/ 92 h 97"/>
                                      <a:gd name="T54" fmla="*/ 26 w 65"/>
                                      <a:gd name="T55" fmla="*/ 91 h 97"/>
                                      <a:gd name="T56" fmla="*/ 31 w 65"/>
                                      <a:gd name="T57" fmla="*/ 88 h 97"/>
                                      <a:gd name="T58" fmla="*/ 32 w 65"/>
                                      <a:gd name="T59" fmla="*/ 87 h 97"/>
                                      <a:gd name="T60" fmla="*/ 34 w 65"/>
                                      <a:gd name="T61" fmla="*/ 87 h 97"/>
                                      <a:gd name="T62" fmla="*/ 35 w 65"/>
                                      <a:gd name="T63" fmla="*/ 85 h 97"/>
                                      <a:gd name="T64" fmla="*/ 37 w 65"/>
                                      <a:gd name="T65" fmla="*/ 84 h 97"/>
                                      <a:gd name="T66" fmla="*/ 42 w 65"/>
                                      <a:gd name="T67" fmla="*/ 81 h 97"/>
                                      <a:gd name="T68" fmla="*/ 45 w 65"/>
                                      <a:gd name="T69" fmla="*/ 78 h 97"/>
                                      <a:gd name="T70" fmla="*/ 48 w 65"/>
                                      <a:gd name="T71" fmla="*/ 75 h 97"/>
                                      <a:gd name="T72" fmla="*/ 49 w 65"/>
                                      <a:gd name="T73" fmla="*/ 73 h 97"/>
                                      <a:gd name="T74" fmla="*/ 52 w 65"/>
                                      <a:gd name="T75" fmla="*/ 69 h 97"/>
                                      <a:gd name="T76" fmla="*/ 54 w 65"/>
                                      <a:gd name="T77" fmla="*/ 66 h 97"/>
                                      <a:gd name="T78" fmla="*/ 57 w 65"/>
                                      <a:gd name="T79" fmla="*/ 60 h 97"/>
                                      <a:gd name="T80" fmla="*/ 59 w 65"/>
                                      <a:gd name="T81" fmla="*/ 56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9" y="56"/>
                                        </a:moveTo>
                                        <a:lnTo>
                                          <a:pt x="37" y="5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33" y="62"/>
                                        </a:lnTo>
                                        <a:lnTo>
                                          <a:pt x="31" y="65"/>
                                        </a:lnTo>
                                        <a:lnTo>
                                          <a:pt x="29" y="6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5" y="72"/>
                                        </a:lnTo>
                                        <a:lnTo>
                                          <a:pt x="22" y="7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6" y="81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6" y="90"/>
                                        </a:lnTo>
                                        <a:lnTo>
                                          <a:pt x="1" y="95"/>
                                        </a:lnTo>
                                        <a:lnTo>
                                          <a:pt x="0" y="96"/>
                                        </a:lnTo>
                                        <a:lnTo>
                                          <a:pt x="3" y="96"/>
                                        </a:lnTo>
                                        <a:lnTo>
                                          <a:pt x="7" y="96"/>
                                        </a:lnTo>
                                        <a:lnTo>
                                          <a:pt x="9" y="96"/>
                                        </a:lnTo>
                                        <a:lnTo>
                                          <a:pt x="12" y="95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23" y="92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2" y="87"/>
                                        </a:lnTo>
                                        <a:lnTo>
                                          <a:pt x="34" y="87"/>
                                        </a:lnTo>
                                        <a:lnTo>
                                          <a:pt x="35" y="85"/>
                                        </a:lnTo>
                                        <a:lnTo>
                                          <a:pt x="37" y="84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8" y="75"/>
                                        </a:lnTo>
                                        <a:lnTo>
                                          <a:pt x="49" y="73"/>
                                        </a:lnTo>
                                        <a:lnTo>
                                          <a:pt x="52" y="69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7" y="60"/>
                                        </a:lnTo>
                                        <a:lnTo>
                                          <a:pt x="59" y="56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8" name="Freeform 9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8 w 65"/>
                                      <a:gd name="T1" fmla="*/ 0 h 97"/>
                                      <a:gd name="T2" fmla="*/ 57 w 65"/>
                                      <a:gd name="T3" fmla="*/ 3 h 97"/>
                                      <a:gd name="T4" fmla="*/ 56 w 65"/>
                                      <a:gd name="T5" fmla="*/ 5 h 97"/>
                                      <a:gd name="T6" fmla="*/ 56 w 65"/>
                                      <a:gd name="T7" fmla="*/ 7 h 97"/>
                                      <a:gd name="T8" fmla="*/ 55 w 65"/>
                                      <a:gd name="T9" fmla="*/ 9 h 97"/>
                                      <a:gd name="T10" fmla="*/ 55 w 65"/>
                                      <a:gd name="T11" fmla="*/ 11 h 97"/>
                                      <a:gd name="T12" fmla="*/ 55 w 65"/>
                                      <a:gd name="T13" fmla="*/ 12 h 97"/>
                                      <a:gd name="T14" fmla="*/ 54 w 65"/>
                                      <a:gd name="T15" fmla="*/ 14 h 97"/>
                                      <a:gd name="T16" fmla="*/ 53 w 65"/>
                                      <a:gd name="T17" fmla="*/ 16 h 97"/>
                                      <a:gd name="T18" fmla="*/ 53 w 65"/>
                                      <a:gd name="T19" fmla="*/ 17 h 97"/>
                                      <a:gd name="T20" fmla="*/ 51 w 65"/>
                                      <a:gd name="T21" fmla="*/ 24 h 97"/>
                                      <a:gd name="T22" fmla="*/ 50 w 65"/>
                                      <a:gd name="T23" fmla="*/ 27 h 97"/>
                                      <a:gd name="T24" fmla="*/ 47 w 65"/>
                                      <a:gd name="T25" fmla="*/ 33 h 97"/>
                                      <a:gd name="T26" fmla="*/ 44 w 65"/>
                                      <a:gd name="T27" fmla="*/ 42 h 97"/>
                                      <a:gd name="T28" fmla="*/ 42 w 65"/>
                                      <a:gd name="T29" fmla="*/ 45 h 97"/>
                                      <a:gd name="T30" fmla="*/ 41 w 65"/>
                                      <a:gd name="T31" fmla="*/ 48 h 97"/>
                                      <a:gd name="T32" fmla="*/ 39 w 65"/>
                                      <a:gd name="T33" fmla="*/ 51 h 97"/>
                                      <a:gd name="T34" fmla="*/ 37 w 65"/>
                                      <a:gd name="T35" fmla="*/ 56 h 97"/>
                                      <a:gd name="T36" fmla="*/ 37 w 65"/>
                                      <a:gd name="T37" fmla="*/ 56 h 97"/>
                                      <a:gd name="T38" fmla="*/ 59 w 65"/>
                                      <a:gd name="T39" fmla="*/ 56 h 97"/>
                                      <a:gd name="T40" fmla="*/ 61 w 65"/>
                                      <a:gd name="T41" fmla="*/ 48 h 97"/>
                                      <a:gd name="T42" fmla="*/ 62 w 65"/>
                                      <a:gd name="T43" fmla="*/ 44 h 97"/>
                                      <a:gd name="T44" fmla="*/ 63 w 65"/>
                                      <a:gd name="T45" fmla="*/ 38 h 97"/>
                                      <a:gd name="T46" fmla="*/ 64 w 65"/>
                                      <a:gd name="T47" fmla="*/ 36 h 97"/>
                                      <a:gd name="T48" fmla="*/ 64 w 65"/>
                                      <a:gd name="T49" fmla="*/ 35 h 97"/>
                                      <a:gd name="T50" fmla="*/ 64 w 65"/>
                                      <a:gd name="T51" fmla="*/ 33 h 97"/>
                                      <a:gd name="T52" fmla="*/ 64 w 65"/>
                                      <a:gd name="T53" fmla="*/ 22 h 97"/>
                                      <a:gd name="T54" fmla="*/ 64 w 65"/>
                                      <a:gd name="T55" fmla="*/ 19 h 97"/>
                                      <a:gd name="T56" fmla="*/ 64 w 65"/>
                                      <a:gd name="T57" fmla="*/ 17 h 97"/>
                                      <a:gd name="T58" fmla="*/ 63 w 65"/>
                                      <a:gd name="T59" fmla="*/ 16 h 97"/>
                                      <a:gd name="T60" fmla="*/ 63 w 65"/>
                                      <a:gd name="T61" fmla="*/ 13 h 97"/>
                                      <a:gd name="T62" fmla="*/ 62 w 65"/>
                                      <a:gd name="T63" fmla="*/ 11 h 97"/>
                                      <a:gd name="T64" fmla="*/ 62 w 65"/>
                                      <a:gd name="T65" fmla="*/ 8 h 97"/>
                                      <a:gd name="T66" fmla="*/ 61 w 65"/>
                                      <a:gd name="T67" fmla="*/ 6 h 97"/>
                                      <a:gd name="T68" fmla="*/ 60 w 65"/>
                                      <a:gd name="T69" fmla="*/ 5 h 97"/>
                                      <a:gd name="T70" fmla="*/ 60 w 65"/>
                                      <a:gd name="T71" fmla="*/ 3 h 97"/>
                                      <a:gd name="T72" fmla="*/ 59 w 65"/>
                                      <a:gd name="T73" fmla="*/ 2 h 97"/>
                                      <a:gd name="T74" fmla="*/ 58 w 65"/>
                                      <a:gd name="T75" fmla="*/ 1 h 97"/>
                                      <a:gd name="T76" fmla="*/ 58 w 65"/>
                                      <a:gd name="T77" fmla="*/ 0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8" y="0"/>
                                        </a:moveTo>
                                        <a:lnTo>
                                          <a:pt x="57" y="3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5" y="9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55" y="12"/>
                                        </a:lnTo>
                                        <a:lnTo>
                                          <a:pt x="54" y="14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3" y="17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0" y="27"/>
                                        </a:lnTo>
                                        <a:lnTo>
                                          <a:pt x="47" y="33"/>
                                        </a:lnTo>
                                        <a:lnTo>
                                          <a:pt x="44" y="42"/>
                                        </a:lnTo>
                                        <a:lnTo>
                                          <a:pt x="42" y="45"/>
                                        </a:lnTo>
                                        <a:lnTo>
                                          <a:pt x="41" y="48"/>
                                        </a:lnTo>
                                        <a:lnTo>
                                          <a:pt x="39" y="51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1" y="48"/>
                                        </a:lnTo>
                                        <a:lnTo>
                                          <a:pt x="62" y="4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4" y="33"/>
                                        </a:lnTo>
                                        <a:lnTo>
                                          <a:pt x="64" y="22"/>
                                        </a:lnTo>
                                        <a:lnTo>
                                          <a:pt x="64" y="19"/>
                                        </a:lnTo>
                                        <a:lnTo>
                                          <a:pt x="64" y="17"/>
                                        </a:lnTo>
                                        <a:lnTo>
                                          <a:pt x="63" y="16"/>
                                        </a:lnTo>
                                        <a:lnTo>
                                          <a:pt x="63" y="13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62" y="8"/>
                                        </a:lnTo>
                                        <a:lnTo>
                                          <a:pt x="61" y="6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0" y="3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8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79" name="Freeform 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217 w 218"/>
                                    <a:gd name="T1" fmla="*/ 106 h 214"/>
                                    <a:gd name="T2" fmla="*/ 214 w 218"/>
                                    <a:gd name="T3" fmla="*/ 129 h 214"/>
                                    <a:gd name="T4" fmla="*/ 207 w 218"/>
                                    <a:gd name="T5" fmla="*/ 150 h 214"/>
                                    <a:gd name="T6" fmla="*/ 197 w 218"/>
                                    <a:gd name="T7" fmla="*/ 169 h 214"/>
                                    <a:gd name="T8" fmla="*/ 182 w 218"/>
                                    <a:gd name="T9" fmla="*/ 185 h 214"/>
                                    <a:gd name="T10" fmla="*/ 165 w 218"/>
                                    <a:gd name="T11" fmla="*/ 199 h 214"/>
                                    <a:gd name="T12" fmla="*/ 145 w 218"/>
                                    <a:gd name="T13" fmla="*/ 208 h 214"/>
                                    <a:gd name="T14" fmla="*/ 124 w 218"/>
                                    <a:gd name="T15" fmla="*/ 214 h 214"/>
                                    <a:gd name="T16" fmla="*/ 97 w 218"/>
                                    <a:gd name="T17" fmla="*/ 212 h 214"/>
                                    <a:gd name="T18" fmla="*/ 74 w 218"/>
                                    <a:gd name="T19" fmla="*/ 206 h 214"/>
                                    <a:gd name="T20" fmla="*/ 53 w 218"/>
                                    <a:gd name="T21" fmla="*/ 197 h 214"/>
                                    <a:gd name="T22" fmla="*/ 35 w 218"/>
                                    <a:gd name="T23" fmla="*/ 185 h 214"/>
                                    <a:gd name="T24" fmla="*/ 21 w 218"/>
                                    <a:gd name="T25" fmla="*/ 170 h 214"/>
                                    <a:gd name="T26" fmla="*/ 10 w 218"/>
                                    <a:gd name="T27" fmla="*/ 153 h 214"/>
                                    <a:gd name="T28" fmla="*/ 3 w 218"/>
                                    <a:gd name="T29" fmla="*/ 133 h 214"/>
                                    <a:gd name="T30" fmla="*/ 0 w 218"/>
                                    <a:gd name="T31" fmla="*/ 113 h 214"/>
                                    <a:gd name="T32" fmla="*/ 2 w 218"/>
                                    <a:gd name="T33" fmla="*/ 88 h 214"/>
                                    <a:gd name="T34" fmla="*/ 8 w 218"/>
                                    <a:gd name="T35" fmla="*/ 66 h 214"/>
                                    <a:gd name="T36" fmla="*/ 18 w 218"/>
                                    <a:gd name="T37" fmla="*/ 46 h 214"/>
                                    <a:gd name="T38" fmla="*/ 32 w 218"/>
                                    <a:gd name="T39" fmla="*/ 30 h 214"/>
                                    <a:gd name="T40" fmla="*/ 48 w 218"/>
                                    <a:gd name="T41" fmla="*/ 16 h 214"/>
                                    <a:gd name="T42" fmla="*/ 67 w 218"/>
                                    <a:gd name="T43" fmla="*/ 6 h 214"/>
                                    <a:gd name="T44" fmla="*/ 88 w 218"/>
                                    <a:gd name="T45" fmla="*/ 0 h 214"/>
                                    <a:gd name="T46" fmla="*/ 115 w 218"/>
                                    <a:gd name="T47" fmla="*/ 1 h 214"/>
                                    <a:gd name="T48" fmla="*/ 139 w 218"/>
                                    <a:gd name="T49" fmla="*/ 6 h 214"/>
                                    <a:gd name="T50" fmla="*/ 160 w 218"/>
                                    <a:gd name="T51" fmla="*/ 15 h 214"/>
                                    <a:gd name="T52" fmla="*/ 178 w 218"/>
                                    <a:gd name="T53" fmla="*/ 26 h 214"/>
                                    <a:gd name="T54" fmla="*/ 193 w 218"/>
                                    <a:gd name="T55" fmla="*/ 41 h 214"/>
                                    <a:gd name="T56" fmla="*/ 204 w 218"/>
                                    <a:gd name="T57" fmla="*/ 57 h 214"/>
                                    <a:gd name="T58" fmla="*/ 212 w 218"/>
                                    <a:gd name="T59" fmla="*/ 76 h 214"/>
                                    <a:gd name="T60" fmla="*/ 216 w 218"/>
                                    <a:gd name="T61" fmla="*/ 96 h 214"/>
                                    <a:gd name="T62" fmla="*/ 217 w 218"/>
                                    <a:gd name="T63" fmla="*/ 106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217" y="106"/>
                                      </a:moveTo>
                                      <a:lnTo>
                                        <a:pt x="214" y="12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67" y="6"/>
                                      </a:lnTo>
                                      <a:lnTo>
                                        <a:pt x="88" y="0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7" y="1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4427">
                                  <a:solidFill>
                                    <a:srgbClr val="68686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80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9" y="1329"/>
                                  <a:ext cx="155" cy="165"/>
                                  <a:chOff x="1589" y="1329"/>
                                  <a:chExt cx="155" cy="165"/>
                                </a:xfrm>
                              </wpg:grpSpPr>
                              <wps:wsp>
                                <wps:cNvPr id="81" name="Freeform 9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21 w 155"/>
                                      <a:gd name="T1" fmla="*/ 0 h 165"/>
                                      <a:gd name="T2" fmla="*/ 0 w 155"/>
                                      <a:gd name="T3" fmla="*/ 19 h 165"/>
                                      <a:gd name="T4" fmla="*/ 2 w 155"/>
                                      <a:gd name="T5" fmla="*/ 20 h 165"/>
                                      <a:gd name="T6" fmla="*/ 9 w 155"/>
                                      <a:gd name="T7" fmla="*/ 28 h 165"/>
                                      <a:gd name="T8" fmla="*/ 14 w 155"/>
                                      <a:gd name="T9" fmla="*/ 33 h 165"/>
                                      <a:gd name="T10" fmla="*/ 18 w 155"/>
                                      <a:gd name="T11" fmla="*/ 41 h 165"/>
                                      <a:gd name="T12" fmla="*/ 19 w 155"/>
                                      <a:gd name="T13" fmla="*/ 42 h 165"/>
                                      <a:gd name="T14" fmla="*/ 20 w 155"/>
                                      <a:gd name="T15" fmla="*/ 44 h 165"/>
                                      <a:gd name="T16" fmla="*/ 20 w 155"/>
                                      <a:gd name="T17" fmla="*/ 45 h 165"/>
                                      <a:gd name="T18" fmla="*/ 21 w 155"/>
                                      <a:gd name="T19" fmla="*/ 45 h 165"/>
                                      <a:gd name="T20" fmla="*/ 21 w 155"/>
                                      <a:gd name="T21" fmla="*/ 47 h 165"/>
                                      <a:gd name="T22" fmla="*/ 22 w 155"/>
                                      <a:gd name="T23" fmla="*/ 50 h 165"/>
                                      <a:gd name="T24" fmla="*/ 20 w 155"/>
                                      <a:gd name="T25" fmla="*/ 55 h 165"/>
                                      <a:gd name="T26" fmla="*/ 21 w 155"/>
                                      <a:gd name="T27" fmla="*/ 57 h 165"/>
                                      <a:gd name="T28" fmla="*/ 24 w 155"/>
                                      <a:gd name="T29" fmla="*/ 61 h 165"/>
                                      <a:gd name="T30" fmla="*/ 27 w 155"/>
                                      <a:gd name="T31" fmla="*/ 65 h 165"/>
                                      <a:gd name="T32" fmla="*/ 31 w 155"/>
                                      <a:gd name="T33" fmla="*/ 69 h 165"/>
                                      <a:gd name="T34" fmla="*/ 37 w 155"/>
                                      <a:gd name="T35" fmla="*/ 78 h 165"/>
                                      <a:gd name="T36" fmla="*/ 45 w 155"/>
                                      <a:gd name="T37" fmla="*/ 87 h 165"/>
                                      <a:gd name="T38" fmla="*/ 56 w 155"/>
                                      <a:gd name="T39" fmla="*/ 100 h 165"/>
                                      <a:gd name="T40" fmla="*/ 60 w 155"/>
                                      <a:gd name="T41" fmla="*/ 104 h 165"/>
                                      <a:gd name="T42" fmla="*/ 63 w 155"/>
                                      <a:gd name="T43" fmla="*/ 109 h 165"/>
                                      <a:gd name="T44" fmla="*/ 78 w 155"/>
                                      <a:gd name="T45" fmla="*/ 125 h 165"/>
                                      <a:gd name="T46" fmla="*/ 81 w 155"/>
                                      <a:gd name="T47" fmla="*/ 129 h 165"/>
                                      <a:gd name="T48" fmla="*/ 88 w 155"/>
                                      <a:gd name="T49" fmla="*/ 137 h 165"/>
                                      <a:gd name="T50" fmla="*/ 91 w 155"/>
                                      <a:gd name="T51" fmla="*/ 140 h 165"/>
                                      <a:gd name="T52" fmla="*/ 94 w 155"/>
                                      <a:gd name="T53" fmla="*/ 143 h 165"/>
                                      <a:gd name="T54" fmla="*/ 100 w 155"/>
                                      <a:gd name="T55" fmla="*/ 150 h 165"/>
                                      <a:gd name="T56" fmla="*/ 109 w 155"/>
                                      <a:gd name="T57" fmla="*/ 158 h 165"/>
                                      <a:gd name="T58" fmla="*/ 112 w 155"/>
                                      <a:gd name="T59" fmla="*/ 162 h 165"/>
                                      <a:gd name="T60" fmla="*/ 114 w 155"/>
                                      <a:gd name="T61" fmla="*/ 164 h 165"/>
                                      <a:gd name="T62" fmla="*/ 154 w 155"/>
                                      <a:gd name="T63" fmla="*/ 128 h 165"/>
                                      <a:gd name="T64" fmla="*/ 152 w 155"/>
                                      <a:gd name="T65" fmla="*/ 126 h 165"/>
                                      <a:gd name="T66" fmla="*/ 149 w 155"/>
                                      <a:gd name="T67" fmla="*/ 122 h 165"/>
                                      <a:gd name="T68" fmla="*/ 141 w 155"/>
                                      <a:gd name="T69" fmla="*/ 113 h 165"/>
                                      <a:gd name="T70" fmla="*/ 135 w 155"/>
                                      <a:gd name="T71" fmla="*/ 106 h 165"/>
                                      <a:gd name="T72" fmla="*/ 129 w 155"/>
                                      <a:gd name="T73" fmla="*/ 99 h 165"/>
                                      <a:gd name="T74" fmla="*/ 123 w 155"/>
                                      <a:gd name="T75" fmla="*/ 92 h 165"/>
                                      <a:gd name="T76" fmla="*/ 119 w 155"/>
                                      <a:gd name="T77" fmla="*/ 88 h 165"/>
                                      <a:gd name="T78" fmla="*/ 100 w 155"/>
                                      <a:gd name="T79" fmla="*/ 68 h 165"/>
                                      <a:gd name="T80" fmla="*/ 96 w 155"/>
                                      <a:gd name="T81" fmla="*/ 64 h 165"/>
                                      <a:gd name="T82" fmla="*/ 84 w 155"/>
                                      <a:gd name="T83" fmla="*/ 51 h 165"/>
                                      <a:gd name="T84" fmla="*/ 76 w 155"/>
                                      <a:gd name="T85" fmla="*/ 43 h 165"/>
                                      <a:gd name="T86" fmla="*/ 64 w 155"/>
                                      <a:gd name="T87" fmla="*/ 32 h 165"/>
                                      <a:gd name="T88" fmla="*/ 60 w 155"/>
                                      <a:gd name="T89" fmla="*/ 28 h 165"/>
                                      <a:gd name="T90" fmla="*/ 57 w 155"/>
                                      <a:gd name="T91" fmla="*/ 25 h 165"/>
                                      <a:gd name="T92" fmla="*/ 49 w 155"/>
                                      <a:gd name="T93" fmla="*/ 25 h 165"/>
                                      <a:gd name="T94" fmla="*/ 47 w 155"/>
                                      <a:gd name="T95" fmla="*/ 24 h 165"/>
                                      <a:gd name="T96" fmla="*/ 45 w 155"/>
                                      <a:gd name="T97" fmla="*/ 24 h 165"/>
                                      <a:gd name="T98" fmla="*/ 44 w 155"/>
                                      <a:gd name="T99" fmla="*/ 23 h 165"/>
                                      <a:gd name="T100" fmla="*/ 43 w 155"/>
                                      <a:gd name="T101" fmla="*/ 22 h 165"/>
                                      <a:gd name="T102" fmla="*/ 42 w 155"/>
                                      <a:gd name="T103" fmla="*/ 21 h 165"/>
                                      <a:gd name="T104" fmla="*/ 41 w 155"/>
                                      <a:gd name="T105" fmla="*/ 20 h 165"/>
                                      <a:gd name="T106" fmla="*/ 34 w 155"/>
                                      <a:gd name="T107" fmla="*/ 15 h 165"/>
                                      <a:gd name="T108" fmla="*/ 29 w 155"/>
                                      <a:gd name="T109" fmla="*/ 10 h 165"/>
                                      <a:gd name="T110" fmla="*/ 22 w 155"/>
                                      <a:gd name="T111" fmla="*/ 2 h 165"/>
                                      <a:gd name="T112" fmla="*/ 21 w 155"/>
                                      <a:gd name="T113" fmla="*/ 0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21" y="0"/>
                                        </a:moveTo>
                                        <a:lnTo>
                                          <a:pt x="0" y="19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9" y="28"/>
                                        </a:lnTo>
                                        <a:lnTo>
                                          <a:pt x="14" y="33"/>
                                        </a:lnTo>
                                        <a:lnTo>
                                          <a:pt x="18" y="41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20" y="44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21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4" y="61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37" y="78"/>
                                        </a:lnTo>
                                        <a:lnTo>
                                          <a:pt x="45" y="87"/>
                                        </a:lnTo>
                                        <a:lnTo>
                                          <a:pt x="56" y="100"/>
                                        </a:lnTo>
                                        <a:lnTo>
                                          <a:pt x="60" y="104"/>
                                        </a:lnTo>
                                        <a:lnTo>
                                          <a:pt x="63" y="109"/>
                                        </a:lnTo>
                                        <a:lnTo>
                                          <a:pt x="78" y="125"/>
                                        </a:lnTo>
                                        <a:lnTo>
                                          <a:pt x="81" y="129"/>
                                        </a:lnTo>
                                        <a:lnTo>
                                          <a:pt x="88" y="137"/>
                                        </a:lnTo>
                                        <a:lnTo>
                                          <a:pt x="91" y="140"/>
                                        </a:lnTo>
                                        <a:lnTo>
                                          <a:pt x="94" y="143"/>
                                        </a:lnTo>
                                        <a:lnTo>
                                          <a:pt x="100" y="150"/>
                                        </a:lnTo>
                                        <a:lnTo>
                                          <a:pt x="109" y="158"/>
                                        </a:lnTo>
                                        <a:lnTo>
                                          <a:pt x="112" y="162"/>
                                        </a:lnTo>
                                        <a:lnTo>
                                          <a:pt x="114" y="164"/>
                                        </a:lnTo>
                                        <a:lnTo>
                                          <a:pt x="154" y="128"/>
                                        </a:lnTo>
                                        <a:lnTo>
                                          <a:pt x="152" y="126"/>
                                        </a:lnTo>
                                        <a:lnTo>
                                          <a:pt x="149" y="122"/>
                                        </a:lnTo>
                                        <a:lnTo>
                                          <a:pt x="141" y="113"/>
                                        </a:lnTo>
                                        <a:lnTo>
                                          <a:pt x="135" y="106"/>
                                        </a:lnTo>
                                        <a:lnTo>
                                          <a:pt x="129" y="99"/>
                                        </a:lnTo>
                                        <a:lnTo>
                                          <a:pt x="123" y="92"/>
                                        </a:lnTo>
                                        <a:lnTo>
                                          <a:pt x="119" y="88"/>
                                        </a:lnTo>
                                        <a:lnTo>
                                          <a:pt x="100" y="68"/>
                                        </a:lnTo>
                                        <a:lnTo>
                                          <a:pt x="96" y="64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76" y="43"/>
                                        </a:lnTo>
                                        <a:lnTo>
                                          <a:pt x="64" y="32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49" y="25"/>
                                        </a:lnTo>
                                        <a:lnTo>
                                          <a:pt x="47" y="24"/>
                                        </a:lnTo>
                                        <a:lnTo>
                                          <a:pt x="45" y="24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3" y="22"/>
                                        </a:lnTo>
                                        <a:lnTo>
                                          <a:pt x="42" y="21"/>
                                        </a:lnTo>
                                        <a:lnTo>
                                          <a:pt x="41" y="20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2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55 w 155"/>
                                      <a:gd name="T1" fmla="*/ 23 h 165"/>
                                      <a:gd name="T2" fmla="*/ 49 w 155"/>
                                      <a:gd name="T3" fmla="*/ 25 h 165"/>
                                      <a:gd name="T4" fmla="*/ 57 w 155"/>
                                      <a:gd name="T5" fmla="*/ 25 h 165"/>
                                      <a:gd name="T6" fmla="*/ 55 w 155"/>
                                      <a:gd name="T7" fmla="*/ 23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55" y="23"/>
                                        </a:moveTo>
                                        <a:lnTo>
                                          <a:pt x="49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3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3" name="Freeform 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" y="1048"/>
                                  <a:ext cx="527" cy="526"/>
                                </a:xfrm>
                                <a:custGeom>
                                  <a:avLst/>
                                  <a:gdLst>
                                    <a:gd name="T0" fmla="*/ 526 w 527"/>
                                    <a:gd name="T1" fmla="*/ 286 h 526"/>
                                    <a:gd name="T2" fmla="*/ 518 w 527"/>
                                    <a:gd name="T3" fmla="*/ 330 h 526"/>
                                    <a:gd name="T4" fmla="*/ 503 w 527"/>
                                    <a:gd name="T5" fmla="*/ 372 h 526"/>
                                    <a:gd name="T6" fmla="*/ 481 w 527"/>
                                    <a:gd name="T7" fmla="*/ 410 h 526"/>
                                    <a:gd name="T8" fmla="*/ 454 w 527"/>
                                    <a:gd name="T9" fmla="*/ 444 h 526"/>
                                    <a:gd name="T10" fmla="*/ 422 w 527"/>
                                    <a:gd name="T11" fmla="*/ 473 h 526"/>
                                    <a:gd name="T12" fmla="*/ 385 w 527"/>
                                    <a:gd name="T13" fmla="*/ 496 h 526"/>
                                    <a:gd name="T14" fmla="*/ 344 w 527"/>
                                    <a:gd name="T15" fmla="*/ 513 h 526"/>
                                    <a:gd name="T16" fmla="*/ 301 w 527"/>
                                    <a:gd name="T17" fmla="*/ 523 h 526"/>
                                    <a:gd name="T18" fmla="*/ 253 w 527"/>
                                    <a:gd name="T19" fmla="*/ 525 h 526"/>
                                    <a:gd name="T20" fmla="*/ 206 w 527"/>
                                    <a:gd name="T21" fmla="*/ 517 h 526"/>
                                    <a:gd name="T22" fmla="*/ 162 w 527"/>
                                    <a:gd name="T23" fmla="*/ 503 h 526"/>
                                    <a:gd name="T24" fmla="*/ 123 w 527"/>
                                    <a:gd name="T25" fmla="*/ 483 h 526"/>
                                    <a:gd name="T26" fmla="*/ 88 w 527"/>
                                    <a:gd name="T27" fmla="*/ 457 h 526"/>
                                    <a:gd name="T28" fmla="*/ 58 w 527"/>
                                    <a:gd name="T29" fmla="*/ 427 h 526"/>
                                    <a:gd name="T30" fmla="*/ 34 w 527"/>
                                    <a:gd name="T31" fmla="*/ 392 h 526"/>
                                    <a:gd name="T32" fmla="*/ 16 w 527"/>
                                    <a:gd name="T33" fmla="*/ 353 h 526"/>
                                    <a:gd name="T34" fmla="*/ 4 w 527"/>
                                    <a:gd name="T35" fmla="*/ 311 h 526"/>
                                    <a:gd name="T36" fmla="*/ 0 w 527"/>
                                    <a:gd name="T37" fmla="*/ 267 h 526"/>
                                    <a:gd name="T38" fmla="*/ 3 w 527"/>
                                    <a:gd name="T39" fmla="*/ 220 h 526"/>
                                    <a:gd name="T40" fmla="*/ 15 w 527"/>
                                    <a:gd name="T41" fmla="*/ 176 h 526"/>
                                    <a:gd name="T42" fmla="*/ 33 w 527"/>
                                    <a:gd name="T43" fmla="*/ 136 h 526"/>
                                    <a:gd name="T44" fmla="*/ 57 w 527"/>
                                    <a:gd name="T45" fmla="*/ 99 h 526"/>
                                    <a:gd name="T46" fmla="*/ 86 w 527"/>
                                    <a:gd name="T47" fmla="*/ 68 h 526"/>
                                    <a:gd name="T48" fmla="*/ 120 w 527"/>
                                    <a:gd name="T49" fmla="*/ 41 h 526"/>
                                    <a:gd name="T50" fmla="*/ 159 w 527"/>
                                    <a:gd name="T51" fmla="*/ 20 h 526"/>
                                    <a:gd name="T52" fmla="*/ 200 w 527"/>
                                    <a:gd name="T53" fmla="*/ 6 h 526"/>
                                    <a:gd name="T54" fmla="*/ 245 w 527"/>
                                    <a:gd name="T55" fmla="*/ 0 h 526"/>
                                    <a:gd name="T56" fmla="*/ 294 w 527"/>
                                    <a:gd name="T57" fmla="*/ 3 h 526"/>
                                    <a:gd name="T58" fmla="*/ 340 w 527"/>
                                    <a:gd name="T59" fmla="*/ 14 h 526"/>
                                    <a:gd name="T60" fmla="*/ 382 w 527"/>
                                    <a:gd name="T61" fmla="*/ 31 h 526"/>
                                    <a:gd name="T62" fmla="*/ 420 w 527"/>
                                    <a:gd name="T63" fmla="*/ 53 h 526"/>
                                    <a:gd name="T64" fmla="*/ 452 w 527"/>
                                    <a:gd name="T65" fmla="*/ 81 h 526"/>
                                    <a:gd name="T66" fmla="*/ 480 w 527"/>
                                    <a:gd name="T67" fmla="*/ 114 h 526"/>
                                    <a:gd name="T68" fmla="*/ 501 w 527"/>
                                    <a:gd name="T69" fmla="*/ 150 h 526"/>
                                    <a:gd name="T70" fmla="*/ 517 w 527"/>
                                    <a:gd name="T71" fmla="*/ 190 h 526"/>
                                    <a:gd name="T72" fmla="*/ 525 w 527"/>
                                    <a:gd name="T73" fmla="*/ 233 h 526"/>
                                    <a:gd name="T74" fmla="*/ 527 w 527"/>
                                    <a:gd name="T75" fmla="*/ 262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527" h="526">
                                      <a:moveTo>
                                        <a:pt x="527" y="262"/>
                                      </a:moveTo>
                                      <a:lnTo>
                                        <a:pt x="526" y="286"/>
                                      </a:lnTo>
                                      <a:lnTo>
                                        <a:pt x="523" y="308"/>
                                      </a:lnTo>
                                      <a:lnTo>
                                        <a:pt x="518" y="330"/>
                                      </a:lnTo>
                                      <a:lnTo>
                                        <a:pt x="511" y="351"/>
                                      </a:lnTo>
                                      <a:lnTo>
                                        <a:pt x="503" y="372"/>
                                      </a:lnTo>
                                      <a:lnTo>
                                        <a:pt x="493" y="391"/>
                                      </a:lnTo>
                                      <a:lnTo>
                                        <a:pt x="481" y="410"/>
                                      </a:lnTo>
                                      <a:lnTo>
                                        <a:pt x="469" y="428"/>
                                      </a:lnTo>
                                      <a:lnTo>
                                        <a:pt x="454" y="444"/>
                                      </a:lnTo>
                                      <a:lnTo>
                                        <a:pt x="439" y="459"/>
                                      </a:lnTo>
                                      <a:lnTo>
                                        <a:pt x="422" y="473"/>
                                      </a:lnTo>
                                      <a:lnTo>
                                        <a:pt x="404" y="485"/>
                                      </a:lnTo>
                                      <a:lnTo>
                                        <a:pt x="385" y="496"/>
                                      </a:lnTo>
                                      <a:lnTo>
                                        <a:pt x="365" y="506"/>
                                      </a:lnTo>
                                      <a:lnTo>
                                        <a:pt x="344" y="513"/>
                                      </a:lnTo>
                                      <a:lnTo>
                                        <a:pt x="323" y="519"/>
                                      </a:lnTo>
                                      <a:lnTo>
                                        <a:pt x="301" y="523"/>
                                      </a:lnTo>
                                      <a:lnTo>
                                        <a:pt x="278" y="526"/>
                                      </a:lnTo>
                                      <a:lnTo>
                                        <a:pt x="253" y="525"/>
                                      </a:lnTo>
                                      <a:lnTo>
                                        <a:pt x="229" y="522"/>
                                      </a:lnTo>
                                      <a:lnTo>
                                        <a:pt x="206" y="517"/>
                                      </a:lnTo>
                                      <a:lnTo>
                                        <a:pt x="184" y="511"/>
                                      </a:lnTo>
                                      <a:lnTo>
                                        <a:pt x="162" y="503"/>
                                      </a:lnTo>
                                      <a:lnTo>
                                        <a:pt x="142" y="494"/>
                                      </a:lnTo>
                                      <a:lnTo>
                                        <a:pt x="123" y="483"/>
                                      </a:lnTo>
                                      <a:lnTo>
                                        <a:pt x="105" y="471"/>
                                      </a:lnTo>
                                      <a:lnTo>
                                        <a:pt x="88" y="457"/>
                                      </a:lnTo>
                                      <a:lnTo>
                                        <a:pt x="72" y="443"/>
                                      </a:lnTo>
                                      <a:lnTo>
                                        <a:pt x="58" y="427"/>
                                      </a:lnTo>
                                      <a:lnTo>
                                        <a:pt x="45" y="410"/>
                                      </a:lnTo>
                                      <a:lnTo>
                                        <a:pt x="34" y="392"/>
                                      </a:lnTo>
                                      <a:lnTo>
                                        <a:pt x="24" y="373"/>
                                      </a:lnTo>
                                      <a:lnTo>
                                        <a:pt x="16" y="353"/>
                                      </a:lnTo>
                                      <a:lnTo>
                                        <a:pt x="9" y="332"/>
                                      </a:lnTo>
                                      <a:lnTo>
                                        <a:pt x="4" y="311"/>
                                      </a:lnTo>
                                      <a:lnTo>
                                        <a:pt x="1" y="289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0" y="243"/>
                                      </a:lnTo>
                                      <a:lnTo>
                                        <a:pt x="3" y="220"/>
                                      </a:lnTo>
                                      <a:lnTo>
                                        <a:pt x="8" y="198"/>
                                      </a:lnTo>
                                      <a:lnTo>
                                        <a:pt x="15" y="17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33" y="136"/>
                                      </a:lnTo>
                                      <a:lnTo>
                                        <a:pt x="44" y="117"/>
                                      </a:lnTo>
                                      <a:lnTo>
                                        <a:pt x="57" y="99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86" y="68"/>
                                      </a:lnTo>
                                      <a:lnTo>
                                        <a:pt x="103" y="54"/>
                                      </a:lnTo>
                                      <a:lnTo>
                                        <a:pt x="120" y="41"/>
                                      </a:lnTo>
                                      <a:lnTo>
                                        <a:pt x="139" y="30"/>
                                      </a:lnTo>
                                      <a:lnTo>
                                        <a:pt x="159" y="20"/>
                                      </a:lnTo>
                                      <a:lnTo>
                                        <a:pt x="179" y="13"/>
                                      </a:lnTo>
                                      <a:lnTo>
                                        <a:pt x="200" y="6"/>
                                      </a:lnTo>
                                      <a:lnTo>
                                        <a:pt x="222" y="2"/>
                                      </a:lnTo>
                                      <a:lnTo>
                                        <a:pt x="245" y="0"/>
                                      </a:lnTo>
                                      <a:lnTo>
                                        <a:pt x="270" y="0"/>
                                      </a:lnTo>
                                      <a:lnTo>
                                        <a:pt x="294" y="3"/>
                                      </a:lnTo>
                                      <a:lnTo>
                                        <a:pt x="318" y="7"/>
                                      </a:lnTo>
                                      <a:lnTo>
                                        <a:pt x="340" y="14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382" y="31"/>
                                      </a:lnTo>
                                      <a:lnTo>
                                        <a:pt x="401" y="41"/>
                                      </a:lnTo>
                                      <a:lnTo>
                                        <a:pt x="420" y="53"/>
                                      </a:lnTo>
                                      <a:lnTo>
                                        <a:pt x="437" y="67"/>
                                      </a:lnTo>
                                      <a:lnTo>
                                        <a:pt x="452" y="81"/>
                                      </a:lnTo>
                                      <a:lnTo>
                                        <a:pt x="467" y="97"/>
                                      </a:lnTo>
                                      <a:lnTo>
                                        <a:pt x="480" y="114"/>
                                      </a:lnTo>
                                      <a:lnTo>
                                        <a:pt x="491" y="132"/>
                                      </a:lnTo>
                                      <a:lnTo>
                                        <a:pt x="501" y="150"/>
                                      </a:lnTo>
                                      <a:lnTo>
                                        <a:pt x="510" y="170"/>
                                      </a:lnTo>
                                      <a:lnTo>
                                        <a:pt x="517" y="190"/>
                                      </a:lnTo>
                                      <a:lnTo>
                                        <a:pt x="522" y="212"/>
                                      </a:lnTo>
                                      <a:lnTo>
                                        <a:pt x="525" y="233"/>
                                      </a:lnTo>
                                      <a:lnTo>
                                        <a:pt x="527" y="255"/>
                                      </a:lnTo>
                                      <a:lnTo>
                                        <a:pt x="527" y="26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247">
                                  <a:solidFill>
                                    <a:srgbClr val="FFD34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7C926008" id="Group 955" o:spid="_x0000_s1026" style="width:42.5pt;height:42.5pt;mso-position-horizontal-relative:char;mso-position-vertical-relative:line" coordorigin="1288,1028" coordsize="567,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">
                      <o:lock v:ext="edit" aspectratio="t"/>
                      <v:shape id="Freeform 956" o:spid="_x0000_s1027" style="position:absolute;left:1309;top:1048;width:526;height:518;visibility:visible;mso-wrap-style:square;v-text-anchor:top" coordsize="526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" path="m256,l234,1,212,4,191,9r-20,7l151,24,132,34,114,45,97,58,82,72,67,88,53,105,41,123,31,142,21,163r-7,21l7,207,3,230,,254r,26l2,302r5,21l13,344r8,20l31,383r11,18l55,418r14,16l85,449r16,14l119,475r20,11l159,496r21,7l202,510r23,4l249,517r25,1l297,516r22,-4l341,506r21,-7l382,490r19,-11l420,467r17,-14l452,439r15,-17l480,405r12,-18l502,367r8,-20l517,326r5,-22l525,282r1,-23l525,243r-2,-23l519,199r-6,-21l505,157,495,138,484,119,472,102,458,85,442,70,426,56,408,44,389,32,369,23,348,15,326,8,304,3,280,,256,e" fillcolor="#ffd340" stroked="f">
                        <v:path arrowok="t" o:connecttype="custom" o:connectlocs="234,1;191,9;151,24;114,45;82,72;53,105;31,142;14,184;3,230;0,280;7,323;21,364;42,401;69,434;101,463;139,486;180,503;225,514;274,518;319,512;362,499;401,479;437,453;467,422;492,387;510,347;522,304;526,259;523,220;513,178;495,138;472,102;442,70;408,44;369,23;326,8;280,0" o:connectangles="0,0,0,0,0,0,0,0,0,0,0,0,0,0,0,0,0,0,0,0,0,0,0,0,0,0,0,0,0,0,0,0,0,0,0,0,0"/>
                      </v:shape>
                      <v:shape id="Freeform 957" o:spid="_x0000_s1028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" path="m88,l67,6,48,16,32,30,18,46,8,66,2,88,,113r3,20l10,153r11,17l35,185r18,12l74,206r23,6l124,214r21,-6l165,199r17,-14l197,169r10,-19l214,129r3,-23l216,96,212,76,204,57,193,41,178,26,160,15,139,6,115,1,88,e" fillcolor="#fee67c" stroked="f">
                        <v:path arrowok="t" o:connecttype="custom" o:connectlocs="88,0;67,6;48,16;32,30;18,46;8,66;2,88;0,113;3,133;10,153;21,170;35,185;53,197;74,206;97,212;124,214;145,208;165,199;182,185;197,169;207,150;214,129;217,106;216,96;212,76;204,57;193,41;178,26;160,15;139,6;115,1;88,0" o:connectangles="0,0,0,0,0,0,0,0,0,0,0,0,0,0,0,0,0,0,0,0,0,0,0,0,0,0,0,0,0,0,0,0"/>
                      </v:shape>
                      <v:shape id="Freeform 958" o:spid="_x0000_s1029" style="position:absolute;left:1445;top:1196;width:28;height:46;visibility:visible;mso-wrap-style:square;v-text-anchor:top" coordsize="28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" path="m28,l26,,25,,23,,21,1,16,4,13,6,11,8,9,11,6,14,5,17,3,20,1,23r,3l,30r,5l,39r1,2l1,42r1,2l3,45r,l4,45r,-1l5,44r,-1l6,42,7,41,8,40,9,39r1,-1l11,37r2,-2l14,33r2,-3l19,26r,-1l22,20r3,-6l26,8,27,4r,-2l28,2,28,e" stroked="f">
                        <v:path arrowok="t" o:connecttype="custom" o:connectlocs="28,0;26,0;25,0;23,0;21,1;16,4;13,6;11,8;9,11;6,14;5,17;3,20;1,23;1,26;0,30;0,35;0,39;1,41;1,42;2,44;3,45;3,45;4,45;4,44;5,44;5,43;6,42;7,41;8,40;9,39;10,38;11,37;13,35;14,33;16,30;19,26;19,25;22,20;25,14;26,8;27,4;27,2;28,2;28,0" o:connectangles="0,0,0,0,0,0,0,0,0,0,0,0,0,0,0,0,0,0,0,0,0,0,0,0,0,0,0,0,0,0,0,0,0,0,0,0,0,0,0,0,0,0,0,0"/>
                      </v:shape>
                      <v:group id="Group 959" o:spid="_x0000_s1030" style="position:absolute;left:1547;top:1238;width:65;height:97" coordorigin="1547,1238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xpV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">
                        <v:shape id="Freeform 960" o:spid="_x0000_s1031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" path="m59,56r-22,l35,59r-2,3l31,65r-2,3l27,70r-2,2l22,75r-2,2l19,78r-1,1l17,80r-1,1l15,82r-5,5l6,90,1,95,,96r3,l7,96r2,l12,95r2,l17,94r3,-1l23,92r3,-1l31,88r1,-1l34,87r1,-2l37,84r5,-3l45,78r3,-3l49,73r3,-4l54,66r3,-6l59,56e" stroked="f">
                          <v:path arrowok="t" o:connecttype="custom" o:connectlocs="59,56;37,56;35,59;33,62;31,65;29,68;27,70;25,72;22,75;20,77;19,78;18,79;17,80;16,81;15,82;10,87;6,90;1,95;0,96;3,96;7,96;9,96;12,95;14,95;17,94;20,93;23,92;26,91;31,88;32,87;34,87;35,85;37,84;42,81;45,78;48,75;49,73;52,69;54,66;57,60;59,56" o:connectangles="0,0,0,0,0,0,0,0,0,0,0,0,0,0,0,0,0,0,0,0,0,0,0,0,0,0,0,0,0,0,0,0,0,0,0,0,0,0,0,0,0"/>
                        </v:shape>
                        <v:shape id="Freeform 961" o:spid="_x0000_s1032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" path="m58,l57,3,56,5r,2l55,9r,2l55,12r-1,2l53,16r,1l51,24r-1,3l47,33r-3,9l42,45r-1,3l39,51r-2,5l37,56r22,l61,48r1,-4l63,38r1,-2l64,35r,-2l64,22r,-3l64,17,63,16r,-3l62,11r,-3l61,6,60,5r,-2l59,2,58,1,58,e" stroked="f">
                          <v:path arrowok="t" o:connecttype="custom" o:connectlocs="58,0;57,3;56,5;56,7;55,9;55,11;55,12;54,14;53,16;53,17;51,24;50,27;47,33;44,42;42,45;41,48;39,51;37,56;37,56;59,56;61,48;62,44;63,38;64,36;64,35;64,33;64,22;64,19;64,17;63,16;63,13;62,11;62,8;61,6;60,5;60,3;59,2;58,1;58,0" o:connectangles="0,0,0,0,0,0,0,0,0,0,0,0,0,0,0,0,0,0,0,0,0,0,0,0,0,0,0,0,0,0,0,0,0,0,0,0,0,0,0"/>
                        </v:shape>
                      </v:group>
                      <v:shape id="Freeform 962" o:spid="_x0000_s1033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" path="m217,106r-3,23l207,150r-10,19l182,185r-17,14l145,208r-21,6l97,212,74,206,53,197,35,185,21,170,10,153,3,133,,113,2,88,8,66,18,46,32,30,48,16,67,6,88,r27,1l139,6r21,9l178,26r15,15l204,57r8,19l216,96r1,10xe" filled="f" strokecolor="#686868" strokeweight=".40075mm">
                        <v:path arrowok="t" o:connecttype="custom" o:connectlocs="217,106;214,129;207,150;197,169;182,185;165,199;145,208;124,214;97,212;74,206;53,197;35,185;21,170;10,153;3,133;0,113;2,88;8,66;18,46;32,30;48,16;67,6;88,0;115,1;139,6;160,15;178,26;193,41;204,57;212,76;216,96;217,106" o:connectangles="0,0,0,0,0,0,0,0,0,0,0,0,0,0,0,0,0,0,0,0,0,0,0,0,0,0,0,0,0,0,0,0"/>
                      </v:shape>
                      <v:group id="Group 963" o:spid="_x0000_s1034" style="position:absolute;left:1589;top:1329;width:155;height:165" coordorigin="1589,1329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          <v:shape id="Freeform 964" o:spid="_x0000_s1035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" path="m21,l,19r2,1l9,28r5,5l18,41r1,1l20,44r,1l21,45r,2l22,50r-2,5l21,57r3,4l27,65r4,4l37,78r8,9l56,100r4,4l63,109r15,16l81,129r7,8l91,140r3,3l100,150r9,8l112,162r2,2l154,128r-2,-2l149,122r-8,-9l135,106r-6,-7l123,92r-4,-4l100,68,96,64,84,51,76,43,64,32,60,28,57,25r-8,l47,24r-2,l44,23,43,22,42,21,41,20,34,15,29,10,22,2,21,e" fillcolor="#686868" stroked="f">
                          <v:path arrowok="t" o:connecttype="custom" o:connectlocs="21,0;0,19;2,20;9,28;14,33;18,41;19,42;20,44;20,45;21,45;21,47;22,50;20,55;21,57;24,61;27,65;31,69;37,78;45,87;56,100;60,104;63,109;78,125;81,129;88,137;91,140;94,143;100,150;109,158;112,162;114,164;154,128;152,126;149,122;141,113;135,106;129,99;123,92;119,88;100,68;96,64;84,51;76,43;64,32;60,28;57,25;49,25;47,24;45,24;44,23;43,22;42,21;41,20;34,15;29,10;22,2;21,0" o:connectangles="0,0,0,0,0,0,0,0,0,0,0,0,0,0,0,0,0,0,0,0,0,0,0,0,0,0,0,0,0,0,0,0,0,0,0,0,0,0,0,0,0,0,0,0,0,0,0,0,0,0,0,0,0,0,0,0,0"/>
                        </v:shape>
                        <v:shape id="Freeform 965" o:spid="_x0000_s1036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" path="m55,23r-6,2l57,25,55,23e" fillcolor="#686868" stroked="f">
                          <v:path arrowok="t" o:connecttype="custom" o:connectlocs="55,23;49,25;57,25;55,23" o:connectangles="0,0,0,0"/>
                        </v:shape>
                      </v:group>
                      <v:shape id="Freeform 966" o:spid="_x0000_s1037" style="position:absolute;left:1308;top:1048;width:527;height:526;visibility:visible;mso-wrap-style:square;v-text-anchor:top" coordsize="527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" path="m527,262r-1,24l523,308r-5,22l511,351r-8,21l493,391r-12,19l469,428r-15,16l439,459r-17,14l404,485r-19,11l365,506r-21,7l323,519r-22,4l278,526r-25,-1l229,522r-23,-5l184,511r-22,-8l142,494,123,483,105,471,88,457,72,443,58,427,45,410,34,392,24,373,16,353,9,332,4,311,1,289,,267,,243,3,220,8,198r7,-22l23,155,33,136,44,117,57,99,71,83,86,68,103,54,120,41,139,30,159,20r20,-7l200,6,222,2,245,r25,l294,3r24,4l340,14r22,7l382,31r19,10l420,53r17,14l452,81r15,16l480,114r11,18l501,150r9,20l517,190r5,22l525,233r2,22l527,262xe" filled="f" strokecolor="#ffd340" strokeweight=".70131mm">
                        <v:path arrowok="t" o:connecttype="custom" o:connectlocs="526,286;518,330;503,372;481,410;454,444;422,473;385,496;344,513;301,523;253,525;206,517;162,503;123,483;88,457;58,427;34,392;16,353;4,311;0,267;3,220;15,176;33,136;57,99;86,68;120,41;159,20;200,6;245,0;294,3;340,14;382,31;420,53;452,81;480,114;501,150;517,190;525,233;527,262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352" w:type="dxa"/>
            <w:vAlign w:val="center"/>
          </w:tcPr>
          <w:p w14:paraId="3FAD3C13" w14:textId="77777777" w:rsidR="00050D4C" w:rsidRPr="00050D4C" w:rsidRDefault="00050D4C" w:rsidP="00050D4C">
            <w:pPr>
              <w:rPr>
                <w:rFonts w:ascii="Tahoma" w:eastAsia="Calibri" w:hAnsi="Tahoma" w:cs="Tahoma"/>
                <w:b/>
                <w:sz w:val="38"/>
                <w:szCs w:val="38"/>
              </w:rPr>
            </w:pPr>
            <w:r w:rsidRPr="00050D4C">
              <w:rPr>
                <w:rFonts w:ascii="Tahoma" w:eastAsia="Calibri" w:hAnsi="Tahoma" w:cs="Tahoma"/>
                <w:b/>
                <w:color w:val="4A8ECC"/>
                <w:sz w:val="38"/>
                <w:szCs w:val="38"/>
              </w:rPr>
              <w:t>Διερεύνηση</w:t>
            </w:r>
          </w:p>
        </w:tc>
      </w:tr>
    </w:tbl>
    <w:p w14:paraId="6CCFAE3C" w14:textId="77777777" w:rsidR="00050D4C" w:rsidRPr="00050D4C" w:rsidRDefault="00050D4C" w:rsidP="00050D4C">
      <w:pPr>
        <w:spacing w:line="240" w:lineRule="auto"/>
        <w:rPr>
          <w:rFonts w:ascii="Arial" w:eastAsia="Calibri" w:hAnsi="Arial" w:cs="Arial"/>
          <w:b/>
          <w:sz w:val="20"/>
          <w:szCs w:val="20"/>
        </w:rPr>
      </w:pPr>
    </w:p>
    <w:p w14:paraId="765C320C" w14:textId="77777777" w:rsidR="003D12F4" w:rsidRPr="003D12F4" w:rsidRDefault="003D12F4" w:rsidP="002D49D0">
      <w:pPr>
        <w:spacing w:after="160"/>
        <w:rPr>
          <w:rFonts w:ascii="Arial" w:eastAsia="Calibri" w:hAnsi="Arial" w:cs="Arial"/>
          <w:b/>
          <w:sz w:val="36"/>
          <w:szCs w:val="36"/>
        </w:rPr>
      </w:pPr>
      <w:r w:rsidRPr="003D12F4">
        <w:rPr>
          <w:rFonts w:ascii="Arial" w:eastAsia="Calibri" w:hAnsi="Arial" w:cs="Arial"/>
          <w:b/>
          <w:bCs/>
          <w:sz w:val="36"/>
          <w:szCs w:val="36"/>
        </w:rPr>
        <w:t>Παίζουμε ένα παιχνίδι στο οποίο κερδίζει μόνον όποιος φέρει στον παρακάτω τροχό το χρώμα που έχει επιλέξει. Ποιο χρώμα θα διάλεγες για εσένα;</w:t>
      </w:r>
    </w:p>
    <w:p w14:paraId="49F8F91C" w14:textId="77777777" w:rsidR="00050D4C" w:rsidRPr="002609CB" w:rsidRDefault="00050D4C" w:rsidP="002D49D0">
      <w:pPr>
        <w:spacing w:after="160"/>
        <w:rPr>
          <w:rFonts w:ascii="Arial" w:eastAsia="Calibri" w:hAnsi="Arial" w:cs="Arial"/>
          <w:b/>
          <w:sz w:val="20"/>
          <w:szCs w:val="20"/>
        </w:rPr>
      </w:pPr>
    </w:p>
    <w:p w14:paraId="6F797FA9" w14:textId="77777777" w:rsidR="002609CB" w:rsidRPr="00050D4C" w:rsidRDefault="002609CB" w:rsidP="002D49D0">
      <w:pPr>
        <w:spacing w:after="160"/>
        <w:jc w:val="center"/>
        <w:rPr>
          <w:rFonts w:ascii="Arial" w:eastAsia="Calibri" w:hAnsi="Arial" w:cs="Arial"/>
          <w:b/>
          <w:sz w:val="36"/>
          <w:szCs w:val="36"/>
        </w:rPr>
      </w:pPr>
      <w:r>
        <w:rPr>
          <w:rFonts w:ascii="Tahoma" w:hAnsi="Tahoma" w:cs="Tahoma"/>
          <w:b/>
          <w:noProof/>
          <w:sz w:val="56"/>
          <w:szCs w:val="56"/>
        </w:rPr>
        <w:drawing>
          <wp:inline distT="0" distB="0" distL="0" distR="0" wp14:anchorId="44BDCCE3" wp14:editId="406A0C49">
            <wp:extent cx="2023200" cy="2023200"/>
            <wp:effectExtent l="0" t="0" r="0" b="0"/>
            <wp:docPr id="96" name="Εικόνα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8" name="k24-01-diskos1.emf"/>
                    <pic:cNvPicPr/>
                  </pic:nvPicPr>
                  <pic:blipFill>
                    <a:blip r:embed="rId6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3200" cy="202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236417" w14:textId="77777777" w:rsidR="00050D4C" w:rsidRPr="002609CB" w:rsidRDefault="00050D4C" w:rsidP="002D49D0">
      <w:pPr>
        <w:spacing w:after="160"/>
        <w:rPr>
          <w:rFonts w:ascii="Arial" w:eastAsia="Calibri" w:hAnsi="Arial" w:cs="Arial"/>
          <w:b/>
          <w:sz w:val="20"/>
          <w:szCs w:val="20"/>
        </w:rPr>
      </w:pPr>
    </w:p>
    <w:p w14:paraId="1FC39D33" w14:textId="77777777" w:rsidR="002609CB" w:rsidRPr="002609CB" w:rsidRDefault="002609CB" w:rsidP="002D49D0">
      <w:pPr>
        <w:rPr>
          <w:rFonts w:ascii="Tahoma" w:hAnsi="Tahoma" w:cs="Tahoma"/>
          <w:b/>
          <w:sz w:val="36"/>
          <w:szCs w:val="36"/>
        </w:rPr>
      </w:pPr>
      <w:r w:rsidRPr="002609CB">
        <w:rPr>
          <w:rFonts w:ascii="Tahoma-Bold" w:hAnsi="Tahoma-Bold"/>
          <w:b/>
          <w:bCs/>
          <w:color w:val="242021"/>
          <w:sz w:val="36"/>
          <w:szCs w:val="36"/>
        </w:rPr>
        <w:t xml:space="preserve">α. Κάνουμε προβλέψεις για το </w:t>
      </w:r>
      <w:r w:rsidRPr="002609CB">
        <w:rPr>
          <w:rFonts w:ascii="Tahoma-Bold" w:hAnsi="Tahoma-Bold"/>
          <w:b/>
          <w:bCs/>
          <w:color w:val="D7191E"/>
          <w:sz w:val="36"/>
          <w:szCs w:val="36"/>
        </w:rPr>
        <w:t>πείραμα τύχης</w:t>
      </w:r>
      <w:r w:rsidRPr="002609CB">
        <w:rPr>
          <w:rFonts w:ascii="Tahoma-Bold" w:hAnsi="Tahoma-Bold"/>
          <w:b/>
          <w:bCs/>
          <w:color w:val="242021"/>
          <w:sz w:val="36"/>
          <w:szCs w:val="36"/>
        </w:rPr>
        <w:t>.</w:t>
      </w:r>
    </w:p>
    <w:tbl>
      <w:tblPr>
        <w:tblStyle w:val="8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2609CB" w:rsidRPr="002609CB" w14:paraId="276FE478" w14:textId="77777777" w:rsidTr="0080715E">
        <w:tc>
          <w:tcPr>
            <w:tcW w:w="1701" w:type="dxa"/>
          </w:tcPr>
          <w:p w14:paraId="2E727503" w14:textId="77777777" w:rsidR="002609CB" w:rsidRPr="002609CB" w:rsidRDefault="002609CB" w:rsidP="002D49D0">
            <w:pPr>
              <w:spacing w:after="160" w:line="276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2609CB">
              <w:rPr>
                <w:rFonts w:ascii="Calibri" w:eastAsia="Calibri" w:hAnsi="Calibri" w:cs="Times New Roman"/>
                <w:noProof/>
                <w:sz w:val="36"/>
                <w:szCs w:val="36"/>
              </w:rPr>
              <w:drawing>
                <wp:inline distT="0" distB="0" distL="0" distR="0" wp14:anchorId="3F6634F8" wp14:editId="4F0AEFE0">
                  <wp:extent cx="719455" cy="496570"/>
                  <wp:effectExtent l="0" t="0" r="4445" b="0"/>
                  <wp:docPr id="95" name="Εικόνα 9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77FFB281" w14:textId="77777777" w:rsidR="002609CB" w:rsidRPr="002609CB" w:rsidRDefault="002609CB" w:rsidP="002D49D0">
            <w:pPr>
              <w:spacing w:after="160" w:line="276" w:lineRule="auto"/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</w:pPr>
            <w:r w:rsidRPr="002609CB"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  <w:t>Συζητάμε πόσο πιθανό είναι να έρθει καθένα από τα χρώματα, αν περιστρέψουμε τον τροχό.</w:t>
            </w:r>
          </w:p>
        </w:tc>
      </w:tr>
    </w:tbl>
    <w:p w14:paraId="0A9C8EC3" w14:textId="77777777" w:rsidR="002609CB" w:rsidRPr="002609CB" w:rsidRDefault="002609CB" w:rsidP="002D49D0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2609CB">
        <w:rPr>
          <w:rFonts w:ascii="Tahoma-Bold" w:hAnsi="Tahoma-Bold"/>
          <w:b/>
          <w:bCs/>
          <w:color w:val="242021"/>
          <w:sz w:val="36"/>
          <w:szCs w:val="36"/>
        </w:rPr>
        <w:t xml:space="preserve">β. Κάνουμε το </w:t>
      </w:r>
      <w:r w:rsidRPr="002609CB">
        <w:rPr>
          <w:rFonts w:ascii="Tahoma-Bold" w:hAnsi="Tahoma-Bold"/>
          <w:b/>
          <w:bCs/>
          <w:color w:val="D7191E"/>
          <w:sz w:val="36"/>
          <w:szCs w:val="36"/>
        </w:rPr>
        <w:t>πείραμα τύχης</w:t>
      </w:r>
      <w:r w:rsidRPr="002609CB">
        <w:rPr>
          <w:rFonts w:ascii="Tahoma-Bold" w:hAnsi="Tahoma-Bold"/>
          <w:b/>
          <w:bCs/>
          <w:color w:val="242021"/>
          <w:sz w:val="36"/>
          <w:szCs w:val="36"/>
        </w:rPr>
        <w:t>.</w:t>
      </w:r>
    </w:p>
    <w:p w14:paraId="331D870A" w14:textId="77777777" w:rsidR="002609CB" w:rsidRPr="002609CB" w:rsidRDefault="002609CB" w:rsidP="002D49D0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2609CB">
        <w:rPr>
          <w:rFonts w:ascii="Arial-BoldMT" w:hAnsi="Arial-BoldMT"/>
          <w:b/>
          <w:bCs/>
          <w:color w:val="242021"/>
          <w:sz w:val="36"/>
          <w:szCs w:val="36"/>
        </w:rPr>
        <w:t>Χωριζόμαστε σε ομάδες και χρησιμοποιούμε τον τροχό από το παράρτημα. Περιστρέφουμε τον τροχό 20 φορές και καταγράφουμε τα αποτελέσματά μας.</w:t>
      </w:r>
    </w:p>
    <w:p w14:paraId="0ED246F4" w14:textId="77777777" w:rsidR="002609CB" w:rsidRDefault="002609CB" w:rsidP="002D49D0">
      <w:pPr>
        <w:rPr>
          <w:rFonts w:ascii="Arial" w:eastAsia="Calibri" w:hAnsi="Arial" w:cs="Arial"/>
          <w:b/>
          <w:sz w:val="36"/>
          <w:szCs w:val="36"/>
        </w:rPr>
      </w:pPr>
      <w:r w:rsidRPr="002609CB">
        <w:rPr>
          <w:rFonts w:ascii="Arial-BoldMT" w:hAnsi="Arial-BoldMT"/>
          <w:b/>
          <w:bCs/>
          <w:color w:val="242021"/>
          <w:sz w:val="36"/>
          <w:szCs w:val="36"/>
        </w:rPr>
        <w:t>1. Παρατηρο</w:t>
      </w:r>
      <w:r w:rsidR="002D61A9" w:rsidRPr="002D61A9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87712" behindDoc="0" locked="0" layoutInCell="0" allowOverlap="0" wp14:anchorId="71A13FC9" wp14:editId="5218F2F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83" name="Πλαίσιο κειμένου 6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4D20FC" w14:textId="77777777" w:rsidR="00D30DA1" w:rsidRPr="002D49D0" w:rsidRDefault="002D49D0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5</w:t>
                            </w:r>
                            <w:r w:rsidR="00D30DA1"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A13FC9" id="Πλαίσιο κειμένου 683" o:spid="_x0000_s1164" type="#_x0000_t202" style="position:absolute;margin-left:0;margin-top:785.3pt;width:99.2pt;height:28.35pt;z-index:2527877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044D20FC" w14:textId="77777777" w:rsidR="00D30DA1" w:rsidRPr="002D49D0" w:rsidRDefault="002D49D0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5</w:t>
                      </w:r>
                      <w:r w:rsidR="00D30DA1"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2609CB">
        <w:rPr>
          <w:rFonts w:ascii="Arial-BoldMT" w:hAnsi="Arial-BoldMT"/>
          <w:b/>
          <w:bCs/>
          <w:color w:val="242021"/>
          <w:sz w:val="36"/>
          <w:szCs w:val="36"/>
        </w:rPr>
        <w:t>ύμε τη συχνότητα εμφάνισης κάθε χρώματος.</w:t>
      </w:r>
      <w:r w:rsidR="00A30E3E" w:rsidRPr="00A30E3E">
        <w:rPr>
          <w:rFonts w:ascii="Arial" w:eastAsia="Calibri" w:hAnsi="Arial" w:cs="Arial"/>
          <w:b/>
          <w:bCs/>
          <w:sz w:val="36"/>
          <w:szCs w:val="36"/>
        </w:rPr>
        <w:t xml:space="preserve"> </w:t>
      </w:r>
      <w:r w:rsidR="00A30E3E" w:rsidRPr="00DC14F6">
        <w:rPr>
          <w:rFonts w:ascii="Arial" w:eastAsia="Calibri" w:hAnsi="Arial" w:cs="Arial"/>
          <w:b/>
          <w:bCs/>
          <w:sz w:val="36"/>
          <w:szCs w:val="36"/>
        </w:rPr>
        <w:t>Ποιο χρώμα είναι πιο πιθανόν να εμφανίζεται κάθε φορά;</w:t>
      </w:r>
      <w:r>
        <w:rPr>
          <w:rFonts w:ascii="Arial" w:eastAsia="Calibri" w:hAnsi="Arial" w:cs="Arial"/>
          <w:b/>
          <w:sz w:val="36"/>
          <w:szCs w:val="36"/>
        </w:rPr>
        <w:br w:type="page"/>
      </w:r>
    </w:p>
    <w:p w14:paraId="33F8BA96" w14:textId="77777777" w:rsidR="00DC14F6" w:rsidRPr="00050D4C" w:rsidRDefault="00DC14F6" w:rsidP="00DC14F6">
      <w:pPr>
        <w:spacing w:before="360"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050D4C">
        <w:rPr>
          <w:rFonts w:ascii="Arial" w:eastAsia="Calibri" w:hAnsi="Arial" w:cs="Arial"/>
          <w:b/>
          <w:sz w:val="36"/>
          <w:szCs w:val="36"/>
        </w:rPr>
        <w:lastRenderedPageBreak/>
        <w:t>……………………………………………………………………..</w:t>
      </w:r>
    </w:p>
    <w:p w14:paraId="681ACBF4" w14:textId="77777777" w:rsidR="00DC14F6" w:rsidRPr="00050D4C" w:rsidRDefault="00DC14F6" w:rsidP="002D49D0">
      <w:pPr>
        <w:spacing w:before="360"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050D4C">
        <w:rPr>
          <w:rFonts w:ascii="Arial" w:eastAsia="Calibri" w:hAnsi="Arial" w:cs="Arial"/>
          <w:b/>
          <w:sz w:val="36"/>
          <w:szCs w:val="36"/>
        </w:rPr>
        <w:t>……………………………………………………………………..</w:t>
      </w:r>
    </w:p>
    <w:p w14:paraId="670F4A12" w14:textId="77777777" w:rsidR="00DC14F6" w:rsidRDefault="00DC14F6" w:rsidP="00DC14F6">
      <w:pPr>
        <w:spacing w:before="360"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050D4C">
        <w:rPr>
          <w:rFonts w:ascii="Arial" w:eastAsia="Calibri" w:hAnsi="Arial" w:cs="Arial"/>
          <w:b/>
          <w:sz w:val="36"/>
          <w:szCs w:val="36"/>
        </w:rPr>
        <w:t>……………………………………………………………………..</w:t>
      </w:r>
    </w:p>
    <w:p w14:paraId="50998D19" w14:textId="77777777" w:rsidR="00864945" w:rsidRPr="00050D4C" w:rsidRDefault="00864945" w:rsidP="00DC14F6">
      <w:pPr>
        <w:spacing w:before="360" w:after="160" w:line="259" w:lineRule="auto"/>
        <w:rPr>
          <w:rFonts w:ascii="Arial" w:eastAsia="Calibri" w:hAnsi="Arial" w:cs="Arial"/>
          <w:b/>
          <w:sz w:val="16"/>
          <w:szCs w:val="16"/>
        </w:rPr>
      </w:pPr>
    </w:p>
    <w:tbl>
      <w:tblPr>
        <w:tblW w:w="9667" w:type="dxa"/>
        <w:tblInd w:w="1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833"/>
        <w:gridCol w:w="3544"/>
        <w:gridCol w:w="4290"/>
      </w:tblGrid>
      <w:tr w:rsidR="00864945" w:rsidRPr="00864945" w14:paraId="40EE6B35" w14:textId="77777777" w:rsidTr="00864945">
        <w:trPr>
          <w:trHeight w:val="737"/>
        </w:trPr>
        <w:tc>
          <w:tcPr>
            <w:tcW w:w="9667" w:type="dxa"/>
            <w:gridSpan w:val="3"/>
            <w:shd w:val="clear" w:color="auto" w:fill="D7181F"/>
            <w:vAlign w:val="center"/>
          </w:tcPr>
          <w:p w14:paraId="2DC6DBE3" w14:textId="77777777" w:rsidR="00864945" w:rsidRPr="00864945" w:rsidRDefault="00864945" w:rsidP="00864945">
            <w:pPr>
              <w:widowControl w:val="0"/>
              <w:spacing w:after="0" w:line="540" w:lineRule="exact"/>
              <w:ind w:left="500"/>
              <w:jc w:val="center"/>
              <w:rPr>
                <w:rFonts w:ascii="Tahoma" w:eastAsia="Tahoma" w:hAnsi="Tahoma" w:cs="Tahoma"/>
                <w:b/>
                <w:color w:val="FFFFFF" w:themeColor="background1"/>
                <w:sz w:val="36"/>
                <w:szCs w:val="36"/>
                <w:lang w:eastAsia="el-GR" w:bidi="el-GR"/>
              </w:rPr>
            </w:pPr>
            <w:r w:rsidRPr="00864945">
              <w:rPr>
                <w:rFonts w:ascii="Tahoma" w:eastAsia="Arial" w:hAnsi="Tahoma" w:cs="Tahoma"/>
                <w:b/>
                <w:color w:val="FFFFFF" w:themeColor="background1"/>
                <w:sz w:val="36"/>
                <w:szCs w:val="36"/>
                <w:lang w:eastAsia="el-GR" w:bidi="el-GR"/>
              </w:rPr>
              <w:t>Αποτελέσματα της ομάδας μου</w:t>
            </w:r>
          </w:p>
        </w:tc>
      </w:tr>
      <w:tr w:rsidR="00864945" w:rsidRPr="00864945" w14:paraId="781E5F0B" w14:textId="77777777" w:rsidTr="00864945">
        <w:trPr>
          <w:trHeight w:val="737"/>
        </w:trPr>
        <w:tc>
          <w:tcPr>
            <w:tcW w:w="1833" w:type="dxa"/>
            <w:tcBorders>
              <w:left w:val="single" w:sz="4" w:space="0" w:color="auto"/>
            </w:tcBorders>
            <w:shd w:val="clear" w:color="auto" w:fill="F8CEBE"/>
            <w:vAlign w:val="center"/>
          </w:tcPr>
          <w:p w14:paraId="15939EA2" w14:textId="77777777" w:rsidR="00864945" w:rsidRPr="00864945" w:rsidRDefault="00864945" w:rsidP="00864945">
            <w:pPr>
              <w:widowControl w:val="0"/>
              <w:spacing w:after="0" w:line="240" w:lineRule="auto"/>
              <w:ind w:left="57"/>
              <w:jc w:val="center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864945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Χρώμα</w:t>
            </w:r>
          </w:p>
        </w:tc>
        <w:tc>
          <w:tcPr>
            <w:tcW w:w="3544" w:type="dxa"/>
            <w:tcBorders>
              <w:left w:val="single" w:sz="4" w:space="0" w:color="auto"/>
            </w:tcBorders>
            <w:shd w:val="clear" w:color="auto" w:fill="F8CEBE"/>
            <w:vAlign w:val="center"/>
          </w:tcPr>
          <w:p w14:paraId="5B39602D" w14:textId="77777777" w:rsidR="00864945" w:rsidRPr="00864945" w:rsidRDefault="00864945" w:rsidP="00864945">
            <w:pPr>
              <w:widowControl w:val="0"/>
              <w:spacing w:after="0" w:line="240" w:lineRule="auto"/>
              <w:ind w:left="57"/>
              <w:jc w:val="center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86494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Καταμέτρηση με γραμμές</w:t>
            </w:r>
          </w:p>
        </w:tc>
        <w:tc>
          <w:tcPr>
            <w:tcW w:w="4290" w:type="dxa"/>
            <w:tcBorders>
              <w:left w:val="single" w:sz="4" w:space="0" w:color="auto"/>
              <w:right w:val="single" w:sz="4" w:space="0" w:color="auto"/>
            </w:tcBorders>
            <w:shd w:val="clear" w:color="auto" w:fill="F8CEBE"/>
            <w:vAlign w:val="center"/>
          </w:tcPr>
          <w:p w14:paraId="432B8872" w14:textId="77777777" w:rsidR="00864945" w:rsidRPr="00864945" w:rsidRDefault="00864945" w:rsidP="00864945">
            <w:pPr>
              <w:widowControl w:val="0"/>
              <w:spacing w:after="0" w:line="240" w:lineRule="auto"/>
              <w:ind w:left="57"/>
              <w:jc w:val="center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86494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Συχνότητα εμφάνισης με αριθμό</w:t>
            </w:r>
          </w:p>
        </w:tc>
      </w:tr>
      <w:tr w:rsidR="00864945" w:rsidRPr="00864945" w14:paraId="14B903ED" w14:textId="77777777" w:rsidTr="00864945">
        <w:trPr>
          <w:trHeight w:val="737"/>
        </w:trPr>
        <w:tc>
          <w:tcPr>
            <w:tcW w:w="183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0311CD6" w14:textId="77777777" w:rsidR="00864945" w:rsidRPr="00864945" w:rsidRDefault="00864945" w:rsidP="00864945">
            <w:pPr>
              <w:widowControl w:val="0"/>
              <w:spacing w:after="0" w:line="240" w:lineRule="auto"/>
              <w:ind w:left="57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864945">
              <w:rPr>
                <w:rFonts w:ascii="Arial" w:eastAsia="Arial" w:hAnsi="Arial" w:cs="Arial"/>
                <w:b/>
                <w:color w:val="231F20"/>
                <w:sz w:val="36"/>
                <w:szCs w:val="36"/>
                <w:lang w:eastAsia="el-GR" w:bidi="el-GR"/>
              </w:rPr>
              <w:t>πράσινο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72C10B0" w14:textId="77777777" w:rsidR="00864945" w:rsidRPr="00864945" w:rsidRDefault="00864945" w:rsidP="00864945">
            <w:pPr>
              <w:widowControl w:val="0"/>
              <w:spacing w:after="0" w:line="240" w:lineRule="auto"/>
              <w:jc w:val="center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42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0890CB3" w14:textId="77777777" w:rsidR="00864945" w:rsidRPr="00864945" w:rsidRDefault="00864945" w:rsidP="00864945">
            <w:pPr>
              <w:widowControl w:val="0"/>
              <w:spacing w:after="0" w:line="240" w:lineRule="auto"/>
              <w:jc w:val="center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</w:p>
        </w:tc>
      </w:tr>
      <w:tr w:rsidR="00864945" w:rsidRPr="00864945" w14:paraId="233E5797" w14:textId="77777777" w:rsidTr="00864945">
        <w:trPr>
          <w:trHeight w:val="737"/>
        </w:trPr>
        <w:tc>
          <w:tcPr>
            <w:tcW w:w="183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8D846DC" w14:textId="77777777" w:rsidR="00864945" w:rsidRPr="00864945" w:rsidRDefault="00864945" w:rsidP="00864945">
            <w:pPr>
              <w:widowControl w:val="0"/>
              <w:spacing w:after="0" w:line="240" w:lineRule="auto"/>
              <w:ind w:left="57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864945">
              <w:rPr>
                <w:rFonts w:ascii="Arial" w:eastAsia="Arial" w:hAnsi="Arial" w:cs="Arial"/>
                <w:b/>
                <w:color w:val="231F20"/>
                <w:sz w:val="36"/>
                <w:szCs w:val="36"/>
                <w:lang w:eastAsia="el-GR" w:bidi="el-GR"/>
              </w:rPr>
              <w:t>κίτρινο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C231C65" w14:textId="77777777" w:rsidR="00864945" w:rsidRPr="00864945" w:rsidRDefault="00864945" w:rsidP="00864945">
            <w:pPr>
              <w:widowControl w:val="0"/>
              <w:spacing w:after="0" w:line="240" w:lineRule="auto"/>
              <w:jc w:val="center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42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A052A8E" w14:textId="77777777" w:rsidR="00864945" w:rsidRPr="00864945" w:rsidRDefault="00864945" w:rsidP="00864945">
            <w:pPr>
              <w:widowControl w:val="0"/>
              <w:spacing w:after="0" w:line="240" w:lineRule="auto"/>
              <w:jc w:val="center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</w:p>
        </w:tc>
      </w:tr>
      <w:tr w:rsidR="00864945" w:rsidRPr="00864945" w14:paraId="451F6963" w14:textId="77777777" w:rsidTr="00864945">
        <w:trPr>
          <w:trHeight w:val="737"/>
        </w:trPr>
        <w:tc>
          <w:tcPr>
            <w:tcW w:w="183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9B2F2B4" w14:textId="77777777" w:rsidR="00864945" w:rsidRPr="00864945" w:rsidRDefault="00864945" w:rsidP="00864945">
            <w:pPr>
              <w:widowControl w:val="0"/>
              <w:spacing w:after="0" w:line="240" w:lineRule="auto"/>
              <w:ind w:left="57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864945">
              <w:rPr>
                <w:rFonts w:ascii="Arial" w:eastAsia="Arial" w:hAnsi="Arial" w:cs="Arial"/>
                <w:b/>
                <w:color w:val="231F20"/>
                <w:sz w:val="36"/>
                <w:szCs w:val="36"/>
                <w:lang w:eastAsia="el-GR" w:bidi="el-GR"/>
              </w:rPr>
              <w:t>μπλε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115BBBB" w14:textId="77777777" w:rsidR="00864945" w:rsidRPr="00864945" w:rsidRDefault="00864945" w:rsidP="00864945">
            <w:pPr>
              <w:widowControl w:val="0"/>
              <w:spacing w:after="0" w:line="240" w:lineRule="auto"/>
              <w:jc w:val="center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42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9CFD4B1" w14:textId="77777777" w:rsidR="00864945" w:rsidRPr="00864945" w:rsidRDefault="00864945" w:rsidP="00864945">
            <w:pPr>
              <w:widowControl w:val="0"/>
              <w:spacing w:after="0" w:line="240" w:lineRule="auto"/>
              <w:jc w:val="center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</w:p>
        </w:tc>
      </w:tr>
      <w:tr w:rsidR="00864945" w:rsidRPr="00864945" w14:paraId="76BA6FEA" w14:textId="77777777" w:rsidTr="00864945">
        <w:trPr>
          <w:trHeight w:val="737"/>
        </w:trPr>
        <w:tc>
          <w:tcPr>
            <w:tcW w:w="1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611AC1B2" w14:textId="77777777" w:rsidR="00864945" w:rsidRPr="00864945" w:rsidRDefault="00864945" w:rsidP="00864945">
            <w:pPr>
              <w:widowControl w:val="0"/>
              <w:spacing w:after="0" w:line="240" w:lineRule="auto"/>
              <w:ind w:left="57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864945">
              <w:rPr>
                <w:rFonts w:ascii="Arial" w:eastAsia="Arial" w:hAnsi="Arial" w:cs="Arial"/>
                <w:b/>
                <w:color w:val="231F20"/>
                <w:sz w:val="36"/>
                <w:szCs w:val="36"/>
                <w:lang w:eastAsia="el-GR" w:bidi="el-GR"/>
              </w:rPr>
              <w:t>κόκκινο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5A85B57C" w14:textId="77777777" w:rsidR="00864945" w:rsidRPr="00864945" w:rsidRDefault="00864945" w:rsidP="00864945">
            <w:pPr>
              <w:widowControl w:val="0"/>
              <w:spacing w:after="0" w:line="240" w:lineRule="auto"/>
              <w:jc w:val="center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4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6903E7F" w14:textId="77777777" w:rsidR="00864945" w:rsidRPr="00864945" w:rsidRDefault="00864945" w:rsidP="00864945">
            <w:pPr>
              <w:widowControl w:val="0"/>
              <w:spacing w:after="0" w:line="240" w:lineRule="auto"/>
              <w:jc w:val="center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</w:p>
        </w:tc>
      </w:tr>
    </w:tbl>
    <w:p w14:paraId="696465C8" w14:textId="77777777" w:rsidR="00DC14F6" w:rsidRDefault="002D61A9" w:rsidP="00050D4C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89760" behindDoc="0" locked="0" layoutInCell="0" allowOverlap="0" wp14:anchorId="222CB0D7" wp14:editId="2788DEC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84" name="Πλαίσιο κειμένου 6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09E987" w14:textId="77777777" w:rsidR="00D30DA1" w:rsidRPr="002D49D0" w:rsidRDefault="002D49D0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6</w:t>
                            </w:r>
                            <w:r w:rsidR="00D30DA1"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2CB0D7" id="Πλαίσιο κειμένου 684" o:spid="_x0000_s1165" type="#_x0000_t202" style="position:absolute;margin-left:0;margin-top:785.3pt;width:99.2pt;height:28.35pt;z-index:2527897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M9mcG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2D09E987" w14:textId="77777777" w:rsidR="00D30DA1" w:rsidRPr="002D49D0" w:rsidRDefault="002D49D0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6</w:t>
                      </w:r>
                      <w:r w:rsidR="00D30DA1"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BA19A93" w14:textId="77777777" w:rsidR="00864945" w:rsidRDefault="00864945" w:rsidP="00050D4C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2592128" behindDoc="0" locked="0" layoutInCell="1" allowOverlap="1" wp14:anchorId="48D84F3D" wp14:editId="2D64BF29">
                <wp:simplePos x="0" y="0"/>
                <wp:positionH relativeFrom="column">
                  <wp:posOffset>1724673</wp:posOffset>
                </wp:positionH>
                <wp:positionV relativeFrom="paragraph">
                  <wp:posOffset>2491365</wp:posOffset>
                </wp:positionV>
                <wp:extent cx="2597371" cy="708738"/>
                <wp:effectExtent l="19050" t="19050" r="755650" b="15240"/>
                <wp:wrapNone/>
                <wp:docPr id="98" name="Φυσαλίδα ομιλίας: Ορθογώνιο με στρογγυλεμένες γωνίες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97371" cy="708738"/>
                        </a:xfrm>
                        <a:prstGeom prst="wedgeRoundRectCallout">
                          <a:avLst>
                            <a:gd name="adj1" fmla="val 73563"/>
                            <a:gd name="adj2" fmla="val -9090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415CFC" w14:textId="77777777" w:rsidR="00D30DA1" w:rsidRPr="00864945" w:rsidRDefault="00D30DA1" w:rsidP="00864945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64945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Το μπλε είναι μόνο σε 1 από τα 8 ίσα μέρη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D84F3D" id="Φυσαλίδα ομιλίας: Ορθογώνιο με στρογγυλεμένες γωνίες 98" o:spid="_x0000_s1166" type="#_x0000_t62" style="position:absolute;margin-left:135.8pt;margin-top:196.15pt;width:204.5pt;height:55.8pt;z-index:25259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" adj="26690,8837" fillcolor="#dfd" strokecolor="#9bff9b" strokeweight="3pt">
                <v:textbox inset="0,0,0,0">
                  <w:txbxContent>
                    <w:p w14:paraId="63415CFC" w14:textId="77777777" w:rsidR="00D30DA1" w:rsidRPr="00864945" w:rsidRDefault="00D30DA1" w:rsidP="00864945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864945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>Το μπλε είναι μόνο σε 1 από τα 8 ίσα μέρη.</w:t>
                      </w:r>
                    </w:p>
                  </w:txbxContent>
                </v:textbox>
              </v:shape>
            </w:pict>
          </mc:Fallback>
        </mc:AlternateContent>
      </w:r>
      <w:r w:rsidRPr="009B2E7B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590080" behindDoc="0" locked="0" layoutInCell="1" allowOverlap="1" wp14:anchorId="0D06663C" wp14:editId="498CB335">
                <wp:simplePos x="0" y="0"/>
                <wp:positionH relativeFrom="column">
                  <wp:posOffset>1583723</wp:posOffset>
                </wp:positionH>
                <wp:positionV relativeFrom="paragraph">
                  <wp:posOffset>60794</wp:posOffset>
                </wp:positionV>
                <wp:extent cx="3800104" cy="1425039"/>
                <wp:effectExtent l="266700" t="19050" r="10160" b="22860"/>
                <wp:wrapNone/>
                <wp:docPr id="97" name="Φυσαλίδα ομιλίας: Ορθογώνιο με στρογγυλεμένες γωνίες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00104" cy="1425039"/>
                        </a:xfrm>
                        <a:prstGeom prst="wedgeRoundRectCallout">
                          <a:avLst>
                            <a:gd name="adj1" fmla="val -55775"/>
                            <a:gd name="adj2" fmla="val 22065"/>
                            <a:gd name="adj3" fmla="val 16667"/>
                          </a:avLst>
                        </a:prstGeom>
                        <a:solidFill>
                          <a:srgbClr val="4F81BD">
                            <a:lumMod val="20000"/>
                            <a:lumOff val="80000"/>
                          </a:srgbClr>
                        </a:solidFill>
                        <a:ln w="38100">
                          <a:solidFill>
                            <a:srgbClr val="4F81BD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D5D7F2" w14:textId="77777777" w:rsidR="00D30DA1" w:rsidRPr="00864945" w:rsidRDefault="00D30DA1" w:rsidP="00864945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64945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Το βέλος μπορεί να σταματήσει σε καθένα από τα 8 ίσα μέρη. Το κίτρινο χρώμα είναι στα 4 από αυτά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06663C" id="Φυσαλίδα ομιλίας: Ορθογώνιο με στρογγυλεμένες γωνίες 97" o:spid="_x0000_s1167" type="#_x0000_t62" style="position:absolute;margin-left:124.7pt;margin-top:4.8pt;width:299.2pt;height:112.2pt;z-index:25259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" adj="-1247,15566" fillcolor="#dce6f2" strokecolor="#4f81bd" strokeweight="3pt">
                <v:textbox inset="0,0,0,0">
                  <w:txbxContent>
                    <w:p w14:paraId="54D5D7F2" w14:textId="77777777" w:rsidR="00D30DA1" w:rsidRPr="00864945" w:rsidRDefault="00D30DA1" w:rsidP="00864945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864945"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  <w:t>Το βέλος μπορεί να σταματήσει σε καθένα από τα 8 ίσα μέρη. Το κίτρινο χρώμα είναι στα 4 από αυτά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b/>
          <w:noProof/>
          <w:sz w:val="56"/>
          <w:szCs w:val="56"/>
        </w:rPr>
        <w:drawing>
          <wp:inline distT="0" distB="0" distL="0" distR="0" wp14:anchorId="35C3E6ED" wp14:editId="377ED070">
            <wp:extent cx="1315035" cy="2365000"/>
            <wp:effectExtent l="0" t="0" r="0" b="0"/>
            <wp:docPr id="107" name="Εικόνα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" name="k24-02-koritsi.emf"/>
                    <pic:cNvPicPr/>
                  </pic:nvPicPr>
                  <pic:blipFill>
                    <a:blip r:embed="rId6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5035" cy="236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3C8FB" w14:textId="77777777" w:rsidR="00864945" w:rsidRDefault="00864945" w:rsidP="00864945">
      <w:pPr>
        <w:spacing w:after="160" w:line="259" w:lineRule="auto"/>
        <w:jc w:val="right"/>
        <w:rPr>
          <w:rFonts w:ascii="Arial" w:eastAsia="Calibri" w:hAnsi="Arial" w:cs="Arial"/>
          <w:b/>
          <w:sz w:val="36"/>
          <w:szCs w:val="36"/>
        </w:rPr>
      </w:pPr>
      <w:r>
        <w:rPr>
          <w:rFonts w:ascii="Tahoma" w:hAnsi="Tahoma" w:cs="Tahoma"/>
          <w:b/>
          <w:noProof/>
          <w:sz w:val="56"/>
          <w:szCs w:val="56"/>
        </w:rPr>
        <w:drawing>
          <wp:inline distT="0" distB="0" distL="0" distR="0" wp14:anchorId="170F3753" wp14:editId="3DCA2E70">
            <wp:extent cx="1461160" cy="1661092"/>
            <wp:effectExtent l="0" t="0" r="5715" b="0"/>
            <wp:docPr id="106" name="Εικόνα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9" name="k24-03-agori.emf"/>
                    <pic:cNvPicPr/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1160" cy="1661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eastAsia="Calibri" w:hAnsi="Arial" w:cs="Arial"/>
          <w:b/>
          <w:sz w:val="36"/>
          <w:szCs w:val="36"/>
        </w:rPr>
        <w:br w:type="page"/>
      </w:r>
    </w:p>
    <w:p w14:paraId="3931F4EA" w14:textId="77777777" w:rsidR="00AD2D24" w:rsidRDefault="00864945" w:rsidP="00054A09">
      <w:pPr>
        <w:spacing w:before="360" w:after="160"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864945">
        <w:rPr>
          <w:rFonts w:ascii="Arial-BoldMT" w:hAnsi="Arial-BoldMT"/>
          <w:b/>
          <w:bCs/>
          <w:color w:val="242021"/>
          <w:sz w:val="36"/>
          <w:szCs w:val="36"/>
        </w:rPr>
        <w:lastRenderedPageBreak/>
        <w:t>2. Πόσες φορές αναμένουμε να εμφανιστεί κόκκινο χρώμα σε 8 περιστροφές του τροχού;</w:t>
      </w:r>
    </w:p>
    <w:p w14:paraId="4C8D8388" w14:textId="77777777" w:rsidR="00864945" w:rsidRDefault="00864945" w:rsidP="00864945">
      <w:pPr>
        <w:spacing w:before="360" w:after="160" w:line="256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t>……………………………………………………………………..</w:t>
      </w:r>
    </w:p>
    <w:p w14:paraId="6BFBE008" w14:textId="77777777" w:rsidR="00864945" w:rsidRDefault="00864945" w:rsidP="00054A09">
      <w:pPr>
        <w:spacing w:before="360" w:after="0" w:line="257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t>……………………………………………………………………..</w:t>
      </w:r>
    </w:p>
    <w:p w14:paraId="38CE74C3" w14:textId="77777777" w:rsidR="00AD2D24" w:rsidRDefault="00864945" w:rsidP="00054A09">
      <w:pPr>
        <w:spacing w:before="120" w:after="160"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864945">
        <w:rPr>
          <w:rFonts w:ascii="Arial-BoldMT" w:hAnsi="Arial-BoldMT"/>
          <w:b/>
          <w:bCs/>
          <w:color w:val="242021"/>
          <w:sz w:val="36"/>
          <w:szCs w:val="36"/>
        </w:rPr>
        <w:t>3. Πόσες φορές αναμένουμε να εμφανιστεί πράσινο χρώμα σε 8 περιστροφέ</w:t>
      </w:r>
      <w:r w:rsidR="002D61A9" w:rsidRPr="002D61A9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91808" behindDoc="0" locked="0" layoutInCell="0" allowOverlap="0" wp14:anchorId="10645CE0" wp14:editId="754BBD3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85" name="Πλαίσιο κειμένου 6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CAE2FA" w14:textId="77777777" w:rsidR="00D30DA1" w:rsidRPr="002D49D0" w:rsidRDefault="002D49D0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7</w:t>
                            </w:r>
                            <w:r w:rsidR="00D30DA1"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645CE0" id="Πλαίσιο κειμένου 685" o:spid="_x0000_s1168" type="#_x0000_t202" style="position:absolute;margin-left:0;margin-top:785.3pt;width:99.2pt;height:28.35pt;z-index:2527918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E8YctS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9CAE2FA" w14:textId="77777777" w:rsidR="00D30DA1" w:rsidRPr="002D49D0" w:rsidRDefault="002D49D0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7</w:t>
                      </w:r>
                      <w:r w:rsidR="00D30DA1"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864945">
        <w:rPr>
          <w:rFonts w:ascii="Arial-BoldMT" w:hAnsi="Arial-BoldMT"/>
          <w:b/>
          <w:bCs/>
          <w:color w:val="242021"/>
          <w:sz w:val="36"/>
          <w:szCs w:val="36"/>
        </w:rPr>
        <w:t>ς του τροχού;</w:t>
      </w:r>
    </w:p>
    <w:p w14:paraId="63623F5E" w14:textId="77777777" w:rsidR="00864945" w:rsidRDefault="00864945" w:rsidP="00864945">
      <w:pPr>
        <w:spacing w:before="360" w:after="160" w:line="256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t>……………………………………………………………………..</w:t>
      </w:r>
    </w:p>
    <w:p w14:paraId="4B25F3E1" w14:textId="77777777" w:rsidR="00864945" w:rsidRDefault="00864945" w:rsidP="00054A09">
      <w:pPr>
        <w:spacing w:before="360" w:after="0" w:line="257" w:lineRule="auto"/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t>……………………………………………………………………..</w:t>
      </w:r>
    </w:p>
    <w:p w14:paraId="0A09ECD0" w14:textId="77777777" w:rsidR="00864945" w:rsidRPr="00864945" w:rsidRDefault="00864945" w:rsidP="00054A09">
      <w:pPr>
        <w:spacing w:line="240" w:lineRule="auto"/>
        <w:rPr>
          <w:rFonts w:ascii="Tahoma-Bold" w:hAnsi="Tahoma-Bold"/>
          <w:b/>
          <w:bCs/>
          <w:color w:val="242021"/>
          <w:sz w:val="36"/>
          <w:szCs w:val="36"/>
        </w:rPr>
      </w:pPr>
      <w:r w:rsidRPr="00864945">
        <w:rPr>
          <w:rFonts w:ascii="Tahoma-Bold" w:hAnsi="Tahoma-Bold"/>
          <w:b/>
          <w:bCs/>
          <w:color w:val="242021"/>
          <w:sz w:val="36"/>
          <w:szCs w:val="36"/>
        </w:rPr>
        <w:t>γ. Γράφουμε με κλάσμα την πιθανότητα εμφάνισης κάθε χρώματος, όταν περιστρέφουμε τον τροχό.</w:t>
      </w:r>
    </w:p>
    <w:p w14:paraId="39CE9485" w14:textId="77777777" w:rsidR="00864945" w:rsidRDefault="00864945" w:rsidP="00054A09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864945">
        <w:rPr>
          <w:rFonts w:ascii="Arial-BoldMT" w:hAnsi="Arial-BoldMT"/>
          <w:b/>
          <w:bCs/>
          <w:color w:val="242021"/>
          <w:sz w:val="36"/>
          <w:szCs w:val="36"/>
        </w:rPr>
        <w:t>Πιθανότητα να έρθει:</w:t>
      </w:r>
    </w:p>
    <w:p w14:paraId="45248B8E" w14:textId="77777777" w:rsidR="00896051" w:rsidRPr="00896051" w:rsidRDefault="00896051" w:rsidP="00864945">
      <w:pPr>
        <w:rPr>
          <w:rFonts w:ascii="Tahoma" w:hAnsi="Tahoma" w:cs="Tahoma"/>
          <w:b/>
          <w:sz w:val="36"/>
          <w:szCs w:val="36"/>
        </w:rPr>
      </w:pPr>
      <w:r w:rsidRPr="00864945">
        <w:rPr>
          <w:rFonts w:ascii="Arial" w:hAnsi="Arial" w:cs="Arial"/>
          <w:b/>
          <w:sz w:val="36"/>
          <w:szCs w:val="36"/>
        </w:rPr>
        <w:t xml:space="preserve">κίτρινο= </w:t>
      </w:r>
      <w:r w:rsidRPr="00AD2D24">
        <w:rPr>
          <w:position w:val="-52"/>
        </w:rPr>
        <w:object w:dxaOrig="700" w:dyaOrig="1219" w14:anchorId="75A6B787">
          <v:shape id="_x0000_i1324" type="#_x0000_t75" style="width:34.5pt;height:60.75pt" o:ole="">
            <v:imagedata r:id="rId658" o:title=""/>
          </v:shape>
          <o:OLEObject Type="Embed" ProgID="Equation.DSMT4" ShapeID="_x0000_i1324" DrawAspect="Content" ObjectID="_1620553638" r:id="rId659"/>
        </w:object>
      </w:r>
      <w:r>
        <w:rPr>
          <w:b/>
          <w:sz w:val="36"/>
          <w:szCs w:val="36"/>
        </w:rPr>
        <w:t xml:space="preserve">, </w:t>
      </w:r>
      <w:r w:rsidRPr="00864945">
        <w:rPr>
          <w:rFonts w:ascii="Arial" w:hAnsi="Arial" w:cs="Arial"/>
          <w:b/>
          <w:sz w:val="36"/>
          <w:szCs w:val="36"/>
        </w:rPr>
        <w:t xml:space="preserve">κόκκινο= </w:t>
      </w:r>
      <w:r w:rsidRPr="00AD2D24">
        <w:rPr>
          <w:position w:val="-52"/>
        </w:rPr>
        <w:object w:dxaOrig="700" w:dyaOrig="1219" w14:anchorId="17DB9A13">
          <v:shape id="_x0000_i1325" type="#_x0000_t75" style="width:34.5pt;height:60.75pt" o:ole="">
            <v:imagedata r:id="rId658" o:title=""/>
          </v:shape>
          <o:OLEObject Type="Embed" ProgID="Equation.DSMT4" ShapeID="_x0000_i1325" DrawAspect="Content" ObjectID="_1620553639" r:id="rId660"/>
        </w:object>
      </w:r>
      <w:r w:rsidRPr="00864945">
        <w:rPr>
          <w:rFonts w:ascii="Arial" w:hAnsi="Arial" w:cs="Arial"/>
          <w:b/>
          <w:sz w:val="36"/>
          <w:szCs w:val="36"/>
        </w:rPr>
        <w:t>,</w:t>
      </w:r>
      <w:r>
        <w:rPr>
          <w:rFonts w:ascii="Arial" w:hAnsi="Arial" w:cs="Arial"/>
          <w:b/>
          <w:sz w:val="36"/>
          <w:szCs w:val="36"/>
        </w:rPr>
        <w:t xml:space="preserve"> </w:t>
      </w:r>
      <w:r w:rsidRPr="00864945">
        <w:rPr>
          <w:rFonts w:ascii="Arial" w:hAnsi="Arial" w:cs="Arial"/>
          <w:b/>
          <w:sz w:val="36"/>
          <w:szCs w:val="36"/>
        </w:rPr>
        <w:t>μπλε=</w:t>
      </w:r>
      <w:r w:rsidRPr="00AD2D24">
        <w:rPr>
          <w:position w:val="-52"/>
        </w:rPr>
        <w:object w:dxaOrig="700" w:dyaOrig="1219" w14:anchorId="5EB29142">
          <v:shape id="_x0000_i1326" type="#_x0000_t75" style="width:34.5pt;height:60.75pt" o:ole="">
            <v:imagedata r:id="rId658" o:title=""/>
          </v:shape>
          <o:OLEObject Type="Embed" ProgID="Equation.DSMT4" ShapeID="_x0000_i1326" DrawAspect="Content" ObjectID="_1620553640" r:id="rId661"/>
        </w:object>
      </w:r>
      <w:r w:rsidRPr="00864945">
        <w:rPr>
          <w:rFonts w:ascii="Arial" w:hAnsi="Arial" w:cs="Arial"/>
          <w:b/>
          <w:sz w:val="36"/>
          <w:szCs w:val="36"/>
        </w:rPr>
        <w:t>,</w:t>
      </w:r>
      <w:r>
        <w:rPr>
          <w:rFonts w:ascii="Arial" w:hAnsi="Arial" w:cs="Arial"/>
          <w:b/>
          <w:sz w:val="36"/>
          <w:szCs w:val="36"/>
        </w:rPr>
        <w:t xml:space="preserve"> </w:t>
      </w:r>
      <w:r w:rsidRPr="00864945">
        <w:rPr>
          <w:rFonts w:ascii="Arial" w:hAnsi="Arial" w:cs="Arial"/>
          <w:b/>
          <w:sz w:val="36"/>
          <w:szCs w:val="36"/>
        </w:rPr>
        <w:t xml:space="preserve">πράσινο= </w:t>
      </w:r>
      <w:r w:rsidRPr="00AD2D24">
        <w:rPr>
          <w:position w:val="-52"/>
        </w:rPr>
        <w:object w:dxaOrig="700" w:dyaOrig="1219" w14:anchorId="037B8053">
          <v:shape id="_x0000_i1327" type="#_x0000_t75" style="width:34.5pt;height:60.75pt" o:ole="">
            <v:imagedata r:id="rId658" o:title=""/>
          </v:shape>
          <o:OLEObject Type="Embed" ProgID="Equation.DSMT4" ShapeID="_x0000_i1327" DrawAspect="Content" ObjectID="_1620553641" r:id="rId662"/>
        </w:object>
      </w:r>
    </w:p>
    <w:p w14:paraId="260AAD3D" w14:textId="77777777" w:rsidR="00054A09" w:rsidRDefault="00054A09" w:rsidP="00054A09">
      <w:pPr>
        <w:jc w:val="center"/>
        <w:rPr>
          <w:rFonts w:ascii="Tahoma-Bold" w:hAnsi="Tahoma-Bold"/>
          <w:b/>
          <w:bCs/>
          <w:color w:val="242021"/>
          <w:sz w:val="36"/>
          <w:szCs w:val="36"/>
        </w:rPr>
      </w:pPr>
      <w:r>
        <w:rPr>
          <w:rFonts w:ascii="Tahoma-Bold" w:hAnsi="Tahoma-Bold"/>
          <w:b/>
          <w:bCs/>
          <w:noProof/>
          <w:color w:val="242021"/>
          <w:sz w:val="36"/>
          <w:szCs w:val="36"/>
        </w:rPr>
        <w:drawing>
          <wp:inline distT="0" distB="0" distL="0" distR="0" wp14:anchorId="33F6A07B" wp14:editId="17776E98">
            <wp:extent cx="1152939" cy="1071209"/>
            <wp:effectExtent l="0" t="0" r="0" b="0"/>
            <wp:docPr id="109" name="Εικόνα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k24-04-diskos2.emf"/>
                    <pic:cNvPicPr/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7805" cy="1094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4D129" w14:textId="77777777" w:rsidR="00864945" w:rsidRPr="00054A09" w:rsidRDefault="00896051" w:rsidP="00054A09">
      <w:pPr>
        <w:spacing w:line="240" w:lineRule="auto"/>
        <w:rPr>
          <w:rFonts w:ascii="Tahoma" w:hAnsi="Tahoma" w:cs="Tahoma"/>
          <w:b/>
          <w:sz w:val="36"/>
          <w:szCs w:val="36"/>
        </w:rPr>
      </w:pPr>
      <w:r w:rsidRPr="00896051">
        <w:rPr>
          <w:rFonts w:ascii="Tahoma-Bold" w:hAnsi="Tahoma-Bold"/>
          <w:b/>
          <w:bCs/>
          <w:color w:val="242021"/>
          <w:sz w:val="36"/>
          <w:szCs w:val="36"/>
        </w:rPr>
        <w:t>δ. Τοποθετούμε τα κλάσματα στην παρακάτω κλίμακα.</w:t>
      </w:r>
    </w:p>
    <w:p w14:paraId="07F8B6C3" w14:textId="77777777" w:rsidR="00054A09" w:rsidRDefault="00896051" w:rsidP="00054A09">
      <w:pPr>
        <w:spacing w:after="160" w:line="259" w:lineRule="auto"/>
        <w:jc w:val="center"/>
        <w:rPr>
          <w:rFonts w:ascii="Arial" w:eastAsia="Calibri" w:hAnsi="Arial" w:cs="Arial"/>
          <w:b/>
          <w:sz w:val="36"/>
          <w:szCs w:val="36"/>
        </w:rPr>
      </w:pPr>
      <w:r>
        <w:rPr>
          <w:noProof/>
        </w:rPr>
        <w:drawing>
          <wp:inline distT="0" distB="0" distL="0" distR="0" wp14:anchorId="5BDA83E0" wp14:editId="69020D3A">
            <wp:extent cx="5895975" cy="1895475"/>
            <wp:effectExtent l="0" t="0" r="9525" b="9525"/>
            <wp:docPr id="108" name="Εικόνα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4"/>
                    <a:stretch>
                      <a:fillRect/>
                    </a:stretch>
                  </pic:blipFill>
                  <pic:spPr>
                    <a:xfrm>
                      <a:off x="0" y="0"/>
                      <a:ext cx="58959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4A09"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6"/>
        <w:gridCol w:w="8272"/>
      </w:tblGrid>
      <w:tr w:rsidR="00050D4C" w:rsidRPr="00050D4C" w14:paraId="79D95346" w14:textId="77777777" w:rsidTr="0080715E">
        <w:tc>
          <w:tcPr>
            <w:tcW w:w="1356" w:type="dxa"/>
          </w:tcPr>
          <w:p w14:paraId="6B881867" w14:textId="77777777" w:rsidR="00050D4C" w:rsidRPr="00050D4C" w:rsidRDefault="00050D4C" w:rsidP="002D49D0">
            <w:pPr>
              <w:spacing w:line="276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050D4C">
              <w:rPr>
                <w:rFonts w:ascii="Calibri" w:eastAsia="Calibri" w:hAnsi="Calibri" w:cs="Times New Roman"/>
                <w:noProof/>
              </w:rPr>
              <w:lastRenderedPageBreak/>
              <w:drawing>
                <wp:inline distT="0" distB="0" distL="0" distR="0" wp14:anchorId="0EC256A5" wp14:editId="5082B2FC">
                  <wp:extent cx="720000" cy="471910"/>
                  <wp:effectExtent l="0" t="0" r="4445" b="4445"/>
                  <wp:docPr id="90" name="Εικόνα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000" cy="47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72" w:type="dxa"/>
          </w:tcPr>
          <w:p w14:paraId="5F1D15C7" w14:textId="77777777" w:rsidR="00050D4C" w:rsidRPr="00050D4C" w:rsidRDefault="00981684" w:rsidP="002D49D0">
            <w:pPr>
              <w:spacing w:line="276" w:lineRule="auto"/>
              <w:rPr>
                <w:rFonts w:ascii="Tahoma" w:eastAsia="Calibri" w:hAnsi="Tahoma" w:cs="Tahoma"/>
                <w:b/>
                <w:color w:val="365F91"/>
                <w:sz w:val="36"/>
                <w:szCs w:val="36"/>
              </w:rPr>
            </w:pPr>
            <w:r w:rsidRPr="00981684">
              <w:rPr>
                <w:rFonts w:ascii="Tahoma" w:eastAsia="Calibri" w:hAnsi="Tahoma" w:cs="Tahoma"/>
                <w:b/>
                <w:color w:val="365F91"/>
                <w:sz w:val="36"/>
                <w:szCs w:val="36"/>
              </w:rPr>
              <w:t>Συγκρίνουμε τις πιθανότητες που υπολογίσαμε, με τον τρόπο αυτό, με τις αρχικές μας προβλέψεις.</w:t>
            </w:r>
          </w:p>
        </w:tc>
      </w:tr>
    </w:tbl>
    <w:p w14:paraId="215C986C" w14:textId="77777777" w:rsidR="00050D4C" w:rsidRPr="00050D4C" w:rsidRDefault="002D61A9" w:rsidP="002D49D0">
      <w:pPr>
        <w:spacing w:after="160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93856" behindDoc="0" locked="0" layoutInCell="0" allowOverlap="0" wp14:anchorId="41194C7B" wp14:editId="0297E9D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440000" cy="360000"/>
                <wp:effectExtent l="0" t="0" r="8255" b="2540"/>
                <wp:wrapNone/>
                <wp:docPr id="686" name="Πλαίσιο κειμένου 6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222AB0" w14:textId="77777777" w:rsidR="00D30DA1" w:rsidRPr="002D49D0" w:rsidRDefault="002D49D0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8</w:t>
                            </w:r>
                            <w:r w:rsidR="00D30DA1"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5 - 6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194C7B" id="Πλαίσιο κειμένου 686" o:spid="_x0000_s1169" type="#_x0000_t202" style="position:absolute;margin-left:0;margin-top:785.3pt;width:113.4pt;height:28.35pt;z-index:2527938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B222AB0" w14:textId="77777777" w:rsidR="00D30DA1" w:rsidRPr="002D49D0" w:rsidRDefault="002D49D0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8</w:t>
                      </w:r>
                      <w:r w:rsidR="00D30DA1"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5 - 6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050D4C" w:rsidRPr="00050D4C" w14:paraId="3525FDE4" w14:textId="77777777" w:rsidTr="0080715E">
        <w:trPr>
          <w:trHeight w:val="794"/>
        </w:trPr>
        <w:tc>
          <w:tcPr>
            <w:tcW w:w="9639" w:type="dxa"/>
            <w:shd w:val="clear" w:color="auto" w:fill="006600"/>
            <w:vAlign w:val="center"/>
          </w:tcPr>
          <w:p w14:paraId="7850219A" w14:textId="77777777" w:rsidR="00050D4C" w:rsidRPr="002D49D0" w:rsidRDefault="00050D4C" w:rsidP="002D49D0">
            <w:pPr>
              <w:spacing w:after="200" w:line="276" w:lineRule="auto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2D49D0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050D4C" w:rsidRPr="00050D4C" w14:paraId="0010838E" w14:textId="77777777" w:rsidTr="0080715E">
        <w:trPr>
          <w:trHeight w:val="294"/>
        </w:trPr>
        <w:tc>
          <w:tcPr>
            <w:tcW w:w="9639" w:type="dxa"/>
            <w:shd w:val="clear" w:color="auto" w:fill="D9FFD9"/>
          </w:tcPr>
          <w:p w14:paraId="0D89F1DE" w14:textId="77777777" w:rsidR="00050D4C" w:rsidRPr="00050D4C" w:rsidRDefault="002A129B" w:rsidP="002D49D0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2A129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Ένα πείραμα που δεν μπορούμε να προβλέψουμε με βεβαιότητα το αποτέλεσμά του, όταν το κάνουμε, ονομάζεται </w:t>
            </w:r>
            <w:r w:rsidRPr="002A129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πείραμα τύχης.</w:t>
            </w:r>
          </w:p>
        </w:tc>
      </w:tr>
    </w:tbl>
    <w:p w14:paraId="14939104" w14:textId="77777777" w:rsidR="00050D4C" w:rsidRPr="00050D4C" w:rsidRDefault="00050D4C" w:rsidP="002D49D0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050D4C" w:rsidRPr="00050D4C" w14:paraId="329E4EA0" w14:textId="77777777" w:rsidTr="0080715E">
        <w:trPr>
          <w:trHeight w:val="794"/>
          <w:jc w:val="center"/>
        </w:trPr>
        <w:tc>
          <w:tcPr>
            <w:tcW w:w="9639" w:type="dxa"/>
            <w:shd w:val="clear" w:color="auto" w:fill="FF0000"/>
            <w:vAlign w:val="center"/>
          </w:tcPr>
          <w:p w14:paraId="7C2F034B" w14:textId="77777777" w:rsidR="00050D4C" w:rsidRPr="00050D4C" w:rsidRDefault="00050D4C" w:rsidP="002D49D0">
            <w:pPr>
              <w:spacing w:after="160" w:line="276" w:lineRule="auto"/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050D4C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t>Παραδείγματα</w:t>
            </w:r>
          </w:p>
        </w:tc>
      </w:tr>
      <w:tr w:rsidR="00050D4C" w:rsidRPr="00050D4C" w14:paraId="3B6D20F1" w14:textId="77777777" w:rsidTr="0080715E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7E3B13A2" w14:textId="77777777" w:rsidR="00050D4C" w:rsidRPr="00050D4C" w:rsidRDefault="00EF6074" w:rsidP="002D49D0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EF6074">
              <w:rPr>
                <w:rFonts w:ascii="Arial" w:eastAsia="Calibri" w:hAnsi="Arial" w:cs="Arial"/>
                <w:b/>
                <w:sz w:val="36"/>
                <w:szCs w:val="36"/>
              </w:rPr>
              <w:t>Αν ρίξουμε ένα ζάρι 1000 φορές, δεν μπορούμε να προβλέψουμε πόσες φορές θα εμφανιστεί κάθε αριθμός.</w:t>
            </w:r>
          </w:p>
        </w:tc>
      </w:tr>
    </w:tbl>
    <w:p w14:paraId="64959763" w14:textId="77777777" w:rsidR="00050D4C" w:rsidRPr="00050D4C" w:rsidRDefault="00050D4C" w:rsidP="002D49D0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F6074" w:rsidRPr="00050D4C" w14:paraId="27A93E64" w14:textId="77777777" w:rsidTr="0080715E">
        <w:trPr>
          <w:trHeight w:val="794"/>
        </w:trPr>
        <w:tc>
          <w:tcPr>
            <w:tcW w:w="9639" w:type="dxa"/>
            <w:shd w:val="clear" w:color="auto" w:fill="006600"/>
            <w:vAlign w:val="center"/>
          </w:tcPr>
          <w:p w14:paraId="59DDA900" w14:textId="77777777" w:rsidR="00EF6074" w:rsidRPr="002D49D0" w:rsidRDefault="00EF6074" w:rsidP="002D49D0">
            <w:pPr>
              <w:spacing w:after="200" w:line="276" w:lineRule="auto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2D49D0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EF6074" w:rsidRPr="00050D4C" w14:paraId="20FE8C96" w14:textId="77777777" w:rsidTr="0080715E">
        <w:trPr>
          <w:trHeight w:val="294"/>
        </w:trPr>
        <w:tc>
          <w:tcPr>
            <w:tcW w:w="9639" w:type="dxa"/>
            <w:shd w:val="clear" w:color="auto" w:fill="D9FFD9"/>
          </w:tcPr>
          <w:p w14:paraId="22CB508E" w14:textId="77777777" w:rsidR="00EF6074" w:rsidRPr="00EF6074" w:rsidRDefault="00EF6074" w:rsidP="002D49D0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EF607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Σε ένα πείραμα τύχης, το πόσο πιθανό είναι να έρθει ένα συγκεκριμένο αποτέλεσμα λέγεται </w:t>
            </w:r>
            <w:r w:rsidRPr="00EF6074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πιθανότητα </w:t>
            </w:r>
            <w:r w:rsidRPr="00EF6074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αι μπορεί να υπολογιστεί με ένα κλάσμα:</w:t>
            </w:r>
          </w:p>
          <w:p w14:paraId="6CDE2356" w14:textId="77777777" w:rsidR="00EF6074" w:rsidRPr="00050D4C" w:rsidRDefault="00EF6074" w:rsidP="002D49D0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  <w:tr w:rsidR="002E507D" w:rsidRPr="00050D4C" w14:paraId="2E719D10" w14:textId="77777777" w:rsidTr="002E507D">
        <w:trPr>
          <w:trHeight w:val="294"/>
        </w:trPr>
        <w:tc>
          <w:tcPr>
            <w:tcW w:w="9639" w:type="dxa"/>
            <w:shd w:val="clear" w:color="auto" w:fill="D9FFD9"/>
            <w:tcMar>
              <w:left w:w="0" w:type="dxa"/>
              <w:right w:w="0" w:type="dxa"/>
            </w:tcMar>
          </w:tcPr>
          <w:tbl>
            <w:tblPr>
              <w:tblStyle w:val="a4"/>
              <w:tblW w:w="9581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438"/>
              <w:gridCol w:w="7143"/>
            </w:tblGrid>
            <w:tr w:rsidR="002E507D" w:rsidRPr="00EF6074" w14:paraId="022C2E1A" w14:textId="77777777" w:rsidTr="0080715E">
              <w:tc>
                <w:tcPr>
                  <w:tcW w:w="2438" w:type="dxa"/>
                  <w:vMerge w:val="restart"/>
                  <w:tcMar>
                    <w:left w:w="0" w:type="dxa"/>
                    <w:right w:w="0" w:type="dxa"/>
                  </w:tcMar>
                  <w:vAlign w:val="center"/>
                </w:tcPr>
                <w:p w14:paraId="60641129" w14:textId="77777777" w:rsidR="002E507D" w:rsidRPr="00EF6074" w:rsidRDefault="002E507D" w:rsidP="002D49D0">
                  <w:pPr>
                    <w:framePr w:hSpace="180" w:wrap="around" w:vAnchor="text" w:hAnchor="margin" w:y="16"/>
                    <w:spacing w:line="276" w:lineRule="auto"/>
                    <w:rPr>
                      <w:rFonts w:ascii="Arial" w:eastAsia="Arial" w:hAnsi="Arial" w:cs="Arial"/>
                      <w:b/>
                      <w:color w:val="231F20"/>
                      <w:sz w:val="36"/>
                      <w:szCs w:val="36"/>
                      <w:lang w:eastAsia="el-GR" w:bidi="el-GR"/>
                    </w:rPr>
                  </w:pPr>
                  <w:r w:rsidRPr="00EF6074">
                    <w:rPr>
                      <w:rFonts w:ascii="Arial" w:eastAsia="Calibri" w:hAnsi="Arial" w:cs="Arial"/>
                      <w:b/>
                      <w:bCs/>
                      <w:color w:val="242021"/>
                      <w:sz w:val="36"/>
                      <w:szCs w:val="36"/>
                    </w:rPr>
                    <w:t>πιθανότητα=</w:t>
                  </w:r>
                </w:p>
              </w:tc>
              <w:tc>
                <w:tcPr>
                  <w:tcW w:w="7143" w:type="dxa"/>
                  <w:tcBorders>
                    <w:bottom w:val="single" w:sz="24" w:space="0" w:color="auto"/>
                  </w:tcBorders>
                  <w:tcMar>
                    <w:left w:w="0" w:type="dxa"/>
                    <w:right w:w="0" w:type="dxa"/>
                  </w:tcMar>
                </w:tcPr>
                <w:p w14:paraId="79F33459" w14:textId="77777777" w:rsidR="002E507D" w:rsidRPr="00EF6074" w:rsidRDefault="002E507D" w:rsidP="002D49D0">
                  <w:pPr>
                    <w:framePr w:hSpace="180" w:wrap="around" w:vAnchor="text" w:hAnchor="margin" w:y="16"/>
                    <w:spacing w:line="276" w:lineRule="auto"/>
                    <w:jc w:val="center"/>
                    <w:rPr>
                      <w:rFonts w:ascii="Arial" w:eastAsia="Arial" w:hAnsi="Arial" w:cs="Arial"/>
                      <w:b/>
                      <w:color w:val="231F20"/>
                      <w:sz w:val="36"/>
                      <w:szCs w:val="36"/>
                      <w:lang w:eastAsia="el-GR" w:bidi="el-GR"/>
                    </w:rPr>
                  </w:pPr>
                  <w:r w:rsidRPr="00EF6074">
                    <w:rPr>
                      <w:rFonts w:ascii="Arial" w:eastAsia="Calibri" w:hAnsi="Arial" w:cs="Arial"/>
                      <w:b/>
                      <w:bCs/>
                      <w:color w:val="242021"/>
                      <w:sz w:val="36"/>
                      <w:szCs w:val="36"/>
                    </w:rPr>
                    <w:t>πλήθος των επιθυμητών</w:t>
                  </w:r>
                  <w:r>
                    <w:rPr>
                      <w:rFonts w:ascii="Arial" w:eastAsia="Calibri" w:hAnsi="Arial" w:cs="Arial"/>
                      <w:b/>
                      <w:bCs/>
                      <w:color w:val="242021"/>
                      <w:sz w:val="36"/>
                      <w:szCs w:val="36"/>
                    </w:rPr>
                    <w:t xml:space="preserve"> </w:t>
                  </w:r>
                  <w:r w:rsidRPr="00EF6074">
                    <w:rPr>
                      <w:rFonts w:ascii="Arial" w:eastAsia="Calibri" w:hAnsi="Arial" w:cs="Arial"/>
                      <w:b/>
                      <w:bCs/>
                      <w:color w:val="242021"/>
                      <w:sz w:val="36"/>
                      <w:szCs w:val="36"/>
                    </w:rPr>
                    <w:t>αποτελεσμάτων</w:t>
                  </w:r>
                </w:p>
              </w:tc>
            </w:tr>
            <w:tr w:rsidR="002E507D" w:rsidRPr="00EF6074" w14:paraId="647AE795" w14:textId="77777777" w:rsidTr="0080715E">
              <w:tc>
                <w:tcPr>
                  <w:tcW w:w="2438" w:type="dxa"/>
                  <w:vMerge/>
                </w:tcPr>
                <w:p w14:paraId="73F140FB" w14:textId="77777777" w:rsidR="002E507D" w:rsidRPr="00EF6074" w:rsidRDefault="002E507D" w:rsidP="002D49D0">
                  <w:pPr>
                    <w:framePr w:hSpace="180" w:wrap="around" w:vAnchor="text" w:hAnchor="margin" w:y="16"/>
                    <w:spacing w:line="276" w:lineRule="auto"/>
                    <w:rPr>
                      <w:rFonts w:ascii="Arial" w:eastAsia="Arial" w:hAnsi="Arial" w:cs="Arial"/>
                      <w:b/>
                      <w:color w:val="231F20"/>
                      <w:sz w:val="36"/>
                      <w:szCs w:val="36"/>
                      <w:lang w:eastAsia="el-GR" w:bidi="el-GR"/>
                    </w:rPr>
                  </w:pPr>
                </w:p>
              </w:tc>
              <w:tc>
                <w:tcPr>
                  <w:tcW w:w="7143" w:type="dxa"/>
                  <w:tcBorders>
                    <w:top w:val="single" w:sz="24" w:space="0" w:color="auto"/>
                  </w:tcBorders>
                  <w:tcMar>
                    <w:left w:w="0" w:type="dxa"/>
                    <w:right w:w="0" w:type="dxa"/>
                  </w:tcMar>
                </w:tcPr>
                <w:p w14:paraId="0956DD78" w14:textId="77777777" w:rsidR="002E507D" w:rsidRPr="00EF6074" w:rsidRDefault="002E507D" w:rsidP="002D49D0">
                  <w:pPr>
                    <w:framePr w:hSpace="180" w:wrap="around" w:vAnchor="text" w:hAnchor="margin" w:y="16"/>
                    <w:spacing w:line="276" w:lineRule="auto"/>
                    <w:jc w:val="center"/>
                    <w:rPr>
                      <w:rFonts w:ascii="Arial" w:eastAsia="Arial" w:hAnsi="Arial" w:cs="Arial"/>
                      <w:b/>
                      <w:color w:val="231F20"/>
                      <w:sz w:val="36"/>
                      <w:szCs w:val="36"/>
                      <w:lang w:eastAsia="el-GR" w:bidi="el-GR"/>
                    </w:rPr>
                  </w:pPr>
                  <w:r w:rsidRPr="00EF6074">
                    <w:rPr>
                      <w:rFonts w:ascii="Arial" w:eastAsia="Calibri" w:hAnsi="Arial" w:cs="Arial"/>
                      <w:b/>
                      <w:bCs/>
                      <w:color w:val="242021"/>
                      <w:sz w:val="36"/>
                      <w:szCs w:val="36"/>
                    </w:rPr>
                    <w:t>πλήθος</w:t>
                  </w:r>
                  <w:r>
                    <w:rPr>
                      <w:rFonts w:ascii="Arial" w:eastAsia="Calibri" w:hAnsi="Arial" w:cs="Arial"/>
                      <w:b/>
                      <w:bCs/>
                      <w:color w:val="242021"/>
                      <w:sz w:val="36"/>
                      <w:szCs w:val="36"/>
                    </w:rPr>
                    <w:t xml:space="preserve"> </w:t>
                  </w:r>
                  <w:r w:rsidRPr="00EF6074">
                    <w:rPr>
                      <w:rFonts w:ascii="Arial" w:eastAsia="Calibri" w:hAnsi="Arial" w:cs="Arial"/>
                      <w:b/>
                      <w:bCs/>
                      <w:color w:val="242021"/>
                      <w:sz w:val="36"/>
                      <w:szCs w:val="36"/>
                    </w:rPr>
                    <w:t>των δυνατών</w:t>
                  </w:r>
                  <w:r>
                    <w:rPr>
                      <w:rFonts w:ascii="Arial" w:eastAsia="Calibri" w:hAnsi="Arial" w:cs="Arial"/>
                      <w:b/>
                      <w:bCs/>
                      <w:color w:val="242021"/>
                      <w:sz w:val="36"/>
                      <w:szCs w:val="36"/>
                    </w:rPr>
                    <w:t xml:space="preserve"> </w:t>
                  </w:r>
                  <w:r w:rsidRPr="00EF6074">
                    <w:rPr>
                      <w:rFonts w:ascii="Arial" w:eastAsia="Calibri" w:hAnsi="Arial" w:cs="Arial"/>
                      <w:b/>
                      <w:bCs/>
                      <w:color w:val="242021"/>
                      <w:sz w:val="36"/>
                      <w:szCs w:val="36"/>
                    </w:rPr>
                    <w:t>αποτελεσμάτων</w:t>
                  </w:r>
                </w:p>
              </w:tc>
            </w:tr>
          </w:tbl>
          <w:p w14:paraId="5A1338A9" w14:textId="77777777" w:rsidR="002E507D" w:rsidRPr="00EF6074" w:rsidRDefault="002E507D" w:rsidP="002D49D0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</w:tc>
      </w:tr>
      <w:tr w:rsidR="00EF6074" w:rsidRPr="00050D4C" w14:paraId="2B8EFE37" w14:textId="77777777" w:rsidTr="0080715E">
        <w:trPr>
          <w:trHeight w:val="294"/>
        </w:trPr>
        <w:tc>
          <w:tcPr>
            <w:tcW w:w="9639" w:type="dxa"/>
            <w:shd w:val="clear" w:color="auto" w:fill="D9FFD9"/>
          </w:tcPr>
          <w:p w14:paraId="57A33758" w14:textId="77777777" w:rsidR="00EF6074" w:rsidRPr="002E507D" w:rsidRDefault="00EF6074" w:rsidP="002D49D0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20"/>
                <w:szCs w:val="20"/>
              </w:rPr>
            </w:pPr>
          </w:p>
        </w:tc>
      </w:tr>
    </w:tbl>
    <w:p w14:paraId="27BB5641" w14:textId="77777777" w:rsidR="00050D4C" w:rsidRDefault="00050D4C" w:rsidP="00050D4C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</w:p>
    <w:p w14:paraId="58E8C006" w14:textId="77777777" w:rsidR="005914A6" w:rsidRDefault="005914A6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5914A6" w:rsidRPr="00050D4C" w14:paraId="5D1C7C39" w14:textId="77777777" w:rsidTr="0080715E">
        <w:trPr>
          <w:trHeight w:val="794"/>
          <w:jc w:val="center"/>
        </w:trPr>
        <w:tc>
          <w:tcPr>
            <w:tcW w:w="9639" w:type="dxa"/>
            <w:shd w:val="clear" w:color="auto" w:fill="FF0000"/>
            <w:vAlign w:val="center"/>
          </w:tcPr>
          <w:p w14:paraId="741B79CC" w14:textId="77777777" w:rsidR="005914A6" w:rsidRPr="00050D4C" w:rsidRDefault="005914A6" w:rsidP="0080715E">
            <w:pPr>
              <w:spacing w:after="160" w:line="259" w:lineRule="auto"/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050D4C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lastRenderedPageBreak/>
              <w:t>Παραδείγματα</w:t>
            </w:r>
          </w:p>
        </w:tc>
      </w:tr>
      <w:tr w:rsidR="005914A6" w:rsidRPr="00050D4C" w14:paraId="08AD4BEF" w14:textId="77777777" w:rsidTr="0080715E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28D66CF4" w14:textId="77777777" w:rsidR="005914A6" w:rsidRDefault="005914A6" w:rsidP="00A53B4B">
            <w:pPr>
              <w:spacing w:before="120" w:after="24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5914A6">
              <w:rPr>
                <w:rFonts w:ascii="Arial" w:eastAsia="Calibri" w:hAnsi="Arial" w:cs="Arial"/>
                <w:b/>
                <w:sz w:val="36"/>
                <w:szCs w:val="36"/>
              </w:rPr>
              <w:t>Η πιθανότητα να έρθει 3, αν ρίξουμε ένα ζάρι είναι:</w:t>
            </w:r>
          </w:p>
          <w:tbl>
            <w:tblPr>
              <w:tblStyle w:val="a4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699"/>
              <w:gridCol w:w="709"/>
              <w:gridCol w:w="709"/>
            </w:tblGrid>
            <w:tr w:rsidR="005F0AB2" w:rsidRPr="005914A6" w14:paraId="78062348" w14:textId="77777777" w:rsidTr="0080715E">
              <w:trPr>
                <w:jc w:val="center"/>
              </w:trPr>
              <w:tc>
                <w:tcPr>
                  <w:tcW w:w="5699" w:type="dxa"/>
                  <w:tcBorders>
                    <w:bottom w:val="single" w:sz="18" w:space="0" w:color="auto"/>
                  </w:tcBorders>
                  <w:vAlign w:val="center"/>
                </w:tcPr>
                <w:p w14:paraId="451E82BD" w14:textId="77777777" w:rsidR="005F0AB2" w:rsidRPr="005914A6" w:rsidRDefault="005F0AB2" w:rsidP="00A53B4B">
                  <w:pPr>
                    <w:spacing w:line="276" w:lineRule="auto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5914A6">
                    <w:rPr>
                      <w:rFonts w:ascii="Arial" w:hAnsi="Arial" w:cs="Arial"/>
                      <w:b/>
                      <w:color w:val="242021"/>
                      <w:sz w:val="36"/>
                      <w:szCs w:val="36"/>
                    </w:rPr>
                    <w:t>πόσες φορές το 3 στο ζάρι</w:t>
                  </w:r>
                </w:p>
              </w:tc>
              <w:tc>
                <w:tcPr>
                  <w:tcW w:w="709" w:type="dxa"/>
                  <w:vMerge w:val="restart"/>
                  <w:vAlign w:val="center"/>
                </w:tcPr>
                <w:p w14:paraId="3E8A6C0B" w14:textId="77777777" w:rsidR="005F0AB2" w:rsidRPr="005914A6" w:rsidRDefault="005F0AB2" w:rsidP="00A53B4B">
                  <w:pPr>
                    <w:spacing w:line="276" w:lineRule="auto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5914A6"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  <w:t>=</w:t>
                  </w:r>
                </w:p>
              </w:tc>
              <w:tc>
                <w:tcPr>
                  <w:tcW w:w="709" w:type="dxa"/>
                  <w:tcBorders>
                    <w:bottom w:val="single" w:sz="18" w:space="0" w:color="auto"/>
                  </w:tcBorders>
                  <w:vAlign w:val="center"/>
                </w:tcPr>
                <w:p w14:paraId="5F5FC49A" w14:textId="77777777" w:rsidR="005F0AB2" w:rsidRPr="005914A6" w:rsidRDefault="005F0AB2" w:rsidP="00A53B4B">
                  <w:pPr>
                    <w:spacing w:line="276" w:lineRule="auto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5914A6"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  <w:t>1</w:t>
                  </w:r>
                </w:p>
              </w:tc>
            </w:tr>
            <w:tr w:rsidR="005F0AB2" w:rsidRPr="005914A6" w14:paraId="6BAB69F4" w14:textId="77777777" w:rsidTr="0080715E">
              <w:trPr>
                <w:jc w:val="center"/>
              </w:trPr>
              <w:tc>
                <w:tcPr>
                  <w:tcW w:w="5699" w:type="dxa"/>
                  <w:tcBorders>
                    <w:top w:val="single" w:sz="18" w:space="0" w:color="auto"/>
                  </w:tcBorders>
                  <w:vAlign w:val="center"/>
                </w:tcPr>
                <w:p w14:paraId="1E846B1B" w14:textId="77777777" w:rsidR="005F0AB2" w:rsidRPr="005914A6" w:rsidRDefault="005F0AB2" w:rsidP="00A53B4B">
                  <w:pPr>
                    <w:spacing w:line="276" w:lineRule="auto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5914A6"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  <w:t>πλήθος των αριθμών στο ζάρι</w:t>
                  </w:r>
                </w:p>
              </w:tc>
              <w:tc>
                <w:tcPr>
                  <w:tcW w:w="709" w:type="dxa"/>
                  <w:vMerge/>
                  <w:vAlign w:val="center"/>
                </w:tcPr>
                <w:p w14:paraId="590DBEA7" w14:textId="77777777" w:rsidR="005F0AB2" w:rsidRPr="005914A6" w:rsidRDefault="005F0AB2" w:rsidP="00A53B4B">
                  <w:pPr>
                    <w:spacing w:line="276" w:lineRule="auto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18" w:space="0" w:color="auto"/>
                  </w:tcBorders>
                  <w:vAlign w:val="center"/>
                </w:tcPr>
                <w:p w14:paraId="7F57F052" w14:textId="77777777" w:rsidR="005F0AB2" w:rsidRPr="005914A6" w:rsidRDefault="005F0AB2" w:rsidP="00A53B4B">
                  <w:pPr>
                    <w:spacing w:line="276" w:lineRule="auto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5914A6"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  <w:t>6</w:t>
                  </w:r>
                </w:p>
              </w:tc>
            </w:tr>
          </w:tbl>
          <w:p w14:paraId="2A0CB2B3" w14:textId="77777777" w:rsidR="005914A6" w:rsidRPr="005914A6" w:rsidRDefault="005914A6" w:rsidP="00A53B4B">
            <w:pPr>
              <w:jc w:val="center"/>
              <w:rPr>
                <w:rFonts w:ascii="Arial" w:eastAsia="Calibri" w:hAnsi="Arial" w:cs="Arial"/>
                <w:b/>
                <w:sz w:val="16"/>
                <w:szCs w:val="16"/>
              </w:rPr>
            </w:pPr>
          </w:p>
          <w:p w14:paraId="443036A6" w14:textId="77777777" w:rsidR="005914A6" w:rsidRPr="00A53B4B" w:rsidRDefault="005914A6" w:rsidP="00A53B4B">
            <w:pPr>
              <w:spacing w:line="276" w:lineRule="auto"/>
              <w:rPr>
                <w:rFonts w:ascii="Arial" w:eastAsia="Calibri" w:hAnsi="Arial" w:cs="Arial"/>
                <w:b/>
                <w:sz w:val="24"/>
                <w:szCs w:val="36"/>
              </w:rPr>
            </w:pPr>
          </w:p>
        </w:tc>
      </w:tr>
    </w:tbl>
    <w:p w14:paraId="7B46CA31" w14:textId="77777777" w:rsidR="00EF6074" w:rsidRPr="00A53B4B" w:rsidRDefault="00EF6074" w:rsidP="00A53B4B">
      <w:pPr>
        <w:spacing w:line="240" w:lineRule="auto"/>
        <w:rPr>
          <w:rFonts w:ascii="Arial" w:eastAsia="Calibri" w:hAnsi="Arial" w:cs="Arial"/>
          <w:b/>
          <w:sz w:val="20"/>
          <w:szCs w:val="36"/>
        </w:rPr>
      </w:pPr>
    </w:p>
    <w:tbl>
      <w:tblPr>
        <w:tblStyle w:val="37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5F0AB2" w:rsidRPr="005F0AB2" w14:paraId="3754CB6C" w14:textId="77777777" w:rsidTr="0080715E">
        <w:trPr>
          <w:trHeight w:val="794"/>
        </w:trPr>
        <w:tc>
          <w:tcPr>
            <w:tcW w:w="9639" w:type="dxa"/>
            <w:shd w:val="clear" w:color="auto" w:fill="006600"/>
            <w:vAlign w:val="center"/>
          </w:tcPr>
          <w:p w14:paraId="65C7A6BF" w14:textId="77777777" w:rsidR="005F0AB2" w:rsidRPr="002D49D0" w:rsidRDefault="005F0AB2" w:rsidP="00A53B4B">
            <w:pPr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</w:rPr>
            </w:pPr>
            <w:r w:rsidRPr="002D49D0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5F0AB2" w:rsidRPr="005F0AB2" w14:paraId="4427F54A" w14:textId="77777777" w:rsidTr="0080715E">
        <w:trPr>
          <w:trHeight w:val="294"/>
        </w:trPr>
        <w:tc>
          <w:tcPr>
            <w:tcW w:w="9639" w:type="dxa"/>
            <w:shd w:val="clear" w:color="auto" w:fill="D9FFD9"/>
          </w:tcPr>
          <w:p w14:paraId="4B0CC680" w14:textId="77777777" w:rsidR="005F0AB2" w:rsidRPr="005F0AB2" w:rsidRDefault="005F0AB2" w:rsidP="00A53B4B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5F0AB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Η πιθανότητα να έρθει ένα συγκεκριμένο αποτέλεσμα μπορεί να εκφραστεί με μια κλίμακα που εκτείνεται από το </w:t>
            </w:r>
            <w:r w:rsidRPr="005F0AB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δύνατο να συμβεί </w:t>
            </w:r>
            <w:r w:rsidRPr="005F0AB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έως το </w:t>
            </w:r>
            <w:r w:rsidRPr="005F0AB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βέβαιο ότι θα συμβεί</w:t>
            </w:r>
            <w:r w:rsidRPr="005F0AB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. H μέση της κλίμακας αντιπροσωπεύει αυτό που είναι </w:t>
            </w:r>
            <w:r w:rsidRPr="005F0AB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πιθανό τόσο να συμβεί, όσο και να μην συμβεί.</w:t>
            </w:r>
          </w:p>
        </w:tc>
      </w:tr>
    </w:tbl>
    <w:p w14:paraId="4BF9FB16" w14:textId="77777777" w:rsidR="005914A6" w:rsidRDefault="002D61A9" w:rsidP="00A53B4B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95904" behindDoc="0" locked="0" layoutInCell="0" allowOverlap="0" wp14:anchorId="18F2D12C" wp14:editId="364F465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87" name="Πλαίσιο κειμένου 6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AF9339" w14:textId="77777777" w:rsidR="00D30DA1" w:rsidRPr="00A53B4B" w:rsidRDefault="00A53B4B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9</w:t>
                            </w:r>
                            <w:r w:rsidR="00D30DA1"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F2D12C" id="Πλαίσιο κειμένου 687" o:spid="_x0000_s1170" type="#_x0000_t202" style="position:absolute;margin-left:0;margin-top:785.3pt;width:99.2pt;height:28.35pt;z-index:2527959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szxg6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37AF9339" w14:textId="77777777" w:rsidR="00D30DA1" w:rsidRPr="00A53B4B" w:rsidRDefault="00A53B4B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9</w:t>
                      </w:r>
                      <w:r w:rsidR="00D30DA1"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5914A6" w:rsidRPr="00050D4C" w14:paraId="52F1A076" w14:textId="77777777" w:rsidTr="0080715E">
        <w:trPr>
          <w:trHeight w:val="794"/>
          <w:jc w:val="center"/>
        </w:trPr>
        <w:tc>
          <w:tcPr>
            <w:tcW w:w="9639" w:type="dxa"/>
            <w:shd w:val="clear" w:color="auto" w:fill="FF0000"/>
            <w:vAlign w:val="center"/>
          </w:tcPr>
          <w:p w14:paraId="502267B6" w14:textId="77777777" w:rsidR="005914A6" w:rsidRPr="00050D4C" w:rsidRDefault="005914A6" w:rsidP="00A53B4B">
            <w:pPr>
              <w:spacing w:after="160" w:line="276" w:lineRule="auto"/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050D4C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t>Παραδείγματα</w:t>
            </w:r>
          </w:p>
        </w:tc>
      </w:tr>
      <w:tr w:rsidR="005914A6" w:rsidRPr="00050D4C" w14:paraId="45E0C69E" w14:textId="77777777" w:rsidTr="0080715E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1AA5A590" w14:textId="77777777" w:rsidR="005F0AB2" w:rsidRDefault="005F0AB2" w:rsidP="00A53B4B">
            <w:pPr>
              <w:spacing w:after="20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5F0AB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Όλα τα δυνατά αποτελέσματα είναι 6 (1, 2, 3, 4, 5, 6). Το πλήθος των επιθυμητών αποτελεσμάτων είναι 1 (το 3 εμφανίζεται μία φορά στα 6 αποτελέσματα).</w:t>
            </w:r>
          </w:p>
          <w:p w14:paraId="5FCD3EDB" w14:textId="77777777" w:rsidR="005F0AB2" w:rsidRPr="005F0AB2" w:rsidRDefault="008C00AF" w:rsidP="00A53B4B">
            <w:pPr>
              <w:spacing w:after="200" w:line="276" w:lineRule="auto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>
              <w:rPr>
                <w:noProof/>
              </w:rPr>
              <w:drawing>
                <wp:inline distT="0" distB="0" distL="0" distR="0" wp14:anchorId="1A49B79F" wp14:editId="1915FD98">
                  <wp:extent cx="5791200" cy="1790700"/>
                  <wp:effectExtent l="0" t="0" r="0" b="0"/>
                  <wp:docPr id="110" name="Εικόνα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1200" cy="1790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F14494" w14:textId="77777777" w:rsidR="005914A6" w:rsidRPr="00050D4C" w:rsidRDefault="005914A6" w:rsidP="00A53B4B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5B3087F8" w14:textId="77777777" w:rsidR="00002BD9" w:rsidRDefault="00002BD9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3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851"/>
        <w:gridCol w:w="8788"/>
      </w:tblGrid>
      <w:tr w:rsidR="00050D4C" w:rsidRPr="00050D4C" w14:paraId="0944C29F" w14:textId="77777777" w:rsidTr="0080715E">
        <w:tc>
          <w:tcPr>
            <w:tcW w:w="851" w:type="dxa"/>
            <w:shd w:val="clear" w:color="auto" w:fill="EFE9FF"/>
          </w:tcPr>
          <w:p w14:paraId="6FDD167F" w14:textId="77777777" w:rsidR="00050D4C" w:rsidRPr="00050D4C" w:rsidRDefault="00050D4C" w:rsidP="00050D4C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050D4C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lastRenderedPageBreak/>
              <w:drawing>
                <wp:inline distT="0" distB="0" distL="0" distR="0" wp14:anchorId="7BAE77D9" wp14:editId="6F38B28B">
                  <wp:extent cx="450683" cy="648000"/>
                  <wp:effectExtent l="0" t="0" r="6985" b="0"/>
                  <wp:docPr id="91" name="Εικόνα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683" cy="6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88" w:type="dxa"/>
            <w:shd w:val="clear" w:color="auto" w:fill="EFE9FF"/>
            <w:vAlign w:val="center"/>
          </w:tcPr>
          <w:p w14:paraId="0FB50B70" w14:textId="77777777" w:rsidR="00050D4C" w:rsidRDefault="00050D4C" w:rsidP="00050D4C">
            <w:pPr>
              <w:spacing w:after="160" w:line="259" w:lineRule="auto"/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</w:pPr>
            <w:r w:rsidRPr="00050D4C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  <w:p w14:paraId="2F84808F" w14:textId="77777777" w:rsidR="00002BD9" w:rsidRPr="00050D4C" w:rsidRDefault="00002BD9" w:rsidP="00050D4C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002BD9"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  <w:t>Εκφράζω την πιθανότητα με κλάσμα</w:t>
            </w:r>
          </w:p>
        </w:tc>
      </w:tr>
      <w:tr w:rsidR="00050D4C" w:rsidRPr="00050D4C" w14:paraId="0087548F" w14:textId="77777777" w:rsidTr="0080715E">
        <w:tc>
          <w:tcPr>
            <w:tcW w:w="9639" w:type="dxa"/>
            <w:gridSpan w:val="2"/>
            <w:shd w:val="clear" w:color="auto" w:fill="EFE9F5"/>
          </w:tcPr>
          <w:p w14:paraId="2DEB0AFB" w14:textId="77777777" w:rsidR="00002BD9" w:rsidRPr="00002BD9" w:rsidRDefault="00002BD9" w:rsidP="00002BD9">
            <w:pPr>
              <w:spacing w:after="200" w:line="259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002BD9"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  <w:t>Μέσα σε μια τσάντα βρίσκονται ανακατεμένες ομοιόμορφες μπάλες. Οι 5 είναι κόκκινες, οι 2 κίτρινες και 3 είναι μπλε.</w:t>
            </w:r>
          </w:p>
          <w:p w14:paraId="2D110205" w14:textId="77777777" w:rsidR="00050D4C" w:rsidRPr="00050D4C" w:rsidRDefault="00002BD9" w:rsidP="00002BD9">
            <w:pPr>
              <w:spacing w:after="200" w:line="259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002BD9"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  <w:t>α. Υπολογίζουμε την πιθανότητα να τραβήξουμε:</w:t>
            </w:r>
          </w:p>
        </w:tc>
      </w:tr>
      <w:tr w:rsidR="00050D4C" w:rsidRPr="00050D4C" w14:paraId="2DBD0982" w14:textId="77777777" w:rsidTr="0080715E">
        <w:tc>
          <w:tcPr>
            <w:tcW w:w="9639" w:type="dxa"/>
            <w:gridSpan w:val="2"/>
            <w:shd w:val="clear" w:color="auto" w:fill="EFE9F5"/>
          </w:tcPr>
          <w:p w14:paraId="62C3A426" w14:textId="77777777" w:rsidR="00002BD9" w:rsidRPr="00002BD9" w:rsidRDefault="00002BD9" w:rsidP="00002BD9">
            <w:pPr>
              <w:spacing w:after="24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002BD9">
              <w:rPr>
                <w:rFonts w:ascii="Arial" w:hAnsi="Arial" w:cs="Arial"/>
                <w:b/>
                <w:bCs/>
                <w:color w:val="242021"/>
                <w:sz w:val="36"/>
                <w:szCs w:val="36"/>
              </w:rPr>
              <w:t>1. μια κίτρινη μπάλα:</w:t>
            </w:r>
          </w:p>
          <w:tbl>
            <w:tblPr>
              <w:tblStyle w:val="a4"/>
              <w:tblpPr w:leftFromText="180" w:rightFromText="180" w:vertAnchor="text" w:horzAnchor="margin" w:tblpY="-72"/>
              <w:tblOverlap w:val="never"/>
              <w:tblW w:w="6804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248"/>
              <w:gridCol w:w="672"/>
              <w:gridCol w:w="884"/>
            </w:tblGrid>
            <w:tr w:rsidR="00002BD9" w:rsidRPr="00002BD9" w14:paraId="0D2433B0" w14:textId="77777777" w:rsidTr="00002BD9">
              <w:trPr>
                <w:trHeight w:val="567"/>
              </w:trPr>
              <w:tc>
                <w:tcPr>
                  <w:tcW w:w="5248" w:type="dxa"/>
                  <w:tcBorders>
                    <w:bottom w:val="single" w:sz="24" w:space="0" w:color="auto"/>
                  </w:tcBorders>
                  <w:vAlign w:val="center"/>
                </w:tcPr>
                <w:p w14:paraId="067D3A79" w14:textId="77777777" w:rsidR="00002BD9" w:rsidRPr="00A53B4B" w:rsidRDefault="00002BD9" w:rsidP="00002BD9">
                  <w:pPr>
                    <w:jc w:val="center"/>
                    <w:rPr>
                      <w:rFonts w:ascii="Tahoma" w:eastAsia="Calibri" w:hAnsi="Tahoma" w:cs="Tahoma"/>
                      <w:b/>
                      <w:sz w:val="36"/>
                      <w:szCs w:val="36"/>
                      <w:lang w:eastAsia="el-GR"/>
                    </w:rPr>
                  </w:pPr>
                  <w:r w:rsidRPr="00A53B4B">
                    <w:rPr>
                      <w:rFonts w:ascii="Tahoma" w:eastAsia="Calibri" w:hAnsi="Tahoma" w:cs="Tahoma"/>
                      <w:b/>
                      <w:sz w:val="36"/>
                      <w:szCs w:val="36"/>
                      <w:lang w:eastAsia="el-GR"/>
                    </w:rPr>
                    <w:t>πλήθος από κίτρινες μπάλες</w:t>
                  </w:r>
                </w:p>
              </w:tc>
              <w:tc>
                <w:tcPr>
                  <w:tcW w:w="672" w:type="dxa"/>
                  <w:vMerge w:val="restart"/>
                  <w:vAlign w:val="center"/>
                </w:tcPr>
                <w:p w14:paraId="0D38EBC8" w14:textId="77777777" w:rsidR="00002BD9" w:rsidRPr="00002BD9" w:rsidRDefault="00002BD9" w:rsidP="00002BD9">
                  <w:pPr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  <w:r w:rsidRPr="00002BD9"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  <w:t>=</w:t>
                  </w:r>
                </w:p>
              </w:tc>
              <w:tc>
                <w:tcPr>
                  <w:tcW w:w="884" w:type="dxa"/>
                  <w:tcBorders>
                    <w:bottom w:val="single" w:sz="24" w:space="0" w:color="auto"/>
                  </w:tcBorders>
                  <w:vAlign w:val="center"/>
                </w:tcPr>
                <w:p w14:paraId="5BBA177E" w14:textId="77777777" w:rsidR="00002BD9" w:rsidRPr="00002BD9" w:rsidRDefault="00002BD9" w:rsidP="00002BD9">
                  <w:pPr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  <w:r w:rsidRPr="00002BD9"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  <w:t>2</w:t>
                  </w:r>
                </w:p>
              </w:tc>
            </w:tr>
            <w:tr w:rsidR="00002BD9" w:rsidRPr="00002BD9" w14:paraId="45CA5B0B" w14:textId="77777777" w:rsidTr="00002BD9">
              <w:trPr>
                <w:trHeight w:val="567"/>
              </w:trPr>
              <w:tc>
                <w:tcPr>
                  <w:tcW w:w="5248" w:type="dxa"/>
                  <w:tcBorders>
                    <w:top w:val="single" w:sz="24" w:space="0" w:color="auto"/>
                  </w:tcBorders>
                  <w:vAlign w:val="center"/>
                </w:tcPr>
                <w:p w14:paraId="40DFA487" w14:textId="77777777" w:rsidR="00002BD9" w:rsidRPr="00A53B4B" w:rsidRDefault="00002BD9" w:rsidP="00002BD9">
                  <w:pPr>
                    <w:jc w:val="center"/>
                    <w:rPr>
                      <w:rFonts w:ascii="Tahoma" w:eastAsia="Calibri" w:hAnsi="Tahoma" w:cs="Tahoma"/>
                      <w:b/>
                      <w:sz w:val="36"/>
                      <w:szCs w:val="36"/>
                      <w:lang w:eastAsia="el-GR"/>
                    </w:rPr>
                  </w:pPr>
                  <w:r w:rsidRPr="00A53B4B">
                    <w:rPr>
                      <w:rFonts w:ascii="Tahoma" w:eastAsia="Calibri" w:hAnsi="Tahoma" w:cs="Tahoma"/>
                      <w:b/>
                      <w:sz w:val="36"/>
                      <w:szCs w:val="36"/>
                      <w:lang w:eastAsia="el-GR"/>
                    </w:rPr>
                    <w:t>πλήθος από όλες τις μπάλες</w:t>
                  </w:r>
                </w:p>
              </w:tc>
              <w:tc>
                <w:tcPr>
                  <w:tcW w:w="672" w:type="dxa"/>
                  <w:vMerge/>
                  <w:vAlign w:val="center"/>
                </w:tcPr>
                <w:p w14:paraId="5EB7B4B8" w14:textId="77777777" w:rsidR="00002BD9" w:rsidRPr="00002BD9" w:rsidRDefault="00002BD9" w:rsidP="00002BD9">
                  <w:pPr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</w:p>
              </w:tc>
              <w:tc>
                <w:tcPr>
                  <w:tcW w:w="884" w:type="dxa"/>
                  <w:tcBorders>
                    <w:top w:val="single" w:sz="24" w:space="0" w:color="auto"/>
                  </w:tcBorders>
                  <w:vAlign w:val="center"/>
                </w:tcPr>
                <w:p w14:paraId="489CE357" w14:textId="77777777" w:rsidR="00002BD9" w:rsidRPr="00002BD9" w:rsidRDefault="00002BD9" w:rsidP="00002BD9">
                  <w:pPr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  <w:r w:rsidRPr="00002BD9"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  <w:t>10</w:t>
                  </w:r>
                </w:p>
              </w:tc>
            </w:tr>
          </w:tbl>
          <w:p w14:paraId="7F13980C" w14:textId="77777777" w:rsidR="00050D4C" w:rsidRPr="00050D4C" w:rsidRDefault="00050D4C" w:rsidP="00050D4C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</w:p>
        </w:tc>
      </w:tr>
      <w:tr w:rsidR="00050D4C" w:rsidRPr="00050D4C" w14:paraId="6114C397" w14:textId="77777777" w:rsidTr="0080715E">
        <w:tc>
          <w:tcPr>
            <w:tcW w:w="9639" w:type="dxa"/>
            <w:gridSpan w:val="2"/>
            <w:shd w:val="clear" w:color="auto" w:fill="EFE9F5"/>
          </w:tcPr>
          <w:p w14:paraId="48229186" w14:textId="77777777" w:rsidR="00070956" w:rsidRPr="00070956" w:rsidRDefault="00070956" w:rsidP="00581D92">
            <w:pPr>
              <w:spacing w:before="240" w:after="24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070956">
              <w:rPr>
                <w:rFonts w:ascii="Arial" w:hAnsi="Arial" w:cs="Arial"/>
                <w:b/>
                <w:bCs/>
                <w:color w:val="242021"/>
                <w:sz w:val="36"/>
                <w:szCs w:val="36"/>
              </w:rPr>
              <w:t>2. μια κόκκινη μπάλα:</w:t>
            </w:r>
          </w:p>
          <w:tbl>
            <w:tblPr>
              <w:tblStyle w:val="a4"/>
              <w:tblW w:w="793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454"/>
              <w:gridCol w:w="526"/>
              <w:gridCol w:w="702"/>
              <w:gridCol w:w="526"/>
              <w:gridCol w:w="730"/>
            </w:tblGrid>
            <w:tr w:rsidR="00070956" w:rsidRPr="00070956" w14:paraId="1F45A281" w14:textId="77777777" w:rsidTr="00070956">
              <w:trPr>
                <w:trHeight w:val="567"/>
              </w:trPr>
              <w:tc>
                <w:tcPr>
                  <w:tcW w:w="8222" w:type="dxa"/>
                  <w:tcBorders>
                    <w:bottom w:val="single" w:sz="24" w:space="0" w:color="auto"/>
                  </w:tcBorders>
                  <w:vAlign w:val="center"/>
                </w:tcPr>
                <w:p w14:paraId="71359E97" w14:textId="77777777" w:rsidR="00070956" w:rsidRPr="00A53B4B" w:rsidRDefault="00070956" w:rsidP="004266BC">
                  <w:pPr>
                    <w:framePr w:hSpace="180" w:wrap="around" w:vAnchor="text" w:hAnchor="margin" w:y="16"/>
                    <w:jc w:val="center"/>
                    <w:rPr>
                      <w:rFonts w:ascii="Tahoma" w:eastAsia="Calibri" w:hAnsi="Tahoma" w:cs="Tahoma"/>
                      <w:b/>
                      <w:sz w:val="36"/>
                      <w:szCs w:val="36"/>
                      <w:lang w:eastAsia="el-GR"/>
                    </w:rPr>
                  </w:pPr>
                  <w:r w:rsidRPr="00A53B4B">
                    <w:rPr>
                      <w:rFonts w:ascii="Tahoma" w:eastAsia="Calibri" w:hAnsi="Tahoma" w:cs="Tahoma"/>
                      <w:b/>
                      <w:sz w:val="36"/>
                      <w:szCs w:val="36"/>
                      <w:lang w:eastAsia="el-GR"/>
                    </w:rPr>
                    <w:t>πλήθος από κόκκινες μπάλες</w:t>
                  </w:r>
                </w:p>
              </w:tc>
              <w:tc>
                <w:tcPr>
                  <w:tcW w:w="680" w:type="dxa"/>
                  <w:vMerge w:val="restart"/>
                  <w:vAlign w:val="center"/>
                </w:tcPr>
                <w:p w14:paraId="3111E9B0" w14:textId="77777777" w:rsidR="00070956" w:rsidRPr="00070956" w:rsidRDefault="00070956" w:rsidP="004266BC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  <w:r w:rsidRPr="00070956"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  <w:t>=</w:t>
                  </w:r>
                </w:p>
              </w:tc>
              <w:tc>
                <w:tcPr>
                  <w:tcW w:w="950" w:type="dxa"/>
                  <w:tcBorders>
                    <w:bottom w:val="single" w:sz="24" w:space="0" w:color="auto"/>
                  </w:tcBorders>
                  <w:vAlign w:val="center"/>
                </w:tcPr>
                <w:p w14:paraId="173ECEE5" w14:textId="77777777" w:rsidR="00070956" w:rsidRPr="00070956" w:rsidRDefault="00070956" w:rsidP="004266BC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  <w:r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  <w:t>5</w:t>
                  </w:r>
                </w:p>
              </w:tc>
              <w:tc>
                <w:tcPr>
                  <w:tcW w:w="680" w:type="dxa"/>
                  <w:vMerge w:val="restart"/>
                  <w:vAlign w:val="center"/>
                </w:tcPr>
                <w:p w14:paraId="5F93E561" w14:textId="77777777" w:rsidR="00070956" w:rsidRPr="00070956" w:rsidRDefault="00070956" w:rsidP="004266BC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  <w:r w:rsidRPr="00070956"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  <w:t>=</w:t>
                  </w:r>
                </w:p>
              </w:tc>
              <w:tc>
                <w:tcPr>
                  <w:tcW w:w="992" w:type="dxa"/>
                  <w:tcBorders>
                    <w:bottom w:val="single" w:sz="24" w:space="0" w:color="auto"/>
                  </w:tcBorders>
                </w:tcPr>
                <w:p w14:paraId="47D3B14D" w14:textId="77777777" w:rsidR="00070956" w:rsidRPr="00070956" w:rsidRDefault="00070956" w:rsidP="004266BC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  <w:r w:rsidRPr="00070956"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  <w:t>1</w:t>
                  </w:r>
                </w:p>
              </w:tc>
            </w:tr>
            <w:tr w:rsidR="00070956" w:rsidRPr="00070956" w14:paraId="20DEEF0F" w14:textId="77777777" w:rsidTr="00070956">
              <w:trPr>
                <w:trHeight w:val="567"/>
              </w:trPr>
              <w:tc>
                <w:tcPr>
                  <w:tcW w:w="8222" w:type="dxa"/>
                  <w:tcBorders>
                    <w:top w:val="single" w:sz="24" w:space="0" w:color="auto"/>
                  </w:tcBorders>
                  <w:vAlign w:val="center"/>
                </w:tcPr>
                <w:p w14:paraId="4D77E5EF" w14:textId="77777777" w:rsidR="00070956" w:rsidRPr="00A53B4B" w:rsidRDefault="00070956" w:rsidP="004266BC">
                  <w:pPr>
                    <w:framePr w:hSpace="180" w:wrap="around" w:vAnchor="text" w:hAnchor="margin" w:y="16"/>
                    <w:jc w:val="center"/>
                    <w:rPr>
                      <w:rFonts w:ascii="Tahoma" w:eastAsia="Calibri" w:hAnsi="Tahoma" w:cs="Tahoma"/>
                      <w:b/>
                      <w:sz w:val="36"/>
                      <w:szCs w:val="36"/>
                      <w:lang w:eastAsia="el-GR"/>
                    </w:rPr>
                  </w:pPr>
                  <w:r w:rsidRPr="00A53B4B">
                    <w:rPr>
                      <w:rFonts w:ascii="Tahoma" w:eastAsia="Calibri" w:hAnsi="Tahoma" w:cs="Tahoma"/>
                      <w:b/>
                      <w:sz w:val="36"/>
                      <w:szCs w:val="36"/>
                      <w:lang w:eastAsia="el-GR"/>
                    </w:rPr>
                    <w:t>πλήθος από όλες τις μπάλες</w:t>
                  </w:r>
                </w:p>
              </w:tc>
              <w:tc>
                <w:tcPr>
                  <w:tcW w:w="680" w:type="dxa"/>
                  <w:vMerge/>
                  <w:vAlign w:val="center"/>
                </w:tcPr>
                <w:p w14:paraId="0BBCEF13" w14:textId="77777777" w:rsidR="00070956" w:rsidRPr="00070956" w:rsidRDefault="00070956" w:rsidP="004266BC">
                  <w:pPr>
                    <w:framePr w:hSpace="180" w:wrap="around" w:vAnchor="text" w:hAnchor="margin" w:y="16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</w:p>
              </w:tc>
              <w:tc>
                <w:tcPr>
                  <w:tcW w:w="950" w:type="dxa"/>
                  <w:tcBorders>
                    <w:top w:val="single" w:sz="24" w:space="0" w:color="auto"/>
                  </w:tcBorders>
                  <w:vAlign w:val="center"/>
                </w:tcPr>
                <w:p w14:paraId="6A2C58EF" w14:textId="77777777" w:rsidR="00070956" w:rsidRPr="00070956" w:rsidRDefault="00070956" w:rsidP="004266BC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  <w:r w:rsidRPr="00070956"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  <w:t>10</w:t>
                  </w:r>
                </w:p>
              </w:tc>
              <w:tc>
                <w:tcPr>
                  <w:tcW w:w="680" w:type="dxa"/>
                  <w:vMerge/>
                </w:tcPr>
                <w:p w14:paraId="425CA908" w14:textId="77777777" w:rsidR="00070956" w:rsidRPr="00070956" w:rsidRDefault="00070956" w:rsidP="004266BC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24" w:space="0" w:color="auto"/>
                  </w:tcBorders>
                </w:tcPr>
                <w:p w14:paraId="77CD7A6F" w14:textId="77777777" w:rsidR="00070956" w:rsidRPr="00070956" w:rsidRDefault="00070956" w:rsidP="004266BC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  <w:r w:rsidRPr="00070956"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  <w:t>2</w:t>
                  </w:r>
                </w:p>
              </w:tc>
            </w:tr>
          </w:tbl>
          <w:p w14:paraId="2385DA4F" w14:textId="77777777" w:rsidR="00050D4C" w:rsidRPr="00050D4C" w:rsidRDefault="00070956" w:rsidP="00581D92">
            <w:pPr>
              <w:spacing w:after="160" w:line="259" w:lineRule="auto"/>
              <w:jc w:val="right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07095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(μισές-μισές πιθανότητες).</w:t>
            </w:r>
          </w:p>
        </w:tc>
      </w:tr>
      <w:tr w:rsidR="00002BD9" w:rsidRPr="00050D4C" w14:paraId="2E7C7389" w14:textId="77777777" w:rsidTr="0080715E">
        <w:tc>
          <w:tcPr>
            <w:tcW w:w="9639" w:type="dxa"/>
            <w:gridSpan w:val="2"/>
            <w:shd w:val="clear" w:color="auto" w:fill="EFE9F5"/>
          </w:tcPr>
          <w:p w14:paraId="74A06F37" w14:textId="77777777" w:rsidR="007B7DB1" w:rsidRPr="007B7DB1" w:rsidRDefault="007B7DB1" w:rsidP="007B7DB1">
            <w:pPr>
              <w:spacing w:before="240" w:after="24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7B7DB1">
              <w:rPr>
                <w:rFonts w:ascii="Arial" w:hAnsi="Arial" w:cs="Arial"/>
                <w:b/>
                <w:bCs/>
                <w:color w:val="242021"/>
                <w:sz w:val="36"/>
                <w:szCs w:val="36"/>
              </w:rPr>
              <w:t>3. μια πράσινη μπάλα:</w:t>
            </w:r>
          </w:p>
          <w:tbl>
            <w:tblPr>
              <w:tblStyle w:val="a4"/>
              <w:tblW w:w="793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753"/>
              <w:gridCol w:w="539"/>
              <w:gridCol w:w="722"/>
              <w:gridCol w:w="539"/>
              <w:gridCol w:w="385"/>
            </w:tblGrid>
            <w:tr w:rsidR="007B7DB1" w:rsidRPr="007B7DB1" w14:paraId="09455F7D" w14:textId="77777777" w:rsidTr="007B7DB1">
              <w:trPr>
                <w:trHeight w:val="567"/>
              </w:trPr>
              <w:tc>
                <w:tcPr>
                  <w:tcW w:w="8334" w:type="dxa"/>
                  <w:tcBorders>
                    <w:bottom w:val="single" w:sz="24" w:space="0" w:color="auto"/>
                  </w:tcBorders>
                  <w:vAlign w:val="center"/>
                </w:tcPr>
                <w:p w14:paraId="49D77862" w14:textId="77777777" w:rsidR="007B7DB1" w:rsidRPr="00A53B4B" w:rsidRDefault="007B7DB1" w:rsidP="004266BC">
                  <w:pPr>
                    <w:framePr w:hSpace="180" w:wrap="around" w:vAnchor="text" w:hAnchor="margin" w:y="16"/>
                    <w:jc w:val="center"/>
                    <w:rPr>
                      <w:rFonts w:ascii="Tahoma" w:eastAsia="Calibri" w:hAnsi="Tahoma" w:cs="Tahoma"/>
                      <w:b/>
                      <w:sz w:val="36"/>
                      <w:szCs w:val="36"/>
                      <w:lang w:eastAsia="el-GR"/>
                    </w:rPr>
                  </w:pPr>
                  <w:r w:rsidRPr="00A53B4B">
                    <w:rPr>
                      <w:rFonts w:ascii="Tahoma" w:eastAsia="Calibri" w:hAnsi="Tahoma" w:cs="Tahoma"/>
                      <w:b/>
                      <w:sz w:val="36"/>
                      <w:szCs w:val="36"/>
                      <w:lang w:eastAsia="el-GR"/>
                    </w:rPr>
                    <w:t xml:space="preserve">πλήθος από </w:t>
                  </w:r>
                  <w:r w:rsidRPr="00A53B4B">
                    <w:rPr>
                      <w:rFonts w:ascii="Tahoma" w:hAnsi="Tahoma" w:cs="Tahoma"/>
                      <w:b/>
                      <w:bCs/>
                      <w:color w:val="242021"/>
                      <w:sz w:val="36"/>
                      <w:szCs w:val="36"/>
                    </w:rPr>
                    <w:t>πράσ</w:t>
                  </w:r>
                  <w:r w:rsidRPr="00A53B4B">
                    <w:rPr>
                      <w:rFonts w:ascii="Tahoma" w:eastAsia="Calibri" w:hAnsi="Tahoma" w:cs="Tahoma"/>
                      <w:b/>
                      <w:sz w:val="36"/>
                      <w:szCs w:val="36"/>
                      <w:lang w:eastAsia="el-GR"/>
                    </w:rPr>
                    <w:t>ινες μπάλες</w:t>
                  </w:r>
                </w:p>
              </w:tc>
              <w:tc>
                <w:tcPr>
                  <w:tcW w:w="680" w:type="dxa"/>
                  <w:vMerge w:val="restart"/>
                  <w:vAlign w:val="center"/>
                </w:tcPr>
                <w:p w14:paraId="6A32148D" w14:textId="77777777" w:rsidR="007B7DB1" w:rsidRPr="007B7DB1" w:rsidRDefault="007B7DB1" w:rsidP="004266BC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  <w:r w:rsidRPr="007B7DB1"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  <w:t>=</w:t>
                  </w:r>
                </w:p>
              </w:tc>
              <w:tc>
                <w:tcPr>
                  <w:tcW w:w="950" w:type="dxa"/>
                  <w:tcBorders>
                    <w:bottom w:val="single" w:sz="24" w:space="0" w:color="auto"/>
                  </w:tcBorders>
                  <w:vAlign w:val="center"/>
                </w:tcPr>
                <w:p w14:paraId="1E4B53F8" w14:textId="77777777" w:rsidR="007B7DB1" w:rsidRPr="007B7DB1" w:rsidRDefault="007B7DB1" w:rsidP="004266BC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  <w:r w:rsidRPr="007B7DB1"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  <w:t>0</w:t>
                  </w:r>
                </w:p>
              </w:tc>
              <w:tc>
                <w:tcPr>
                  <w:tcW w:w="680" w:type="dxa"/>
                  <w:vMerge w:val="restart"/>
                  <w:vAlign w:val="center"/>
                </w:tcPr>
                <w:p w14:paraId="4AE11667" w14:textId="77777777" w:rsidR="007B7DB1" w:rsidRPr="007B7DB1" w:rsidRDefault="007B7DB1" w:rsidP="004266BC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  <w:r w:rsidRPr="007B7DB1"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  <w:t>=</w:t>
                  </w:r>
                </w:p>
              </w:tc>
              <w:tc>
                <w:tcPr>
                  <w:tcW w:w="455" w:type="dxa"/>
                  <w:vMerge w:val="restart"/>
                  <w:vAlign w:val="center"/>
                </w:tcPr>
                <w:p w14:paraId="382547EF" w14:textId="77777777" w:rsidR="007B7DB1" w:rsidRPr="007B7DB1" w:rsidRDefault="007B7DB1" w:rsidP="004266BC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  <w:r w:rsidRPr="007B7DB1"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  <w:t>0</w:t>
                  </w:r>
                </w:p>
              </w:tc>
            </w:tr>
            <w:tr w:rsidR="007B7DB1" w:rsidRPr="007B7DB1" w14:paraId="4C8C5813" w14:textId="77777777" w:rsidTr="007B7DB1">
              <w:trPr>
                <w:trHeight w:val="567"/>
              </w:trPr>
              <w:tc>
                <w:tcPr>
                  <w:tcW w:w="8334" w:type="dxa"/>
                  <w:tcBorders>
                    <w:top w:val="single" w:sz="24" w:space="0" w:color="auto"/>
                  </w:tcBorders>
                  <w:vAlign w:val="center"/>
                </w:tcPr>
                <w:p w14:paraId="456CF2B6" w14:textId="77777777" w:rsidR="007B7DB1" w:rsidRPr="00A53B4B" w:rsidRDefault="007B7DB1" w:rsidP="004266BC">
                  <w:pPr>
                    <w:framePr w:hSpace="180" w:wrap="around" w:vAnchor="text" w:hAnchor="margin" w:y="16"/>
                    <w:jc w:val="center"/>
                    <w:rPr>
                      <w:rFonts w:ascii="Tahoma" w:eastAsia="Calibri" w:hAnsi="Tahoma" w:cs="Tahoma"/>
                      <w:b/>
                      <w:sz w:val="36"/>
                      <w:szCs w:val="36"/>
                      <w:lang w:eastAsia="el-GR"/>
                    </w:rPr>
                  </w:pPr>
                  <w:r w:rsidRPr="00A53B4B">
                    <w:rPr>
                      <w:rFonts w:ascii="Tahoma" w:eastAsia="Calibri" w:hAnsi="Tahoma" w:cs="Tahoma"/>
                      <w:b/>
                      <w:sz w:val="36"/>
                      <w:szCs w:val="36"/>
                      <w:lang w:eastAsia="el-GR"/>
                    </w:rPr>
                    <w:t>πλήθος από όλες τις μπάλες</w:t>
                  </w:r>
                </w:p>
              </w:tc>
              <w:tc>
                <w:tcPr>
                  <w:tcW w:w="680" w:type="dxa"/>
                  <w:vMerge/>
                  <w:vAlign w:val="center"/>
                </w:tcPr>
                <w:p w14:paraId="7FA801B6" w14:textId="77777777" w:rsidR="007B7DB1" w:rsidRPr="007B7DB1" w:rsidRDefault="007B7DB1" w:rsidP="004266BC">
                  <w:pPr>
                    <w:framePr w:hSpace="180" w:wrap="around" w:vAnchor="text" w:hAnchor="margin" w:y="16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</w:p>
              </w:tc>
              <w:tc>
                <w:tcPr>
                  <w:tcW w:w="950" w:type="dxa"/>
                  <w:tcBorders>
                    <w:top w:val="single" w:sz="24" w:space="0" w:color="auto"/>
                  </w:tcBorders>
                  <w:vAlign w:val="center"/>
                </w:tcPr>
                <w:p w14:paraId="6B569BE6" w14:textId="77777777" w:rsidR="007B7DB1" w:rsidRPr="007B7DB1" w:rsidRDefault="007B7DB1" w:rsidP="004266BC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  <w:r w:rsidRPr="007B7DB1"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  <w:t>10</w:t>
                  </w:r>
                </w:p>
              </w:tc>
              <w:tc>
                <w:tcPr>
                  <w:tcW w:w="680" w:type="dxa"/>
                  <w:vMerge/>
                </w:tcPr>
                <w:p w14:paraId="74A7BF43" w14:textId="77777777" w:rsidR="007B7DB1" w:rsidRPr="007B7DB1" w:rsidRDefault="007B7DB1" w:rsidP="004266BC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</w:p>
              </w:tc>
              <w:tc>
                <w:tcPr>
                  <w:tcW w:w="455" w:type="dxa"/>
                  <w:vMerge/>
                </w:tcPr>
                <w:p w14:paraId="62615F27" w14:textId="77777777" w:rsidR="007B7DB1" w:rsidRPr="007B7DB1" w:rsidRDefault="007B7DB1" w:rsidP="004266BC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</w:p>
              </w:tc>
            </w:tr>
          </w:tbl>
          <w:p w14:paraId="3F1BA2E0" w14:textId="77777777" w:rsidR="00002BD9" w:rsidRDefault="007B7DB1" w:rsidP="005E0238">
            <w:pPr>
              <w:spacing w:before="240"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B7DB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Η πιθανότητα είναι 0, δηλαδή είναι αδύνατο να συμβεί, γιατί δεν υπάρχει πράσινη μπάλα.</w:t>
            </w:r>
          </w:p>
          <w:p w14:paraId="22443A47" w14:textId="77777777" w:rsidR="00A53B4B" w:rsidRPr="00050D4C" w:rsidRDefault="00A53B4B" w:rsidP="005E0238">
            <w:pPr>
              <w:spacing w:before="240"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</w:p>
        </w:tc>
      </w:tr>
    </w:tbl>
    <w:p w14:paraId="77691C04" w14:textId="77777777" w:rsidR="005E0238" w:rsidRDefault="002D61A9">
      <w:r w:rsidRPr="005D0270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2797952" behindDoc="0" locked="0" layoutInCell="0" allowOverlap="0" wp14:anchorId="6D26824B" wp14:editId="7961649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88" name="Πλαίσιο κειμένου 6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4B7E15" w14:textId="77777777" w:rsidR="00D30DA1" w:rsidRPr="00A53B4B" w:rsidRDefault="00A53B4B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0</w:t>
                            </w:r>
                            <w:r w:rsidR="00D30DA1"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26824B" id="Πλαίσιο κειμένου 688" o:spid="_x0000_s1171" type="#_x0000_t202" style="position:absolute;margin-left:0;margin-top:785.3pt;width:99.2pt;height:28.35pt;z-index:2527979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DwydBL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254B7E15" w14:textId="77777777" w:rsidR="00D30DA1" w:rsidRPr="00A53B4B" w:rsidRDefault="00A53B4B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0</w:t>
                      </w:r>
                      <w:r w:rsidR="00D30DA1"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5E0238">
        <w:br w:type="page"/>
      </w:r>
    </w:p>
    <w:tbl>
      <w:tblPr>
        <w:tblStyle w:val="3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002BD9" w:rsidRPr="00050D4C" w14:paraId="348F1DE1" w14:textId="77777777" w:rsidTr="0080715E">
        <w:tc>
          <w:tcPr>
            <w:tcW w:w="9639" w:type="dxa"/>
            <w:shd w:val="clear" w:color="auto" w:fill="EFE9F5"/>
          </w:tcPr>
          <w:p w14:paraId="1664D013" w14:textId="77777777" w:rsidR="00002BD9" w:rsidRPr="005E0238" w:rsidRDefault="005E0238" w:rsidP="005E0238">
            <w:pPr>
              <w:spacing w:after="24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5E0238">
              <w:rPr>
                <w:rFonts w:ascii="Arial" w:hAnsi="Arial" w:cs="Arial"/>
                <w:b/>
                <w:bCs/>
                <w:color w:val="242021"/>
                <w:sz w:val="36"/>
                <w:szCs w:val="36"/>
              </w:rPr>
              <w:lastRenderedPageBreak/>
              <w:t>4. μια κόκκινη ή κίτρινη ή μπλε μπάλα:</w:t>
            </w:r>
          </w:p>
        </w:tc>
      </w:tr>
      <w:tr w:rsidR="00002BD9" w:rsidRPr="00050D4C" w14:paraId="247E90D4" w14:textId="77777777" w:rsidTr="005E0238">
        <w:tc>
          <w:tcPr>
            <w:tcW w:w="9639" w:type="dxa"/>
            <w:shd w:val="clear" w:color="auto" w:fill="EFE9F5"/>
            <w:tcMar>
              <w:left w:w="0" w:type="dxa"/>
              <w:right w:w="0" w:type="dxa"/>
            </w:tcMar>
          </w:tcPr>
          <w:tbl>
            <w:tblPr>
              <w:tblStyle w:val="a4"/>
              <w:tblW w:w="963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554"/>
              <w:gridCol w:w="322"/>
              <w:gridCol w:w="1633"/>
              <w:gridCol w:w="583"/>
              <w:gridCol w:w="772"/>
              <w:gridCol w:w="386"/>
              <w:gridCol w:w="389"/>
            </w:tblGrid>
            <w:tr w:rsidR="005E0238" w:rsidRPr="005E0238" w14:paraId="0EFF83AA" w14:textId="77777777" w:rsidTr="005E0238">
              <w:trPr>
                <w:trHeight w:val="624"/>
              </w:trPr>
              <w:tc>
                <w:tcPr>
                  <w:tcW w:w="8222" w:type="dxa"/>
                  <w:tcBorders>
                    <w:bottom w:val="single" w:sz="24" w:space="0" w:color="auto"/>
                  </w:tcBorders>
                  <w:tcMar>
                    <w:left w:w="0" w:type="dxa"/>
                    <w:right w:w="0" w:type="dxa"/>
                  </w:tcMar>
                  <w:vAlign w:val="center"/>
                </w:tcPr>
                <w:p w14:paraId="717A0452" w14:textId="77777777" w:rsidR="005E0238" w:rsidRPr="00A53B4B" w:rsidRDefault="005E0238" w:rsidP="005E0238">
                  <w:pPr>
                    <w:framePr w:hSpace="180" w:wrap="around" w:vAnchor="text" w:hAnchor="margin" w:y="16"/>
                    <w:jc w:val="center"/>
                    <w:rPr>
                      <w:rFonts w:ascii="Tahoma" w:eastAsia="Calibri" w:hAnsi="Tahoma" w:cs="Tahoma"/>
                      <w:b/>
                      <w:sz w:val="36"/>
                      <w:szCs w:val="36"/>
                      <w:lang w:eastAsia="el-GR"/>
                    </w:rPr>
                  </w:pPr>
                  <w:r w:rsidRPr="00A53B4B">
                    <w:rPr>
                      <w:rFonts w:ascii="Tahoma" w:eastAsia="Calibri" w:hAnsi="Tahoma" w:cs="Tahoma"/>
                      <w:b/>
                      <w:sz w:val="36"/>
                      <w:szCs w:val="36"/>
                      <w:lang w:eastAsia="el-GR"/>
                    </w:rPr>
                    <w:t>πλήθος από κόκκινες μπάλες</w:t>
                  </w:r>
                  <w:r w:rsidRPr="00A53B4B">
                    <w:rPr>
                      <w:rFonts w:ascii="Tahoma" w:eastAsia="Calibri" w:hAnsi="Tahoma" w:cs="Tahoma"/>
                      <w:b/>
                      <w:sz w:val="36"/>
                      <w:szCs w:val="36"/>
                      <w:lang w:eastAsia="el-GR"/>
                    </w:rPr>
                    <w:br/>
                    <w:t>και κίτρινες και μπλε μπάλες</w:t>
                  </w:r>
                </w:p>
              </w:tc>
              <w:tc>
                <w:tcPr>
                  <w:tcW w:w="467" w:type="dxa"/>
                  <w:vMerge w:val="restart"/>
                  <w:tcMar>
                    <w:left w:w="0" w:type="dxa"/>
                    <w:right w:w="0" w:type="dxa"/>
                  </w:tcMar>
                  <w:vAlign w:val="center"/>
                </w:tcPr>
                <w:p w14:paraId="7104B7D8" w14:textId="77777777" w:rsidR="005E0238" w:rsidRPr="005E0238" w:rsidRDefault="005E0238" w:rsidP="005E0238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  <w:r w:rsidRPr="005E0238"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  <w:t>=</w:t>
                  </w:r>
                </w:p>
              </w:tc>
              <w:tc>
                <w:tcPr>
                  <w:tcW w:w="2410" w:type="dxa"/>
                  <w:tcBorders>
                    <w:bottom w:val="single" w:sz="24" w:space="0" w:color="auto"/>
                  </w:tcBorders>
                  <w:tcMar>
                    <w:left w:w="0" w:type="dxa"/>
                    <w:right w:w="0" w:type="dxa"/>
                  </w:tcMar>
                  <w:vAlign w:val="bottom"/>
                </w:tcPr>
                <w:p w14:paraId="5D0DD5A0" w14:textId="77777777" w:rsidR="005E0238" w:rsidRPr="005E0238" w:rsidRDefault="005E0238" w:rsidP="005E0238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  <w:r w:rsidRPr="005E0238"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  <w:t>(5+2+3)</w:t>
                  </w:r>
                </w:p>
              </w:tc>
              <w:tc>
                <w:tcPr>
                  <w:tcW w:w="855" w:type="dxa"/>
                  <w:vMerge w:val="restart"/>
                  <w:tcMar>
                    <w:left w:w="0" w:type="dxa"/>
                    <w:right w:w="0" w:type="dxa"/>
                  </w:tcMar>
                  <w:vAlign w:val="center"/>
                </w:tcPr>
                <w:p w14:paraId="76C93436" w14:textId="77777777" w:rsidR="005E0238" w:rsidRPr="005E0238" w:rsidRDefault="005E0238" w:rsidP="005E0238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  <w:r w:rsidRPr="005E0238"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  <w:t>=</w:t>
                  </w:r>
                </w:p>
              </w:tc>
              <w:tc>
                <w:tcPr>
                  <w:tcW w:w="1134" w:type="dxa"/>
                  <w:tcBorders>
                    <w:bottom w:val="single" w:sz="24" w:space="0" w:color="auto"/>
                  </w:tcBorders>
                  <w:tcMar>
                    <w:left w:w="0" w:type="dxa"/>
                    <w:right w:w="0" w:type="dxa"/>
                  </w:tcMar>
                  <w:vAlign w:val="bottom"/>
                </w:tcPr>
                <w:p w14:paraId="1FE4FAB3" w14:textId="77777777" w:rsidR="005E0238" w:rsidRPr="005E0238" w:rsidRDefault="005E0238" w:rsidP="005E0238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  <w:r w:rsidRPr="005E0238"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  <w:t>10</w:t>
                  </w:r>
                </w:p>
              </w:tc>
              <w:tc>
                <w:tcPr>
                  <w:tcW w:w="562" w:type="dxa"/>
                  <w:vMerge w:val="restart"/>
                  <w:tcMar>
                    <w:left w:w="0" w:type="dxa"/>
                    <w:right w:w="0" w:type="dxa"/>
                  </w:tcMar>
                  <w:vAlign w:val="center"/>
                </w:tcPr>
                <w:p w14:paraId="2E725AE7" w14:textId="77777777" w:rsidR="005E0238" w:rsidRPr="005E0238" w:rsidRDefault="005E0238" w:rsidP="005E0238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  <w:r w:rsidRPr="005E0238"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  <w:t>=</w:t>
                  </w:r>
                </w:p>
              </w:tc>
              <w:tc>
                <w:tcPr>
                  <w:tcW w:w="567" w:type="dxa"/>
                  <w:vMerge w:val="restart"/>
                  <w:tcMar>
                    <w:left w:w="0" w:type="dxa"/>
                    <w:right w:w="0" w:type="dxa"/>
                  </w:tcMar>
                  <w:vAlign w:val="center"/>
                </w:tcPr>
                <w:p w14:paraId="74161A65" w14:textId="77777777" w:rsidR="005E0238" w:rsidRPr="005E0238" w:rsidRDefault="005E0238" w:rsidP="005E0238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  <w:r w:rsidRPr="005E0238"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  <w:t>1</w:t>
                  </w:r>
                </w:p>
              </w:tc>
            </w:tr>
            <w:tr w:rsidR="005E0238" w:rsidRPr="005E0238" w14:paraId="689ED7DD" w14:textId="77777777" w:rsidTr="005E0238">
              <w:tc>
                <w:tcPr>
                  <w:tcW w:w="8222" w:type="dxa"/>
                  <w:tcBorders>
                    <w:top w:val="single" w:sz="24" w:space="0" w:color="auto"/>
                  </w:tcBorders>
                  <w:tcMar>
                    <w:left w:w="0" w:type="dxa"/>
                    <w:right w:w="0" w:type="dxa"/>
                  </w:tcMar>
                  <w:vAlign w:val="center"/>
                </w:tcPr>
                <w:p w14:paraId="7B6AC4AE" w14:textId="77777777" w:rsidR="005E0238" w:rsidRPr="00A53B4B" w:rsidRDefault="005E0238" w:rsidP="005E0238">
                  <w:pPr>
                    <w:framePr w:hSpace="180" w:wrap="around" w:vAnchor="text" w:hAnchor="margin" w:y="16"/>
                    <w:jc w:val="center"/>
                    <w:rPr>
                      <w:rFonts w:ascii="Tahoma" w:eastAsia="Calibri" w:hAnsi="Tahoma" w:cs="Tahoma"/>
                      <w:b/>
                      <w:sz w:val="36"/>
                      <w:szCs w:val="36"/>
                      <w:lang w:eastAsia="el-GR"/>
                    </w:rPr>
                  </w:pPr>
                  <w:r w:rsidRPr="00A53B4B">
                    <w:rPr>
                      <w:rFonts w:ascii="Tahoma" w:eastAsia="Calibri" w:hAnsi="Tahoma" w:cs="Tahoma"/>
                      <w:b/>
                      <w:sz w:val="36"/>
                      <w:szCs w:val="36"/>
                      <w:lang w:eastAsia="el-GR"/>
                    </w:rPr>
                    <w:t>πλήθος από όλες τις μπάλες</w:t>
                  </w:r>
                  <w:r w:rsidRPr="00A53B4B">
                    <w:rPr>
                      <w:rFonts w:ascii="Tahoma" w:eastAsia="Calibri" w:hAnsi="Tahoma" w:cs="Tahoma"/>
                      <w:b/>
                      <w:sz w:val="36"/>
                      <w:szCs w:val="36"/>
                      <w:lang w:eastAsia="el-GR"/>
                    </w:rPr>
                    <w:br/>
                  </w:r>
                </w:p>
              </w:tc>
              <w:tc>
                <w:tcPr>
                  <w:tcW w:w="467" w:type="dxa"/>
                  <w:vMerge/>
                  <w:tcMar>
                    <w:left w:w="0" w:type="dxa"/>
                    <w:right w:w="0" w:type="dxa"/>
                  </w:tcMar>
                  <w:vAlign w:val="center"/>
                </w:tcPr>
                <w:p w14:paraId="4A0842B1" w14:textId="77777777" w:rsidR="005E0238" w:rsidRPr="005E0238" w:rsidRDefault="005E0238" w:rsidP="005E0238">
                  <w:pPr>
                    <w:framePr w:hSpace="180" w:wrap="around" w:vAnchor="text" w:hAnchor="margin" w:y="16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</w:p>
              </w:tc>
              <w:tc>
                <w:tcPr>
                  <w:tcW w:w="2410" w:type="dxa"/>
                  <w:tcBorders>
                    <w:top w:val="single" w:sz="24" w:space="0" w:color="auto"/>
                  </w:tcBorders>
                  <w:tcMar>
                    <w:left w:w="0" w:type="dxa"/>
                    <w:right w:w="0" w:type="dxa"/>
                  </w:tcMar>
                </w:tcPr>
                <w:p w14:paraId="39F36754" w14:textId="77777777" w:rsidR="005E0238" w:rsidRPr="005E0238" w:rsidRDefault="005E0238" w:rsidP="005E0238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  <w:r w:rsidRPr="005E0238"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  <w:t>10</w:t>
                  </w:r>
                </w:p>
              </w:tc>
              <w:tc>
                <w:tcPr>
                  <w:tcW w:w="855" w:type="dxa"/>
                  <w:vMerge/>
                  <w:tcMar>
                    <w:left w:w="0" w:type="dxa"/>
                    <w:right w:w="0" w:type="dxa"/>
                  </w:tcMar>
                </w:tcPr>
                <w:p w14:paraId="49CFD1FD" w14:textId="77777777" w:rsidR="005E0238" w:rsidRPr="005E0238" w:rsidRDefault="005E0238" w:rsidP="005E0238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24" w:space="0" w:color="auto"/>
                  </w:tcBorders>
                  <w:tcMar>
                    <w:left w:w="0" w:type="dxa"/>
                    <w:right w:w="0" w:type="dxa"/>
                  </w:tcMar>
                </w:tcPr>
                <w:p w14:paraId="44B7B3E5" w14:textId="77777777" w:rsidR="005E0238" w:rsidRPr="005E0238" w:rsidRDefault="005E0238" w:rsidP="005E0238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  <w:r w:rsidRPr="005E0238"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  <w:t>10</w:t>
                  </w:r>
                </w:p>
              </w:tc>
              <w:tc>
                <w:tcPr>
                  <w:tcW w:w="562" w:type="dxa"/>
                  <w:vMerge/>
                  <w:tcMar>
                    <w:left w:w="0" w:type="dxa"/>
                    <w:right w:w="0" w:type="dxa"/>
                  </w:tcMar>
                </w:tcPr>
                <w:p w14:paraId="567D41FD" w14:textId="77777777" w:rsidR="005E0238" w:rsidRPr="005E0238" w:rsidRDefault="005E0238" w:rsidP="005E0238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</w:p>
              </w:tc>
              <w:tc>
                <w:tcPr>
                  <w:tcW w:w="567" w:type="dxa"/>
                  <w:vMerge/>
                  <w:tcMar>
                    <w:left w:w="0" w:type="dxa"/>
                    <w:right w:w="0" w:type="dxa"/>
                  </w:tcMar>
                </w:tcPr>
                <w:p w14:paraId="1E597309" w14:textId="77777777" w:rsidR="005E0238" w:rsidRPr="005E0238" w:rsidRDefault="005E0238" w:rsidP="005E0238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  <w:lang w:eastAsia="el-GR"/>
                    </w:rPr>
                  </w:pPr>
                </w:p>
              </w:tc>
            </w:tr>
          </w:tbl>
          <w:p w14:paraId="30CC30F2" w14:textId="77777777" w:rsidR="00002BD9" w:rsidRPr="00050D4C" w:rsidRDefault="00002BD9" w:rsidP="00050D4C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</w:p>
        </w:tc>
      </w:tr>
      <w:tr w:rsidR="00002BD9" w:rsidRPr="00050D4C" w14:paraId="1D1F4BEE" w14:textId="77777777" w:rsidTr="0080715E">
        <w:tc>
          <w:tcPr>
            <w:tcW w:w="9639" w:type="dxa"/>
            <w:shd w:val="clear" w:color="auto" w:fill="EFE9F5"/>
          </w:tcPr>
          <w:p w14:paraId="2686D17C" w14:textId="77777777" w:rsidR="00002BD9" w:rsidRPr="00050D4C" w:rsidRDefault="005E0238" w:rsidP="00050D4C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5E0238"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  <w:t>Η πιθανότητα είναι 1, δηλαδή είναι βέβαιο ότι θα συμβεί, γιατί οι μπάλες στην τσάντα είναι μόνο κόκκινες, κίτρινες και μπλε.</w:t>
            </w:r>
          </w:p>
        </w:tc>
      </w:tr>
      <w:tr w:rsidR="002B4553" w:rsidRPr="00050D4C" w14:paraId="17112E65" w14:textId="77777777" w:rsidTr="0080715E">
        <w:tc>
          <w:tcPr>
            <w:tcW w:w="9639" w:type="dxa"/>
            <w:shd w:val="clear" w:color="auto" w:fill="EFE9F5"/>
          </w:tcPr>
          <w:p w14:paraId="54B0A0AF" w14:textId="77777777" w:rsidR="002B4553" w:rsidRPr="002B4553" w:rsidRDefault="002B4553" w:rsidP="00050D4C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2B4553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β. Τοποθετούμε τις παραπάνω πιθανότητες στην παρακάτω </w:t>
            </w:r>
            <w:proofErr w:type="spellStart"/>
            <w:r w:rsidRPr="002B4553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ριθμογραμμή</w:t>
            </w:r>
            <w:proofErr w:type="spellEnd"/>
            <w:r w:rsidRPr="002B4553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.</w:t>
            </w:r>
          </w:p>
        </w:tc>
      </w:tr>
      <w:tr w:rsidR="002B4553" w:rsidRPr="00050D4C" w14:paraId="36F3766D" w14:textId="77777777" w:rsidTr="0080715E">
        <w:tc>
          <w:tcPr>
            <w:tcW w:w="9639" w:type="dxa"/>
            <w:shd w:val="clear" w:color="auto" w:fill="EFE9F5"/>
          </w:tcPr>
          <w:p w14:paraId="092DA3D9" w14:textId="77777777" w:rsidR="002B4553" w:rsidRPr="005E0238" w:rsidRDefault="002B4553" w:rsidP="002B4553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285BE91E" wp14:editId="690AE0AA">
                  <wp:extent cx="5915025" cy="2190750"/>
                  <wp:effectExtent l="0" t="0" r="9525" b="0"/>
                  <wp:docPr id="111" name="Εικόνα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15025" cy="2190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5130F16" w14:textId="77777777" w:rsidR="00050D4C" w:rsidRPr="00050D4C" w:rsidRDefault="00050D4C" w:rsidP="00050D4C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</w:p>
    <w:p w14:paraId="37369084" w14:textId="77777777" w:rsidR="00050D4C" w:rsidRPr="00050D4C" w:rsidRDefault="002D61A9" w:rsidP="00050D4C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00000" behindDoc="0" locked="0" layoutInCell="0" allowOverlap="0" wp14:anchorId="6159BF82" wp14:editId="4B14D1B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89" name="Πλαίσιο κειμένου 6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062A6C" w14:textId="77777777" w:rsidR="00D30DA1" w:rsidRPr="00A53B4B" w:rsidRDefault="00A53B4B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1</w:t>
                            </w:r>
                            <w:r w:rsidR="00D30DA1"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59BF82" id="Πλαίσιο κειμένου 689" o:spid="_x0000_s1172" type="#_x0000_t202" style="position:absolute;margin-left:0;margin-top:785.3pt;width:99.2pt;height:28.35pt;z-index:2528000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CjPHW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55062A6C" w14:textId="77777777" w:rsidR="00D30DA1" w:rsidRPr="00A53B4B" w:rsidRDefault="00A53B4B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1</w:t>
                      </w:r>
                      <w:r w:rsidR="00D30DA1"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352E368" w14:textId="77777777" w:rsidR="00C7502D" w:rsidRDefault="00C7502D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291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1134"/>
        <w:gridCol w:w="8505"/>
      </w:tblGrid>
      <w:tr w:rsidR="00050D4C" w:rsidRPr="00050D4C" w14:paraId="48C765A2" w14:textId="77777777" w:rsidTr="0080715E">
        <w:trPr>
          <w:jc w:val="center"/>
        </w:trPr>
        <w:tc>
          <w:tcPr>
            <w:tcW w:w="1134" w:type="dxa"/>
            <w:shd w:val="clear" w:color="auto" w:fill="FEF8E8"/>
            <w:noWrap/>
            <w:tcMar>
              <w:left w:w="85" w:type="dxa"/>
              <w:right w:w="85" w:type="dxa"/>
            </w:tcMar>
            <w:vAlign w:val="center"/>
          </w:tcPr>
          <w:p w14:paraId="5DEAE33F" w14:textId="77777777" w:rsidR="00050D4C" w:rsidRPr="00050D4C" w:rsidRDefault="00050D4C" w:rsidP="00050D4C">
            <w:pPr>
              <w:spacing w:after="12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050D4C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lastRenderedPageBreak/>
              <w:drawing>
                <wp:inline distT="0" distB="0" distL="0" distR="0" wp14:anchorId="78BD499D" wp14:editId="10BE15D5">
                  <wp:extent cx="664884" cy="525600"/>
                  <wp:effectExtent l="0" t="0" r="1905" b="8255"/>
                  <wp:docPr id="93" name="Εικόνα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4884" cy="52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5" w:type="dxa"/>
            <w:shd w:val="clear" w:color="auto" w:fill="FEF8E8"/>
            <w:vAlign w:val="center"/>
          </w:tcPr>
          <w:p w14:paraId="171CD942" w14:textId="77777777" w:rsidR="00050D4C" w:rsidRPr="00050D4C" w:rsidRDefault="00050D4C" w:rsidP="00050D4C">
            <w:pPr>
              <w:spacing w:after="12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proofErr w:type="spellStart"/>
            <w:r w:rsidRPr="00050D4C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Pr="00050D4C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050D4C" w:rsidRPr="00050D4C" w14:paraId="1519F6D3" w14:textId="77777777" w:rsidTr="0080715E">
        <w:trPr>
          <w:jc w:val="center"/>
        </w:trPr>
        <w:tc>
          <w:tcPr>
            <w:tcW w:w="9639" w:type="dxa"/>
            <w:gridSpan w:val="2"/>
            <w:shd w:val="clear" w:color="auto" w:fill="FEF8E8"/>
          </w:tcPr>
          <w:p w14:paraId="2492DB95" w14:textId="77777777" w:rsidR="00C7502D" w:rsidRPr="00C7502D" w:rsidRDefault="00C7502D" w:rsidP="00A53B4B">
            <w:pPr>
              <w:spacing w:after="160" w:line="276" w:lineRule="auto"/>
              <w:rPr>
                <w:rFonts w:ascii="Arial" w:eastAsia="Calibri" w:hAnsi="Arial" w:cs="Arial"/>
                <w:b/>
                <w:bCs/>
                <w:sz w:val="36"/>
                <w:szCs w:val="36"/>
              </w:rPr>
            </w:pPr>
            <w:r w:rsidRPr="00C7502D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>1. Ο Νίκος ισχυρίζεται ότι σε ένα παιχνίδι τύχης με αριθμούς από το 1 έως το 20, το 17 είναι πιο πιθανό να εμφανιστεί, επειδή είναι ο τυχερός του αριθμός. Έχει δίκιο;</w:t>
            </w:r>
          </w:p>
          <w:p w14:paraId="30FEB3E7" w14:textId="77777777" w:rsidR="00C7502D" w:rsidRPr="00C7502D" w:rsidRDefault="00C7502D" w:rsidP="00A53B4B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7502D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>2. Ρίχνουμε ένα ζάρι 10.000 φορές. Πόσες περίπου φορές θα έρθει ο αριθμός 2;</w:t>
            </w:r>
          </w:p>
          <w:p w14:paraId="3648776A" w14:textId="77777777" w:rsidR="00050D4C" w:rsidRPr="00050D4C" w:rsidRDefault="00050D4C" w:rsidP="00050D4C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201EC3E9" w14:textId="77777777" w:rsidR="00050D4C" w:rsidRPr="00050D4C" w:rsidRDefault="00050D4C" w:rsidP="00050D4C">
      <w:pPr>
        <w:spacing w:line="240" w:lineRule="auto"/>
        <w:rPr>
          <w:rFonts w:ascii="Arial" w:eastAsia="Calibri" w:hAnsi="Arial" w:cs="Arial"/>
          <w:b/>
          <w:sz w:val="36"/>
          <w:szCs w:val="36"/>
        </w:rPr>
      </w:pPr>
    </w:p>
    <w:p w14:paraId="574E9184" w14:textId="77777777" w:rsidR="00050D4C" w:rsidRPr="00050D4C" w:rsidRDefault="002D61A9" w:rsidP="00050D4C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2D61A9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02048" behindDoc="0" locked="0" layoutInCell="0" allowOverlap="0" wp14:anchorId="6758415A" wp14:editId="3FD00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90" name="Πλαίσιο κειμένου 6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4963E2" w14:textId="77777777" w:rsidR="00D30DA1" w:rsidRPr="00A53B4B" w:rsidRDefault="00A53B4B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2</w:t>
                            </w:r>
                            <w:r w:rsidR="00D30DA1"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58415A" id="Πλαίσιο κειμένου 690" o:spid="_x0000_s1173" type="#_x0000_t202" style="position:absolute;margin-left:0;margin-top:785.3pt;width:99.2pt;height:28.35pt;z-index:2528020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CtAJ0j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694963E2" w14:textId="77777777" w:rsidR="00D30DA1" w:rsidRPr="00A53B4B" w:rsidRDefault="00A53B4B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2</w:t>
                      </w:r>
                      <w:r w:rsidR="00D30DA1"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C3166EA" w14:textId="77777777" w:rsidR="00050D4C" w:rsidRPr="00050D4C" w:rsidRDefault="00050D4C" w:rsidP="00050D4C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050D4C"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301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CCECFF"/>
        <w:tblLook w:val="04A0" w:firstRow="1" w:lastRow="0" w:firstColumn="1" w:lastColumn="0" w:noHBand="0" w:noVBand="1"/>
      </w:tblPr>
      <w:tblGrid>
        <w:gridCol w:w="5245"/>
        <w:gridCol w:w="4394"/>
      </w:tblGrid>
      <w:tr w:rsidR="005F729B" w:rsidRPr="005F729B" w14:paraId="64003EDB" w14:textId="77777777" w:rsidTr="00A53B4B">
        <w:trPr>
          <w:trHeight w:val="836"/>
        </w:trPr>
        <w:tc>
          <w:tcPr>
            <w:tcW w:w="5245" w:type="dxa"/>
            <w:shd w:val="clear" w:color="auto" w:fill="E8DDC1"/>
            <w:vAlign w:val="center"/>
          </w:tcPr>
          <w:p w14:paraId="0E4629C7" w14:textId="77777777" w:rsidR="005F729B" w:rsidRPr="005F729B" w:rsidRDefault="005F729B" w:rsidP="005F729B">
            <w:pPr>
              <w:rPr>
                <w:rFonts w:ascii="Tahoma" w:hAnsi="Tahoma" w:cs="Tahoma"/>
                <w:b/>
                <w:sz w:val="42"/>
                <w:szCs w:val="42"/>
              </w:rPr>
            </w:pPr>
            <w:r w:rsidRPr="005F729B">
              <w:rPr>
                <w:rFonts w:ascii="Tahoma" w:hAnsi="Tahoma" w:cs="Tahoma"/>
                <w:b/>
                <w:color w:val="4A8ECC"/>
                <w:sz w:val="42"/>
                <w:szCs w:val="42"/>
              </w:rPr>
              <w:lastRenderedPageBreak/>
              <w:t>επαναληπτικό</w:t>
            </w:r>
            <w:r w:rsidRPr="005F729B">
              <w:rPr>
                <w:rFonts w:ascii="Tahoma" w:hAnsi="Tahoma" w:cs="Tahoma"/>
                <w:b/>
                <w:color w:val="2B426E"/>
                <w:sz w:val="42"/>
                <w:szCs w:val="42"/>
              </w:rPr>
              <w:t xml:space="preserve"> </w:t>
            </w:r>
            <w:r w:rsidRPr="005F729B">
              <w:rPr>
                <w:rFonts w:ascii="Tahoma" w:hAnsi="Tahoma" w:cs="Tahoma"/>
                <w:b/>
                <w:color w:val="4A8ECC"/>
                <w:sz w:val="42"/>
                <w:szCs w:val="42"/>
              </w:rPr>
              <w:t>3</w:t>
            </w:r>
          </w:p>
        </w:tc>
        <w:tc>
          <w:tcPr>
            <w:tcW w:w="4394" w:type="dxa"/>
            <w:shd w:val="clear" w:color="auto" w:fill="4A8ECC"/>
            <w:vAlign w:val="center"/>
          </w:tcPr>
          <w:p w14:paraId="34BD7A0E" w14:textId="77777777" w:rsidR="005F729B" w:rsidRPr="005F729B" w:rsidRDefault="005F729B" w:rsidP="00A53B4B">
            <w:pPr>
              <w:jc w:val="center"/>
              <w:rPr>
                <w:rFonts w:ascii="Tahoma" w:hAnsi="Tahoma" w:cs="Tahoma"/>
                <w:b/>
                <w:color w:val="2B426E"/>
                <w:sz w:val="42"/>
                <w:szCs w:val="42"/>
              </w:rPr>
            </w:pPr>
            <w:r w:rsidRPr="005F729B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>Κεφάλαια22 - 24</w:t>
            </w:r>
          </w:p>
        </w:tc>
      </w:tr>
    </w:tbl>
    <w:p w14:paraId="7878343E" w14:textId="77777777" w:rsidR="005F729B" w:rsidRPr="005F729B" w:rsidRDefault="005F729B" w:rsidP="005F729B">
      <w:pPr>
        <w:spacing w:after="0" w:line="240" w:lineRule="auto"/>
        <w:rPr>
          <w:rFonts w:ascii="Arial" w:hAnsi="Arial" w:cs="Arial"/>
          <w:b/>
          <w:sz w:val="36"/>
          <w:szCs w:val="36"/>
        </w:rPr>
      </w:pPr>
      <w:r w:rsidRPr="005F729B"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594176" behindDoc="1" locked="0" layoutInCell="1" allowOverlap="1" wp14:anchorId="2A28A4A3" wp14:editId="7440D6EE">
                <wp:simplePos x="0" y="0"/>
                <wp:positionH relativeFrom="column">
                  <wp:posOffset>-36582</wp:posOffset>
                </wp:positionH>
                <wp:positionV relativeFrom="paragraph">
                  <wp:posOffset>192157</wp:posOffset>
                </wp:positionV>
                <wp:extent cx="6113145" cy="7778721"/>
                <wp:effectExtent l="0" t="0" r="1905" b="0"/>
                <wp:wrapNone/>
                <wp:docPr id="112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113145" cy="7778721"/>
                        </a:xfrm>
                        <a:prstGeom prst="rect">
                          <a:avLst/>
                        </a:prstGeom>
                        <a:solidFill>
                          <a:srgbClr val="F4F6D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D7B7D65" id="Rectangle 3" o:spid="_x0000_s1026" style="position:absolute;margin-left:-2.9pt;margin-top:15.15pt;width:481.35pt;height:612.5pt;z-index:-2507223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" fillcolor="#f4f6d5" stroked="f">
                <v:path arrowok="t"/>
              </v:rect>
            </w:pict>
          </mc:Fallback>
        </mc:AlternateContent>
      </w:r>
    </w:p>
    <w:p w14:paraId="367922D0" w14:textId="77777777" w:rsidR="005F729B" w:rsidRPr="005F729B" w:rsidRDefault="005F729B" w:rsidP="005F729B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</w:rPr>
      </w:pPr>
      <w:r w:rsidRPr="005F729B"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768260DE" wp14:editId="02CB20F5">
            <wp:extent cx="3010833" cy="2059388"/>
            <wp:effectExtent l="0" t="0" r="0" b="0"/>
            <wp:docPr id="114" name="Εικόνα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3" name="ep22_24-01-statistiki.emf"/>
                    <pic:cNvPicPr/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1302" cy="2066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395BCE" w14:textId="77777777" w:rsidR="005F729B" w:rsidRPr="005F729B" w:rsidRDefault="005F729B" w:rsidP="00864A29">
      <w:pPr>
        <w:spacing w:after="0"/>
        <w:rPr>
          <w:rFonts w:ascii="Tahoma" w:hAnsi="Tahoma" w:cs="Tahoma"/>
          <w:b/>
          <w:sz w:val="36"/>
          <w:szCs w:val="36"/>
        </w:rPr>
      </w:pPr>
      <w:r w:rsidRPr="005F729B">
        <w:rPr>
          <w:rFonts w:ascii="Tahoma" w:hAnsi="Tahoma" w:cs="Tahoma"/>
          <w:b/>
          <w:sz w:val="36"/>
          <w:szCs w:val="36"/>
        </w:rPr>
        <w:t>Στα κεφάλαια αυτά έμαθα:</w:t>
      </w:r>
    </w:p>
    <w:p w14:paraId="1383CA4D" w14:textId="77777777" w:rsidR="005F729B" w:rsidRPr="005F729B" w:rsidRDefault="005F729B" w:rsidP="00864A29">
      <w:pPr>
        <w:numPr>
          <w:ilvl w:val="0"/>
          <w:numId w:val="9"/>
        </w:numPr>
        <w:spacing w:after="0"/>
        <w:contextualSpacing/>
        <w:rPr>
          <w:rFonts w:ascii="Tahoma-Bold" w:eastAsia="Calibri" w:hAnsi="Tahoma-Bold" w:cs="Times New Roman"/>
          <w:b/>
          <w:bCs/>
          <w:color w:val="242021"/>
          <w:sz w:val="36"/>
          <w:szCs w:val="36"/>
        </w:rPr>
      </w:pPr>
      <w:r w:rsidRPr="005F729B">
        <w:rPr>
          <w:rFonts w:ascii="Tahoma-Bold" w:hAnsi="Tahoma-Bold"/>
          <w:b/>
          <w:bCs/>
          <w:color w:val="242021"/>
          <w:sz w:val="36"/>
          <w:szCs w:val="36"/>
        </w:rPr>
        <w:t>να διατυπώνω ερωτήματα που μπορούν να απαντηθούν με δεδομένα,</w:t>
      </w:r>
    </w:p>
    <w:p w14:paraId="41F4A4FE" w14:textId="77777777" w:rsidR="005F729B" w:rsidRPr="005F729B" w:rsidRDefault="005F729B" w:rsidP="00864A29">
      <w:pPr>
        <w:numPr>
          <w:ilvl w:val="0"/>
          <w:numId w:val="9"/>
        </w:numPr>
        <w:spacing w:after="0"/>
        <w:contextualSpacing/>
        <w:rPr>
          <w:rFonts w:ascii="Tahoma-Bold" w:eastAsia="Calibri" w:hAnsi="Tahoma-Bold" w:cs="Times New Roman"/>
          <w:b/>
          <w:bCs/>
          <w:color w:val="242021"/>
          <w:sz w:val="36"/>
          <w:szCs w:val="36"/>
        </w:rPr>
      </w:pPr>
      <w:r w:rsidRPr="005F729B">
        <w:rPr>
          <w:rFonts w:ascii="Tahoma-Bold" w:hAnsi="Tahoma-Bold"/>
          <w:b/>
          <w:bCs/>
          <w:color w:val="242021"/>
          <w:sz w:val="36"/>
          <w:szCs w:val="36"/>
        </w:rPr>
        <w:t>να συλλέγω δεδομένα μέσω ερευνών, μετρήσεων ή πειραμάτων,</w:t>
      </w:r>
    </w:p>
    <w:p w14:paraId="616A86E1" w14:textId="77777777" w:rsidR="005F729B" w:rsidRPr="005F729B" w:rsidRDefault="005F729B" w:rsidP="00864A29">
      <w:pPr>
        <w:numPr>
          <w:ilvl w:val="0"/>
          <w:numId w:val="9"/>
        </w:numPr>
        <w:spacing w:after="0"/>
        <w:contextualSpacing/>
        <w:rPr>
          <w:rFonts w:ascii="Tahoma-Bold" w:eastAsia="Calibri" w:hAnsi="Tahoma-Bold" w:cs="Times New Roman"/>
          <w:b/>
          <w:bCs/>
          <w:color w:val="242021"/>
          <w:sz w:val="36"/>
          <w:szCs w:val="36"/>
        </w:rPr>
      </w:pPr>
      <w:r w:rsidRPr="005F729B">
        <w:rPr>
          <w:rFonts w:ascii="Tahoma-Bold" w:hAnsi="Tahoma-Bold"/>
          <w:b/>
          <w:bCs/>
          <w:color w:val="242021"/>
          <w:sz w:val="36"/>
          <w:szCs w:val="36"/>
        </w:rPr>
        <w:t>να οργανώνω τα δεδομένα σε πίνακες,</w:t>
      </w:r>
    </w:p>
    <w:p w14:paraId="4EC54113" w14:textId="77777777" w:rsidR="005F729B" w:rsidRPr="005F729B" w:rsidRDefault="005F729B" w:rsidP="00864A29">
      <w:pPr>
        <w:numPr>
          <w:ilvl w:val="0"/>
          <w:numId w:val="9"/>
        </w:numPr>
        <w:spacing w:after="0"/>
        <w:contextualSpacing/>
        <w:rPr>
          <w:rFonts w:ascii="Tahoma-Bold" w:eastAsia="Calibri" w:hAnsi="Tahoma-Bold" w:cs="Times New Roman"/>
          <w:b/>
          <w:bCs/>
          <w:color w:val="242021"/>
          <w:sz w:val="36"/>
          <w:szCs w:val="36"/>
        </w:rPr>
      </w:pPr>
      <w:r w:rsidRPr="005F729B">
        <w:rPr>
          <w:rFonts w:ascii="Tahoma-Bold" w:hAnsi="Tahoma-Bold"/>
          <w:b/>
          <w:bCs/>
          <w:color w:val="242021"/>
          <w:sz w:val="36"/>
          <w:szCs w:val="36"/>
        </w:rPr>
        <w:t>να αναπαριστάνω τα δεδομένα σε διαγράμματα,</w:t>
      </w:r>
      <w:r w:rsidRPr="005F729B">
        <w:rPr>
          <w:sz w:val="36"/>
          <w:szCs w:val="36"/>
        </w:rPr>
        <w:t xml:space="preserve"> </w:t>
      </w:r>
    </w:p>
    <w:p w14:paraId="005E5FDB" w14:textId="77777777" w:rsidR="005F729B" w:rsidRPr="005F729B" w:rsidRDefault="005F729B" w:rsidP="00864A29">
      <w:pPr>
        <w:numPr>
          <w:ilvl w:val="0"/>
          <w:numId w:val="9"/>
        </w:numPr>
        <w:contextualSpacing/>
        <w:rPr>
          <w:rFonts w:ascii="Tahoma" w:hAnsi="Tahoma" w:cs="Tahoma"/>
          <w:b/>
          <w:sz w:val="36"/>
          <w:szCs w:val="36"/>
        </w:rPr>
      </w:pPr>
      <w:r w:rsidRPr="005F729B">
        <w:rPr>
          <w:rFonts w:ascii="Tahoma-Bold" w:hAnsi="Tahoma-Bold"/>
          <w:b/>
          <w:bCs/>
          <w:color w:val="242021"/>
          <w:sz w:val="36"/>
          <w:szCs w:val="36"/>
        </w:rPr>
        <w:t>να εξηγώ ένα διάγραμμα και να επιχειρηματολογώ με βάση τα δεδομένα,</w:t>
      </w:r>
    </w:p>
    <w:p w14:paraId="3F9001E4" w14:textId="77777777" w:rsidR="005F729B" w:rsidRPr="005F729B" w:rsidRDefault="005F729B" w:rsidP="00864A29">
      <w:pPr>
        <w:numPr>
          <w:ilvl w:val="0"/>
          <w:numId w:val="9"/>
        </w:numPr>
        <w:contextualSpacing/>
        <w:rPr>
          <w:rFonts w:ascii="Tahoma" w:hAnsi="Tahoma" w:cs="Tahoma"/>
          <w:b/>
          <w:sz w:val="36"/>
          <w:szCs w:val="36"/>
        </w:rPr>
      </w:pPr>
      <w:r w:rsidRPr="005F729B">
        <w:rPr>
          <w:rFonts w:ascii="Tahoma-Bold" w:hAnsi="Tahoma-Bold"/>
          <w:b/>
          <w:bCs/>
          <w:color w:val="242021"/>
          <w:sz w:val="36"/>
          <w:szCs w:val="36"/>
        </w:rPr>
        <w:t>να βρίσκω τη μέση τιμή,</w:t>
      </w:r>
    </w:p>
    <w:p w14:paraId="12A55D8D" w14:textId="77777777" w:rsidR="005F729B" w:rsidRPr="005F729B" w:rsidRDefault="005F729B" w:rsidP="00864A29">
      <w:pPr>
        <w:numPr>
          <w:ilvl w:val="0"/>
          <w:numId w:val="9"/>
        </w:numPr>
        <w:contextualSpacing/>
        <w:rPr>
          <w:rFonts w:ascii="Tahoma" w:hAnsi="Tahoma" w:cs="Tahoma"/>
          <w:b/>
          <w:sz w:val="36"/>
          <w:szCs w:val="36"/>
        </w:rPr>
      </w:pPr>
      <w:r w:rsidRPr="005F729B">
        <w:rPr>
          <w:rFonts w:ascii="Tahoma-Bold" w:hAnsi="Tahoma-Bold"/>
          <w:b/>
          <w:bCs/>
          <w:color w:val="242021"/>
          <w:sz w:val="36"/>
          <w:szCs w:val="36"/>
        </w:rPr>
        <w:t>να διατυπώνω προβλέψεις και να καταγράφω τη συχνότητα εμφάνισης ενός αποτελέσματος κατά την επανάληψη ενός πειράματος τύχης,</w:t>
      </w:r>
    </w:p>
    <w:p w14:paraId="6D02A44A" w14:textId="77777777" w:rsidR="005F729B" w:rsidRPr="005F729B" w:rsidRDefault="005F729B" w:rsidP="00864A29">
      <w:pPr>
        <w:numPr>
          <w:ilvl w:val="0"/>
          <w:numId w:val="9"/>
        </w:numPr>
        <w:contextualSpacing/>
        <w:rPr>
          <w:rFonts w:ascii="Tahoma" w:hAnsi="Tahoma" w:cs="Tahoma"/>
          <w:b/>
          <w:sz w:val="36"/>
          <w:szCs w:val="36"/>
        </w:rPr>
      </w:pPr>
      <w:r w:rsidRPr="005F729B">
        <w:rPr>
          <w:rFonts w:ascii="Tahoma" w:hAnsi="Tahoma" w:cs="Tahoma"/>
          <w:b/>
          <w:noProof/>
          <w:sz w:val="36"/>
          <w:szCs w:val="36"/>
        </w:rPr>
        <w:drawing>
          <wp:anchor distT="0" distB="0" distL="114300" distR="114300" simplePos="0" relativeHeight="252595200" behindDoc="0" locked="0" layoutInCell="1" allowOverlap="1" wp14:anchorId="45BC17AB" wp14:editId="5BE4CB98">
            <wp:simplePos x="0" y="0"/>
            <wp:positionH relativeFrom="column">
              <wp:posOffset>4551211</wp:posOffset>
            </wp:positionH>
            <wp:positionV relativeFrom="paragraph">
              <wp:posOffset>403087</wp:posOffset>
            </wp:positionV>
            <wp:extent cx="858741" cy="1014899"/>
            <wp:effectExtent l="0" t="0" r="0" b="0"/>
            <wp:wrapSquare wrapText="bothSides"/>
            <wp:docPr id="115" name="Εικόνα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2" name="ep22_24-02-zari.emf"/>
                    <pic:cNvPicPr/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8741" cy="101489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F729B">
        <w:rPr>
          <w:rFonts w:ascii="Tahoma-Bold" w:hAnsi="Tahoma-Bold"/>
          <w:b/>
          <w:bCs/>
          <w:color w:val="242021"/>
          <w:sz w:val="36"/>
          <w:szCs w:val="36"/>
        </w:rPr>
        <w:t>να υπολογίζω την πιθανότητα ενός αποτελέσματος με κλάσμα.</w:t>
      </w:r>
    </w:p>
    <w:p w14:paraId="1965A252" w14:textId="77777777" w:rsidR="005F729B" w:rsidRPr="005F729B" w:rsidRDefault="005F729B" w:rsidP="005F729B">
      <w:pPr>
        <w:jc w:val="right"/>
        <w:rPr>
          <w:rFonts w:ascii="Tahoma" w:hAnsi="Tahoma" w:cs="Tahoma"/>
          <w:b/>
          <w:sz w:val="36"/>
          <w:szCs w:val="36"/>
        </w:rPr>
      </w:pPr>
    </w:p>
    <w:p w14:paraId="6B10EBF1" w14:textId="77777777" w:rsidR="005F729B" w:rsidRPr="005F729B" w:rsidRDefault="002D61A9" w:rsidP="005F729B">
      <w:pPr>
        <w:jc w:val="center"/>
        <w:rPr>
          <w:rFonts w:ascii="Tahoma" w:hAnsi="Tahoma" w:cs="Tahoma"/>
          <w:b/>
          <w:sz w:val="36"/>
          <w:szCs w:val="36"/>
        </w:rPr>
      </w:pPr>
      <w:r w:rsidRPr="002D61A9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04096" behindDoc="0" locked="0" layoutInCell="0" allowOverlap="0" wp14:anchorId="73637A34" wp14:editId="4A5423F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91" name="Πλαίσιο κειμένου 6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18A53E5" w14:textId="77777777" w:rsidR="00D30DA1" w:rsidRPr="00864A29" w:rsidRDefault="00864A29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3</w:t>
                            </w:r>
                            <w:r w:rsidR="00D30DA1"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637A34" id="Πλαίσιο κειμένου 691" o:spid="_x0000_s1174" type="#_x0000_t202" style="position:absolute;left:0;text-align:left;margin-left:0;margin-top:785.3pt;width:99.2pt;height:28.35pt;z-index:2528040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Adc4u7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218A53E5" w14:textId="77777777" w:rsidR="00D30DA1" w:rsidRPr="00864A29" w:rsidRDefault="00864A29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3</w:t>
                      </w:r>
                      <w:r w:rsidR="00D30DA1"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33879AF" w14:textId="77777777" w:rsidR="005F729B" w:rsidRPr="005F729B" w:rsidRDefault="005F729B" w:rsidP="005F729B">
      <w:pPr>
        <w:rPr>
          <w:rFonts w:ascii="Tahoma" w:hAnsi="Tahoma" w:cs="Tahoma"/>
          <w:b/>
          <w:sz w:val="36"/>
          <w:szCs w:val="36"/>
        </w:rPr>
      </w:pPr>
      <w:r w:rsidRPr="005F729B">
        <w:rPr>
          <w:rFonts w:ascii="Tahoma" w:hAnsi="Tahoma" w:cs="Tahoma"/>
          <w:b/>
          <w:sz w:val="36"/>
          <w:szCs w:val="36"/>
        </w:rPr>
        <w:br w:type="page"/>
      </w:r>
    </w:p>
    <w:tbl>
      <w:tblPr>
        <w:tblStyle w:val="8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7"/>
        <w:gridCol w:w="7082"/>
      </w:tblGrid>
      <w:tr w:rsidR="001D5A14" w:rsidRPr="001D5A14" w14:paraId="3C2585D7" w14:textId="77777777" w:rsidTr="001D5A14">
        <w:tc>
          <w:tcPr>
            <w:tcW w:w="2557" w:type="dxa"/>
            <w:tcMar>
              <w:left w:w="0" w:type="dxa"/>
              <w:right w:w="0" w:type="dxa"/>
            </w:tcMar>
          </w:tcPr>
          <w:p w14:paraId="28A0EF3D" w14:textId="77777777" w:rsidR="001D5A14" w:rsidRPr="001D5A14" w:rsidRDefault="001D5A14" w:rsidP="001D5A14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  <w:bookmarkStart w:id="21" w:name="_Hlk520539606"/>
            <w:r w:rsidRPr="001D5A14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lastRenderedPageBreak/>
              <w:t>1ο Πρόβλημα</w:t>
            </w:r>
          </w:p>
        </w:tc>
        <w:tc>
          <w:tcPr>
            <w:tcW w:w="7082" w:type="dxa"/>
            <w:tcBorders>
              <w:bottom w:val="single" w:sz="24" w:space="0" w:color="0070C0"/>
            </w:tcBorders>
          </w:tcPr>
          <w:p w14:paraId="4106C7A3" w14:textId="77777777" w:rsidR="001D5A14" w:rsidRPr="001D5A14" w:rsidRDefault="001D5A14" w:rsidP="001D5A14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bookmarkEnd w:id="21"/>
    <w:p w14:paraId="068C69D7" w14:textId="77777777" w:rsidR="001D5A14" w:rsidRPr="001D5A14" w:rsidRDefault="001D5A14" w:rsidP="001D5A1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1D5A14">
        <w:rPr>
          <w:rFonts w:ascii="Arial-BoldMT" w:hAnsi="Arial-BoldMT"/>
          <w:b/>
          <w:bCs/>
          <w:color w:val="242021"/>
          <w:sz w:val="36"/>
          <w:szCs w:val="36"/>
        </w:rPr>
        <w:t>Τα παιδιά της Ε΄ και της ΣΤ΄ τάξης έκαναν μια έρευνα για το ποιο άθλημα τους αρέσει πιο πολύ. Κάθε παιδί διάλεξε μόνο ένα άθλημα.</w:t>
      </w:r>
    </w:p>
    <w:p w14:paraId="53C523B0" w14:textId="77777777" w:rsidR="001D5A14" w:rsidRPr="001D5A14" w:rsidRDefault="00EC4986" w:rsidP="001D5A14">
      <w:pPr>
        <w:rPr>
          <w:rFonts w:ascii="Tahoma" w:hAnsi="Tahoma" w:cs="Tahoma"/>
          <w:b/>
          <w:sz w:val="36"/>
          <w:szCs w:val="36"/>
        </w:rPr>
      </w:pPr>
      <w:r w:rsidRPr="00EC4986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06144" behindDoc="0" locked="0" layoutInCell="0" allowOverlap="0" wp14:anchorId="18F56792" wp14:editId="19930A8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92" name="Πλαίσιο κειμένου 6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1EE97A" w14:textId="77777777" w:rsidR="00D30DA1" w:rsidRPr="00333173" w:rsidRDefault="00333173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4</w:t>
                            </w:r>
                            <w:r w:rsidR="00D30DA1"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F56792" id="Πλαίσιο κειμένου 692" o:spid="_x0000_s1175" type="#_x0000_t202" style="position:absolute;margin-left:0;margin-top:785.3pt;width:99.2pt;height:28.35pt;z-index:2528061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I7X982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B1EE97A" w14:textId="77777777" w:rsidR="00D30DA1" w:rsidRPr="00333173" w:rsidRDefault="00333173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4</w:t>
                      </w:r>
                      <w:r w:rsidR="00D30DA1"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1D5A14" w:rsidRPr="001D5A14">
        <w:rPr>
          <w:rFonts w:ascii="Arial-BoldMT" w:hAnsi="Arial-BoldMT"/>
          <w:b/>
          <w:bCs/>
          <w:color w:val="242021"/>
          <w:sz w:val="36"/>
          <w:szCs w:val="36"/>
        </w:rPr>
        <w:t xml:space="preserve">Συμβουλευόμαστε τον πίνακα των δεδομένων και οργανώνουμε τα δεδομένα σε έναν πίνακα συχνοτήτων. Αναπαριστάνουμε τα δεδομένα σε ένα </w:t>
      </w:r>
      <w:proofErr w:type="spellStart"/>
      <w:r w:rsidR="001D5A14" w:rsidRPr="001D5A14">
        <w:rPr>
          <w:rFonts w:ascii="Arial-BoldMT" w:hAnsi="Arial-BoldMT"/>
          <w:b/>
          <w:bCs/>
          <w:color w:val="242021"/>
          <w:sz w:val="36"/>
          <w:szCs w:val="36"/>
        </w:rPr>
        <w:t>ραβδόγραμμα</w:t>
      </w:r>
      <w:proofErr w:type="spellEnd"/>
      <w:r w:rsidR="001D5A14" w:rsidRPr="001D5A14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14:paraId="4CF6F4D2" w14:textId="77777777" w:rsidR="00107141" w:rsidRDefault="00266306">
      <w:pPr>
        <w:rPr>
          <w:rFonts w:ascii="Arial" w:eastAsia="Calibri" w:hAnsi="Arial" w:cs="Arial"/>
          <w:b/>
          <w:sz w:val="36"/>
          <w:szCs w:val="36"/>
        </w:rPr>
      </w:pPr>
      <w:r w:rsidRPr="00333173">
        <w:rPr>
          <w:rFonts w:ascii="Arial-BoldMT" w:hAnsi="Arial-BoldMT"/>
          <w:b/>
          <w:bCs/>
          <w:color w:val="242021"/>
          <w:sz w:val="36"/>
          <w:szCs w:val="36"/>
        </w:rPr>
        <w:t xml:space="preserve">(σελίδα 115 / 67). Αναπαριστάνουμε τα δεδομένα σε ένα </w:t>
      </w:r>
      <w:proofErr w:type="spellStart"/>
      <w:r w:rsidRPr="00333173">
        <w:rPr>
          <w:rFonts w:ascii="Arial-BoldMT" w:hAnsi="Arial-BoldMT"/>
          <w:b/>
          <w:bCs/>
          <w:color w:val="242021"/>
          <w:sz w:val="36"/>
          <w:szCs w:val="36"/>
        </w:rPr>
        <w:t>ραβδόγραμμα</w:t>
      </w:r>
      <w:proofErr w:type="spellEnd"/>
      <w:r w:rsidRPr="00333173">
        <w:rPr>
          <w:rFonts w:ascii="Arial-BoldMT" w:hAnsi="Arial-BoldMT"/>
          <w:b/>
          <w:bCs/>
          <w:color w:val="242021"/>
          <w:sz w:val="36"/>
          <w:szCs w:val="36"/>
        </w:rPr>
        <w:t xml:space="preserve"> (σελίδα 116 / 67)</w:t>
      </w:r>
    </w:p>
    <w:tbl>
      <w:tblPr>
        <w:tblW w:w="9641" w:type="dxa"/>
        <w:tblInd w:w="1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22"/>
        <w:gridCol w:w="1598"/>
        <w:gridCol w:w="1598"/>
        <w:gridCol w:w="1603"/>
        <w:gridCol w:w="1598"/>
        <w:gridCol w:w="1622"/>
      </w:tblGrid>
      <w:tr w:rsidR="00266306" w:rsidRPr="00266306" w14:paraId="5DCDDA37" w14:textId="77777777" w:rsidTr="00266306">
        <w:trPr>
          <w:trHeight w:val="680"/>
        </w:trPr>
        <w:tc>
          <w:tcPr>
            <w:tcW w:w="9641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3AB"/>
            <w:vAlign w:val="center"/>
          </w:tcPr>
          <w:p w14:paraId="391B0CFB" w14:textId="77777777" w:rsidR="00266306" w:rsidRPr="00266306" w:rsidRDefault="00266306" w:rsidP="00266306">
            <w:pPr>
              <w:widowControl w:val="0"/>
              <w:spacing w:after="0" w:line="540" w:lineRule="exact"/>
              <w:jc w:val="center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Αγαπημένο άθλημα</w:t>
            </w:r>
          </w:p>
        </w:tc>
      </w:tr>
      <w:tr w:rsidR="00266306" w:rsidRPr="00266306" w14:paraId="2ED7EF55" w14:textId="77777777" w:rsidTr="00266306">
        <w:trPr>
          <w:trHeight w:val="680"/>
        </w:trPr>
        <w:tc>
          <w:tcPr>
            <w:tcW w:w="16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D395270" w14:textId="77777777" w:rsidR="00266306" w:rsidRPr="00266306" w:rsidRDefault="00266306" w:rsidP="00266306">
            <w:pPr>
              <w:widowControl w:val="0"/>
              <w:spacing w:after="0" w:line="540" w:lineRule="exact"/>
              <w:ind w:left="66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Π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B1C6016" w14:textId="77777777" w:rsidR="00266306" w:rsidRPr="00266306" w:rsidRDefault="00266306" w:rsidP="00266306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Π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A9F1E2E" w14:textId="77777777" w:rsidR="00266306" w:rsidRPr="00266306" w:rsidRDefault="00266306" w:rsidP="00266306">
            <w:pPr>
              <w:widowControl w:val="0"/>
              <w:spacing w:after="0" w:line="540" w:lineRule="exact"/>
              <w:ind w:left="64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Π</w:t>
            </w:r>
          </w:p>
        </w:tc>
        <w:tc>
          <w:tcPr>
            <w:tcW w:w="160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555C404" w14:textId="77777777" w:rsidR="00266306" w:rsidRPr="00266306" w:rsidRDefault="00266306" w:rsidP="00266306">
            <w:pPr>
              <w:widowControl w:val="0"/>
              <w:spacing w:after="0" w:line="540" w:lineRule="exact"/>
              <w:ind w:left="64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Σ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64DD093" w14:textId="77777777" w:rsidR="00266306" w:rsidRPr="00266306" w:rsidRDefault="00266306" w:rsidP="00266306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Μ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24792D0" w14:textId="77777777" w:rsidR="00266306" w:rsidRPr="00266306" w:rsidRDefault="00266306" w:rsidP="00266306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Μ</w:t>
            </w:r>
          </w:p>
        </w:tc>
      </w:tr>
      <w:tr w:rsidR="00266306" w:rsidRPr="00266306" w14:paraId="12B52D3B" w14:textId="77777777" w:rsidTr="00266306">
        <w:trPr>
          <w:trHeight w:val="680"/>
        </w:trPr>
        <w:tc>
          <w:tcPr>
            <w:tcW w:w="16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D056B71" w14:textId="77777777" w:rsidR="00266306" w:rsidRPr="00266306" w:rsidRDefault="00266306" w:rsidP="00266306">
            <w:pPr>
              <w:widowControl w:val="0"/>
              <w:spacing w:after="0" w:line="540" w:lineRule="exact"/>
              <w:ind w:left="66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Β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3F7A68B" w14:textId="77777777" w:rsidR="00266306" w:rsidRPr="00266306" w:rsidRDefault="00266306" w:rsidP="00266306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Μ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EBCE9D5" w14:textId="77777777" w:rsidR="00266306" w:rsidRPr="00266306" w:rsidRDefault="00266306" w:rsidP="00266306">
            <w:pPr>
              <w:widowControl w:val="0"/>
              <w:spacing w:after="0" w:line="540" w:lineRule="exact"/>
              <w:ind w:left="64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Σ</w:t>
            </w:r>
          </w:p>
        </w:tc>
        <w:tc>
          <w:tcPr>
            <w:tcW w:w="160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06340DD" w14:textId="77777777" w:rsidR="00266306" w:rsidRPr="00266306" w:rsidRDefault="00266306" w:rsidP="00266306">
            <w:pPr>
              <w:widowControl w:val="0"/>
              <w:spacing w:after="0" w:line="540" w:lineRule="exact"/>
              <w:ind w:left="64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Π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ABBFF66" w14:textId="77777777" w:rsidR="00266306" w:rsidRPr="00266306" w:rsidRDefault="00266306" w:rsidP="00266306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Β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941F733" w14:textId="77777777" w:rsidR="00266306" w:rsidRPr="00266306" w:rsidRDefault="00266306" w:rsidP="00266306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Σ</w:t>
            </w:r>
          </w:p>
        </w:tc>
      </w:tr>
      <w:tr w:rsidR="00266306" w:rsidRPr="00266306" w14:paraId="0C967694" w14:textId="77777777" w:rsidTr="00266306">
        <w:trPr>
          <w:trHeight w:val="680"/>
        </w:trPr>
        <w:tc>
          <w:tcPr>
            <w:tcW w:w="16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B94F1C5" w14:textId="77777777" w:rsidR="00266306" w:rsidRPr="00266306" w:rsidRDefault="00266306" w:rsidP="00266306">
            <w:pPr>
              <w:widowControl w:val="0"/>
              <w:spacing w:after="0" w:line="540" w:lineRule="exact"/>
              <w:ind w:left="66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Σ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C0BFB65" w14:textId="77777777" w:rsidR="00266306" w:rsidRPr="00266306" w:rsidRDefault="00266306" w:rsidP="00266306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Μ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2B80996" w14:textId="77777777" w:rsidR="00266306" w:rsidRPr="00266306" w:rsidRDefault="00266306" w:rsidP="00266306">
            <w:pPr>
              <w:widowControl w:val="0"/>
              <w:spacing w:after="0" w:line="540" w:lineRule="exact"/>
              <w:ind w:left="64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Κ</w:t>
            </w:r>
          </w:p>
        </w:tc>
        <w:tc>
          <w:tcPr>
            <w:tcW w:w="160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954ACAA" w14:textId="77777777" w:rsidR="00266306" w:rsidRPr="00266306" w:rsidRDefault="00266306" w:rsidP="00266306">
            <w:pPr>
              <w:widowControl w:val="0"/>
              <w:spacing w:after="0" w:line="540" w:lineRule="exact"/>
              <w:ind w:left="64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Κ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070C22F" w14:textId="77777777" w:rsidR="00266306" w:rsidRPr="00266306" w:rsidRDefault="00266306" w:rsidP="00266306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Σ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0D66968" w14:textId="77777777" w:rsidR="00266306" w:rsidRPr="00266306" w:rsidRDefault="00266306" w:rsidP="00266306">
            <w:pPr>
              <w:widowControl w:val="0"/>
              <w:spacing w:after="0" w:line="540" w:lineRule="exact"/>
              <w:ind w:left="42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ΠΠ</w:t>
            </w:r>
          </w:p>
        </w:tc>
      </w:tr>
      <w:tr w:rsidR="00266306" w:rsidRPr="00266306" w14:paraId="051037D6" w14:textId="77777777" w:rsidTr="00266306">
        <w:trPr>
          <w:trHeight w:val="680"/>
        </w:trPr>
        <w:tc>
          <w:tcPr>
            <w:tcW w:w="16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34FBD4C" w14:textId="77777777" w:rsidR="00266306" w:rsidRPr="00266306" w:rsidRDefault="00266306" w:rsidP="00266306">
            <w:pPr>
              <w:widowControl w:val="0"/>
              <w:spacing w:after="0" w:line="540" w:lineRule="exact"/>
              <w:ind w:left="66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Μ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51DC28F" w14:textId="77777777" w:rsidR="00266306" w:rsidRPr="00266306" w:rsidRDefault="00266306" w:rsidP="00266306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Β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1BDB967" w14:textId="77777777" w:rsidR="00266306" w:rsidRPr="00266306" w:rsidRDefault="00266306" w:rsidP="00266306">
            <w:pPr>
              <w:widowControl w:val="0"/>
              <w:spacing w:after="0" w:line="540" w:lineRule="exact"/>
              <w:ind w:left="64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Π</w:t>
            </w:r>
          </w:p>
        </w:tc>
        <w:tc>
          <w:tcPr>
            <w:tcW w:w="160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67E598A" w14:textId="77777777" w:rsidR="00266306" w:rsidRPr="00266306" w:rsidRDefault="00266306" w:rsidP="00266306">
            <w:pPr>
              <w:widowControl w:val="0"/>
              <w:spacing w:after="0" w:line="540" w:lineRule="exact"/>
              <w:ind w:left="64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Κ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83DFB06" w14:textId="77777777" w:rsidR="00266306" w:rsidRPr="00266306" w:rsidRDefault="00266306" w:rsidP="00266306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Σ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CD3D146" w14:textId="77777777" w:rsidR="00266306" w:rsidRPr="00266306" w:rsidRDefault="00266306" w:rsidP="00266306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Β</w:t>
            </w:r>
          </w:p>
        </w:tc>
      </w:tr>
      <w:tr w:rsidR="00266306" w:rsidRPr="00266306" w14:paraId="501F6947" w14:textId="77777777" w:rsidTr="00266306">
        <w:trPr>
          <w:trHeight w:val="680"/>
        </w:trPr>
        <w:tc>
          <w:tcPr>
            <w:tcW w:w="16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A3AB234" w14:textId="77777777" w:rsidR="00266306" w:rsidRPr="00266306" w:rsidRDefault="00266306" w:rsidP="00266306">
            <w:pPr>
              <w:widowControl w:val="0"/>
              <w:spacing w:after="0" w:line="540" w:lineRule="exact"/>
              <w:ind w:left="66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Β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8D36E34" w14:textId="77777777" w:rsidR="00266306" w:rsidRPr="00266306" w:rsidRDefault="00266306" w:rsidP="00266306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Σ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237774B" w14:textId="77777777" w:rsidR="00266306" w:rsidRPr="00266306" w:rsidRDefault="00266306" w:rsidP="00266306">
            <w:pPr>
              <w:widowControl w:val="0"/>
              <w:spacing w:after="0" w:line="540" w:lineRule="exact"/>
              <w:ind w:left="64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Β</w:t>
            </w:r>
          </w:p>
        </w:tc>
        <w:tc>
          <w:tcPr>
            <w:tcW w:w="160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4E826C7" w14:textId="77777777" w:rsidR="00266306" w:rsidRPr="00266306" w:rsidRDefault="00266306" w:rsidP="00266306">
            <w:pPr>
              <w:widowControl w:val="0"/>
              <w:spacing w:after="0" w:line="540" w:lineRule="exact"/>
              <w:ind w:left="64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Μ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924726A" w14:textId="77777777" w:rsidR="00266306" w:rsidRPr="00266306" w:rsidRDefault="00266306" w:rsidP="00266306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Π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646405A" w14:textId="77777777" w:rsidR="00266306" w:rsidRPr="00266306" w:rsidRDefault="00266306" w:rsidP="00266306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Π</w:t>
            </w:r>
          </w:p>
        </w:tc>
      </w:tr>
      <w:tr w:rsidR="00266306" w:rsidRPr="00266306" w14:paraId="4B43F9CE" w14:textId="77777777" w:rsidTr="00333173">
        <w:trPr>
          <w:trHeight w:hRule="exact" w:val="1327"/>
        </w:trPr>
        <w:tc>
          <w:tcPr>
            <w:tcW w:w="964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16A58D" w14:textId="77777777" w:rsidR="00333173" w:rsidRDefault="00266306" w:rsidP="00266306">
            <w:pPr>
              <w:widowControl w:val="0"/>
              <w:spacing w:before="120" w:after="120" w:line="240" w:lineRule="auto"/>
              <w:ind w:left="403"/>
              <w:rPr>
                <w:rFonts w:ascii="Arial" w:eastAsia="Arial" w:hAnsi="Arial" w:cs="Arial"/>
                <w:b/>
                <w:color w:val="231F20"/>
                <w:sz w:val="36"/>
                <w:szCs w:val="36"/>
                <w:lang w:eastAsia="el-GR" w:bidi="el-GR"/>
              </w:rPr>
            </w:pPr>
            <w:r w:rsidRPr="00266306">
              <w:rPr>
                <w:rFonts w:ascii="Arial" w:eastAsia="Arial" w:hAnsi="Arial" w:cs="Arial"/>
                <w:b/>
                <w:color w:val="231F20"/>
                <w:sz w:val="36"/>
                <w:szCs w:val="36"/>
                <w:lang w:eastAsia="el-GR" w:bidi="el-GR"/>
              </w:rPr>
              <w:t>Ποδόσφαιρο: Π, Μπάσκετ: Μ,</w:t>
            </w:r>
            <w:r w:rsidR="00333173">
              <w:rPr>
                <w:rFonts w:ascii="Arial" w:eastAsia="Arial" w:hAnsi="Arial" w:cs="Arial"/>
                <w:b/>
                <w:color w:val="231F20"/>
                <w:sz w:val="36"/>
                <w:szCs w:val="36"/>
                <w:lang w:eastAsia="el-GR" w:bidi="el-GR"/>
              </w:rPr>
              <w:t xml:space="preserve"> </w:t>
            </w:r>
            <w:r w:rsidRPr="00266306">
              <w:rPr>
                <w:rFonts w:ascii="Arial" w:eastAsia="Arial" w:hAnsi="Arial" w:cs="Arial"/>
                <w:b/>
                <w:color w:val="231F20"/>
                <w:sz w:val="36"/>
                <w:szCs w:val="36"/>
                <w:lang w:eastAsia="el-GR" w:bidi="el-GR"/>
              </w:rPr>
              <w:t xml:space="preserve">Βόλεϊ: Β, </w:t>
            </w:r>
          </w:p>
          <w:p w14:paraId="5FDA0D7A" w14:textId="77777777" w:rsidR="00266306" w:rsidRPr="00266306" w:rsidRDefault="00266306" w:rsidP="00333173">
            <w:pPr>
              <w:widowControl w:val="0"/>
              <w:spacing w:before="120" w:after="120" w:line="240" w:lineRule="auto"/>
              <w:ind w:left="403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266306">
              <w:rPr>
                <w:rFonts w:ascii="Arial" w:eastAsia="Arial" w:hAnsi="Arial" w:cs="Arial"/>
                <w:b/>
                <w:color w:val="231F20"/>
                <w:sz w:val="36"/>
                <w:szCs w:val="36"/>
                <w:lang w:eastAsia="el-GR" w:bidi="el-GR"/>
              </w:rPr>
              <w:t xml:space="preserve">Κολύμβηση: Κ, Πινγκ </w:t>
            </w:r>
            <w:proofErr w:type="spellStart"/>
            <w:r w:rsidRPr="00266306">
              <w:rPr>
                <w:rFonts w:ascii="Arial" w:eastAsia="Arial" w:hAnsi="Arial" w:cs="Arial"/>
                <w:b/>
                <w:color w:val="231F20"/>
                <w:sz w:val="36"/>
                <w:szCs w:val="36"/>
                <w:lang w:eastAsia="el-GR" w:bidi="el-GR"/>
              </w:rPr>
              <w:t>Πονγκ</w:t>
            </w:r>
            <w:proofErr w:type="spellEnd"/>
            <w:r w:rsidRPr="00266306">
              <w:rPr>
                <w:rFonts w:ascii="Arial" w:eastAsia="Arial" w:hAnsi="Arial" w:cs="Arial"/>
                <w:b/>
                <w:color w:val="231F20"/>
                <w:sz w:val="36"/>
                <w:szCs w:val="36"/>
                <w:lang w:eastAsia="el-GR" w:bidi="el-GR"/>
              </w:rPr>
              <w:t>: ΠΠ, Στίβος: Σ</w:t>
            </w:r>
          </w:p>
        </w:tc>
      </w:tr>
    </w:tbl>
    <w:p w14:paraId="09D330AD" w14:textId="77777777" w:rsidR="0042297F" w:rsidRDefault="0042297F" w:rsidP="0042297F">
      <w:pPr>
        <w:jc w:val="right"/>
        <w:rPr>
          <w:rFonts w:ascii="Arial" w:eastAsia="Calibri" w:hAnsi="Arial" w:cs="Arial"/>
          <w:b/>
          <w:sz w:val="36"/>
          <w:szCs w:val="36"/>
        </w:rPr>
      </w:pPr>
      <w:r>
        <w:rPr>
          <w:rFonts w:ascii="Tahoma" w:hAnsi="Tahoma" w:cs="Tahoma"/>
          <w:b/>
          <w:noProof/>
          <w:sz w:val="56"/>
          <w:szCs w:val="56"/>
        </w:rPr>
        <w:drawing>
          <wp:inline distT="0" distB="0" distL="0" distR="0" wp14:anchorId="3907C99D" wp14:editId="7ACE6D70">
            <wp:extent cx="2184996" cy="2148179"/>
            <wp:effectExtent l="0" t="0" r="6350" b="5080"/>
            <wp:docPr id="537" name="Εικόνα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7" name="ep22_24-04-agori.emf"/>
                    <pic:cNvPicPr/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576" cy="2177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FF125A" w14:textId="77777777" w:rsidR="0042297F" w:rsidRDefault="0042297F" w:rsidP="0042297F">
      <w:pPr>
        <w:rPr>
          <w:rFonts w:ascii="Arial" w:eastAsia="Calibri" w:hAnsi="Arial" w:cs="Arial"/>
          <w:b/>
          <w:sz w:val="36"/>
          <w:szCs w:val="36"/>
        </w:rPr>
      </w:pPr>
    </w:p>
    <w:p w14:paraId="256FAE56" w14:textId="77777777" w:rsidR="0042297F" w:rsidRDefault="0042297F">
      <w:pPr>
        <w:rPr>
          <w:rFonts w:ascii="Arial" w:eastAsia="Calibri" w:hAnsi="Arial" w:cs="Arial"/>
          <w:b/>
          <w:sz w:val="36"/>
          <w:szCs w:val="36"/>
        </w:rPr>
        <w:sectPr w:rsidR="0042297F" w:rsidSect="007D2295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487FD017" w14:textId="77777777" w:rsidR="00107141" w:rsidRDefault="00C543AB" w:rsidP="00C543AB">
      <w:pPr>
        <w:jc w:val="center"/>
        <w:rPr>
          <w:rFonts w:ascii="Arial" w:eastAsia="Calibri" w:hAnsi="Arial" w:cs="Arial"/>
          <w:b/>
          <w:sz w:val="36"/>
          <w:szCs w:val="36"/>
        </w:rPr>
      </w:pPr>
      <w:r w:rsidRPr="00C543AB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1. Πίνακας συχνοτήτων </w:t>
      </w:r>
    </w:p>
    <w:tbl>
      <w:tblPr>
        <w:tblW w:w="14586" w:type="dxa"/>
        <w:tblInd w:w="1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87"/>
        <w:gridCol w:w="4962"/>
        <w:gridCol w:w="6237"/>
      </w:tblGrid>
      <w:tr w:rsidR="00C543AB" w:rsidRPr="00C543AB" w14:paraId="194E5486" w14:textId="77777777" w:rsidTr="00C543AB">
        <w:trPr>
          <w:trHeight w:val="850"/>
        </w:trPr>
        <w:tc>
          <w:tcPr>
            <w:tcW w:w="3387" w:type="dxa"/>
            <w:tcBorders>
              <w:top w:val="single" w:sz="4" w:space="0" w:color="auto"/>
              <w:left w:val="single" w:sz="4" w:space="0" w:color="auto"/>
            </w:tcBorders>
            <w:shd w:val="clear" w:color="auto" w:fill="FFE3AB"/>
            <w:vAlign w:val="center"/>
          </w:tcPr>
          <w:p w14:paraId="6A5EDAB2" w14:textId="77777777" w:rsidR="00C543AB" w:rsidRPr="00333173" w:rsidRDefault="00C543AB" w:rsidP="00C543AB">
            <w:pPr>
              <w:widowControl w:val="0"/>
              <w:spacing w:after="0" w:line="240" w:lineRule="auto"/>
              <w:ind w:left="340"/>
              <w:jc w:val="center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333173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Άθλημα</w:t>
            </w:r>
          </w:p>
        </w:tc>
        <w:tc>
          <w:tcPr>
            <w:tcW w:w="4962" w:type="dxa"/>
            <w:tcBorders>
              <w:top w:val="single" w:sz="4" w:space="0" w:color="auto"/>
              <w:left w:val="single" w:sz="4" w:space="0" w:color="auto"/>
            </w:tcBorders>
            <w:shd w:val="clear" w:color="auto" w:fill="FFE3AB"/>
            <w:vAlign w:val="center"/>
          </w:tcPr>
          <w:p w14:paraId="53F8BE6C" w14:textId="77777777" w:rsidR="00C543AB" w:rsidRPr="00333173" w:rsidRDefault="00C543AB" w:rsidP="00C543AB">
            <w:pPr>
              <w:widowControl w:val="0"/>
              <w:spacing w:after="0" w:line="240" w:lineRule="auto"/>
              <w:jc w:val="center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333173">
              <w:rPr>
                <w:rFonts w:ascii="Tahoma" w:hAnsi="Tahoma" w:cs="Tahoma"/>
                <w:b/>
                <w:bCs/>
                <w:color w:val="242021"/>
                <w:sz w:val="36"/>
                <w:szCs w:val="36"/>
              </w:rPr>
              <w:t>Καταμέτρηση με γραμμές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3AB"/>
            <w:vAlign w:val="center"/>
          </w:tcPr>
          <w:p w14:paraId="08AE1452" w14:textId="77777777" w:rsidR="00C543AB" w:rsidRPr="00333173" w:rsidRDefault="00C543AB" w:rsidP="00C543AB">
            <w:pPr>
              <w:widowControl w:val="0"/>
              <w:spacing w:after="0" w:line="240" w:lineRule="auto"/>
              <w:ind w:left="360"/>
              <w:jc w:val="center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333173">
              <w:rPr>
                <w:rFonts w:ascii="Tahoma" w:hAnsi="Tahoma" w:cs="Tahoma"/>
                <w:b/>
                <w:bCs/>
                <w:color w:val="242021"/>
                <w:sz w:val="36"/>
                <w:szCs w:val="36"/>
              </w:rPr>
              <w:t>Συχνότητα εμφάνισης με αριθμό</w:t>
            </w:r>
          </w:p>
        </w:tc>
      </w:tr>
      <w:tr w:rsidR="00C543AB" w:rsidRPr="00C543AB" w14:paraId="1777E8CA" w14:textId="77777777" w:rsidTr="00C543AB">
        <w:trPr>
          <w:trHeight w:val="850"/>
        </w:trPr>
        <w:tc>
          <w:tcPr>
            <w:tcW w:w="338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D0D5E23" w14:textId="77777777" w:rsidR="00C543AB" w:rsidRPr="00C543AB" w:rsidRDefault="00C543AB" w:rsidP="00C543AB">
            <w:pPr>
              <w:widowControl w:val="0"/>
              <w:spacing w:after="0" w:line="240" w:lineRule="auto"/>
              <w:ind w:left="34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C543AB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Ποδόσφαιρο</w:t>
            </w:r>
          </w:p>
        </w:tc>
        <w:tc>
          <w:tcPr>
            <w:tcW w:w="496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4E14D2A" w14:textId="77777777" w:rsidR="00C543AB" w:rsidRPr="00C543AB" w:rsidRDefault="00C543AB" w:rsidP="00C543AB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25A2630" w14:textId="77777777" w:rsidR="00C543AB" w:rsidRPr="00C543AB" w:rsidRDefault="00C543AB" w:rsidP="00C543AB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</w:p>
        </w:tc>
      </w:tr>
      <w:tr w:rsidR="00C543AB" w:rsidRPr="00C543AB" w14:paraId="5206680B" w14:textId="77777777" w:rsidTr="00C543AB">
        <w:trPr>
          <w:trHeight w:val="850"/>
        </w:trPr>
        <w:tc>
          <w:tcPr>
            <w:tcW w:w="338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E2A4FB1" w14:textId="77777777" w:rsidR="00C543AB" w:rsidRPr="00C543AB" w:rsidRDefault="00C543AB" w:rsidP="00C543AB">
            <w:pPr>
              <w:widowControl w:val="0"/>
              <w:spacing w:after="0" w:line="240" w:lineRule="auto"/>
              <w:ind w:left="34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C543AB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Μπάσκετ</w:t>
            </w:r>
          </w:p>
        </w:tc>
        <w:tc>
          <w:tcPr>
            <w:tcW w:w="496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8402FFC" w14:textId="77777777" w:rsidR="00C543AB" w:rsidRPr="00C543AB" w:rsidRDefault="00C543AB" w:rsidP="00C543AB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17DCBF7" w14:textId="77777777" w:rsidR="00C543AB" w:rsidRPr="00C543AB" w:rsidRDefault="00C543AB" w:rsidP="00C543AB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</w:p>
        </w:tc>
      </w:tr>
      <w:tr w:rsidR="00C543AB" w:rsidRPr="00C543AB" w14:paraId="0DA06B81" w14:textId="77777777" w:rsidTr="00C543AB">
        <w:trPr>
          <w:trHeight w:val="850"/>
        </w:trPr>
        <w:tc>
          <w:tcPr>
            <w:tcW w:w="338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AD2595E" w14:textId="77777777" w:rsidR="00C543AB" w:rsidRPr="00C543AB" w:rsidRDefault="00C543AB" w:rsidP="00C543AB">
            <w:pPr>
              <w:widowControl w:val="0"/>
              <w:spacing w:after="0" w:line="240" w:lineRule="auto"/>
              <w:ind w:left="34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C543AB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Βόλεϊ</w:t>
            </w:r>
          </w:p>
        </w:tc>
        <w:tc>
          <w:tcPr>
            <w:tcW w:w="496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2BB5B9D" w14:textId="77777777" w:rsidR="00C543AB" w:rsidRPr="00C543AB" w:rsidRDefault="00C543AB" w:rsidP="00C543AB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8B68886" w14:textId="77777777" w:rsidR="00C543AB" w:rsidRPr="00C543AB" w:rsidRDefault="00C543AB" w:rsidP="00C543AB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</w:p>
        </w:tc>
      </w:tr>
      <w:tr w:rsidR="00C543AB" w:rsidRPr="00C543AB" w14:paraId="116253CE" w14:textId="77777777" w:rsidTr="00C543AB">
        <w:trPr>
          <w:trHeight w:val="850"/>
        </w:trPr>
        <w:tc>
          <w:tcPr>
            <w:tcW w:w="338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E48D9DA" w14:textId="77777777" w:rsidR="00C543AB" w:rsidRPr="00C543AB" w:rsidRDefault="00C543AB" w:rsidP="00C543AB">
            <w:pPr>
              <w:widowControl w:val="0"/>
              <w:spacing w:after="0" w:line="240" w:lineRule="auto"/>
              <w:ind w:left="34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C543AB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Κολύμβηση</w:t>
            </w:r>
          </w:p>
        </w:tc>
        <w:tc>
          <w:tcPr>
            <w:tcW w:w="496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BDA5D8F" w14:textId="77777777" w:rsidR="00C543AB" w:rsidRPr="00C543AB" w:rsidRDefault="00C543AB" w:rsidP="00C543AB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343F6DC" w14:textId="77777777" w:rsidR="00C543AB" w:rsidRPr="00C543AB" w:rsidRDefault="00C543AB" w:rsidP="00C543AB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</w:p>
        </w:tc>
      </w:tr>
      <w:tr w:rsidR="00C543AB" w:rsidRPr="00C543AB" w14:paraId="68C96A62" w14:textId="77777777" w:rsidTr="00C543AB">
        <w:trPr>
          <w:trHeight w:val="850"/>
        </w:trPr>
        <w:tc>
          <w:tcPr>
            <w:tcW w:w="338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435BF4F" w14:textId="77777777" w:rsidR="00C543AB" w:rsidRPr="00C543AB" w:rsidRDefault="00C543AB" w:rsidP="00C543AB">
            <w:pPr>
              <w:widowControl w:val="0"/>
              <w:spacing w:after="0" w:line="240" w:lineRule="auto"/>
              <w:ind w:left="34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C543AB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 xml:space="preserve">Πινγκ </w:t>
            </w:r>
            <w:proofErr w:type="spellStart"/>
            <w:r w:rsidRPr="00C543AB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Πονγκ</w:t>
            </w:r>
            <w:proofErr w:type="spellEnd"/>
          </w:p>
        </w:tc>
        <w:tc>
          <w:tcPr>
            <w:tcW w:w="496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CF8F964" w14:textId="77777777" w:rsidR="00C543AB" w:rsidRPr="00C543AB" w:rsidRDefault="00C543AB" w:rsidP="00C543AB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68433F1" w14:textId="77777777" w:rsidR="00C543AB" w:rsidRPr="00C543AB" w:rsidRDefault="00C543AB" w:rsidP="00C543AB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</w:p>
        </w:tc>
      </w:tr>
      <w:tr w:rsidR="00C543AB" w:rsidRPr="00C543AB" w14:paraId="336E1AD1" w14:textId="77777777" w:rsidTr="00C543AB">
        <w:trPr>
          <w:trHeight w:val="850"/>
        </w:trPr>
        <w:tc>
          <w:tcPr>
            <w:tcW w:w="3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12031688" w14:textId="77777777" w:rsidR="00C543AB" w:rsidRPr="00C543AB" w:rsidRDefault="00C543AB" w:rsidP="00C543AB">
            <w:pPr>
              <w:widowControl w:val="0"/>
              <w:spacing w:after="0" w:line="240" w:lineRule="auto"/>
              <w:ind w:left="34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C543AB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Στίβος</w:t>
            </w:r>
          </w:p>
        </w:tc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1B842C96" w14:textId="77777777" w:rsidR="00C543AB" w:rsidRPr="00C543AB" w:rsidRDefault="00C543AB" w:rsidP="00C543AB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8AF2D6A" w14:textId="77777777" w:rsidR="00C543AB" w:rsidRPr="00C543AB" w:rsidRDefault="00C543AB" w:rsidP="00C543AB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</w:p>
        </w:tc>
      </w:tr>
    </w:tbl>
    <w:p w14:paraId="22079F91" w14:textId="77777777" w:rsidR="00C543AB" w:rsidRDefault="00EC4986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EC4986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18432" behindDoc="0" locked="0" layoutInCell="0" allowOverlap="0" wp14:anchorId="5C4966FC" wp14:editId="0700B0C9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698" name="Πλαίσιο κειμένου 6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A0EB95" w14:textId="77777777" w:rsidR="00D30DA1" w:rsidRPr="00333173" w:rsidRDefault="00333173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5</w:t>
                            </w:r>
                            <w:r w:rsidR="00D30DA1"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4966FC" id="Πλαίσιο κειμένου 698" o:spid="_x0000_s1176" type="#_x0000_t202" style="position:absolute;margin-left:0;margin-top:538.65pt;width:99.2pt;height:28.35pt;z-index:2528184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BbFrgIAADQ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AA0EB95" w14:textId="77777777" w:rsidR="00D30DA1" w:rsidRPr="00333173" w:rsidRDefault="00333173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5</w:t>
                      </w:r>
                      <w:r w:rsidR="00D30DA1"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98136C6" w14:textId="77777777" w:rsidR="00440324" w:rsidRDefault="00440324">
      <w:pPr>
        <w:rPr>
          <w:rFonts w:ascii="Tahoma-Bold" w:hAnsi="Tahoma-Bold"/>
          <w:b/>
          <w:bCs/>
          <w:color w:val="242021"/>
          <w:sz w:val="36"/>
          <w:szCs w:val="36"/>
        </w:rPr>
      </w:pPr>
      <w:r>
        <w:rPr>
          <w:rFonts w:ascii="Tahoma-Bold" w:hAnsi="Tahoma-Bold"/>
          <w:b/>
          <w:bCs/>
          <w:color w:val="242021"/>
          <w:sz w:val="36"/>
          <w:szCs w:val="36"/>
        </w:rPr>
        <w:br w:type="page"/>
      </w:r>
    </w:p>
    <w:p w14:paraId="0D1F0D25" w14:textId="77777777" w:rsidR="00440324" w:rsidRDefault="00440324" w:rsidP="00440324">
      <w:pPr>
        <w:jc w:val="center"/>
        <w:rPr>
          <w:rFonts w:ascii="Tahoma-Bold" w:hAnsi="Tahoma-Bold"/>
          <w:b/>
          <w:bCs/>
          <w:color w:val="242021"/>
          <w:sz w:val="36"/>
          <w:szCs w:val="36"/>
        </w:rPr>
      </w:pPr>
      <w:r w:rsidRPr="00440324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2. </w:t>
      </w:r>
      <w:proofErr w:type="spellStart"/>
      <w:r w:rsidRPr="00440324">
        <w:rPr>
          <w:rFonts w:ascii="Tahoma-Bold" w:hAnsi="Tahoma-Bold"/>
          <w:b/>
          <w:bCs/>
          <w:color w:val="242021"/>
          <w:sz w:val="36"/>
          <w:szCs w:val="36"/>
        </w:rPr>
        <w:t>Ραβδόγραμμα</w:t>
      </w:r>
      <w:proofErr w:type="spellEnd"/>
    </w:p>
    <w:p w14:paraId="7B47F54B" w14:textId="77777777" w:rsidR="00440324" w:rsidRDefault="00440324">
      <w:pPr>
        <w:rPr>
          <w:rFonts w:ascii="Tahoma-Bold" w:hAnsi="Tahoma-Bold"/>
          <w:b/>
          <w:bCs/>
          <w:color w:val="242021"/>
          <w:sz w:val="36"/>
          <w:szCs w:val="36"/>
        </w:rPr>
      </w:pPr>
      <w:r>
        <w:rPr>
          <w:noProof/>
        </w:rPr>
        <w:drawing>
          <wp:inline distT="0" distB="0" distL="0" distR="0" wp14:anchorId="408ABD53" wp14:editId="258DFCBC">
            <wp:extent cx="4866605" cy="9193275"/>
            <wp:effectExtent l="8255" t="0" r="0" b="0"/>
            <wp:docPr id="536" name="Εικόνα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0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4926445" cy="9306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9A2893" w14:textId="77777777" w:rsidR="00C543AB" w:rsidRDefault="00C543AB">
      <w:pPr>
        <w:rPr>
          <w:rFonts w:ascii="Arial" w:eastAsia="Calibri" w:hAnsi="Arial" w:cs="Arial"/>
          <w:b/>
          <w:sz w:val="36"/>
          <w:szCs w:val="36"/>
        </w:rPr>
      </w:pPr>
    </w:p>
    <w:p w14:paraId="3F13394A" w14:textId="77777777" w:rsidR="00C543AB" w:rsidRDefault="00EC4986">
      <w:pPr>
        <w:rPr>
          <w:rFonts w:ascii="Arial" w:eastAsia="Calibri" w:hAnsi="Arial" w:cs="Arial"/>
          <w:b/>
          <w:sz w:val="36"/>
          <w:szCs w:val="36"/>
        </w:rPr>
        <w:sectPr w:rsidR="00C543AB" w:rsidSect="00C543AB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EC4986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16384" behindDoc="0" locked="0" layoutInCell="0" allowOverlap="0" wp14:anchorId="53257B22" wp14:editId="5FF1A217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697" name="Πλαίσιο κειμένου 6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8EC69DE" w14:textId="77777777" w:rsidR="00D30DA1" w:rsidRPr="00333173" w:rsidRDefault="00333173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6</w:t>
                            </w:r>
                            <w:r w:rsidR="00D30DA1"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257B22" id="Πλαίσιο κειμένου 697" o:spid="_x0000_s1177" type="#_x0000_t202" style="position:absolute;margin-left:0;margin-top:538.65pt;width:99.2pt;height:28.35pt;z-index:252816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68EC69DE" w14:textId="77777777" w:rsidR="00D30DA1" w:rsidRPr="00333173" w:rsidRDefault="00333173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6</w:t>
                      </w:r>
                      <w:r w:rsidR="00D30DA1"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85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7"/>
        <w:gridCol w:w="7082"/>
      </w:tblGrid>
      <w:tr w:rsidR="00F84D20" w:rsidRPr="00F84D20" w14:paraId="2318380B" w14:textId="77777777" w:rsidTr="00F84D20">
        <w:tc>
          <w:tcPr>
            <w:tcW w:w="2557" w:type="dxa"/>
            <w:tcMar>
              <w:left w:w="0" w:type="dxa"/>
              <w:right w:w="0" w:type="dxa"/>
            </w:tcMar>
          </w:tcPr>
          <w:p w14:paraId="5F8993F6" w14:textId="77777777" w:rsidR="00F84D20" w:rsidRPr="00F84D20" w:rsidRDefault="00F84D20" w:rsidP="00F84D20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84D20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lastRenderedPageBreak/>
              <w:t>2ο Πρόβλημα</w:t>
            </w:r>
          </w:p>
        </w:tc>
        <w:tc>
          <w:tcPr>
            <w:tcW w:w="7082" w:type="dxa"/>
            <w:tcBorders>
              <w:bottom w:val="single" w:sz="24" w:space="0" w:color="0070C0"/>
            </w:tcBorders>
          </w:tcPr>
          <w:p w14:paraId="3BFE3A88" w14:textId="77777777" w:rsidR="00F84D20" w:rsidRPr="00F84D20" w:rsidRDefault="00F84D20" w:rsidP="00F84D20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732AC028" w14:textId="77777777" w:rsidR="00F84D20" w:rsidRPr="00F84D20" w:rsidRDefault="00F84D20" w:rsidP="00F84D20">
      <w:pPr>
        <w:rPr>
          <w:rFonts w:ascii="Tahoma" w:hAnsi="Tahoma" w:cs="Tahoma"/>
          <w:b/>
          <w:sz w:val="36"/>
          <w:szCs w:val="36"/>
        </w:rPr>
      </w:pPr>
      <w:r w:rsidRPr="00F84D20">
        <w:rPr>
          <w:rFonts w:ascii="Arial-BoldMT" w:hAnsi="Arial-BoldMT"/>
          <w:b/>
          <w:bCs/>
          <w:color w:val="242021"/>
          <w:sz w:val="36"/>
          <w:szCs w:val="36"/>
        </w:rPr>
        <w:t>Βρίσκουμε τη μέση τιμή των δεδ</w:t>
      </w:r>
      <w:r w:rsidR="00EC4986" w:rsidRPr="00EC4986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08192" behindDoc="0" locked="0" layoutInCell="0" allowOverlap="0" wp14:anchorId="53E424EB" wp14:editId="7269400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93" name="Πλαίσιο κειμένου 6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B5FE00F" w14:textId="77777777" w:rsidR="00D30DA1" w:rsidRPr="004E2883" w:rsidRDefault="00333173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7</w:t>
                            </w:r>
                            <w:r w:rsidR="00D30DA1"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="004E2883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E424EB" id="Πλαίσιο κειμένου 693" o:spid="_x0000_s1178" type="#_x0000_t202" style="position:absolute;margin-left:0;margin-top:785.3pt;width:99.2pt;height:28.35pt;z-index:2528081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JrE7Ia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1B5FE00F" w14:textId="77777777" w:rsidR="00D30DA1" w:rsidRPr="004E2883" w:rsidRDefault="00333173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7</w:t>
                      </w:r>
                      <w:r w:rsidR="00D30DA1"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 w:rsidR="004E2883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F84D20">
        <w:rPr>
          <w:rFonts w:ascii="Arial-BoldMT" w:hAnsi="Arial-BoldMT"/>
          <w:b/>
          <w:bCs/>
          <w:color w:val="242021"/>
          <w:sz w:val="36"/>
          <w:szCs w:val="36"/>
        </w:rPr>
        <w:t>ομένων που παρουσιάζονται σε κάθε διάγραμμα.</w:t>
      </w:r>
    </w:p>
    <w:tbl>
      <w:tblPr>
        <w:tblStyle w:val="38"/>
        <w:tblW w:w="0" w:type="auto"/>
        <w:tblInd w:w="14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4111"/>
      </w:tblGrid>
      <w:tr w:rsidR="00F84D20" w:rsidRPr="00F84D20" w14:paraId="69D76272" w14:textId="77777777" w:rsidTr="0080715E">
        <w:trPr>
          <w:trHeight w:val="475"/>
        </w:trPr>
        <w:tc>
          <w:tcPr>
            <w:tcW w:w="2268" w:type="dxa"/>
          </w:tcPr>
          <w:p w14:paraId="4A1AA748" w14:textId="77777777" w:rsidR="00F84D20" w:rsidRPr="00F84D20" w:rsidRDefault="00F84D20" w:rsidP="004375B3">
            <w:pPr>
              <w:spacing w:afterLines="60" w:after="144"/>
              <w:rPr>
                <w:rFonts w:ascii="Tahoma" w:hAnsi="Tahoma" w:cs="Tahoma"/>
                <w:b/>
                <w:sz w:val="36"/>
                <w:szCs w:val="36"/>
              </w:rPr>
            </w:pPr>
          </w:p>
        </w:tc>
        <w:tc>
          <w:tcPr>
            <w:tcW w:w="4111" w:type="dxa"/>
            <w:tcBorders>
              <w:bottom w:val="single" w:sz="18" w:space="0" w:color="auto"/>
            </w:tcBorders>
          </w:tcPr>
          <w:p w14:paraId="7B904C98" w14:textId="77777777" w:rsidR="00F84D20" w:rsidRPr="00F84D20" w:rsidRDefault="00F84D20" w:rsidP="004375B3">
            <w:pPr>
              <w:spacing w:afterLines="60" w:after="144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F84D20">
              <w:rPr>
                <w:rFonts w:ascii="Tahoma-Bold" w:hAnsi="Tahoma-Bold"/>
                <w:b/>
                <w:bCs/>
                <w:color w:val="F05965"/>
                <w:sz w:val="36"/>
                <w:szCs w:val="36"/>
              </w:rPr>
              <w:t>τα αδέλφια μου</w:t>
            </w:r>
          </w:p>
        </w:tc>
      </w:tr>
      <w:tr w:rsidR="00F84D20" w:rsidRPr="00F84D20" w14:paraId="60BF4DDA" w14:textId="77777777" w:rsidTr="0026256B">
        <w:tc>
          <w:tcPr>
            <w:tcW w:w="2268" w:type="dxa"/>
            <w:tcBorders>
              <w:right w:val="single" w:sz="18" w:space="0" w:color="auto"/>
            </w:tcBorders>
            <w:vAlign w:val="center"/>
          </w:tcPr>
          <w:p w14:paraId="06E899BE" w14:textId="77777777" w:rsidR="00F84D20" w:rsidRPr="00F84D20" w:rsidRDefault="00F84D20" w:rsidP="004375B3">
            <w:pPr>
              <w:spacing w:afterLines="60" w:after="144"/>
              <w:rPr>
                <w:rFonts w:ascii="Tahoma" w:hAnsi="Tahoma" w:cs="Tahoma"/>
                <w:b/>
                <w:sz w:val="36"/>
                <w:szCs w:val="36"/>
              </w:rPr>
            </w:pPr>
            <w:r w:rsidRPr="00F84D2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Θανάσης</w:t>
            </w:r>
          </w:p>
        </w:tc>
        <w:tc>
          <w:tcPr>
            <w:tcW w:w="4111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245EB7D6" w14:textId="77777777" w:rsidR="00F84D20" w:rsidRPr="00F84D20" w:rsidRDefault="00F84D20" w:rsidP="004375B3">
            <w:pPr>
              <w:spacing w:afterLines="60" w:after="144"/>
              <w:rPr>
                <w:rFonts w:ascii="Tahoma" w:hAnsi="Tahoma" w:cs="Tahoma"/>
                <w:b/>
                <w:sz w:val="36"/>
                <w:szCs w:val="36"/>
              </w:rPr>
            </w:pPr>
            <w:r w:rsidRPr="00F84D20">
              <w:rPr>
                <w:noProof/>
                <w:sz w:val="36"/>
                <w:szCs w:val="36"/>
              </w:rPr>
              <w:drawing>
                <wp:inline distT="0" distB="0" distL="0" distR="0" wp14:anchorId="4ACA6BFD" wp14:editId="529DB721">
                  <wp:extent cx="254056" cy="468000"/>
                  <wp:effectExtent l="0" t="0" r="0" b="8255"/>
                  <wp:docPr id="538" name="Εικόνα 5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056" cy="4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4D20" w:rsidRPr="00F84D20" w14:paraId="0A7E419A" w14:textId="77777777" w:rsidTr="0026256B">
        <w:tc>
          <w:tcPr>
            <w:tcW w:w="2268" w:type="dxa"/>
            <w:tcBorders>
              <w:right w:val="single" w:sz="18" w:space="0" w:color="auto"/>
            </w:tcBorders>
            <w:vAlign w:val="center"/>
          </w:tcPr>
          <w:p w14:paraId="261A9E7B" w14:textId="77777777" w:rsidR="00F84D20" w:rsidRPr="00F84D20" w:rsidRDefault="00F84D20" w:rsidP="004375B3">
            <w:pPr>
              <w:spacing w:afterLines="60" w:after="144"/>
              <w:rPr>
                <w:rFonts w:ascii="Tahoma" w:hAnsi="Tahoma" w:cs="Tahoma"/>
                <w:b/>
                <w:sz w:val="36"/>
                <w:szCs w:val="36"/>
              </w:rPr>
            </w:pPr>
            <w:proofErr w:type="spellStart"/>
            <w:r w:rsidRPr="00F84D2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νέτ</w:t>
            </w:r>
            <w:proofErr w:type="spellEnd"/>
          </w:p>
        </w:tc>
        <w:tc>
          <w:tcPr>
            <w:tcW w:w="4111" w:type="dxa"/>
            <w:tcBorders>
              <w:left w:val="single" w:sz="18" w:space="0" w:color="auto"/>
              <w:right w:val="single" w:sz="18" w:space="0" w:color="auto"/>
            </w:tcBorders>
          </w:tcPr>
          <w:p w14:paraId="663E98F1" w14:textId="77777777" w:rsidR="00F84D20" w:rsidRPr="00F84D20" w:rsidRDefault="00F84D20" w:rsidP="004375B3">
            <w:pPr>
              <w:spacing w:afterLines="60" w:after="144"/>
              <w:rPr>
                <w:rFonts w:ascii="Tahoma" w:hAnsi="Tahoma" w:cs="Tahoma"/>
                <w:b/>
                <w:sz w:val="36"/>
                <w:szCs w:val="36"/>
              </w:rPr>
            </w:pPr>
            <w:r w:rsidRPr="00F84D20">
              <w:rPr>
                <w:noProof/>
                <w:sz w:val="36"/>
                <w:szCs w:val="36"/>
              </w:rPr>
              <w:drawing>
                <wp:inline distT="0" distB="0" distL="0" distR="0" wp14:anchorId="07874E40" wp14:editId="6CD197E2">
                  <wp:extent cx="254057" cy="468000"/>
                  <wp:effectExtent l="0" t="0" r="0" b="8255"/>
                  <wp:docPr id="539" name="Εικόνα 5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057" cy="4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84D20">
              <w:rPr>
                <w:rFonts w:ascii="Tahoma" w:hAnsi="Tahoma" w:cs="Tahoma"/>
                <w:b/>
                <w:sz w:val="36"/>
                <w:szCs w:val="36"/>
              </w:rPr>
              <w:t xml:space="preserve"> </w:t>
            </w:r>
            <w:r w:rsidRPr="00F84D20">
              <w:rPr>
                <w:noProof/>
                <w:sz w:val="36"/>
                <w:szCs w:val="36"/>
              </w:rPr>
              <w:drawing>
                <wp:inline distT="0" distB="0" distL="0" distR="0" wp14:anchorId="3FBCA081" wp14:editId="426641D1">
                  <wp:extent cx="254057" cy="468000"/>
                  <wp:effectExtent l="0" t="0" r="0" b="8255"/>
                  <wp:docPr id="540" name="Εικόνα 5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057" cy="4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4D20" w:rsidRPr="00F84D20" w14:paraId="008669D4" w14:textId="77777777" w:rsidTr="0026256B">
        <w:tc>
          <w:tcPr>
            <w:tcW w:w="2268" w:type="dxa"/>
            <w:tcBorders>
              <w:right w:val="single" w:sz="18" w:space="0" w:color="auto"/>
            </w:tcBorders>
            <w:vAlign w:val="center"/>
          </w:tcPr>
          <w:p w14:paraId="28A76193" w14:textId="77777777" w:rsidR="00F84D20" w:rsidRPr="00F84D20" w:rsidRDefault="00F84D20" w:rsidP="004375B3">
            <w:pPr>
              <w:spacing w:afterLines="60" w:after="144"/>
              <w:rPr>
                <w:rFonts w:ascii="Tahoma" w:hAnsi="Tahoma" w:cs="Tahoma"/>
                <w:b/>
                <w:sz w:val="36"/>
                <w:szCs w:val="36"/>
              </w:rPr>
            </w:pPr>
            <w:r w:rsidRPr="00F84D2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Σίλβιο</w:t>
            </w:r>
          </w:p>
        </w:tc>
        <w:tc>
          <w:tcPr>
            <w:tcW w:w="4111" w:type="dxa"/>
            <w:tcBorders>
              <w:left w:val="single" w:sz="18" w:space="0" w:color="auto"/>
              <w:right w:val="single" w:sz="18" w:space="0" w:color="auto"/>
            </w:tcBorders>
          </w:tcPr>
          <w:p w14:paraId="385719D2" w14:textId="77777777" w:rsidR="00F84D20" w:rsidRPr="00F84D20" w:rsidRDefault="00F84D20" w:rsidP="004375B3">
            <w:pPr>
              <w:spacing w:afterLines="60" w:after="144"/>
              <w:rPr>
                <w:rFonts w:ascii="Tahoma" w:hAnsi="Tahoma" w:cs="Tahoma"/>
                <w:b/>
                <w:sz w:val="36"/>
                <w:szCs w:val="36"/>
              </w:rPr>
            </w:pPr>
            <w:r w:rsidRPr="00F84D20">
              <w:rPr>
                <w:noProof/>
                <w:sz w:val="36"/>
                <w:szCs w:val="36"/>
              </w:rPr>
              <w:drawing>
                <wp:inline distT="0" distB="0" distL="0" distR="0" wp14:anchorId="67F7B74E" wp14:editId="25401703">
                  <wp:extent cx="254057" cy="468000"/>
                  <wp:effectExtent l="0" t="0" r="0" b="8255"/>
                  <wp:docPr id="541" name="Εικόνα 5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057" cy="4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84D20">
              <w:rPr>
                <w:rFonts w:ascii="Tahoma" w:hAnsi="Tahoma" w:cs="Tahoma"/>
                <w:b/>
                <w:sz w:val="36"/>
                <w:szCs w:val="36"/>
              </w:rPr>
              <w:t xml:space="preserve"> </w:t>
            </w:r>
            <w:r w:rsidRPr="00F84D20">
              <w:rPr>
                <w:noProof/>
                <w:sz w:val="36"/>
                <w:szCs w:val="36"/>
              </w:rPr>
              <w:drawing>
                <wp:inline distT="0" distB="0" distL="0" distR="0" wp14:anchorId="26BF823E" wp14:editId="1BF44830">
                  <wp:extent cx="254057" cy="468000"/>
                  <wp:effectExtent l="0" t="0" r="0" b="8255"/>
                  <wp:docPr id="542" name="Εικόνα 5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057" cy="4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84D20">
              <w:rPr>
                <w:rFonts w:ascii="Tahoma" w:hAnsi="Tahoma" w:cs="Tahoma"/>
                <w:b/>
                <w:sz w:val="36"/>
                <w:szCs w:val="36"/>
              </w:rPr>
              <w:t xml:space="preserve"> </w:t>
            </w:r>
            <w:r w:rsidRPr="00F84D20">
              <w:rPr>
                <w:noProof/>
                <w:sz w:val="36"/>
                <w:szCs w:val="36"/>
              </w:rPr>
              <w:drawing>
                <wp:inline distT="0" distB="0" distL="0" distR="0" wp14:anchorId="05820DBE" wp14:editId="6955DD41">
                  <wp:extent cx="254057" cy="468000"/>
                  <wp:effectExtent l="0" t="0" r="0" b="8255"/>
                  <wp:docPr id="544" name="Εικόνα 5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057" cy="4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4D20" w:rsidRPr="00F84D20" w14:paraId="5C4D5A02" w14:textId="77777777" w:rsidTr="0026256B">
        <w:tc>
          <w:tcPr>
            <w:tcW w:w="2268" w:type="dxa"/>
            <w:tcBorders>
              <w:right w:val="single" w:sz="18" w:space="0" w:color="auto"/>
            </w:tcBorders>
            <w:vAlign w:val="center"/>
          </w:tcPr>
          <w:p w14:paraId="3F96AA01" w14:textId="77777777" w:rsidR="00F84D20" w:rsidRPr="00F84D20" w:rsidRDefault="00F84D20" w:rsidP="004375B3">
            <w:pPr>
              <w:spacing w:afterLines="60" w:after="144"/>
              <w:rPr>
                <w:rFonts w:ascii="Tahoma" w:hAnsi="Tahoma" w:cs="Tahoma"/>
                <w:b/>
                <w:sz w:val="36"/>
                <w:szCs w:val="36"/>
              </w:rPr>
            </w:pPr>
            <w:r w:rsidRPr="00F84D2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Δήμητρα</w:t>
            </w:r>
          </w:p>
        </w:tc>
        <w:tc>
          <w:tcPr>
            <w:tcW w:w="4111" w:type="dxa"/>
            <w:tcBorders>
              <w:left w:val="single" w:sz="18" w:space="0" w:color="auto"/>
              <w:right w:val="single" w:sz="18" w:space="0" w:color="auto"/>
            </w:tcBorders>
          </w:tcPr>
          <w:p w14:paraId="1204C6DA" w14:textId="77777777" w:rsidR="00F84D20" w:rsidRPr="00F84D20" w:rsidRDefault="00F84D20" w:rsidP="004375B3">
            <w:pPr>
              <w:spacing w:afterLines="60" w:after="144"/>
              <w:rPr>
                <w:rFonts w:ascii="Tahoma" w:hAnsi="Tahoma" w:cs="Tahoma"/>
                <w:b/>
                <w:sz w:val="36"/>
                <w:szCs w:val="36"/>
              </w:rPr>
            </w:pPr>
            <w:r w:rsidRPr="00F84D20">
              <w:rPr>
                <w:noProof/>
                <w:sz w:val="36"/>
                <w:szCs w:val="36"/>
              </w:rPr>
              <w:drawing>
                <wp:inline distT="0" distB="0" distL="0" distR="0" wp14:anchorId="1E15FF66" wp14:editId="4CF3BE67">
                  <wp:extent cx="254057" cy="468000"/>
                  <wp:effectExtent l="0" t="0" r="0" b="8255"/>
                  <wp:docPr id="116" name="Εικόνα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057" cy="4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84D20">
              <w:rPr>
                <w:rFonts w:ascii="Tahoma" w:hAnsi="Tahoma" w:cs="Tahoma"/>
                <w:b/>
                <w:sz w:val="36"/>
                <w:szCs w:val="36"/>
              </w:rPr>
              <w:t xml:space="preserve"> </w:t>
            </w:r>
            <w:r w:rsidRPr="00F84D20">
              <w:rPr>
                <w:noProof/>
                <w:sz w:val="36"/>
                <w:szCs w:val="36"/>
              </w:rPr>
              <w:drawing>
                <wp:inline distT="0" distB="0" distL="0" distR="0" wp14:anchorId="3DDC40CC" wp14:editId="45AEA19C">
                  <wp:extent cx="254057" cy="468000"/>
                  <wp:effectExtent l="0" t="0" r="0" b="8255"/>
                  <wp:docPr id="117" name="Εικόνα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057" cy="4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84D20">
              <w:rPr>
                <w:rFonts w:ascii="Tahoma" w:hAnsi="Tahoma" w:cs="Tahoma"/>
                <w:b/>
                <w:sz w:val="36"/>
                <w:szCs w:val="36"/>
              </w:rPr>
              <w:t xml:space="preserve"> </w:t>
            </w:r>
            <w:r w:rsidRPr="00F84D20">
              <w:rPr>
                <w:noProof/>
                <w:sz w:val="36"/>
                <w:szCs w:val="36"/>
              </w:rPr>
              <w:drawing>
                <wp:inline distT="0" distB="0" distL="0" distR="0" wp14:anchorId="577AACCC" wp14:editId="1843E0C2">
                  <wp:extent cx="254057" cy="468000"/>
                  <wp:effectExtent l="0" t="0" r="0" b="8255"/>
                  <wp:docPr id="550" name="Εικόνα 5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057" cy="4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84D20">
              <w:rPr>
                <w:rFonts w:ascii="Tahoma" w:hAnsi="Tahoma" w:cs="Tahoma"/>
                <w:b/>
                <w:sz w:val="36"/>
                <w:szCs w:val="36"/>
              </w:rPr>
              <w:t xml:space="preserve"> </w:t>
            </w:r>
            <w:r w:rsidRPr="00F84D20">
              <w:rPr>
                <w:noProof/>
                <w:sz w:val="36"/>
                <w:szCs w:val="36"/>
              </w:rPr>
              <w:drawing>
                <wp:inline distT="0" distB="0" distL="0" distR="0" wp14:anchorId="7F12335C" wp14:editId="78495C29">
                  <wp:extent cx="254057" cy="468000"/>
                  <wp:effectExtent l="0" t="0" r="0" b="8255"/>
                  <wp:docPr id="118" name="Εικόνα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057" cy="4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84D20">
              <w:rPr>
                <w:rFonts w:ascii="Tahoma" w:hAnsi="Tahoma" w:cs="Tahoma"/>
                <w:b/>
                <w:sz w:val="36"/>
                <w:szCs w:val="36"/>
              </w:rPr>
              <w:t xml:space="preserve"> </w:t>
            </w:r>
            <w:r w:rsidRPr="00F84D20">
              <w:rPr>
                <w:noProof/>
                <w:sz w:val="36"/>
                <w:szCs w:val="36"/>
              </w:rPr>
              <w:drawing>
                <wp:inline distT="0" distB="0" distL="0" distR="0" wp14:anchorId="316187F5" wp14:editId="05A98D9C">
                  <wp:extent cx="254057" cy="468000"/>
                  <wp:effectExtent l="0" t="0" r="0" b="8255"/>
                  <wp:docPr id="556" name="Εικόνα 5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057" cy="4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4D20" w:rsidRPr="00F84D20" w14:paraId="1469DF0E" w14:textId="77777777" w:rsidTr="0026256B">
        <w:tc>
          <w:tcPr>
            <w:tcW w:w="2268" w:type="dxa"/>
            <w:tcBorders>
              <w:right w:val="single" w:sz="18" w:space="0" w:color="auto"/>
            </w:tcBorders>
            <w:vAlign w:val="center"/>
          </w:tcPr>
          <w:p w14:paraId="1E82DD23" w14:textId="77777777" w:rsidR="00F84D20" w:rsidRPr="00F84D20" w:rsidRDefault="00F84D20" w:rsidP="004375B3">
            <w:pPr>
              <w:spacing w:afterLines="60" w:after="144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F84D2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Δήμητρα</w:t>
            </w:r>
          </w:p>
        </w:tc>
        <w:tc>
          <w:tcPr>
            <w:tcW w:w="4111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D6A5C76" w14:textId="77777777" w:rsidR="00F84D20" w:rsidRPr="00F84D20" w:rsidRDefault="00F84D20" w:rsidP="004375B3">
            <w:pPr>
              <w:spacing w:afterLines="60" w:after="144"/>
              <w:rPr>
                <w:rFonts w:ascii="Tahoma" w:hAnsi="Tahoma" w:cs="Tahoma"/>
                <w:b/>
                <w:sz w:val="36"/>
                <w:szCs w:val="36"/>
              </w:rPr>
            </w:pPr>
            <w:r w:rsidRPr="00F84D20">
              <w:rPr>
                <w:noProof/>
                <w:sz w:val="36"/>
                <w:szCs w:val="36"/>
              </w:rPr>
              <w:drawing>
                <wp:inline distT="0" distB="0" distL="0" distR="0" wp14:anchorId="54AA57B6" wp14:editId="25F3CA3E">
                  <wp:extent cx="254057" cy="468000"/>
                  <wp:effectExtent l="0" t="0" r="0" b="8255"/>
                  <wp:docPr id="545" name="Εικόνα 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057" cy="4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84D20">
              <w:rPr>
                <w:rFonts w:ascii="Tahoma" w:hAnsi="Tahoma" w:cs="Tahoma"/>
                <w:b/>
                <w:sz w:val="36"/>
                <w:szCs w:val="36"/>
              </w:rPr>
              <w:t xml:space="preserve"> </w:t>
            </w:r>
            <w:r w:rsidRPr="00F84D20">
              <w:rPr>
                <w:noProof/>
                <w:sz w:val="36"/>
                <w:szCs w:val="36"/>
              </w:rPr>
              <w:drawing>
                <wp:inline distT="0" distB="0" distL="0" distR="0" wp14:anchorId="14A2804C" wp14:editId="392099EF">
                  <wp:extent cx="254057" cy="468000"/>
                  <wp:effectExtent l="0" t="0" r="0" b="8255"/>
                  <wp:docPr id="546" name="Εικόνα 5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057" cy="4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4D20" w:rsidRPr="00F84D20" w14:paraId="7774E088" w14:textId="77777777" w:rsidTr="0080715E">
        <w:trPr>
          <w:trHeight w:val="227"/>
        </w:trPr>
        <w:tc>
          <w:tcPr>
            <w:tcW w:w="2268" w:type="dxa"/>
          </w:tcPr>
          <w:p w14:paraId="3C9EDACD" w14:textId="77777777" w:rsidR="00F84D20" w:rsidRPr="00F84D20" w:rsidRDefault="00F84D20" w:rsidP="004375B3">
            <w:pPr>
              <w:spacing w:afterLines="60" w:after="144"/>
              <w:rPr>
                <w:rFonts w:ascii="Tahoma-Bold" w:hAnsi="Tahoma-Bold"/>
                <w:b/>
                <w:bCs/>
                <w:color w:val="242021"/>
                <w:sz w:val="16"/>
                <w:szCs w:val="16"/>
              </w:rPr>
            </w:pPr>
          </w:p>
        </w:tc>
        <w:tc>
          <w:tcPr>
            <w:tcW w:w="4111" w:type="dxa"/>
            <w:tcBorders>
              <w:top w:val="single" w:sz="18" w:space="0" w:color="auto"/>
            </w:tcBorders>
          </w:tcPr>
          <w:p w14:paraId="353CC596" w14:textId="77777777" w:rsidR="00F84D20" w:rsidRPr="00F84D20" w:rsidRDefault="00F84D20" w:rsidP="004375B3">
            <w:pPr>
              <w:spacing w:afterLines="60" w:after="144"/>
              <w:rPr>
                <w:noProof/>
                <w:sz w:val="36"/>
                <w:szCs w:val="36"/>
              </w:rPr>
            </w:pPr>
          </w:p>
        </w:tc>
      </w:tr>
      <w:tr w:rsidR="00F84D20" w:rsidRPr="00F84D20" w14:paraId="2CA0D107" w14:textId="77777777" w:rsidTr="0026256B">
        <w:tc>
          <w:tcPr>
            <w:tcW w:w="2268" w:type="dxa"/>
          </w:tcPr>
          <w:p w14:paraId="59D6C7D4" w14:textId="77777777" w:rsidR="00F84D20" w:rsidRPr="00F84D20" w:rsidRDefault="00F84D20" w:rsidP="004375B3">
            <w:pPr>
              <w:spacing w:afterLines="60" w:after="144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</w:p>
        </w:tc>
        <w:tc>
          <w:tcPr>
            <w:tcW w:w="4111" w:type="dxa"/>
          </w:tcPr>
          <w:p w14:paraId="1FBCE4C3" w14:textId="77777777" w:rsidR="00F84D20" w:rsidRPr="00F84D20" w:rsidRDefault="00F84D20" w:rsidP="004375B3">
            <w:pPr>
              <w:spacing w:afterLines="60" w:after="144"/>
              <w:rPr>
                <w:noProof/>
                <w:sz w:val="36"/>
                <w:szCs w:val="36"/>
              </w:rPr>
            </w:pPr>
            <w:r w:rsidRPr="00F84D20">
              <w:rPr>
                <w:noProof/>
                <w:sz w:val="36"/>
                <w:szCs w:val="36"/>
              </w:rPr>
              <w:drawing>
                <wp:inline distT="0" distB="0" distL="0" distR="0" wp14:anchorId="32BE33C0" wp14:editId="45D422FE">
                  <wp:extent cx="254057" cy="468000"/>
                  <wp:effectExtent l="0" t="0" r="0" b="8255"/>
                  <wp:docPr id="119" name="Εικόνα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057" cy="4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84D20">
              <w:rPr>
                <w:noProof/>
                <w:sz w:val="36"/>
                <w:szCs w:val="36"/>
              </w:rPr>
              <w:t xml:space="preserve">  </w:t>
            </w:r>
            <w:r w:rsidRPr="00F84D2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: ένα άτομο</w:t>
            </w:r>
          </w:p>
        </w:tc>
      </w:tr>
    </w:tbl>
    <w:p w14:paraId="307FB842" w14:textId="77777777" w:rsidR="00F84D20" w:rsidRPr="00F84D20" w:rsidRDefault="0080715E" w:rsidP="004375B3">
      <w:pPr>
        <w:spacing w:before="120" w:after="60"/>
        <w:jc w:val="center"/>
        <w:rPr>
          <w:rFonts w:ascii="Tahoma" w:hAnsi="Tahoma" w:cs="Tahoma"/>
          <w:b/>
          <w:sz w:val="36"/>
          <w:szCs w:val="36"/>
        </w:rPr>
      </w:pPr>
      <w:r w:rsidRPr="0080715E">
        <w:rPr>
          <w:rFonts w:ascii="Tahoma-Bold" w:hAnsi="Tahoma-Bold"/>
          <w:b/>
          <w:bCs/>
          <w:color w:val="242021"/>
          <w:sz w:val="36"/>
          <w:szCs w:val="36"/>
        </w:rPr>
        <w:t>Βιβλία που πήραν από τη δανειστική βιβλιοθήκη</w:t>
      </w:r>
    </w:p>
    <w:p w14:paraId="2ECC9717" w14:textId="77777777" w:rsidR="002379A0" w:rsidRDefault="0080715E" w:rsidP="0080715E">
      <w:pPr>
        <w:jc w:val="center"/>
        <w:rPr>
          <w:rFonts w:ascii="Arial" w:eastAsia="Calibri" w:hAnsi="Arial" w:cs="Arial"/>
          <w:b/>
          <w:sz w:val="36"/>
          <w:szCs w:val="36"/>
        </w:rPr>
      </w:pPr>
      <w:r>
        <w:rPr>
          <w:noProof/>
        </w:rPr>
        <w:drawing>
          <wp:inline distT="0" distB="0" distL="0" distR="0" wp14:anchorId="764F46BB" wp14:editId="5A5979AE">
            <wp:extent cx="5599568" cy="3240000"/>
            <wp:effectExtent l="0" t="0" r="1270" b="0"/>
            <wp:docPr id="121" name="Εικόνα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2"/>
                    <a:stretch>
                      <a:fillRect/>
                    </a:stretch>
                  </pic:blipFill>
                  <pic:spPr>
                    <a:xfrm>
                      <a:off x="0" y="0"/>
                      <a:ext cx="5599568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379A0"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85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9"/>
        <w:gridCol w:w="6940"/>
      </w:tblGrid>
      <w:tr w:rsidR="003E0B91" w:rsidRPr="003E0B91" w14:paraId="148BC448" w14:textId="77777777" w:rsidTr="003E0B91">
        <w:tc>
          <w:tcPr>
            <w:tcW w:w="2699" w:type="dxa"/>
            <w:tcMar>
              <w:left w:w="0" w:type="dxa"/>
              <w:right w:w="0" w:type="dxa"/>
            </w:tcMar>
          </w:tcPr>
          <w:p w14:paraId="79CD2265" w14:textId="77777777" w:rsidR="003E0B91" w:rsidRPr="003E0B91" w:rsidRDefault="003E0B91" w:rsidP="003E0B91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3E0B91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lastRenderedPageBreak/>
              <w:t>3ο Πρόβλημα</w:t>
            </w:r>
          </w:p>
        </w:tc>
        <w:tc>
          <w:tcPr>
            <w:tcW w:w="6940" w:type="dxa"/>
            <w:tcBorders>
              <w:bottom w:val="single" w:sz="24" w:space="0" w:color="0070C0"/>
            </w:tcBorders>
          </w:tcPr>
          <w:p w14:paraId="4DAD831D" w14:textId="77777777" w:rsidR="003E0B91" w:rsidRPr="003E0B91" w:rsidRDefault="003E0B91" w:rsidP="003E0B91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50F5C257" w14:textId="77777777" w:rsidR="003E0B91" w:rsidRPr="003E0B91" w:rsidRDefault="003E0B91" w:rsidP="004E2883">
      <w:pPr>
        <w:rPr>
          <w:rFonts w:ascii="Tahoma" w:hAnsi="Tahoma" w:cs="Tahoma"/>
          <w:b/>
          <w:sz w:val="36"/>
          <w:szCs w:val="36"/>
        </w:rPr>
      </w:pPr>
      <w:r w:rsidRPr="003E0B91">
        <w:rPr>
          <w:rFonts w:ascii="Arial-BoldMT" w:hAnsi="Arial-BoldMT"/>
          <w:b/>
          <w:bCs/>
          <w:color w:val="242021"/>
          <w:sz w:val="36"/>
          <w:szCs w:val="36"/>
        </w:rPr>
        <w:t>Χρησιμοποιούμε την παρακάτω κλίμακα, για να εκφράσουμε πόσο πιθανό ε</w:t>
      </w:r>
      <w:r w:rsidR="00EC4986" w:rsidRPr="00EC4986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10240" behindDoc="0" locked="0" layoutInCell="0" allowOverlap="0" wp14:anchorId="359DEAE4" wp14:editId="06490F2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94" name="Πλαίσιο κειμένου 6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F9FFB3" w14:textId="77777777" w:rsidR="00D30DA1" w:rsidRPr="004E2883" w:rsidRDefault="004E2883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8</w:t>
                            </w:r>
                            <w:r w:rsidR="00D30DA1"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9DEAE4" id="Πλαίσιο κειμένου 694" o:spid="_x0000_s1179" type="#_x0000_t202" style="position:absolute;margin-left:0;margin-top:785.3pt;width:99.2pt;height:28.35pt;z-index:2528102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Az+A/K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10F9FFB3" w14:textId="77777777" w:rsidR="00D30DA1" w:rsidRPr="004E2883" w:rsidRDefault="004E2883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8</w:t>
                      </w:r>
                      <w:r w:rsidR="00D30DA1"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3E0B91">
        <w:rPr>
          <w:rFonts w:ascii="Arial-BoldMT" w:hAnsi="Arial-BoldMT"/>
          <w:b/>
          <w:bCs/>
          <w:color w:val="242021"/>
          <w:sz w:val="36"/>
          <w:szCs w:val="36"/>
        </w:rPr>
        <w:t>ίναι να προκύψουν τα ακόλουθα χρώματα, αν περιστρέψουμε τον τροχό.</w:t>
      </w:r>
    </w:p>
    <w:p w14:paraId="7F2D68AE" w14:textId="77777777" w:rsidR="00DC1EE8" w:rsidRDefault="003E0B91" w:rsidP="004E2883">
      <w:pPr>
        <w:spacing w:after="160"/>
        <w:jc w:val="center"/>
        <w:rPr>
          <w:rFonts w:ascii="Arial" w:eastAsia="Calibri" w:hAnsi="Arial" w:cs="Arial"/>
          <w:b/>
          <w:sz w:val="36"/>
          <w:szCs w:val="36"/>
        </w:rPr>
      </w:pPr>
      <w:r>
        <w:rPr>
          <w:noProof/>
        </w:rPr>
        <w:drawing>
          <wp:inline distT="0" distB="0" distL="0" distR="0" wp14:anchorId="3BD6712E" wp14:editId="2CC0C5C8">
            <wp:extent cx="5762625" cy="1924050"/>
            <wp:effectExtent l="0" t="0" r="9525" b="0"/>
            <wp:docPr id="122" name="Εικόνα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3"/>
                    <a:stretch>
                      <a:fillRect/>
                    </a:stretch>
                  </pic:blipFill>
                  <pic:spPr>
                    <a:xfrm>
                      <a:off x="0" y="0"/>
                      <a:ext cx="576262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15DCB1" w14:textId="77777777" w:rsidR="003E0B91" w:rsidRPr="003E0B91" w:rsidRDefault="003E0B91" w:rsidP="004E2883">
      <w:pPr>
        <w:spacing w:before="240"/>
        <w:rPr>
          <w:rFonts w:ascii="Arial-BoldMT" w:hAnsi="Arial-BoldMT"/>
          <w:b/>
          <w:bCs/>
          <w:color w:val="242021"/>
          <w:sz w:val="36"/>
          <w:szCs w:val="36"/>
        </w:rPr>
      </w:pPr>
      <w:r w:rsidRPr="003E0B91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3E0B91">
        <w:rPr>
          <w:rFonts w:ascii="Arial-BoldMT" w:hAnsi="Arial-BoldMT"/>
          <w:b/>
          <w:bCs/>
          <w:color w:val="242021"/>
          <w:sz w:val="36"/>
          <w:szCs w:val="36"/>
        </w:rPr>
        <w:t>Μοβ: ....................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</w:t>
      </w:r>
    </w:p>
    <w:p w14:paraId="3DC020FB" w14:textId="77777777" w:rsidR="003E0B91" w:rsidRPr="003E0B91" w:rsidRDefault="003E0B91" w:rsidP="004E2883">
      <w:pPr>
        <w:spacing w:before="240"/>
        <w:rPr>
          <w:rFonts w:ascii="Arial-BoldMT" w:hAnsi="Arial-BoldMT"/>
          <w:b/>
          <w:bCs/>
          <w:color w:val="242021"/>
          <w:sz w:val="36"/>
          <w:szCs w:val="36"/>
        </w:rPr>
      </w:pPr>
      <w:r w:rsidRPr="003E0B91">
        <w:rPr>
          <w:rFonts w:ascii="Tahoma-Bold" w:hAnsi="Tahoma-Bold"/>
          <w:b/>
          <w:bCs/>
          <w:color w:val="242021"/>
          <w:sz w:val="36"/>
          <w:szCs w:val="36"/>
        </w:rPr>
        <w:t xml:space="preserve">β. </w:t>
      </w:r>
      <w:r w:rsidRPr="003E0B91">
        <w:rPr>
          <w:rFonts w:ascii="Arial-BoldMT" w:hAnsi="Arial-BoldMT"/>
          <w:b/>
          <w:bCs/>
          <w:color w:val="242021"/>
          <w:sz w:val="36"/>
          <w:szCs w:val="36"/>
        </w:rPr>
        <w:t>Κίτρινο: ...............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</w:t>
      </w:r>
    </w:p>
    <w:p w14:paraId="0EBE1D3F" w14:textId="77777777" w:rsidR="003E0B91" w:rsidRPr="003E0B91" w:rsidRDefault="003E0B91" w:rsidP="004E2883">
      <w:pPr>
        <w:spacing w:before="240"/>
        <w:rPr>
          <w:rFonts w:ascii="Arial-BoldMT" w:hAnsi="Arial-BoldMT"/>
          <w:b/>
          <w:bCs/>
          <w:color w:val="242021"/>
          <w:sz w:val="36"/>
          <w:szCs w:val="36"/>
        </w:rPr>
      </w:pPr>
      <w:r w:rsidRPr="003E0B91">
        <w:rPr>
          <w:rFonts w:ascii="Tahoma-Bold" w:hAnsi="Tahoma-Bold"/>
          <w:b/>
          <w:bCs/>
          <w:color w:val="242021"/>
          <w:sz w:val="36"/>
          <w:szCs w:val="36"/>
        </w:rPr>
        <w:t xml:space="preserve">γ. </w:t>
      </w:r>
      <w:r w:rsidRPr="003E0B91">
        <w:rPr>
          <w:rFonts w:ascii="Arial-BoldMT" w:hAnsi="Arial-BoldMT"/>
          <w:b/>
          <w:bCs/>
          <w:color w:val="242021"/>
          <w:sz w:val="36"/>
          <w:szCs w:val="36"/>
        </w:rPr>
        <w:t>Ποτέ πράσινο: ....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</w:t>
      </w:r>
    </w:p>
    <w:p w14:paraId="2E74A81E" w14:textId="77777777" w:rsidR="003E0B91" w:rsidRPr="003E0B91" w:rsidRDefault="003E0B91" w:rsidP="004E2883">
      <w:pPr>
        <w:spacing w:before="240"/>
        <w:rPr>
          <w:rFonts w:ascii="Tahoma" w:hAnsi="Tahoma" w:cs="Tahoma"/>
          <w:b/>
          <w:sz w:val="36"/>
          <w:szCs w:val="36"/>
        </w:rPr>
      </w:pPr>
      <w:r w:rsidRPr="003E0B91">
        <w:rPr>
          <w:rFonts w:ascii="Tahoma-Bold" w:hAnsi="Tahoma-Bold"/>
          <w:b/>
          <w:bCs/>
          <w:color w:val="242021"/>
          <w:sz w:val="36"/>
          <w:szCs w:val="36"/>
        </w:rPr>
        <w:t xml:space="preserve">δ. </w:t>
      </w:r>
      <w:r w:rsidRPr="003E0B91">
        <w:rPr>
          <w:rFonts w:ascii="Arial-BoldMT" w:hAnsi="Arial-BoldMT"/>
          <w:b/>
          <w:bCs/>
          <w:color w:val="242021"/>
          <w:sz w:val="36"/>
          <w:szCs w:val="36"/>
        </w:rPr>
        <w:t>Κόκκινο ή πράσινο ή μοβ: 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</w:t>
      </w:r>
    </w:p>
    <w:p w14:paraId="4C626382" w14:textId="77777777" w:rsidR="003E0B91" w:rsidRDefault="003E0B91" w:rsidP="003E0B91">
      <w:pPr>
        <w:jc w:val="center"/>
        <w:rPr>
          <w:rFonts w:ascii="Tahoma" w:hAnsi="Tahoma" w:cs="Tahoma"/>
          <w:b/>
          <w:sz w:val="36"/>
          <w:szCs w:val="36"/>
        </w:rPr>
      </w:pPr>
      <w:r w:rsidRPr="003E0B91">
        <w:rPr>
          <w:noProof/>
          <w:sz w:val="36"/>
          <w:szCs w:val="36"/>
        </w:rPr>
        <w:drawing>
          <wp:inline distT="0" distB="0" distL="0" distR="0" wp14:anchorId="7A705BD9" wp14:editId="43809E00">
            <wp:extent cx="2743200" cy="2686050"/>
            <wp:effectExtent l="0" t="0" r="0" b="0"/>
            <wp:docPr id="560" name="Εικόνα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4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05F8B" w14:textId="77777777" w:rsidR="003E0B91" w:rsidRDefault="003E0B91">
      <w:pPr>
        <w:rPr>
          <w:rFonts w:ascii="Tahoma" w:hAnsi="Tahoma" w:cs="Tahoma"/>
          <w:b/>
          <w:sz w:val="36"/>
          <w:szCs w:val="36"/>
        </w:rPr>
      </w:pPr>
      <w:r>
        <w:rPr>
          <w:rFonts w:ascii="Tahoma" w:hAnsi="Tahoma" w:cs="Tahoma"/>
          <w:b/>
          <w:sz w:val="36"/>
          <w:szCs w:val="36"/>
        </w:rPr>
        <w:br w:type="page"/>
      </w:r>
    </w:p>
    <w:tbl>
      <w:tblPr>
        <w:tblStyle w:val="85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9"/>
        <w:gridCol w:w="6940"/>
      </w:tblGrid>
      <w:tr w:rsidR="003E0B91" w:rsidRPr="003E0B91" w14:paraId="34F63465" w14:textId="77777777" w:rsidTr="0055295D">
        <w:tc>
          <w:tcPr>
            <w:tcW w:w="2699" w:type="dxa"/>
            <w:tcMar>
              <w:left w:w="0" w:type="dxa"/>
              <w:right w:w="0" w:type="dxa"/>
            </w:tcMar>
          </w:tcPr>
          <w:p w14:paraId="3EAE5839" w14:textId="77777777" w:rsidR="003E0B91" w:rsidRPr="003E0B91" w:rsidRDefault="003E0B91" w:rsidP="003E0B91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3E0B91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lastRenderedPageBreak/>
              <w:t>4ο Πρόβλημα</w:t>
            </w:r>
          </w:p>
        </w:tc>
        <w:tc>
          <w:tcPr>
            <w:tcW w:w="6940" w:type="dxa"/>
            <w:tcBorders>
              <w:bottom w:val="single" w:sz="24" w:space="0" w:color="0070C0"/>
            </w:tcBorders>
          </w:tcPr>
          <w:p w14:paraId="417B5EF2" w14:textId="77777777" w:rsidR="003E0B91" w:rsidRPr="003E0B91" w:rsidRDefault="003E0B91" w:rsidP="003E0B91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6444CF4C" w14:textId="77777777" w:rsidR="0055295D" w:rsidRPr="0055295D" w:rsidRDefault="003E0B91" w:rsidP="00273F0A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3E0B91">
        <w:rPr>
          <w:rFonts w:ascii="Arial-BoldMT" w:hAnsi="Arial-BoldMT"/>
          <w:b/>
          <w:bCs/>
          <w:color w:val="242021"/>
          <w:sz w:val="36"/>
          <w:szCs w:val="36"/>
        </w:rPr>
        <w:t>Μέσα σε ένα μαύρο κουτί έχουμε 1 κόκκινη, 1 πράσινη και 1 άσπρη μπάλα. Τραβάμε μία μπάλα, καταγράφουμε το αποτέλεσμα στον πίνακα συχνοτήτων και τοποθετούμε</w:t>
      </w:r>
      <w:r w:rsidR="0055295D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="0055295D" w:rsidRPr="0055295D">
        <w:rPr>
          <w:rFonts w:ascii="Arial-BoldMT" w:hAnsi="Arial-BoldMT"/>
          <w:b/>
          <w:bCs/>
          <w:color w:val="242021"/>
          <w:sz w:val="36"/>
          <w:szCs w:val="36"/>
        </w:rPr>
        <w:t>ξανά την μπάλα στο κουτί. Επαναλαμβάνουμε το πείραμα τύχης συνολικά 30 φορές.</w:t>
      </w:r>
    </w:p>
    <w:p w14:paraId="3ED170D3" w14:textId="77777777" w:rsidR="0055295D" w:rsidRDefault="0055295D" w:rsidP="00273F0A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55295D">
        <w:rPr>
          <w:rFonts w:ascii="Arial-BoldMT" w:hAnsi="Arial-BoldMT"/>
          <w:b/>
          <w:bCs/>
          <w:color w:val="242021"/>
          <w:sz w:val="36"/>
          <w:szCs w:val="36"/>
        </w:rPr>
        <w:t>1. Πριν ξεκινήσουμε το πείραμα, προβλέπουμε πόσες φορές θα τραβ</w:t>
      </w:r>
      <w:r w:rsidR="00EC4986" w:rsidRPr="00EC4986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12288" behindDoc="0" locked="0" layoutInCell="0" allowOverlap="0" wp14:anchorId="383A3DBE" wp14:editId="2D5F706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695" name="Πλαίσιο κειμένου 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EBB483" w14:textId="77777777" w:rsidR="00D30DA1" w:rsidRPr="00273F0A" w:rsidRDefault="00273F0A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9</w:t>
                            </w:r>
                            <w:r w:rsidR="00D30DA1"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3A3DBE" id="Πλαίσιο κειμένου 695" o:spid="_x0000_s1180" type="#_x0000_t202" style="position:absolute;margin-left:0;margin-top:785.3pt;width:99.2pt;height:28.35pt;z-index:2528122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jRVqsAIAADQ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C8jRVq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EEBB483" w14:textId="77777777" w:rsidR="00D30DA1" w:rsidRPr="00273F0A" w:rsidRDefault="00273F0A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9</w:t>
                      </w:r>
                      <w:r w:rsidR="00D30DA1"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55295D">
        <w:rPr>
          <w:rFonts w:ascii="Arial-BoldMT" w:hAnsi="Arial-BoldMT"/>
          <w:b/>
          <w:bCs/>
          <w:color w:val="242021"/>
          <w:sz w:val="36"/>
          <w:szCs w:val="36"/>
        </w:rPr>
        <w:t>ήξουμε μια άσπρη μπάλα.</w:t>
      </w:r>
    </w:p>
    <w:p w14:paraId="03E21CCE" w14:textId="77777777" w:rsidR="00991A44" w:rsidRPr="0055295D" w:rsidRDefault="00991A44" w:rsidP="00273F0A">
      <w:pPr>
        <w:spacing w:before="240"/>
        <w:rPr>
          <w:rFonts w:ascii="Arial-BoldMT" w:hAnsi="Arial-BoldMT"/>
          <w:b/>
          <w:bCs/>
          <w:color w:val="242021"/>
          <w:sz w:val="36"/>
          <w:szCs w:val="36"/>
        </w:rPr>
      </w:pPr>
      <w:r w:rsidRPr="00991A44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</w:t>
      </w:r>
    </w:p>
    <w:p w14:paraId="1477CFA0" w14:textId="77777777" w:rsidR="003E0B91" w:rsidRPr="003E0B91" w:rsidRDefault="0055295D" w:rsidP="00273F0A">
      <w:pPr>
        <w:rPr>
          <w:rFonts w:ascii="Tahoma" w:hAnsi="Tahoma" w:cs="Tahoma"/>
          <w:b/>
          <w:sz w:val="36"/>
          <w:szCs w:val="36"/>
        </w:rPr>
      </w:pPr>
      <w:r w:rsidRPr="0055295D">
        <w:rPr>
          <w:rFonts w:ascii="Arial-BoldMT" w:hAnsi="Arial-BoldMT"/>
          <w:b/>
          <w:bCs/>
          <w:color w:val="242021"/>
          <w:sz w:val="36"/>
          <w:szCs w:val="36"/>
        </w:rPr>
        <w:t xml:space="preserve">2. Κάνουμε το πείραμα και αναπαριστάνουμε τα αποτελέσματα του πειράματος σε </w:t>
      </w:r>
      <w:proofErr w:type="spellStart"/>
      <w:r w:rsidRPr="0055295D">
        <w:rPr>
          <w:rFonts w:ascii="Arial-BoldMT" w:hAnsi="Arial-BoldMT"/>
          <w:b/>
          <w:bCs/>
          <w:color w:val="242021"/>
          <w:sz w:val="36"/>
          <w:szCs w:val="36"/>
        </w:rPr>
        <w:t>εικονόγραμμα</w:t>
      </w:r>
      <w:proofErr w:type="spellEnd"/>
      <w:r w:rsidRPr="0055295D">
        <w:rPr>
          <w:rFonts w:ascii="Arial-BoldMT" w:hAnsi="Arial-BoldMT"/>
          <w:b/>
          <w:bCs/>
          <w:color w:val="242021"/>
          <w:sz w:val="36"/>
          <w:szCs w:val="36"/>
        </w:rPr>
        <w:t xml:space="preserve"> και </w:t>
      </w:r>
      <w:proofErr w:type="spellStart"/>
      <w:r w:rsidRPr="0055295D">
        <w:rPr>
          <w:rFonts w:ascii="Arial-BoldMT" w:hAnsi="Arial-BoldMT"/>
          <w:b/>
          <w:bCs/>
          <w:color w:val="242021"/>
          <w:sz w:val="36"/>
          <w:szCs w:val="36"/>
        </w:rPr>
        <w:t>ραβδόγραμμα</w:t>
      </w:r>
      <w:proofErr w:type="spellEnd"/>
      <w:r w:rsidRPr="0055295D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47357C">
        <w:rPr>
          <w:rFonts w:ascii="Arial-BoldMT" w:hAnsi="Arial-BoldMT"/>
          <w:b/>
          <w:bCs/>
          <w:color w:val="242021"/>
          <w:sz w:val="36"/>
          <w:szCs w:val="36"/>
        </w:rPr>
        <w:t>(σελίδ</w:t>
      </w:r>
      <w:r w:rsidR="0047357C" w:rsidRPr="0047357C">
        <w:rPr>
          <w:rFonts w:ascii="Arial-BoldMT" w:hAnsi="Arial-BoldMT"/>
          <w:b/>
          <w:bCs/>
          <w:color w:val="242021"/>
          <w:sz w:val="36"/>
          <w:szCs w:val="36"/>
        </w:rPr>
        <w:t>α</w:t>
      </w:r>
      <w:r w:rsidRPr="0047357C">
        <w:rPr>
          <w:rFonts w:ascii="Arial-BoldMT" w:hAnsi="Arial-BoldMT"/>
          <w:b/>
          <w:bCs/>
          <w:color w:val="242021"/>
          <w:sz w:val="36"/>
          <w:szCs w:val="36"/>
        </w:rPr>
        <w:t xml:space="preserve"> 1</w:t>
      </w:r>
      <w:r w:rsidR="0047357C" w:rsidRPr="0047357C">
        <w:rPr>
          <w:rFonts w:ascii="Arial-BoldMT" w:hAnsi="Arial-BoldMT"/>
          <w:b/>
          <w:bCs/>
          <w:color w:val="242021"/>
          <w:sz w:val="36"/>
          <w:szCs w:val="36"/>
        </w:rPr>
        <w:t>20</w:t>
      </w:r>
      <w:r w:rsidRPr="0047357C">
        <w:rPr>
          <w:rFonts w:ascii="Arial-BoldMT" w:hAnsi="Arial-BoldMT"/>
          <w:b/>
          <w:bCs/>
          <w:color w:val="242021"/>
          <w:sz w:val="36"/>
          <w:szCs w:val="36"/>
        </w:rPr>
        <w:t xml:space="preserve"> / 68</w:t>
      </w:r>
      <w:r w:rsidRPr="0055295D">
        <w:rPr>
          <w:rFonts w:ascii="Arial-BoldMT" w:hAnsi="Arial-BoldMT"/>
          <w:b/>
          <w:bCs/>
          <w:color w:val="242021"/>
          <w:sz w:val="36"/>
          <w:szCs w:val="36"/>
        </w:rPr>
        <w:t>).</w:t>
      </w:r>
    </w:p>
    <w:p w14:paraId="5364D6DC" w14:textId="77777777" w:rsidR="00B03DF5" w:rsidRPr="00B03DF5" w:rsidRDefault="00B03DF5" w:rsidP="00273F0A">
      <w:pPr>
        <w:rPr>
          <w:rFonts w:ascii="Tahoma" w:hAnsi="Tahoma" w:cs="Tahoma"/>
          <w:b/>
          <w:sz w:val="36"/>
          <w:szCs w:val="36"/>
        </w:rPr>
      </w:pPr>
      <w:r w:rsidRPr="00B03DF5">
        <w:rPr>
          <w:rFonts w:ascii="Arial-BoldMT" w:hAnsi="Arial-BoldMT"/>
          <w:b/>
          <w:bCs/>
          <w:color w:val="242021"/>
          <w:sz w:val="36"/>
          <w:szCs w:val="36"/>
        </w:rPr>
        <w:t>3. Συγκρίνουμε την πρόβλεψή μας με τα αποτελέσματα του πειράματος τύχης.</w:t>
      </w:r>
    </w:p>
    <w:tbl>
      <w:tblPr>
        <w:tblW w:w="9639" w:type="dxa"/>
        <w:tblInd w:w="1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461"/>
        <w:gridCol w:w="3581"/>
        <w:gridCol w:w="3597"/>
      </w:tblGrid>
      <w:tr w:rsidR="00B03DF5" w:rsidRPr="00B03DF5" w14:paraId="2EA56314" w14:textId="77777777" w:rsidTr="00B03DF5">
        <w:trPr>
          <w:trHeight w:val="1361"/>
        </w:trPr>
        <w:tc>
          <w:tcPr>
            <w:tcW w:w="3643" w:type="dxa"/>
            <w:shd w:val="clear" w:color="auto" w:fill="FFFFFF"/>
          </w:tcPr>
          <w:p w14:paraId="5E93966E" w14:textId="77777777" w:rsidR="00B03DF5" w:rsidRPr="00B03DF5" w:rsidRDefault="00B03DF5" w:rsidP="00B03DF5">
            <w:pPr>
              <w:widowControl w:val="0"/>
              <w:spacing w:after="0" w:line="240" w:lineRule="auto"/>
              <w:jc w:val="center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5318" w:type="dxa"/>
            <w:shd w:val="clear" w:color="auto" w:fill="FECE8C"/>
            <w:vAlign w:val="center"/>
          </w:tcPr>
          <w:p w14:paraId="5EFED200" w14:textId="77777777" w:rsidR="00B03DF5" w:rsidRDefault="00B03DF5" w:rsidP="00B03DF5">
            <w:pPr>
              <w:widowControl w:val="0"/>
              <w:spacing w:after="0" w:line="240" w:lineRule="auto"/>
              <w:ind w:left="380"/>
              <w:jc w:val="center"/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</w:pPr>
            <w:r w:rsidRPr="00B03DF5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 xml:space="preserve">Καταμέτρηση </w:t>
            </w:r>
          </w:p>
          <w:p w14:paraId="70CB343F" w14:textId="77777777" w:rsidR="00B03DF5" w:rsidRPr="00B03DF5" w:rsidRDefault="00B03DF5" w:rsidP="00B03DF5">
            <w:pPr>
              <w:widowControl w:val="0"/>
              <w:spacing w:after="0" w:line="240" w:lineRule="auto"/>
              <w:ind w:left="380"/>
              <w:jc w:val="center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B03DF5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με γραμμές</w:t>
            </w:r>
          </w:p>
        </w:tc>
        <w:tc>
          <w:tcPr>
            <w:tcW w:w="5342" w:type="dxa"/>
            <w:shd w:val="clear" w:color="auto" w:fill="FECE8C"/>
            <w:vAlign w:val="center"/>
          </w:tcPr>
          <w:p w14:paraId="3EA04475" w14:textId="77777777" w:rsidR="00B03DF5" w:rsidRDefault="00B03DF5" w:rsidP="00B03DF5">
            <w:pPr>
              <w:widowControl w:val="0"/>
              <w:spacing w:after="0" w:line="240" w:lineRule="auto"/>
              <w:ind w:left="360"/>
              <w:jc w:val="center"/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</w:pPr>
            <w:r w:rsidRPr="00B03DF5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Συχνότητα</w:t>
            </w:r>
            <w:r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 xml:space="preserve"> </w:t>
            </w:r>
          </w:p>
          <w:p w14:paraId="256F01D1" w14:textId="77777777" w:rsidR="00B03DF5" w:rsidRPr="00B03DF5" w:rsidRDefault="00B03DF5" w:rsidP="00B03DF5">
            <w:pPr>
              <w:widowControl w:val="0"/>
              <w:spacing w:after="0" w:line="240" w:lineRule="auto"/>
              <w:ind w:left="360"/>
              <w:jc w:val="center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B03DF5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εμφάνισης</w:t>
            </w:r>
          </w:p>
        </w:tc>
      </w:tr>
      <w:tr w:rsidR="00B03DF5" w:rsidRPr="00B03DF5" w14:paraId="15560C86" w14:textId="77777777" w:rsidTr="00B03DF5">
        <w:trPr>
          <w:trHeight w:val="1361"/>
        </w:trPr>
        <w:tc>
          <w:tcPr>
            <w:tcW w:w="3643" w:type="dxa"/>
            <w:shd w:val="clear" w:color="auto" w:fill="D7181F"/>
            <w:vAlign w:val="center"/>
          </w:tcPr>
          <w:p w14:paraId="19D6B9EE" w14:textId="77777777" w:rsidR="00B03DF5" w:rsidRPr="00B03DF5" w:rsidRDefault="00B03DF5" w:rsidP="00B03DF5">
            <w:pPr>
              <w:widowControl w:val="0"/>
              <w:spacing w:after="0" w:line="240" w:lineRule="auto"/>
              <w:ind w:left="420"/>
              <w:rPr>
                <w:rFonts w:ascii="Tahoma" w:eastAsia="Tahoma" w:hAnsi="Tahoma" w:cs="Tahoma"/>
                <w:b/>
                <w:color w:val="FFFFFF" w:themeColor="background1"/>
                <w:sz w:val="36"/>
                <w:szCs w:val="36"/>
                <w:lang w:eastAsia="el-GR" w:bidi="el-GR"/>
              </w:rPr>
            </w:pPr>
            <w:r w:rsidRPr="00B03DF5">
              <w:rPr>
                <w:rFonts w:ascii="Tahoma" w:eastAsia="Arial" w:hAnsi="Tahoma" w:cs="Tahoma"/>
                <w:b/>
                <w:color w:val="FFFFFF" w:themeColor="background1"/>
                <w:sz w:val="36"/>
                <w:szCs w:val="36"/>
                <w:lang w:eastAsia="el-GR" w:bidi="el-GR"/>
              </w:rPr>
              <w:t>κόκκινες</w:t>
            </w:r>
          </w:p>
          <w:p w14:paraId="5DA793C2" w14:textId="77777777" w:rsidR="00B03DF5" w:rsidRPr="00B03DF5" w:rsidRDefault="00B03DF5" w:rsidP="00B03DF5">
            <w:pPr>
              <w:widowControl w:val="0"/>
              <w:spacing w:after="0" w:line="240" w:lineRule="auto"/>
              <w:ind w:left="42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B03DF5">
              <w:rPr>
                <w:rFonts w:ascii="Tahoma" w:eastAsia="Arial" w:hAnsi="Tahoma" w:cs="Tahoma"/>
                <w:b/>
                <w:color w:val="FFFFFF" w:themeColor="background1"/>
                <w:sz w:val="36"/>
                <w:szCs w:val="36"/>
                <w:lang w:eastAsia="el-GR" w:bidi="el-GR"/>
              </w:rPr>
              <w:t>μπάλες</w:t>
            </w:r>
          </w:p>
        </w:tc>
        <w:tc>
          <w:tcPr>
            <w:tcW w:w="5318" w:type="dxa"/>
            <w:shd w:val="clear" w:color="auto" w:fill="FFFFFF"/>
            <w:vAlign w:val="center"/>
          </w:tcPr>
          <w:p w14:paraId="00DC7171" w14:textId="77777777" w:rsidR="00B03DF5" w:rsidRPr="00B03DF5" w:rsidRDefault="00B03DF5" w:rsidP="00B03DF5">
            <w:pPr>
              <w:widowControl w:val="0"/>
              <w:spacing w:after="0" w:line="240" w:lineRule="auto"/>
              <w:jc w:val="center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5342" w:type="dxa"/>
            <w:shd w:val="clear" w:color="auto" w:fill="FFFFFF"/>
            <w:vAlign w:val="center"/>
          </w:tcPr>
          <w:p w14:paraId="23F8A81C" w14:textId="77777777" w:rsidR="00B03DF5" w:rsidRPr="00B03DF5" w:rsidRDefault="00B03DF5" w:rsidP="00B03DF5">
            <w:pPr>
              <w:widowControl w:val="0"/>
              <w:spacing w:after="0" w:line="240" w:lineRule="auto"/>
              <w:jc w:val="center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</w:tr>
      <w:tr w:rsidR="00B03DF5" w:rsidRPr="00B03DF5" w14:paraId="6347B064" w14:textId="77777777" w:rsidTr="00B03DF5">
        <w:trPr>
          <w:trHeight w:val="1361"/>
        </w:trPr>
        <w:tc>
          <w:tcPr>
            <w:tcW w:w="3643" w:type="dxa"/>
            <w:shd w:val="clear" w:color="auto" w:fill="FFFFFF"/>
            <w:vAlign w:val="center"/>
          </w:tcPr>
          <w:p w14:paraId="212B2133" w14:textId="77777777" w:rsidR="00B03DF5" w:rsidRPr="00B03DF5" w:rsidRDefault="00B03DF5" w:rsidP="00B03DF5">
            <w:pPr>
              <w:widowControl w:val="0"/>
              <w:spacing w:after="0" w:line="240" w:lineRule="auto"/>
              <w:ind w:left="42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B03DF5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άσπρες</w:t>
            </w:r>
          </w:p>
          <w:p w14:paraId="0EA55951" w14:textId="77777777" w:rsidR="00B03DF5" w:rsidRPr="00B03DF5" w:rsidRDefault="00B03DF5" w:rsidP="00B03DF5">
            <w:pPr>
              <w:widowControl w:val="0"/>
              <w:spacing w:after="0" w:line="240" w:lineRule="auto"/>
              <w:ind w:left="42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B03DF5">
              <w:rPr>
                <w:rFonts w:ascii="Tahoma" w:eastAsia="Arial" w:hAnsi="Tahoma" w:cs="Tahoma"/>
                <w:b/>
                <w:color w:val="231F20"/>
                <w:sz w:val="36"/>
                <w:szCs w:val="36"/>
                <w:lang w:eastAsia="el-GR" w:bidi="el-GR"/>
              </w:rPr>
              <w:t>μπάλες</w:t>
            </w:r>
          </w:p>
        </w:tc>
        <w:tc>
          <w:tcPr>
            <w:tcW w:w="5318" w:type="dxa"/>
            <w:shd w:val="clear" w:color="auto" w:fill="FFFFFF"/>
          </w:tcPr>
          <w:p w14:paraId="78602199" w14:textId="77777777" w:rsidR="00B03DF5" w:rsidRPr="00B03DF5" w:rsidRDefault="00B03DF5" w:rsidP="00B03DF5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5342" w:type="dxa"/>
            <w:shd w:val="clear" w:color="auto" w:fill="FFFFFF"/>
          </w:tcPr>
          <w:p w14:paraId="1AF5D060" w14:textId="77777777" w:rsidR="00B03DF5" w:rsidRPr="00B03DF5" w:rsidRDefault="00B03DF5" w:rsidP="00B03DF5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</w:tr>
      <w:tr w:rsidR="00B03DF5" w:rsidRPr="00B03DF5" w14:paraId="358E13CA" w14:textId="77777777" w:rsidTr="00B03DF5">
        <w:trPr>
          <w:trHeight w:val="1361"/>
        </w:trPr>
        <w:tc>
          <w:tcPr>
            <w:tcW w:w="3643" w:type="dxa"/>
            <w:shd w:val="clear" w:color="auto" w:fill="84C988"/>
            <w:vAlign w:val="center"/>
          </w:tcPr>
          <w:p w14:paraId="5046CB09" w14:textId="77777777" w:rsidR="00B03DF5" w:rsidRPr="00B03DF5" w:rsidRDefault="00B03DF5" w:rsidP="00B03DF5">
            <w:pPr>
              <w:widowControl w:val="0"/>
              <w:spacing w:after="0" w:line="240" w:lineRule="auto"/>
              <w:ind w:left="420"/>
              <w:rPr>
                <w:rFonts w:ascii="Tahoma" w:eastAsia="Tahoma" w:hAnsi="Tahoma" w:cs="Tahoma"/>
                <w:b/>
                <w:color w:val="FFFFFF" w:themeColor="background1"/>
                <w:sz w:val="36"/>
                <w:szCs w:val="36"/>
                <w:lang w:eastAsia="el-GR" w:bidi="el-GR"/>
              </w:rPr>
            </w:pPr>
            <w:r w:rsidRPr="00B03DF5">
              <w:rPr>
                <w:rFonts w:ascii="Tahoma" w:eastAsia="Arial" w:hAnsi="Tahoma" w:cs="Tahoma"/>
                <w:b/>
                <w:color w:val="FFFFFF" w:themeColor="background1"/>
                <w:sz w:val="36"/>
                <w:szCs w:val="36"/>
                <w:lang w:eastAsia="el-GR" w:bidi="el-GR"/>
              </w:rPr>
              <w:t>πράσινες</w:t>
            </w:r>
          </w:p>
          <w:p w14:paraId="46E808E3" w14:textId="77777777" w:rsidR="00B03DF5" w:rsidRPr="00B03DF5" w:rsidRDefault="00B03DF5" w:rsidP="00B03DF5">
            <w:pPr>
              <w:widowControl w:val="0"/>
              <w:spacing w:after="0" w:line="240" w:lineRule="auto"/>
              <w:ind w:left="420"/>
              <w:rPr>
                <w:rFonts w:ascii="Tahoma" w:eastAsia="Tahoma" w:hAnsi="Tahoma" w:cs="Tahoma"/>
                <w:b/>
                <w:color w:val="000000"/>
                <w:sz w:val="36"/>
                <w:szCs w:val="36"/>
                <w:lang w:eastAsia="el-GR" w:bidi="el-GR"/>
              </w:rPr>
            </w:pPr>
            <w:r w:rsidRPr="00B03DF5">
              <w:rPr>
                <w:rFonts w:ascii="Tahoma" w:eastAsia="Arial" w:hAnsi="Tahoma" w:cs="Tahoma"/>
                <w:b/>
                <w:color w:val="FFFFFF" w:themeColor="background1"/>
                <w:sz w:val="36"/>
                <w:szCs w:val="36"/>
                <w:lang w:eastAsia="el-GR" w:bidi="el-GR"/>
              </w:rPr>
              <w:t>μπάλες</w:t>
            </w:r>
          </w:p>
        </w:tc>
        <w:tc>
          <w:tcPr>
            <w:tcW w:w="5318" w:type="dxa"/>
            <w:shd w:val="clear" w:color="auto" w:fill="FFFFFF"/>
          </w:tcPr>
          <w:p w14:paraId="4EA9C687" w14:textId="77777777" w:rsidR="00B03DF5" w:rsidRPr="00B03DF5" w:rsidRDefault="00B03DF5" w:rsidP="00B03DF5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  <w:tc>
          <w:tcPr>
            <w:tcW w:w="5342" w:type="dxa"/>
            <w:shd w:val="clear" w:color="auto" w:fill="FFFFFF"/>
          </w:tcPr>
          <w:p w14:paraId="62320F9E" w14:textId="77777777" w:rsidR="00B03DF5" w:rsidRPr="00B03DF5" w:rsidRDefault="00B03DF5" w:rsidP="00B03DF5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36"/>
                <w:szCs w:val="36"/>
                <w:lang w:eastAsia="el-GR" w:bidi="el-GR"/>
              </w:rPr>
            </w:pPr>
          </w:p>
        </w:tc>
      </w:tr>
    </w:tbl>
    <w:p w14:paraId="2699FBBC" w14:textId="77777777" w:rsidR="008B7A26" w:rsidRDefault="008B7A26" w:rsidP="00B717A8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  <w:sectPr w:rsidR="008B7A26" w:rsidSect="007D2295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80"/>
        <w:gridCol w:w="7280"/>
      </w:tblGrid>
      <w:tr w:rsidR="008B7A26" w14:paraId="6B4B0666" w14:textId="77777777" w:rsidTr="008B7A26">
        <w:tc>
          <w:tcPr>
            <w:tcW w:w="7280" w:type="dxa"/>
            <w:vAlign w:val="center"/>
          </w:tcPr>
          <w:p w14:paraId="7C5B1C7B" w14:textId="77777777" w:rsidR="008B7A26" w:rsidRDefault="00843D4D" w:rsidP="00843D4D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167D2BE" wp14:editId="470CAD1F">
                  <wp:extent cx="4915119" cy="3837833"/>
                  <wp:effectExtent l="5397" t="0" r="5398" b="5397"/>
                  <wp:docPr id="123" name="Εικόνα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5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4949673" cy="38648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80" w:type="dxa"/>
            <w:vAlign w:val="center"/>
          </w:tcPr>
          <w:p w14:paraId="4E609BEF" w14:textId="77777777" w:rsidR="008B7A26" w:rsidRDefault="00843D4D" w:rsidP="00843D4D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>
              <w:rPr>
                <w:noProof/>
              </w:rPr>
              <w:drawing>
                <wp:inline distT="0" distB="0" distL="0" distR="0" wp14:anchorId="4C5A5FE5" wp14:editId="421DA1AB">
                  <wp:extent cx="4915119" cy="3837833"/>
                  <wp:effectExtent l="5397" t="0" r="5398" b="5397"/>
                  <wp:docPr id="126" name="Εικόνα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5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4949673" cy="38648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7A26" w14:paraId="717C2E63" w14:textId="77777777" w:rsidTr="008B7A26">
        <w:tc>
          <w:tcPr>
            <w:tcW w:w="7280" w:type="dxa"/>
            <w:vAlign w:val="center"/>
          </w:tcPr>
          <w:p w14:paraId="38416A72" w14:textId="77777777" w:rsidR="008B7A26" w:rsidRDefault="00843D4D" w:rsidP="008B7A26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843D4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κόκκινες</w:t>
            </w:r>
            <w:r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843D4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άσπρες</w:t>
            </w:r>
            <w:r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843D4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πράσινες</w:t>
            </w:r>
          </w:p>
        </w:tc>
        <w:tc>
          <w:tcPr>
            <w:tcW w:w="7280" w:type="dxa"/>
            <w:vAlign w:val="center"/>
          </w:tcPr>
          <w:p w14:paraId="409D66C3" w14:textId="77777777" w:rsidR="008B7A26" w:rsidRDefault="00843D4D" w:rsidP="008B7A26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843D4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κόκκινες</w:t>
            </w:r>
            <w:r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843D4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άσπρες</w:t>
            </w:r>
            <w:r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843D4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πράσινες</w:t>
            </w:r>
          </w:p>
        </w:tc>
      </w:tr>
      <w:tr w:rsidR="008B7A26" w14:paraId="7A1C03F9" w14:textId="77777777" w:rsidTr="008B7A26">
        <w:tc>
          <w:tcPr>
            <w:tcW w:w="7280" w:type="dxa"/>
            <w:vAlign w:val="center"/>
          </w:tcPr>
          <w:p w14:paraId="440C8D37" w14:textId="77777777" w:rsidR="008B7A26" w:rsidRDefault="008B7A26" w:rsidP="008B7A26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proofErr w:type="spellStart"/>
            <w:r w:rsidRPr="008B7A26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Ραβδόγραμμα</w:t>
            </w:r>
            <w:proofErr w:type="spellEnd"/>
          </w:p>
        </w:tc>
        <w:tc>
          <w:tcPr>
            <w:tcW w:w="7280" w:type="dxa"/>
            <w:vAlign w:val="center"/>
          </w:tcPr>
          <w:p w14:paraId="30925D8F" w14:textId="77777777" w:rsidR="008B7A26" w:rsidRDefault="008B7A26" w:rsidP="008B7A26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proofErr w:type="spellStart"/>
            <w:r w:rsidRPr="008B7A26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Εικονόγραμμα</w:t>
            </w:r>
            <w:proofErr w:type="spellEnd"/>
          </w:p>
        </w:tc>
      </w:tr>
    </w:tbl>
    <w:p w14:paraId="1FD15D2C" w14:textId="77777777" w:rsidR="008B7A26" w:rsidRDefault="008B7A26" w:rsidP="00B717A8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3DF0223F" w14:textId="77777777" w:rsidR="008B7A26" w:rsidRDefault="00EC4986" w:rsidP="00B717A8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  <w:sectPr w:rsidR="008B7A26" w:rsidSect="008B7A26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EC4986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14336" behindDoc="0" locked="0" layoutInCell="0" allowOverlap="0" wp14:anchorId="05CFEFEC" wp14:editId="1533D933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696" name="Πλαίσιο κειμένου 6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1C9749" w14:textId="77777777" w:rsidR="00D30DA1" w:rsidRPr="00273F0A" w:rsidRDefault="00273F0A" w:rsidP="008648A7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20</w:t>
                            </w:r>
                            <w:r w:rsidR="00D30DA1"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CFEFEC" id="Πλαίσιο κειμένου 696" o:spid="_x0000_s1181" type="#_x0000_t202" style="position:absolute;margin-left:0;margin-top:538.65pt;width:99.2pt;height:28.35pt;z-index:2528143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441C9749" w14:textId="77777777" w:rsidR="00D30DA1" w:rsidRPr="00273F0A" w:rsidRDefault="00273F0A" w:rsidP="008648A7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20</w:t>
                      </w:r>
                      <w:r w:rsidR="00D30DA1"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05EACBE" w14:textId="77777777" w:rsidR="00843D4D" w:rsidRPr="00843D4D" w:rsidRDefault="00843D4D" w:rsidP="00843D4D">
      <w:pPr>
        <w:rPr>
          <w:rFonts w:ascii="Tahoma" w:hAnsi="Tahoma" w:cs="Tahoma"/>
          <w:b/>
          <w:sz w:val="40"/>
          <w:szCs w:val="40"/>
        </w:rPr>
      </w:pPr>
      <w:r w:rsidRPr="00843D4D">
        <w:rPr>
          <w:rFonts w:ascii="Tahoma-Bold" w:hAnsi="Tahoma-Bold"/>
          <w:b/>
          <w:bCs/>
          <w:color w:val="B62C4A"/>
          <w:sz w:val="40"/>
          <w:szCs w:val="40"/>
        </w:rPr>
        <w:lastRenderedPageBreak/>
        <w:t>Κεφάλαιο 13</w:t>
      </w:r>
    </w:p>
    <w:p w14:paraId="0B15D768" w14:textId="77777777" w:rsidR="00843D4D" w:rsidRPr="00843D4D" w:rsidRDefault="00843D4D" w:rsidP="00843D4D">
      <w:pPr>
        <w:jc w:val="center"/>
        <w:rPr>
          <w:rFonts w:ascii="Tahoma" w:hAnsi="Tahoma" w:cs="Tahoma"/>
          <w:b/>
          <w:sz w:val="40"/>
          <w:szCs w:val="40"/>
        </w:rPr>
      </w:pPr>
      <w:r w:rsidRPr="00843D4D">
        <w:rPr>
          <w:noProof/>
          <w:sz w:val="40"/>
          <w:szCs w:val="40"/>
        </w:rPr>
        <w:drawing>
          <wp:inline distT="0" distB="0" distL="0" distR="0" wp14:anchorId="0120304E" wp14:editId="4AE9CB58">
            <wp:extent cx="3048000" cy="3286125"/>
            <wp:effectExtent l="0" t="0" r="0" b="9525"/>
            <wp:docPr id="563" name="Εικόνα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328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57736" w14:textId="77777777" w:rsidR="00843D4D" w:rsidRPr="00843D4D" w:rsidRDefault="00843D4D" w:rsidP="00843D4D">
      <w:pPr>
        <w:rPr>
          <w:rFonts w:ascii="Tahoma" w:hAnsi="Tahoma" w:cs="Tahoma"/>
          <w:b/>
          <w:sz w:val="40"/>
          <w:szCs w:val="40"/>
        </w:rPr>
      </w:pPr>
      <w:r w:rsidRPr="00843D4D">
        <w:rPr>
          <w:rFonts w:ascii="Tahoma-Bold" w:hAnsi="Tahoma-Bold"/>
          <w:b/>
          <w:bCs/>
          <w:color w:val="B29335"/>
          <w:sz w:val="40"/>
          <w:szCs w:val="40"/>
        </w:rPr>
        <w:t>Κεφάλαιο 24</w:t>
      </w:r>
    </w:p>
    <w:p w14:paraId="66EB48ED" w14:textId="77777777" w:rsidR="00843D4D" w:rsidRPr="00843D4D" w:rsidRDefault="00843D4D" w:rsidP="00843D4D">
      <w:pPr>
        <w:jc w:val="center"/>
        <w:rPr>
          <w:rFonts w:ascii="Tahoma" w:hAnsi="Tahoma" w:cs="Tahoma"/>
          <w:b/>
          <w:sz w:val="40"/>
          <w:szCs w:val="40"/>
        </w:rPr>
      </w:pPr>
      <w:r w:rsidRPr="00843D4D">
        <w:rPr>
          <w:noProof/>
          <w:sz w:val="40"/>
          <w:szCs w:val="40"/>
        </w:rPr>
        <w:drawing>
          <wp:inline distT="0" distB="0" distL="0" distR="0" wp14:anchorId="062AD2DA" wp14:editId="33E7B902">
            <wp:extent cx="4857750" cy="4267200"/>
            <wp:effectExtent l="0" t="0" r="0" b="0"/>
            <wp:docPr id="564" name="Εικόνα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7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426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43D4D">
        <w:rPr>
          <w:rFonts w:ascii="Tahoma" w:hAnsi="Tahoma" w:cs="Tahoma"/>
          <w:b/>
          <w:sz w:val="40"/>
          <w:szCs w:val="40"/>
        </w:rPr>
        <w:br w:type="page"/>
      </w:r>
    </w:p>
    <w:p w14:paraId="6B59A508" w14:textId="77777777" w:rsidR="00843D4D" w:rsidRDefault="00843D4D" w:rsidP="00843D4D">
      <w:pPr>
        <w:rPr>
          <w:rFonts w:ascii="Tahoma" w:hAnsi="Tahoma" w:cs="Tahoma"/>
          <w:b/>
          <w:sz w:val="40"/>
          <w:szCs w:val="40"/>
        </w:rPr>
      </w:pPr>
      <w:r w:rsidRPr="00843D4D">
        <w:rPr>
          <w:rFonts w:ascii="Tahoma" w:hAnsi="Tahoma" w:cs="Tahoma"/>
          <w:b/>
          <w:sz w:val="40"/>
          <w:szCs w:val="40"/>
        </w:rPr>
        <w:lastRenderedPageBreak/>
        <w:br w:type="page"/>
      </w:r>
    </w:p>
    <w:p w14:paraId="691D0430" w14:textId="77777777" w:rsidR="00273F0A" w:rsidRPr="00843D4D" w:rsidRDefault="00273F0A" w:rsidP="00273F0A">
      <w:pPr>
        <w:rPr>
          <w:rFonts w:ascii="Tahoma" w:hAnsi="Tahoma" w:cs="Tahoma"/>
          <w:b/>
          <w:sz w:val="40"/>
          <w:szCs w:val="40"/>
        </w:rPr>
      </w:pPr>
      <w:r w:rsidRPr="00843D4D">
        <w:rPr>
          <w:rFonts w:ascii="Tahoma-Bold" w:hAnsi="Tahoma-Bold"/>
          <w:b/>
          <w:bCs/>
          <w:color w:val="B62C4A"/>
          <w:sz w:val="40"/>
          <w:szCs w:val="40"/>
        </w:rPr>
        <w:lastRenderedPageBreak/>
        <w:t>Προτεινόμενα κεφάλαια: 16, 18, 20</w:t>
      </w:r>
    </w:p>
    <w:p w14:paraId="19368F04" w14:textId="77777777" w:rsidR="00273F0A" w:rsidRDefault="00273F0A" w:rsidP="00843D4D">
      <w:pPr>
        <w:rPr>
          <w:rFonts w:ascii="Tahoma" w:hAnsi="Tahoma" w:cs="Tahoma"/>
          <w:b/>
          <w:sz w:val="40"/>
          <w:szCs w:val="40"/>
        </w:rPr>
      </w:pPr>
    </w:p>
    <w:p w14:paraId="5D193D4E" w14:textId="77777777" w:rsidR="00273F0A" w:rsidRDefault="00273F0A" w:rsidP="00273F0A">
      <w:pPr>
        <w:jc w:val="center"/>
        <w:rPr>
          <w:rFonts w:ascii="Tahoma" w:hAnsi="Tahoma" w:cs="Tahoma"/>
          <w:b/>
          <w:sz w:val="40"/>
          <w:szCs w:val="40"/>
        </w:rPr>
      </w:pPr>
      <w:r>
        <w:rPr>
          <w:noProof/>
        </w:rPr>
        <w:drawing>
          <wp:inline distT="0" distB="0" distL="0" distR="0" wp14:anchorId="5BB143F6" wp14:editId="3A892416">
            <wp:extent cx="5867400" cy="4705350"/>
            <wp:effectExtent l="0" t="0" r="0" b="0"/>
            <wp:docPr id="207" name="Εικόνα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8"/>
                    <a:stretch>
                      <a:fillRect/>
                    </a:stretch>
                  </pic:blipFill>
                  <pic:spPr>
                    <a:xfrm>
                      <a:off x="0" y="0"/>
                      <a:ext cx="5867400" cy="470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51C3A9" w14:textId="77777777" w:rsidR="00273F0A" w:rsidRDefault="00273F0A" w:rsidP="00843D4D">
      <w:pPr>
        <w:rPr>
          <w:rFonts w:ascii="Tahoma" w:hAnsi="Tahoma" w:cs="Tahoma"/>
          <w:b/>
          <w:sz w:val="40"/>
          <w:szCs w:val="40"/>
        </w:rPr>
      </w:pPr>
    </w:p>
    <w:p w14:paraId="57CBFA91" w14:textId="77777777" w:rsidR="00273F0A" w:rsidRDefault="00273F0A">
      <w:pPr>
        <w:rPr>
          <w:rFonts w:ascii="Tahoma" w:hAnsi="Tahoma" w:cs="Tahoma"/>
          <w:b/>
          <w:sz w:val="40"/>
          <w:szCs w:val="40"/>
        </w:rPr>
      </w:pPr>
      <w:r>
        <w:rPr>
          <w:rFonts w:ascii="Tahoma" w:hAnsi="Tahoma" w:cs="Tahoma"/>
          <w:b/>
          <w:sz w:val="40"/>
          <w:szCs w:val="40"/>
        </w:rPr>
        <w:br w:type="page"/>
      </w:r>
    </w:p>
    <w:p w14:paraId="47587427" w14:textId="77777777" w:rsidR="00273F0A" w:rsidRDefault="00273F0A" w:rsidP="00843D4D">
      <w:pPr>
        <w:rPr>
          <w:rFonts w:ascii="Tahoma" w:hAnsi="Tahoma" w:cs="Tahoma"/>
          <w:b/>
          <w:sz w:val="40"/>
          <w:szCs w:val="40"/>
        </w:rPr>
      </w:pPr>
    </w:p>
    <w:p w14:paraId="276CD017" w14:textId="77777777" w:rsidR="00273F0A" w:rsidRDefault="00273F0A" w:rsidP="00843D4D">
      <w:pPr>
        <w:rPr>
          <w:rFonts w:ascii="Tahoma" w:hAnsi="Tahoma" w:cs="Tahoma"/>
          <w:b/>
          <w:sz w:val="40"/>
          <w:szCs w:val="40"/>
        </w:rPr>
      </w:pPr>
    </w:p>
    <w:p w14:paraId="1477C69E" w14:textId="77777777" w:rsidR="00273F0A" w:rsidRDefault="00273F0A">
      <w:pPr>
        <w:rPr>
          <w:rFonts w:ascii="Tahoma" w:hAnsi="Tahoma" w:cs="Tahoma"/>
          <w:b/>
          <w:sz w:val="40"/>
          <w:szCs w:val="40"/>
        </w:rPr>
      </w:pPr>
      <w:r>
        <w:rPr>
          <w:rFonts w:ascii="Tahoma" w:hAnsi="Tahoma" w:cs="Tahoma"/>
          <w:b/>
          <w:sz w:val="40"/>
          <w:szCs w:val="40"/>
        </w:rPr>
        <w:br w:type="page"/>
      </w:r>
    </w:p>
    <w:p w14:paraId="520B6115" w14:textId="77777777" w:rsidR="00843D4D" w:rsidRPr="00843D4D" w:rsidRDefault="00843D4D" w:rsidP="00843D4D">
      <w:pPr>
        <w:rPr>
          <w:rFonts w:ascii="Tahoma" w:hAnsi="Tahoma" w:cs="Tahoma"/>
          <w:b/>
          <w:sz w:val="40"/>
          <w:szCs w:val="40"/>
        </w:rPr>
      </w:pPr>
      <w:r w:rsidRPr="00843D4D">
        <w:rPr>
          <w:rFonts w:ascii="Tahoma-Bold" w:hAnsi="Tahoma-Bold"/>
          <w:b/>
          <w:bCs/>
          <w:color w:val="B62C4A"/>
          <w:sz w:val="40"/>
          <w:szCs w:val="40"/>
        </w:rPr>
        <w:lastRenderedPageBreak/>
        <w:t>Κεφάλαιο 19</w:t>
      </w:r>
    </w:p>
    <w:p w14:paraId="199839A0" w14:textId="77777777" w:rsidR="00843D4D" w:rsidRPr="00843D4D" w:rsidRDefault="00843D4D" w:rsidP="00843D4D">
      <w:pPr>
        <w:rPr>
          <w:rFonts w:ascii="Tahoma" w:hAnsi="Tahoma" w:cs="Tahoma"/>
          <w:b/>
          <w:sz w:val="40"/>
          <w:szCs w:val="40"/>
        </w:rPr>
      </w:pPr>
    </w:p>
    <w:p w14:paraId="7FE75E2D" w14:textId="77777777" w:rsidR="00843D4D" w:rsidRDefault="00273F0A" w:rsidP="00843D4D">
      <w:pPr>
        <w:jc w:val="center"/>
        <w:rPr>
          <w:rFonts w:ascii="Tahoma" w:hAnsi="Tahoma" w:cs="Tahoma"/>
          <w:b/>
          <w:sz w:val="40"/>
          <w:szCs w:val="40"/>
        </w:rPr>
      </w:pPr>
      <w:r>
        <w:rPr>
          <w:noProof/>
        </w:rPr>
        <w:drawing>
          <wp:inline distT="0" distB="0" distL="0" distR="0" wp14:anchorId="3A3A332A" wp14:editId="65C99D8F">
            <wp:extent cx="6038850" cy="4762500"/>
            <wp:effectExtent l="0" t="0" r="0" b="0"/>
            <wp:docPr id="208" name="Εικόνα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9"/>
                    <a:stretch>
                      <a:fillRect/>
                    </a:stretch>
                  </pic:blipFill>
                  <pic:spPr>
                    <a:xfrm>
                      <a:off x="0" y="0"/>
                      <a:ext cx="6038850" cy="476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14E73F" w14:textId="77777777" w:rsidR="00273F0A" w:rsidRPr="00843D4D" w:rsidRDefault="00273F0A" w:rsidP="00843D4D">
      <w:pPr>
        <w:jc w:val="center"/>
        <w:rPr>
          <w:rFonts w:ascii="Tahoma" w:hAnsi="Tahoma" w:cs="Tahoma"/>
          <w:b/>
          <w:sz w:val="40"/>
          <w:szCs w:val="40"/>
        </w:rPr>
      </w:pPr>
    </w:p>
    <w:p w14:paraId="3EF84250" w14:textId="77777777" w:rsidR="00843D4D" w:rsidRPr="00843D4D" w:rsidRDefault="00843D4D" w:rsidP="00843D4D">
      <w:pPr>
        <w:rPr>
          <w:rFonts w:ascii="Tahoma" w:hAnsi="Tahoma" w:cs="Tahoma"/>
          <w:b/>
          <w:sz w:val="40"/>
          <w:szCs w:val="40"/>
        </w:rPr>
      </w:pPr>
      <w:r w:rsidRPr="00843D4D">
        <w:rPr>
          <w:rFonts w:ascii="Tahoma" w:hAnsi="Tahoma" w:cs="Tahoma"/>
          <w:b/>
          <w:sz w:val="40"/>
          <w:szCs w:val="40"/>
        </w:rPr>
        <w:br w:type="page"/>
      </w:r>
    </w:p>
    <w:p w14:paraId="5514DC84" w14:textId="77777777" w:rsidR="00843D4D" w:rsidRPr="00843D4D" w:rsidRDefault="00843D4D" w:rsidP="00843D4D">
      <w:pPr>
        <w:rPr>
          <w:rFonts w:ascii="Tahoma" w:hAnsi="Tahoma" w:cs="Tahoma"/>
          <w:b/>
          <w:sz w:val="40"/>
          <w:szCs w:val="40"/>
        </w:rPr>
      </w:pPr>
    </w:p>
    <w:p w14:paraId="1C5C8B8C" w14:textId="77777777" w:rsidR="00843D4D" w:rsidRDefault="00843D4D" w:rsidP="00843D4D">
      <w:pPr>
        <w:jc w:val="center"/>
        <w:rPr>
          <w:noProof/>
          <w:sz w:val="40"/>
          <w:szCs w:val="40"/>
        </w:rPr>
      </w:pPr>
    </w:p>
    <w:p w14:paraId="25623A4D" w14:textId="77777777" w:rsidR="00273F0A" w:rsidRPr="00843D4D" w:rsidRDefault="00273F0A" w:rsidP="00843D4D">
      <w:pPr>
        <w:jc w:val="center"/>
        <w:rPr>
          <w:rFonts w:ascii="Tahoma" w:hAnsi="Tahoma" w:cs="Tahoma"/>
          <w:b/>
          <w:sz w:val="40"/>
          <w:szCs w:val="40"/>
        </w:rPr>
      </w:pPr>
    </w:p>
    <w:p w14:paraId="4463578A" w14:textId="77777777" w:rsidR="00843D4D" w:rsidRPr="00843D4D" w:rsidRDefault="00843D4D" w:rsidP="00843D4D">
      <w:pPr>
        <w:rPr>
          <w:rFonts w:ascii="Tahoma" w:hAnsi="Tahoma" w:cs="Tahoma"/>
          <w:b/>
          <w:sz w:val="40"/>
          <w:szCs w:val="40"/>
        </w:rPr>
      </w:pPr>
      <w:r w:rsidRPr="00843D4D">
        <w:rPr>
          <w:rFonts w:ascii="Tahoma" w:hAnsi="Tahoma" w:cs="Tahoma"/>
          <w:b/>
          <w:sz w:val="40"/>
          <w:szCs w:val="40"/>
        </w:rPr>
        <w:br w:type="page"/>
      </w:r>
    </w:p>
    <w:p w14:paraId="3222327C" w14:textId="77777777" w:rsidR="00843D4D" w:rsidRPr="00843D4D" w:rsidRDefault="00843D4D" w:rsidP="00843D4D">
      <w:pPr>
        <w:rPr>
          <w:rFonts w:ascii="Tahoma" w:hAnsi="Tahoma" w:cs="Tahoma"/>
          <w:b/>
          <w:sz w:val="40"/>
          <w:szCs w:val="40"/>
        </w:rPr>
      </w:pPr>
      <w:r w:rsidRPr="00843D4D">
        <w:rPr>
          <w:rFonts w:ascii="Tahoma-Bold" w:hAnsi="Tahoma-Bold"/>
          <w:b/>
          <w:bCs/>
          <w:color w:val="B62C4A"/>
          <w:sz w:val="40"/>
          <w:szCs w:val="40"/>
        </w:rPr>
        <w:lastRenderedPageBreak/>
        <w:t>Κεφάλαιο 19</w:t>
      </w:r>
    </w:p>
    <w:p w14:paraId="64F7815B" w14:textId="77777777" w:rsidR="00843D4D" w:rsidRPr="00843D4D" w:rsidRDefault="00843D4D" w:rsidP="00843D4D">
      <w:pPr>
        <w:jc w:val="center"/>
        <w:rPr>
          <w:rFonts w:ascii="Tahoma" w:hAnsi="Tahoma" w:cs="Tahoma"/>
          <w:b/>
          <w:sz w:val="40"/>
          <w:szCs w:val="40"/>
        </w:rPr>
      </w:pPr>
      <w:r w:rsidRPr="00843D4D">
        <w:rPr>
          <w:noProof/>
          <w:sz w:val="40"/>
          <w:szCs w:val="40"/>
        </w:rPr>
        <w:drawing>
          <wp:inline distT="0" distB="0" distL="0" distR="0" wp14:anchorId="02AE65D9" wp14:editId="7785E2B6">
            <wp:extent cx="5953125" cy="7972425"/>
            <wp:effectExtent l="0" t="0" r="9525" b="9525"/>
            <wp:docPr id="127" name="Εικόνα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0"/>
                    <a:stretch>
                      <a:fillRect/>
                    </a:stretch>
                  </pic:blipFill>
                  <pic:spPr>
                    <a:xfrm>
                      <a:off x="0" y="0"/>
                      <a:ext cx="5953125" cy="797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A76C0" w14:textId="77777777" w:rsidR="00843D4D" w:rsidRPr="00843D4D" w:rsidRDefault="00843D4D" w:rsidP="00843D4D">
      <w:pPr>
        <w:rPr>
          <w:rFonts w:ascii="Tahoma" w:hAnsi="Tahoma" w:cs="Tahoma"/>
          <w:b/>
          <w:sz w:val="40"/>
          <w:szCs w:val="40"/>
        </w:rPr>
      </w:pPr>
      <w:r w:rsidRPr="00843D4D">
        <w:rPr>
          <w:rFonts w:ascii="Tahoma" w:hAnsi="Tahoma" w:cs="Tahoma"/>
          <w:b/>
          <w:sz w:val="40"/>
          <w:szCs w:val="40"/>
        </w:rPr>
        <w:br w:type="page"/>
      </w:r>
    </w:p>
    <w:p w14:paraId="261A4C70" w14:textId="77777777" w:rsidR="00843D4D" w:rsidRPr="00843D4D" w:rsidRDefault="00843D4D" w:rsidP="00843D4D">
      <w:pPr>
        <w:rPr>
          <w:rFonts w:ascii="Tahoma" w:hAnsi="Tahoma" w:cs="Tahoma"/>
          <w:b/>
          <w:sz w:val="40"/>
          <w:szCs w:val="40"/>
        </w:rPr>
      </w:pPr>
    </w:p>
    <w:p w14:paraId="59F3305D" w14:textId="77777777" w:rsidR="00843D4D" w:rsidRPr="00843D4D" w:rsidRDefault="00843D4D" w:rsidP="00843D4D">
      <w:pPr>
        <w:rPr>
          <w:rFonts w:ascii="Tahoma" w:hAnsi="Tahoma" w:cs="Tahoma"/>
          <w:b/>
          <w:sz w:val="56"/>
          <w:szCs w:val="56"/>
        </w:rPr>
      </w:pPr>
    </w:p>
    <w:p w14:paraId="61934B28" w14:textId="77777777" w:rsidR="00843D4D" w:rsidRPr="00843D4D" w:rsidRDefault="00843D4D" w:rsidP="00843D4D">
      <w:pPr>
        <w:rPr>
          <w:rFonts w:ascii="Tahoma" w:hAnsi="Tahoma" w:cs="Tahoma"/>
          <w:b/>
          <w:sz w:val="56"/>
          <w:szCs w:val="56"/>
        </w:rPr>
      </w:pPr>
    </w:p>
    <w:p w14:paraId="6AB72288" w14:textId="77777777" w:rsidR="00843D4D" w:rsidRPr="00843D4D" w:rsidRDefault="00843D4D" w:rsidP="00843D4D">
      <w:pPr>
        <w:rPr>
          <w:rFonts w:ascii="Tahoma" w:hAnsi="Tahoma" w:cs="Tahoma"/>
          <w:b/>
          <w:sz w:val="56"/>
          <w:szCs w:val="56"/>
        </w:rPr>
      </w:pPr>
      <w:r w:rsidRPr="00843D4D">
        <w:rPr>
          <w:rFonts w:ascii="Tahoma" w:hAnsi="Tahoma" w:cs="Tahoma"/>
          <w:b/>
          <w:sz w:val="56"/>
          <w:szCs w:val="56"/>
        </w:rPr>
        <w:br w:type="page"/>
      </w:r>
    </w:p>
    <w:bookmarkEnd w:id="1"/>
    <w:bookmarkEnd w:id="2"/>
    <w:bookmarkEnd w:id="9"/>
    <w:p w14:paraId="0EB4B5EB" w14:textId="77777777" w:rsidR="00197D01" w:rsidRDefault="00B47ECE" w:rsidP="007D2295">
      <w:pPr>
        <w:spacing w:after="160" w:line="259" w:lineRule="auto"/>
        <w:jc w:val="center"/>
        <w:rPr>
          <w:rFonts w:ascii="Tahoma-Bold" w:hAnsi="Tahoma-Bold"/>
          <w:b/>
          <w:bCs/>
          <w:color w:val="2381C4"/>
          <w:sz w:val="36"/>
          <w:szCs w:val="36"/>
        </w:rPr>
      </w:pPr>
      <w:r w:rsidRPr="00B47ECE">
        <w:rPr>
          <w:rFonts w:ascii="Tahoma-Bold" w:hAnsi="Tahoma-Bold"/>
          <w:b/>
          <w:bCs/>
          <w:color w:val="2381C4"/>
          <w:sz w:val="36"/>
          <w:szCs w:val="36"/>
        </w:rPr>
        <w:lastRenderedPageBreak/>
        <w:t xml:space="preserve">ΠΕΡΙΕΧΟΜΕΝΑ </w:t>
      </w:r>
      <w:r w:rsidR="009C6ACF">
        <w:rPr>
          <w:rFonts w:ascii="Tahoma-Bold" w:hAnsi="Tahoma-Bold"/>
          <w:b/>
          <w:bCs/>
          <w:color w:val="2381C4"/>
          <w:sz w:val="36"/>
          <w:szCs w:val="36"/>
        </w:rPr>
        <w:t>2</w:t>
      </w:r>
      <w:r w:rsidRPr="00B47ECE">
        <w:rPr>
          <w:rFonts w:ascii="Tahoma-Bold" w:hAnsi="Tahoma-Bold"/>
          <w:b/>
          <w:bCs/>
          <w:color w:val="2381C4"/>
          <w:sz w:val="36"/>
          <w:szCs w:val="36"/>
        </w:rPr>
        <w:t>ου ΤΟΜΟΥ</w:t>
      </w:r>
    </w:p>
    <w:p w14:paraId="45B3AB2C" w14:textId="77777777" w:rsidR="00900547" w:rsidRPr="00197D01" w:rsidRDefault="00900547" w:rsidP="007D2295">
      <w:pPr>
        <w:spacing w:after="160" w:line="259" w:lineRule="auto"/>
        <w:jc w:val="center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a4"/>
        <w:tblW w:w="0" w:type="auto"/>
        <w:shd w:val="clear" w:color="auto" w:fill="FFCC99"/>
        <w:tblLook w:val="04A0" w:firstRow="1" w:lastRow="0" w:firstColumn="1" w:lastColumn="0" w:noHBand="0" w:noVBand="1"/>
      </w:tblPr>
      <w:tblGrid>
        <w:gridCol w:w="8500"/>
        <w:gridCol w:w="1128"/>
      </w:tblGrid>
      <w:tr w:rsidR="004A1E12" w:rsidRPr="004A1E12" w14:paraId="431D4D03" w14:textId="77777777" w:rsidTr="00900547">
        <w:trPr>
          <w:trHeight w:val="778"/>
        </w:trPr>
        <w:tc>
          <w:tcPr>
            <w:tcW w:w="8500" w:type="dxa"/>
            <w:shd w:val="clear" w:color="auto" w:fill="FFCC99"/>
            <w:vAlign w:val="center"/>
          </w:tcPr>
          <w:p w14:paraId="18BA96AC" w14:textId="77777777" w:rsidR="00197D01" w:rsidRPr="004A1E12" w:rsidRDefault="00197D01" w:rsidP="00900547">
            <w:pPr>
              <w:spacing w:line="259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4A1E12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 xml:space="preserve">ενότητα </w:t>
            </w:r>
            <w:r w:rsidR="00273F0A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3</w:t>
            </w:r>
            <w:r w:rsidRPr="004A1E12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ab/>
            </w:r>
          </w:p>
        </w:tc>
        <w:tc>
          <w:tcPr>
            <w:tcW w:w="1128" w:type="dxa"/>
            <w:shd w:val="clear" w:color="auto" w:fill="FFCC99"/>
            <w:vAlign w:val="center"/>
          </w:tcPr>
          <w:p w14:paraId="4932F63D" w14:textId="77777777" w:rsidR="00197D01" w:rsidRPr="004A1E12" w:rsidRDefault="00197D01" w:rsidP="00900547">
            <w:pPr>
              <w:spacing w:line="259" w:lineRule="auto"/>
              <w:jc w:val="right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4A1E12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5</w:t>
            </w:r>
          </w:p>
        </w:tc>
      </w:tr>
    </w:tbl>
    <w:p w14:paraId="56205789" w14:textId="77777777" w:rsidR="00197D01" w:rsidRDefault="00197D01" w:rsidP="00197D0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1985"/>
        <w:gridCol w:w="6520"/>
        <w:gridCol w:w="1134"/>
      </w:tblGrid>
      <w:tr w:rsidR="00977EEB" w:rsidRPr="00977EEB" w14:paraId="0735DBB8" w14:textId="77777777" w:rsidTr="00900547">
        <w:tc>
          <w:tcPr>
            <w:tcW w:w="1985" w:type="dxa"/>
          </w:tcPr>
          <w:p w14:paraId="31CB0EBE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sz w:val="36"/>
                <w:szCs w:val="36"/>
              </w:rPr>
              <w:t>Κεφ. 13</w:t>
            </w:r>
          </w:p>
        </w:tc>
        <w:tc>
          <w:tcPr>
            <w:tcW w:w="6520" w:type="dxa"/>
          </w:tcPr>
          <w:p w14:paraId="56015F0C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>Οι κλασματικοί αριθμοί</w:t>
            </w:r>
          </w:p>
        </w:tc>
        <w:tc>
          <w:tcPr>
            <w:tcW w:w="1134" w:type="dxa"/>
            <w:vAlign w:val="center"/>
          </w:tcPr>
          <w:p w14:paraId="0DA828E7" w14:textId="77777777" w:rsidR="00977EEB" w:rsidRPr="00977EEB" w:rsidRDefault="00900547" w:rsidP="00900547">
            <w:pPr>
              <w:spacing w:after="160" w:line="259" w:lineRule="auto"/>
              <w:jc w:val="right"/>
              <w:rPr>
                <w:rFonts w:ascii="Arial" w:eastAsia="Calibri" w:hAnsi="Arial" w:cs="Arial"/>
                <w:b/>
                <w:sz w:val="36"/>
                <w:szCs w:val="36"/>
              </w:rPr>
            </w:pPr>
            <w:r>
              <w:rPr>
                <w:rFonts w:ascii="Arial" w:eastAsia="Calibri" w:hAnsi="Arial" w:cs="Arial"/>
                <w:b/>
                <w:sz w:val="36"/>
                <w:szCs w:val="36"/>
              </w:rPr>
              <w:t>7</w:t>
            </w:r>
          </w:p>
        </w:tc>
      </w:tr>
      <w:tr w:rsidR="00977EEB" w:rsidRPr="00977EEB" w14:paraId="525C8198" w14:textId="77777777" w:rsidTr="00900547">
        <w:tc>
          <w:tcPr>
            <w:tcW w:w="1985" w:type="dxa"/>
          </w:tcPr>
          <w:p w14:paraId="383AE55B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sz w:val="36"/>
                <w:szCs w:val="36"/>
              </w:rPr>
              <w:t>Κεφ. 14</w:t>
            </w:r>
          </w:p>
        </w:tc>
        <w:tc>
          <w:tcPr>
            <w:tcW w:w="6520" w:type="dxa"/>
          </w:tcPr>
          <w:p w14:paraId="467DA0C9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>Κλάσματα μεγαλύτερα της ακέραιης μονάδας</w:t>
            </w:r>
          </w:p>
        </w:tc>
        <w:tc>
          <w:tcPr>
            <w:tcW w:w="1134" w:type="dxa"/>
            <w:vAlign w:val="bottom"/>
          </w:tcPr>
          <w:p w14:paraId="5C8E18DB" w14:textId="77777777" w:rsidR="00977EEB" w:rsidRPr="00977EEB" w:rsidRDefault="00900547" w:rsidP="00900547">
            <w:pPr>
              <w:spacing w:after="160" w:line="259" w:lineRule="auto"/>
              <w:jc w:val="right"/>
              <w:rPr>
                <w:rFonts w:ascii="Arial" w:eastAsia="Calibri" w:hAnsi="Arial" w:cs="Arial"/>
                <w:b/>
                <w:sz w:val="36"/>
                <w:szCs w:val="36"/>
              </w:rPr>
            </w:pPr>
            <w:r>
              <w:rPr>
                <w:rFonts w:ascii="Arial" w:eastAsia="Calibri" w:hAnsi="Arial" w:cs="Arial"/>
                <w:b/>
                <w:sz w:val="36"/>
                <w:szCs w:val="36"/>
              </w:rPr>
              <w:t>14</w:t>
            </w:r>
          </w:p>
        </w:tc>
      </w:tr>
      <w:tr w:rsidR="00977EEB" w:rsidRPr="00977EEB" w14:paraId="28B288C1" w14:textId="77777777" w:rsidTr="00900547">
        <w:tc>
          <w:tcPr>
            <w:tcW w:w="1985" w:type="dxa"/>
          </w:tcPr>
          <w:p w14:paraId="41E47D9C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sz w:val="36"/>
                <w:szCs w:val="36"/>
              </w:rPr>
              <w:t>Κεφ. 15</w:t>
            </w:r>
          </w:p>
        </w:tc>
        <w:tc>
          <w:tcPr>
            <w:tcW w:w="6520" w:type="dxa"/>
          </w:tcPr>
          <w:p w14:paraId="75B397E5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>Το κλάσμα ως πηλίκο διαίρεσης</w:t>
            </w:r>
          </w:p>
        </w:tc>
        <w:tc>
          <w:tcPr>
            <w:tcW w:w="1134" w:type="dxa"/>
            <w:vAlign w:val="center"/>
          </w:tcPr>
          <w:p w14:paraId="05D71E50" w14:textId="77777777" w:rsidR="00977EEB" w:rsidRPr="00977EEB" w:rsidRDefault="00900547" w:rsidP="00900547">
            <w:pPr>
              <w:spacing w:after="160" w:line="259" w:lineRule="auto"/>
              <w:jc w:val="right"/>
              <w:rPr>
                <w:rFonts w:ascii="Arial" w:eastAsia="Calibri" w:hAnsi="Arial" w:cs="Arial"/>
                <w:b/>
                <w:sz w:val="36"/>
                <w:szCs w:val="36"/>
              </w:rPr>
            </w:pPr>
            <w:r>
              <w:rPr>
                <w:rFonts w:ascii="Arial" w:eastAsia="Calibri" w:hAnsi="Arial" w:cs="Arial"/>
                <w:b/>
                <w:sz w:val="36"/>
                <w:szCs w:val="36"/>
              </w:rPr>
              <w:t>21</w:t>
            </w:r>
          </w:p>
        </w:tc>
      </w:tr>
      <w:tr w:rsidR="00977EEB" w:rsidRPr="00977EEB" w14:paraId="7757EF77" w14:textId="77777777" w:rsidTr="00900547">
        <w:tc>
          <w:tcPr>
            <w:tcW w:w="1985" w:type="dxa"/>
          </w:tcPr>
          <w:p w14:paraId="64351599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sz w:val="36"/>
                <w:szCs w:val="36"/>
              </w:rPr>
              <w:t>Κεφ. 16</w:t>
            </w:r>
          </w:p>
        </w:tc>
        <w:tc>
          <w:tcPr>
            <w:tcW w:w="6520" w:type="dxa"/>
          </w:tcPr>
          <w:p w14:paraId="638A8557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>Ισοδυναμία κλασμάτων – Απλοποίηση κλασμάτων</w:t>
            </w:r>
          </w:p>
        </w:tc>
        <w:tc>
          <w:tcPr>
            <w:tcW w:w="1134" w:type="dxa"/>
            <w:vAlign w:val="center"/>
          </w:tcPr>
          <w:p w14:paraId="542A56FC" w14:textId="77777777" w:rsidR="00977EEB" w:rsidRPr="00977EEB" w:rsidRDefault="00900547" w:rsidP="00900547">
            <w:pPr>
              <w:spacing w:after="160" w:line="259" w:lineRule="auto"/>
              <w:jc w:val="right"/>
              <w:rPr>
                <w:rFonts w:ascii="Arial" w:eastAsia="Calibri" w:hAnsi="Arial" w:cs="Arial"/>
                <w:b/>
                <w:sz w:val="36"/>
                <w:szCs w:val="36"/>
              </w:rPr>
            </w:pPr>
            <w:r>
              <w:rPr>
                <w:rFonts w:ascii="Arial" w:eastAsia="Calibri" w:hAnsi="Arial" w:cs="Arial"/>
                <w:b/>
                <w:sz w:val="36"/>
                <w:szCs w:val="36"/>
              </w:rPr>
              <w:t>28</w:t>
            </w:r>
          </w:p>
        </w:tc>
      </w:tr>
      <w:tr w:rsidR="00977EEB" w:rsidRPr="00977EEB" w14:paraId="1B218A59" w14:textId="77777777" w:rsidTr="00900547">
        <w:tc>
          <w:tcPr>
            <w:tcW w:w="1985" w:type="dxa"/>
          </w:tcPr>
          <w:p w14:paraId="038A93FB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sz w:val="36"/>
                <w:szCs w:val="36"/>
              </w:rPr>
              <w:t>Κεφ. 17</w:t>
            </w:r>
          </w:p>
        </w:tc>
        <w:tc>
          <w:tcPr>
            <w:tcW w:w="6520" w:type="dxa"/>
          </w:tcPr>
          <w:p w14:paraId="765BBF73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>Σύγκριση και διάταξη κλασμάτων</w:t>
            </w:r>
          </w:p>
        </w:tc>
        <w:tc>
          <w:tcPr>
            <w:tcW w:w="1134" w:type="dxa"/>
            <w:vAlign w:val="center"/>
          </w:tcPr>
          <w:p w14:paraId="38CC929E" w14:textId="77777777" w:rsidR="00977EEB" w:rsidRPr="00977EEB" w:rsidRDefault="00900547" w:rsidP="00900547">
            <w:pPr>
              <w:spacing w:after="160" w:line="259" w:lineRule="auto"/>
              <w:jc w:val="right"/>
              <w:rPr>
                <w:rFonts w:ascii="Arial" w:eastAsia="Calibri" w:hAnsi="Arial" w:cs="Arial"/>
                <w:b/>
                <w:sz w:val="36"/>
                <w:szCs w:val="36"/>
              </w:rPr>
            </w:pPr>
            <w:r>
              <w:rPr>
                <w:rFonts w:ascii="Arial" w:eastAsia="Calibri" w:hAnsi="Arial" w:cs="Arial"/>
                <w:b/>
                <w:sz w:val="36"/>
                <w:szCs w:val="36"/>
              </w:rPr>
              <w:t>37</w:t>
            </w:r>
          </w:p>
        </w:tc>
      </w:tr>
      <w:tr w:rsidR="00977EEB" w:rsidRPr="00977EEB" w14:paraId="6480E66B" w14:textId="77777777" w:rsidTr="00900547">
        <w:tc>
          <w:tcPr>
            <w:tcW w:w="1985" w:type="dxa"/>
          </w:tcPr>
          <w:p w14:paraId="70C52EBA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sz w:val="36"/>
                <w:szCs w:val="36"/>
              </w:rPr>
              <w:t>Κεφ. 18</w:t>
            </w:r>
          </w:p>
        </w:tc>
        <w:tc>
          <w:tcPr>
            <w:tcW w:w="6520" w:type="dxa"/>
          </w:tcPr>
          <w:p w14:paraId="579E90D4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>Πρόσθεση και αφαίρεση κλασμάτων</w:t>
            </w:r>
          </w:p>
        </w:tc>
        <w:tc>
          <w:tcPr>
            <w:tcW w:w="1134" w:type="dxa"/>
            <w:vAlign w:val="bottom"/>
          </w:tcPr>
          <w:p w14:paraId="7926E735" w14:textId="77777777" w:rsidR="00977EEB" w:rsidRPr="00977EEB" w:rsidRDefault="00900547" w:rsidP="00900547">
            <w:pPr>
              <w:spacing w:after="160" w:line="259" w:lineRule="auto"/>
              <w:jc w:val="right"/>
              <w:rPr>
                <w:rFonts w:ascii="Arial" w:eastAsia="Calibri" w:hAnsi="Arial" w:cs="Arial"/>
                <w:b/>
                <w:sz w:val="36"/>
                <w:szCs w:val="36"/>
              </w:rPr>
            </w:pPr>
            <w:r>
              <w:rPr>
                <w:rFonts w:ascii="Arial" w:eastAsia="Calibri" w:hAnsi="Arial" w:cs="Arial"/>
                <w:b/>
                <w:sz w:val="36"/>
                <w:szCs w:val="36"/>
              </w:rPr>
              <w:t>44</w:t>
            </w:r>
          </w:p>
        </w:tc>
      </w:tr>
      <w:tr w:rsidR="00977EEB" w:rsidRPr="00977EEB" w14:paraId="38EB415F" w14:textId="77777777" w:rsidTr="00900547">
        <w:tc>
          <w:tcPr>
            <w:tcW w:w="1985" w:type="dxa"/>
          </w:tcPr>
          <w:p w14:paraId="401494FA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sz w:val="36"/>
                <w:szCs w:val="36"/>
              </w:rPr>
              <w:t>Κεφ. 19</w:t>
            </w:r>
          </w:p>
        </w:tc>
        <w:tc>
          <w:tcPr>
            <w:tcW w:w="6520" w:type="dxa"/>
          </w:tcPr>
          <w:p w14:paraId="70A40931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 xml:space="preserve">Πολλαπλασιασμός φυσικού αριθμού ή κλάσματος με κλάσμα - </w:t>
            </w:r>
            <w:r w:rsidRPr="00977EEB">
              <w:rPr>
                <w:rFonts w:ascii="Arial" w:eastAsia="Calibri" w:hAnsi="Arial" w:cs="Arial"/>
                <w:b/>
                <w:bCs/>
                <w:sz w:val="36"/>
                <w:szCs w:val="36"/>
              </w:rPr>
              <w:br/>
              <w:t>Αντίστροφοι αριθμοί</w:t>
            </w:r>
          </w:p>
        </w:tc>
        <w:tc>
          <w:tcPr>
            <w:tcW w:w="1134" w:type="dxa"/>
            <w:vAlign w:val="bottom"/>
          </w:tcPr>
          <w:p w14:paraId="60019CDA" w14:textId="77777777" w:rsidR="00977EEB" w:rsidRPr="00977EEB" w:rsidRDefault="00900547" w:rsidP="00900547">
            <w:pPr>
              <w:spacing w:after="160" w:line="259" w:lineRule="auto"/>
              <w:jc w:val="right"/>
              <w:rPr>
                <w:rFonts w:ascii="Arial" w:eastAsia="Calibri" w:hAnsi="Arial" w:cs="Arial"/>
                <w:b/>
                <w:sz w:val="36"/>
                <w:szCs w:val="36"/>
              </w:rPr>
            </w:pPr>
            <w:r>
              <w:rPr>
                <w:rFonts w:ascii="Arial" w:eastAsia="Calibri" w:hAnsi="Arial" w:cs="Arial"/>
                <w:b/>
                <w:sz w:val="36"/>
                <w:szCs w:val="36"/>
              </w:rPr>
              <w:t>52</w:t>
            </w:r>
          </w:p>
        </w:tc>
      </w:tr>
      <w:tr w:rsidR="00977EEB" w:rsidRPr="00977EEB" w14:paraId="5BA95C7C" w14:textId="77777777" w:rsidTr="00900547">
        <w:tc>
          <w:tcPr>
            <w:tcW w:w="1985" w:type="dxa"/>
          </w:tcPr>
          <w:p w14:paraId="34379BC0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sz w:val="36"/>
                <w:szCs w:val="36"/>
              </w:rPr>
              <w:t>Κεφ. 20</w:t>
            </w:r>
          </w:p>
        </w:tc>
        <w:tc>
          <w:tcPr>
            <w:tcW w:w="6520" w:type="dxa"/>
          </w:tcPr>
          <w:p w14:paraId="545EDE1B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>Διαίρεση κλασμάτων</w:t>
            </w:r>
          </w:p>
        </w:tc>
        <w:tc>
          <w:tcPr>
            <w:tcW w:w="1134" w:type="dxa"/>
            <w:vAlign w:val="center"/>
          </w:tcPr>
          <w:p w14:paraId="567B84FA" w14:textId="77777777" w:rsidR="00977EEB" w:rsidRPr="00977EEB" w:rsidRDefault="00900547" w:rsidP="00900547">
            <w:pPr>
              <w:spacing w:after="160" w:line="259" w:lineRule="auto"/>
              <w:jc w:val="right"/>
              <w:rPr>
                <w:rFonts w:ascii="Arial" w:eastAsia="Calibri" w:hAnsi="Arial" w:cs="Arial"/>
                <w:b/>
                <w:sz w:val="36"/>
                <w:szCs w:val="36"/>
              </w:rPr>
            </w:pPr>
            <w:r>
              <w:rPr>
                <w:rFonts w:ascii="Arial" w:eastAsia="Calibri" w:hAnsi="Arial" w:cs="Arial"/>
                <w:b/>
                <w:sz w:val="36"/>
                <w:szCs w:val="36"/>
              </w:rPr>
              <w:t>61</w:t>
            </w:r>
          </w:p>
        </w:tc>
      </w:tr>
      <w:tr w:rsidR="00977EEB" w:rsidRPr="00977EEB" w14:paraId="0D90E304" w14:textId="77777777" w:rsidTr="00900547">
        <w:tc>
          <w:tcPr>
            <w:tcW w:w="1985" w:type="dxa"/>
          </w:tcPr>
          <w:p w14:paraId="0B4DEFF2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sz w:val="36"/>
                <w:szCs w:val="36"/>
              </w:rPr>
              <w:t>Κεφ. 21</w:t>
            </w:r>
          </w:p>
        </w:tc>
        <w:tc>
          <w:tcPr>
            <w:tcW w:w="6520" w:type="dxa"/>
          </w:tcPr>
          <w:p w14:paraId="47FAC3CC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>Αναγωγή στην κλασματική μονάδα</w:t>
            </w:r>
          </w:p>
        </w:tc>
        <w:tc>
          <w:tcPr>
            <w:tcW w:w="1134" w:type="dxa"/>
            <w:vAlign w:val="center"/>
          </w:tcPr>
          <w:p w14:paraId="7A363B61" w14:textId="77777777" w:rsidR="00977EEB" w:rsidRPr="00977EEB" w:rsidRDefault="00900547" w:rsidP="00900547">
            <w:pPr>
              <w:spacing w:after="160" w:line="259" w:lineRule="auto"/>
              <w:jc w:val="right"/>
              <w:rPr>
                <w:rFonts w:ascii="Arial" w:eastAsia="Calibri" w:hAnsi="Arial" w:cs="Arial"/>
                <w:b/>
                <w:sz w:val="36"/>
                <w:szCs w:val="36"/>
              </w:rPr>
            </w:pPr>
            <w:r>
              <w:rPr>
                <w:rFonts w:ascii="Arial" w:eastAsia="Calibri" w:hAnsi="Arial" w:cs="Arial"/>
                <w:b/>
                <w:sz w:val="36"/>
                <w:szCs w:val="36"/>
              </w:rPr>
              <w:t>70</w:t>
            </w:r>
          </w:p>
        </w:tc>
      </w:tr>
      <w:tr w:rsidR="00977EEB" w:rsidRPr="00977EEB" w14:paraId="2C422DB5" w14:textId="77777777" w:rsidTr="00900547">
        <w:tc>
          <w:tcPr>
            <w:tcW w:w="8505" w:type="dxa"/>
            <w:gridSpan w:val="2"/>
          </w:tcPr>
          <w:p w14:paraId="0A61BDCA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sz w:val="36"/>
                <w:szCs w:val="36"/>
              </w:rPr>
              <w:t>3ο επαναληπτικό κεφάλαιο</w:t>
            </w:r>
          </w:p>
        </w:tc>
        <w:tc>
          <w:tcPr>
            <w:tcW w:w="1134" w:type="dxa"/>
            <w:vAlign w:val="center"/>
          </w:tcPr>
          <w:p w14:paraId="62BA9DBC" w14:textId="77777777" w:rsidR="00977EEB" w:rsidRPr="00977EEB" w:rsidRDefault="00900547" w:rsidP="00900547">
            <w:pPr>
              <w:spacing w:after="160" w:line="259" w:lineRule="auto"/>
              <w:jc w:val="right"/>
              <w:rPr>
                <w:rFonts w:ascii="Arial" w:eastAsia="Calibri" w:hAnsi="Arial" w:cs="Arial"/>
                <w:b/>
                <w:sz w:val="36"/>
                <w:szCs w:val="36"/>
              </w:rPr>
            </w:pPr>
            <w:r>
              <w:rPr>
                <w:rFonts w:ascii="Arial" w:eastAsia="Calibri" w:hAnsi="Arial" w:cs="Arial"/>
                <w:b/>
                <w:sz w:val="36"/>
                <w:szCs w:val="36"/>
              </w:rPr>
              <w:t>77</w:t>
            </w:r>
          </w:p>
        </w:tc>
      </w:tr>
    </w:tbl>
    <w:p w14:paraId="01E04EA0" w14:textId="77777777" w:rsidR="00977EEB" w:rsidRDefault="00977EEB" w:rsidP="00197D0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153509BF" w14:textId="77777777" w:rsidR="00977EEB" w:rsidRDefault="00977EEB" w:rsidP="00197D0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2EC3B204" w14:textId="77777777" w:rsidR="00977EEB" w:rsidRDefault="00977EEB" w:rsidP="00197D0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249114D4" w14:textId="77777777" w:rsidR="00197D01" w:rsidRPr="00197D01" w:rsidRDefault="00900547" w:rsidP="00197D0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900547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36864" behindDoc="0" locked="0" layoutInCell="0" allowOverlap="0" wp14:anchorId="665758C1" wp14:editId="3FF4BF9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209" name="Πλαίσιο κειμένου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C630CAB" w14:textId="77777777" w:rsidR="00900547" w:rsidRPr="00900547" w:rsidRDefault="00900547" w:rsidP="006F0518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2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5758C1" id="Πλαίσιο κειμένου 209" o:spid="_x0000_s1182" type="#_x0000_t202" style="position:absolute;margin-left:0;margin-top:785.3pt;width:99.2pt;height:28.35pt;z-index:2528368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TXNuK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3C630CAB" w14:textId="77777777" w:rsidR="00900547" w:rsidRPr="00900547" w:rsidRDefault="00900547" w:rsidP="006F0518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2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197D01" w:rsidRPr="00197D01"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a4"/>
        <w:tblW w:w="0" w:type="auto"/>
        <w:shd w:val="clear" w:color="auto" w:fill="E8DDC1"/>
        <w:tblLook w:val="04A0" w:firstRow="1" w:lastRow="0" w:firstColumn="1" w:lastColumn="0" w:noHBand="0" w:noVBand="1"/>
      </w:tblPr>
      <w:tblGrid>
        <w:gridCol w:w="8500"/>
        <w:gridCol w:w="1128"/>
      </w:tblGrid>
      <w:tr w:rsidR="00B47ECE" w:rsidRPr="00B47ECE" w14:paraId="2006FF28" w14:textId="77777777" w:rsidTr="00900547">
        <w:trPr>
          <w:trHeight w:val="826"/>
        </w:trPr>
        <w:tc>
          <w:tcPr>
            <w:tcW w:w="8500" w:type="dxa"/>
            <w:shd w:val="clear" w:color="auto" w:fill="E8DDC1"/>
            <w:vAlign w:val="center"/>
          </w:tcPr>
          <w:p w14:paraId="6CD8C688" w14:textId="77777777" w:rsidR="00197D01" w:rsidRPr="00B47ECE" w:rsidRDefault="00197D01" w:rsidP="00900547">
            <w:pPr>
              <w:spacing w:line="259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B47ECE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 xml:space="preserve">ενότητα </w:t>
            </w:r>
            <w:r w:rsidR="00977EEB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4</w:t>
            </w:r>
            <w:r w:rsidRPr="00B47ECE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ab/>
            </w:r>
          </w:p>
        </w:tc>
        <w:tc>
          <w:tcPr>
            <w:tcW w:w="1128" w:type="dxa"/>
            <w:shd w:val="clear" w:color="auto" w:fill="E8DDC1"/>
            <w:vAlign w:val="center"/>
          </w:tcPr>
          <w:p w14:paraId="53452E1D" w14:textId="77777777" w:rsidR="00197D01" w:rsidRPr="00B47ECE" w:rsidRDefault="00900547" w:rsidP="00900547">
            <w:pPr>
              <w:spacing w:line="259" w:lineRule="auto"/>
              <w:jc w:val="right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83</w:t>
            </w:r>
          </w:p>
        </w:tc>
      </w:tr>
    </w:tbl>
    <w:p w14:paraId="4777553B" w14:textId="77777777" w:rsidR="00197D01" w:rsidRDefault="00197D01" w:rsidP="00197D0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1985"/>
        <w:gridCol w:w="6520"/>
        <w:gridCol w:w="1134"/>
      </w:tblGrid>
      <w:tr w:rsidR="00977EEB" w:rsidRPr="00977EEB" w14:paraId="61170970" w14:textId="77777777" w:rsidTr="00900547">
        <w:tc>
          <w:tcPr>
            <w:tcW w:w="1985" w:type="dxa"/>
          </w:tcPr>
          <w:p w14:paraId="480D9F03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sz w:val="36"/>
                <w:szCs w:val="36"/>
              </w:rPr>
              <w:t>Κεφ. 22</w:t>
            </w:r>
          </w:p>
        </w:tc>
        <w:tc>
          <w:tcPr>
            <w:tcW w:w="6520" w:type="dxa"/>
          </w:tcPr>
          <w:p w14:paraId="4D9A031E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sz w:val="36"/>
                <w:szCs w:val="36"/>
              </w:rPr>
              <w:t>Συλλογή οργάνωση και αναπαράσταση δεδομένων</w:t>
            </w:r>
          </w:p>
        </w:tc>
        <w:tc>
          <w:tcPr>
            <w:tcW w:w="1134" w:type="dxa"/>
            <w:vAlign w:val="bottom"/>
          </w:tcPr>
          <w:p w14:paraId="28766540" w14:textId="77777777" w:rsidR="00977EEB" w:rsidRPr="00977EEB" w:rsidRDefault="00900547" w:rsidP="00900547">
            <w:pPr>
              <w:spacing w:after="160" w:line="259" w:lineRule="auto"/>
              <w:jc w:val="right"/>
              <w:rPr>
                <w:rFonts w:ascii="Arial" w:eastAsia="Calibri" w:hAnsi="Arial" w:cs="Arial"/>
                <w:b/>
                <w:sz w:val="36"/>
                <w:szCs w:val="36"/>
              </w:rPr>
            </w:pPr>
            <w:r>
              <w:rPr>
                <w:rFonts w:ascii="Arial" w:eastAsia="Calibri" w:hAnsi="Arial" w:cs="Arial"/>
                <w:b/>
                <w:sz w:val="36"/>
                <w:szCs w:val="36"/>
              </w:rPr>
              <w:t>85</w:t>
            </w:r>
          </w:p>
        </w:tc>
      </w:tr>
      <w:tr w:rsidR="00977EEB" w:rsidRPr="00977EEB" w14:paraId="24999C14" w14:textId="77777777" w:rsidTr="00900547">
        <w:tc>
          <w:tcPr>
            <w:tcW w:w="1985" w:type="dxa"/>
          </w:tcPr>
          <w:p w14:paraId="4BD1E893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sz w:val="36"/>
                <w:szCs w:val="36"/>
              </w:rPr>
              <w:t>Κεφ. 23</w:t>
            </w:r>
          </w:p>
        </w:tc>
        <w:tc>
          <w:tcPr>
            <w:tcW w:w="6520" w:type="dxa"/>
          </w:tcPr>
          <w:p w14:paraId="4ED435E7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bCs/>
                <w:sz w:val="36"/>
                <w:szCs w:val="36"/>
              </w:rPr>
              <w:t>Χαρακτηριστικές τιμές δεδομένων – Μέση τιμή</w:t>
            </w:r>
          </w:p>
        </w:tc>
        <w:tc>
          <w:tcPr>
            <w:tcW w:w="1134" w:type="dxa"/>
            <w:vAlign w:val="bottom"/>
          </w:tcPr>
          <w:p w14:paraId="3E24CB57" w14:textId="77777777" w:rsidR="00977EEB" w:rsidRPr="00977EEB" w:rsidRDefault="00900547" w:rsidP="00900547">
            <w:pPr>
              <w:spacing w:after="160" w:line="259" w:lineRule="auto"/>
              <w:jc w:val="right"/>
              <w:rPr>
                <w:rFonts w:ascii="Arial" w:eastAsia="Calibri" w:hAnsi="Arial" w:cs="Arial"/>
                <w:b/>
                <w:sz w:val="36"/>
                <w:szCs w:val="36"/>
              </w:rPr>
            </w:pPr>
            <w:r>
              <w:rPr>
                <w:rFonts w:ascii="Arial" w:eastAsia="Calibri" w:hAnsi="Arial" w:cs="Arial"/>
                <w:b/>
                <w:sz w:val="36"/>
                <w:szCs w:val="36"/>
              </w:rPr>
              <w:t>96</w:t>
            </w:r>
          </w:p>
        </w:tc>
      </w:tr>
      <w:tr w:rsidR="00977EEB" w:rsidRPr="00977EEB" w14:paraId="55F64967" w14:textId="77777777" w:rsidTr="00900547">
        <w:tc>
          <w:tcPr>
            <w:tcW w:w="1985" w:type="dxa"/>
          </w:tcPr>
          <w:p w14:paraId="34056C14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sz w:val="36"/>
                <w:szCs w:val="36"/>
              </w:rPr>
              <w:t>Κεφ. 24</w:t>
            </w:r>
          </w:p>
        </w:tc>
        <w:tc>
          <w:tcPr>
            <w:tcW w:w="6520" w:type="dxa"/>
          </w:tcPr>
          <w:p w14:paraId="4F1019AD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sz w:val="36"/>
                <w:szCs w:val="36"/>
              </w:rPr>
              <w:t>Πιθανότητες</w:t>
            </w:r>
          </w:p>
        </w:tc>
        <w:tc>
          <w:tcPr>
            <w:tcW w:w="1134" w:type="dxa"/>
            <w:vAlign w:val="center"/>
          </w:tcPr>
          <w:p w14:paraId="37B5D698" w14:textId="77777777" w:rsidR="00977EEB" w:rsidRPr="00977EEB" w:rsidRDefault="00900547" w:rsidP="00900547">
            <w:pPr>
              <w:spacing w:after="160" w:line="259" w:lineRule="auto"/>
              <w:jc w:val="right"/>
              <w:rPr>
                <w:rFonts w:ascii="Arial" w:eastAsia="Calibri" w:hAnsi="Arial" w:cs="Arial"/>
                <w:b/>
                <w:sz w:val="36"/>
                <w:szCs w:val="36"/>
              </w:rPr>
            </w:pPr>
            <w:r>
              <w:rPr>
                <w:rFonts w:ascii="Arial" w:eastAsia="Calibri" w:hAnsi="Arial" w:cs="Arial"/>
                <w:b/>
                <w:sz w:val="36"/>
                <w:szCs w:val="36"/>
              </w:rPr>
              <w:t>105</w:t>
            </w:r>
          </w:p>
        </w:tc>
      </w:tr>
      <w:tr w:rsidR="00977EEB" w:rsidRPr="00977EEB" w14:paraId="5277444B" w14:textId="77777777" w:rsidTr="00900547">
        <w:tc>
          <w:tcPr>
            <w:tcW w:w="8505" w:type="dxa"/>
            <w:gridSpan w:val="2"/>
          </w:tcPr>
          <w:p w14:paraId="646AD97F" w14:textId="77777777" w:rsidR="00977EEB" w:rsidRPr="00977EEB" w:rsidRDefault="00977EEB" w:rsidP="00977EE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77EEB">
              <w:rPr>
                <w:rFonts w:ascii="Arial" w:eastAsia="Calibri" w:hAnsi="Arial" w:cs="Arial"/>
                <w:b/>
                <w:sz w:val="36"/>
                <w:szCs w:val="36"/>
              </w:rPr>
              <w:t>4ο επαναληπτικό κεφάλαιο</w:t>
            </w:r>
          </w:p>
        </w:tc>
        <w:tc>
          <w:tcPr>
            <w:tcW w:w="1134" w:type="dxa"/>
            <w:vAlign w:val="center"/>
          </w:tcPr>
          <w:p w14:paraId="7226B83F" w14:textId="77777777" w:rsidR="00977EEB" w:rsidRPr="00977EEB" w:rsidRDefault="00900547" w:rsidP="00900547">
            <w:pPr>
              <w:spacing w:after="160" w:line="259" w:lineRule="auto"/>
              <w:jc w:val="right"/>
              <w:rPr>
                <w:rFonts w:ascii="Arial" w:eastAsia="Calibri" w:hAnsi="Arial" w:cs="Arial"/>
                <w:b/>
                <w:sz w:val="36"/>
                <w:szCs w:val="36"/>
              </w:rPr>
            </w:pPr>
            <w:r>
              <w:rPr>
                <w:rFonts w:ascii="Arial" w:eastAsia="Calibri" w:hAnsi="Arial" w:cs="Arial"/>
                <w:b/>
                <w:sz w:val="36"/>
                <w:szCs w:val="36"/>
              </w:rPr>
              <w:t>113</w:t>
            </w:r>
          </w:p>
        </w:tc>
      </w:tr>
    </w:tbl>
    <w:p w14:paraId="4483D161" w14:textId="77777777" w:rsidR="00977EEB" w:rsidRDefault="00977EEB" w:rsidP="00197D01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100451CE" w14:textId="77777777" w:rsidR="004F1259" w:rsidRDefault="004F1259" w:rsidP="005C48CA">
      <w:pPr>
        <w:spacing w:after="160" w:line="259" w:lineRule="auto"/>
        <w:rPr>
          <w:rFonts w:ascii="Tahoma" w:eastAsia="Calibri" w:hAnsi="Tahoma" w:cs="Tahoma"/>
          <w:b/>
          <w:sz w:val="36"/>
          <w:szCs w:val="36"/>
        </w:rPr>
      </w:pPr>
    </w:p>
    <w:p w14:paraId="10C2FDF7" w14:textId="77777777" w:rsidR="00977EEB" w:rsidRDefault="00900547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900547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40960" behindDoc="0" locked="0" layoutInCell="0" allowOverlap="0" wp14:anchorId="2B674878" wp14:editId="3453EF0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211" name="Πλαίσιο κειμένου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1877AC" w14:textId="77777777" w:rsidR="00900547" w:rsidRPr="00900547" w:rsidRDefault="00900547" w:rsidP="006F0518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3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674878" id="Πλαίσιο κειμένου 211" o:spid="_x0000_s1183" type="#_x0000_t202" style="position:absolute;margin-left:0;margin-top:785.3pt;width:99.2pt;height:28.35pt;z-index:2528409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Ctds8J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2B1877AC" w14:textId="77777777" w:rsidR="00900547" w:rsidRPr="00900547" w:rsidRDefault="00900547" w:rsidP="006F0518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3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395B410" w14:textId="77777777" w:rsidR="00900547" w:rsidRDefault="00900547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p w14:paraId="4129A0A8" w14:textId="424725DE" w:rsidR="00900547" w:rsidRDefault="00900547">
      <w:pPr>
        <w:rPr>
          <w:rFonts w:ascii="Arial" w:eastAsia="Calibri" w:hAnsi="Arial" w:cs="Arial"/>
          <w:b/>
          <w:sz w:val="36"/>
          <w:szCs w:val="36"/>
        </w:rPr>
      </w:pPr>
    </w:p>
    <w:p w14:paraId="75051483" w14:textId="77777777" w:rsidR="00900547" w:rsidRPr="008535F6" w:rsidRDefault="00900547" w:rsidP="005C48CA">
      <w:pPr>
        <w:spacing w:after="160" w:line="259" w:lineRule="auto"/>
        <w:rPr>
          <w:rFonts w:ascii="Arial" w:hAnsi="Arial" w:cs="Arial"/>
          <w:b/>
          <w:bCs/>
          <w:color w:val="242021"/>
          <w:sz w:val="36"/>
          <w:szCs w:val="36"/>
        </w:rPr>
      </w:pP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>Βάσει του ν. 3966/2011 τα διδακτικά βιβλία του</w:t>
      </w:r>
      <w:r w:rsidR="008535F6">
        <w:rPr>
          <w:rFonts w:ascii="Arial" w:hAnsi="Arial" w:cs="Arial"/>
          <w:b/>
          <w:bCs/>
          <w:color w:val="242021"/>
          <w:sz w:val="36"/>
          <w:szCs w:val="36"/>
        </w:rPr>
        <w:t xml:space="preserve"> Δ</w:t>
      </w:r>
      <w:r w:rsidR="008535F6" w:rsidRPr="008535F6">
        <w:rPr>
          <w:rFonts w:ascii="Arial" w:hAnsi="Arial" w:cs="Arial"/>
          <w:b/>
          <w:bCs/>
          <w:color w:val="242021"/>
          <w:sz w:val="36"/>
          <w:szCs w:val="36"/>
        </w:rPr>
        <w:t>ημοτικού</w:t>
      </w: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 xml:space="preserve">, του </w:t>
      </w:r>
      <w:r w:rsidR="008535F6" w:rsidRPr="008535F6">
        <w:rPr>
          <w:rFonts w:ascii="Arial" w:hAnsi="Arial" w:cs="Arial"/>
          <w:b/>
          <w:bCs/>
          <w:color w:val="242021"/>
          <w:sz w:val="36"/>
          <w:szCs w:val="36"/>
        </w:rPr>
        <w:t>Γυμνασίου</w:t>
      </w: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 xml:space="preserve">, του Λυκείου, των ΕΠΑ.Λ. και των ΕΠΑ.Σ. τυπώνονται από το ΙΤΥΕ - </w:t>
      </w:r>
      <w:r w:rsidR="008535F6">
        <w:rPr>
          <w:rFonts w:ascii="Arial" w:hAnsi="Arial" w:cs="Arial"/>
          <w:b/>
          <w:bCs/>
          <w:color w:val="242021"/>
          <w:sz w:val="36"/>
          <w:szCs w:val="36"/>
        </w:rPr>
        <w:t>Δ</w:t>
      </w: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 xml:space="preserve">ΙΟΦΑΝΤΟΣ και </w:t>
      </w:r>
      <w:r w:rsidR="008535F6" w:rsidRPr="008535F6">
        <w:rPr>
          <w:rFonts w:ascii="Arial" w:hAnsi="Arial" w:cs="Arial"/>
          <w:b/>
          <w:bCs/>
          <w:color w:val="242021"/>
          <w:sz w:val="36"/>
          <w:szCs w:val="36"/>
        </w:rPr>
        <w:t>διανέμονται</w:t>
      </w: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 xml:space="preserve"> δωρεάν στα </w:t>
      </w:r>
      <w:r w:rsidR="008535F6">
        <w:rPr>
          <w:rFonts w:ascii="Arial" w:hAnsi="Arial" w:cs="Arial"/>
          <w:b/>
          <w:bCs/>
          <w:color w:val="242021"/>
          <w:sz w:val="36"/>
          <w:szCs w:val="36"/>
        </w:rPr>
        <w:t>Δ</w:t>
      </w:r>
      <w:r w:rsidR="008535F6" w:rsidRPr="008535F6">
        <w:rPr>
          <w:rFonts w:ascii="Arial" w:hAnsi="Arial" w:cs="Arial"/>
          <w:b/>
          <w:bCs/>
          <w:color w:val="242021"/>
          <w:sz w:val="36"/>
          <w:szCs w:val="36"/>
        </w:rPr>
        <w:t>ημόσια</w:t>
      </w: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 xml:space="preserve"> Σχολεία. Τα βιβλία </w:t>
      </w:r>
      <w:r w:rsidR="008535F6" w:rsidRPr="008535F6">
        <w:rPr>
          <w:rFonts w:ascii="Arial" w:hAnsi="Arial" w:cs="Arial"/>
          <w:b/>
          <w:bCs/>
          <w:color w:val="242021"/>
          <w:sz w:val="36"/>
          <w:szCs w:val="36"/>
        </w:rPr>
        <w:t>μπορεί</w:t>
      </w: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 xml:space="preserve"> να διατίθενται προς πώληση, όταν φέρουν στη δεξιά κάτω γωνία του </w:t>
      </w:r>
      <w:proofErr w:type="spellStart"/>
      <w:r w:rsidRPr="008535F6">
        <w:rPr>
          <w:rFonts w:ascii="Arial" w:hAnsi="Arial" w:cs="Arial"/>
          <w:b/>
          <w:bCs/>
          <w:color w:val="242021"/>
          <w:sz w:val="36"/>
          <w:szCs w:val="36"/>
        </w:rPr>
        <w:t>εµπροσθόφυλλου</w:t>
      </w:r>
      <w:proofErr w:type="spellEnd"/>
      <w:r w:rsidRPr="008535F6">
        <w:rPr>
          <w:rFonts w:ascii="Arial" w:hAnsi="Arial" w:cs="Arial"/>
          <w:b/>
          <w:bCs/>
          <w:color w:val="242021"/>
          <w:sz w:val="36"/>
          <w:szCs w:val="36"/>
        </w:rPr>
        <w:t xml:space="preserve"> ένδειξη «</w:t>
      </w:r>
      <w:r w:rsidR="008535F6">
        <w:rPr>
          <w:rFonts w:ascii="Arial" w:hAnsi="Arial" w:cs="Arial"/>
          <w:b/>
          <w:bCs/>
          <w:color w:val="242021"/>
          <w:sz w:val="36"/>
          <w:szCs w:val="36"/>
        </w:rPr>
        <w:t>Δ</w:t>
      </w: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 xml:space="preserve">IΑΤΙΘΕΤΑΙ ΜΕ ΤΙΜΗ ΠΩΛΗΣΗΣ». Κάθε αντίτυπο που διατίθεται προς πώληση και δεν φέρει την παραπάνω ένδειξη θεωρείται κλεψίτυπο και ο παραβάτης διώκεται </w:t>
      </w:r>
      <w:r w:rsidR="008535F6" w:rsidRPr="008535F6">
        <w:rPr>
          <w:rFonts w:ascii="Arial" w:hAnsi="Arial" w:cs="Arial"/>
          <w:b/>
          <w:bCs/>
          <w:color w:val="242021"/>
          <w:sz w:val="36"/>
          <w:szCs w:val="36"/>
        </w:rPr>
        <w:t>σύμφωνα</w:t>
      </w: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 xml:space="preserve"> µε τις διατάξεις του άρθρου 7 του </w:t>
      </w:r>
      <w:r w:rsidR="008535F6" w:rsidRPr="008535F6">
        <w:rPr>
          <w:rFonts w:ascii="Arial" w:hAnsi="Arial" w:cs="Arial"/>
          <w:b/>
          <w:bCs/>
          <w:color w:val="242021"/>
          <w:sz w:val="36"/>
          <w:szCs w:val="36"/>
        </w:rPr>
        <w:t>νόμου</w:t>
      </w: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 xml:space="preserve"> 1129 της 15/21 Μαρτίου 1946 (ΦΕΚ 1946,108, Α').</w:t>
      </w:r>
    </w:p>
    <w:p w14:paraId="5EF0CA5E" w14:textId="77777777" w:rsidR="00900547" w:rsidRPr="008535F6" w:rsidRDefault="00900547" w:rsidP="005C48CA">
      <w:pPr>
        <w:spacing w:after="160" w:line="259" w:lineRule="auto"/>
        <w:rPr>
          <w:rFonts w:ascii="Arial" w:hAnsi="Arial" w:cs="Arial"/>
          <w:b/>
          <w:bCs/>
          <w:color w:val="242021"/>
          <w:sz w:val="36"/>
          <w:szCs w:val="36"/>
        </w:rPr>
      </w:pPr>
    </w:p>
    <w:p w14:paraId="56905DD3" w14:textId="77777777" w:rsidR="00977EEB" w:rsidRPr="008535F6" w:rsidRDefault="00900547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 xml:space="preserve">Απαγορεύεται η αναπαραγωγή οποιουδήποτε </w:t>
      </w:r>
      <w:r w:rsidR="008535F6" w:rsidRPr="008535F6">
        <w:rPr>
          <w:rFonts w:ascii="Arial" w:hAnsi="Arial" w:cs="Arial"/>
          <w:b/>
          <w:bCs/>
          <w:color w:val="242021"/>
          <w:sz w:val="36"/>
          <w:szCs w:val="36"/>
        </w:rPr>
        <w:t>τμήματος</w:t>
      </w: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 xml:space="preserve"> αυτού του βιβλίου, που καλύπτεται από </w:t>
      </w:r>
      <w:r w:rsidR="008535F6" w:rsidRPr="008535F6">
        <w:rPr>
          <w:rFonts w:ascii="Arial" w:hAnsi="Arial" w:cs="Arial"/>
          <w:b/>
          <w:bCs/>
          <w:color w:val="242021"/>
          <w:sz w:val="36"/>
          <w:szCs w:val="36"/>
        </w:rPr>
        <w:t>δικαιώματα</w:t>
      </w:r>
      <w:r w:rsidR="008535F6">
        <w:rPr>
          <w:rFonts w:ascii="Arial" w:hAnsi="Arial" w:cs="Arial"/>
          <w:b/>
          <w:bCs/>
          <w:color w:val="242021"/>
          <w:sz w:val="36"/>
          <w:szCs w:val="36"/>
        </w:rPr>
        <w:t xml:space="preserve"> </w:t>
      </w: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>(</w:t>
      </w:r>
      <w:proofErr w:type="spellStart"/>
      <w:r w:rsidRPr="008535F6">
        <w:rPr>
          <w:rFonts w:ascii="Arial" w:hAnsi="Arial" w:cs="Arial"/>
          <w:b/>
          <w:bCs/>
          <w:color w:val="242021"/>
          <w:sz w:val="36"/>
          <w:szCs w:val="36"/>
        </w:rPr>
        <w:t>copyright</w:t>
      </w:r>
      <w:proofErr w:type="spellEnd"/>
      <w:r w:rsidRPr="008535F6">
        <w:rPr>
          <w:rFonts w:ascii="Arial" w:hAnsi="Arial" w:cs="Arial"/>
          <w:b/>
          <w:bCs/>
          <w:color w:val="242021"/>
          <w:sz w:val="36"/>
          <w:szCs w:val="36"/>
        </w:rPr>
        <w:t>), ή η χρήση του σε οποιαδήποτε</w:t>
      </w:r>
      <w:r w:rsidR="008535F6">
        <w:rPr>
          <w:rFonts w:ascii="Arial" w:hAnsi="Arial" w:cs="Arial"/>
          <w:b/>
          <w:bCs/>
          <w:color w:val="242021"/>
          <w:sz w:val="36"/>
          <w:szCs w:val="36"/>
        </w:rPr>
        <w:t xml:space="preserve"> </w:t>
      </w:r>
      <w:r w:rsidR="008535F6" w:rsidRPr="008535F6">
        <w:rPr>
          <w:rFonts w:ascii="Arial" w:hAnsi="Arial" w:cs="Arial"/>
          <w:b/>
          <w:bCs/>
          <w:color w:val="242021"/>
          <w:sz w:val="36"/>
          <w:szCs w:val="36"/>
        </w:rPr>
        <w:t>μορφή</w:t>
      </w: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 xml:space="preserve">, χωρίς τη γραπτή άδεια του Υπουργείου Παιδείας, Έρευνας και </w:t>
      </w:r>
      <w:r w:rsidR="008535F6" w:rsidRPr="008535F6">
        <w:rPr>
          <w:rFonts w:ascii="Arial" w:hAnsi="Arial" w:cs="Arial"/>
          <w:b/>
          <w:bCs/>
          <w:color w:val="242021"/>
          <w:sz w:val="36"/>
          <w:szCs w:val="36"/>
        </w:rPr>
        <w:t>Θρησκευμάτων</w:t>
      </w: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 xml:space="preserve"> / IΤΥΕ - </w:t>
      </w:r>
      <w:r w:rsidR="008535F6">
        <w:rPr>
          <w:rFonts w:ascii="Arial" w:hAnsi="Arial" w:cs="Arial"/>
          <w:b/>
          <w:bCs/>
          <w:color w:val="242021"/>
          <w:sz w:val="36"/>
          <w:szCs w:val="36"/>
        </w:rPr>
        <w:t>Δ</w:t>
      </w: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>ΙΟΦΑΝΤΟΣ.</w:t>
      </w:r>
      <w:r w:rsidRPr="008535F6">
        <w:rPr>
          <w:rFonts w:ascii="Arial" w:hAnsi="Arial" w:cs="Arial"/>
        </w:rPr>
        <w:t xml:space="preserve"> </w:t>
      </w:r>
    </w:p>
    <w:p w14:paraId="7B6C5425" w14:textId="77777777" w:rsidR="001446A0" w:rsidRDefault="001446A0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05E5103F" w14:textId="77777777" w:rsidR="00230A54" w:rsidRDefault="00230A54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3FACFDA7" w14:textId="77777777" w:rsidR="00230A54" w:rsidRDefault="00230A54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p w14:paraId="11875D57" w14:textId="77777777" w:rsidR="00230A54" w:rsidRDefault="00230A54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11148290" w14:textId="77777777" w:rsidR="00230A54" w:rsidRDefault="00230A54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bookmarkStart w:id="22" w:name="_GoBack"/>
      <w:bookmarkEnd w:id="22"/>
    </w:p>
    <w:p w14:paraId="5AE18B61" w14:textId="77777777" w:rsidR="00230A54" w:rsidRDefault="00230A54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19ACE381" w14:textId="77777777" w:rsidR="00230A54" w:rsidRDefault="00230A54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18A0887C" w14:textId="77777777" w:rsidR="00230A54" w:rsidRDefault="00230A54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61A0AE7F" w14:textId="77777777" w:rsidR="00230A54" w:rsidRDefault="00230A54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6C5339D7" w14:textId="77777777" w:rsidR="00230A54" w:rsidRDefault="00230A54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4FDEE909" w14:textId="77777777" w:rsidR="00230A54" w:rsidRDefault="00230A54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359EE8E5" w14:textId="77777777" w:rsidR="00230A54" w:rsidRDefault="00230A54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2C595EE0" w14:textId="77777777" w:rsidR="00230A54" w:rsidRDefault="00230A54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7B998E5D" w14:textId="77777777" w:rsidR="00230A54" w:rsidRDefault="00230A54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4CF78191" w14:textId="77777777" w:rsidR="00230A54" w:rsidRDefault="00230A54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4E327436" w14:textId="77777777" w:rsidR="00230A54" w:rsidRDefault="00230A54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00A121F9" w14:textId="77777777" w:rsidR="00230A54" w:rsidRDefault="00230A54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40A10594" w14:textId="77777777" w:rsidR="00230A54" w:rsidRDefault="00230A54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7C5FDA7A" w14:textId="77777777" w:rsidR="00230A54" w:rsidRDefault="00230A54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044D6C37" w14:textId="77777777" w:rsidR="00230A54" w:rsidRDefault="00230A54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293D310E" w14:textId="77777777" w:rsidR="00230A54" w:rsidRDefault="00230A54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2B8FACF8" w14:textId="77777777" w:rsidR="00230A54" w:rsidRDefault="00230A54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41EB797D" w14:textId="77777777" w:rsidR="00230A54" w:rsidRPr="005C48CA" w:rsidRDefault="00230A54" w:rsidP="005C48CA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>
        <w:rPr>
          <w:noProof/>
        </w:rPr>
        <w:drawing>
          <wp:inline distT="0" distB="0" distL="0" distR="0" wp14:anchorId="130675D4" wp14:editId="79E31104">
            <wp:extent cx="6012000" cy="822405"/>
            <wp:effectExtent l="0" t="0" r="8255" b="0"/>
            <wp:docPr id="9344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Εικόνα 6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12000" cy="822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30A54" w:rsidRPr="005C48CA" w:rsidSect="007D2295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0423561" w14:textId="77777777" w:rsidR="00BC301D" w:rsidRDefault="00BC301D" w:rsidP="00D20E49">
      <w:pPr>
        <w:spacing w:after="0" w:line="240" w:lineRule="auto"/>
      </w:pPr>
      <w:r>
        <w:separator/>
      </w:r>
    </w:p>
  </w:endnote>
  <w:endnote w:type="continuationSeparator" w:id="0">
    <w:p w14:paraId="7505229B" w14:textId="77777777" w:rsidR="00BC301D" w:rsidRDefault="00BC301D" w:rsidP="00D20E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Arial-BoldMT">
    <w:altName w:val="Arial"/>
    <w:panose1 w:val="00000000000000000000"/>
    <w:charset w:val="00"/>
    <w:family w:val="roman"/>
    <w:notTrueType/>
    <w:pitch w:val="default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-Bold">
    <w:altName w:val="Tahoma"/>
    <w:panose1 w:val="00000000000000000000"/>
    <w:charset w:val="00"/>
    <w:family w:val="roman"/>
    <w:notTrueType/>
    <w:pitch w:val="default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MicrosoftSansSerif">
    <w:altName w:val="Cambria"/>
    <w:panose1 w:val="00000000000000000000"/>
    <w:charset w:val="00"/>
    <w:family w:val="roman"/>
    <w:notTrueType/>
    <w:pitch w:val="default"/>
  </w:font>
  <w:font w:name="ZapfDingbats">
    <w:altName w:val="Cambria"/>
    <w:panose1 w:val="00000000000000000000"/>
    <w:charset w:val="00"/>
    <w:family w:val="roman"/>
    <w:notTrueType/>
    <w:pitch w:val="default"/>
  </w:font>
  <w:font w:name="Microsoft Sans Serif">
    <w:panose1 w:val="020B0604020202020204"/>
    <w:charset w:val="A1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FBF96AA" w14:textId="77777777" w:rsidR="00BC301D" w:rsidRDefault="00BC301D" w:rsidP="00D20E49">
      <w:pPr>
        <w:spacing w:after="0" w:line="240" w:lineRule="auto"/>
      </w:pPr>
      <w:r>
        <w:separator/>
      </w:r>
    </w:p>
  </w:footnote>
  <w:footnote w:type="continuationSeparator" w:id="0">
    <w:p w14:paraId="548C29DF" w14:textId="77777777" w:rsidR="00BC301D" w:rsidRDefault="00BC301D" w:rsidP="00D20E4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EE6A0D"/>
    <w:multiLevelType w:val="hybridMultilevel"/>
    <w:tmpl w:val="377A9192"/>
    <w:lvl w:ilvl="0" w:tplc="0408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FDFA135E">
      <w:numFmt w:val="bullet"/>
      <w:lvlText w:val="•"/>
      <w:lvlJc w:val="left"/>
      <w:pPr>
        <w:ind w:left="1080" w:hanging="360"/>
      </w:pPr>
      <w:rPr>
        <w:rFonts w:ascii="Arial-BoldMT" w:eastAsiaTheme="minorHAnsi" w:hAnsi="Arial-BoldMT" w:cstheme="minorBidi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F805E83"/>
    <w:multiLevelType w:val="hybridMultilevel"/>
    <w:tmpl w:val="65305B6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9503FD0"/>
    <w:multiLevelType w:val="hybridMultilevel"/>
    <w:tmpl w:val="A53A290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28451FF"/>
    <w:multiLevelType w:val="hybridMultilevel"/>
    <w:tmpl w:val="B92E945E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FDFA135E">
      <w:numFmt w:val="bullet"/>
      <w:lvlText w:val="•"/>
      <w:lvlJc w:val="left"/>
      <w:pPr>
        <w:ind w:left="1080" w:hanging="360"/>
      </w:pPr>
      <w:rPr>
        <w:rFonts w:ascii="Arial-BoldMT" w:eastAsiaTheme="minorHAnsi" w:hAnsi="Arial-BoldMT" w:cstheme="minorBidi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55B4F86"/>
    <w:multiLevelType w:val="hybridMultilevel"/>
    <w:tmpl w:val="40008B3A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37E76956"/>
    <w:multiLevelType w:val="hybridMultilevel"/>
    <w:tmpl w:val="BBF40FDA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4FB170FD"/>
    <w:multiLevelType w:val="hybridMultilevel"/>
    <w:tmpl w:val="CF34A24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2F342C7"/>
    <w:multiLevelType w:val="hybridMultilevel"/>
    <w:tmpl w:val="2CCAA4A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64043F89"/>
    <w:multiLevelType w:val="hybridMultilevel"/>
    <w:tmpl w:val="49EEAF7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4F9532A"/>
    <w:multiLevelType w:val="hybridMultilevel"/>
    <w:tmpl w:val="2EDAB6CE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7D631587"/>
    <w:multiLevelType w:val="hybridMultilevel"/>
    <w:tmpl w:val="0E60C03E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6"/>
  </w:num>
  <w:num w:numId="3">
    <w:abstractNumId w:val="5"/>
  </w:num>
  <w:num w:numId="4">
    <w:abstractNumId w:val="10"/>
  </w:num>
  <w:num w:numId="5">
    <w:abstractNumId w:val="9"/>
  </w:num>
  <w:num w:numId="6">
    <w:abstractNumId w:val="7"/>
  </w:num>
  <w:num w:numId="7">
    <w:abstractNumId w:val="8"/>
  </w:num>
  <w:num w:numId="8">
    <w:abstractNumId w:val="2"/>
  </w:num>
  <w:num w:numId="9">
    <w:abstractNumId w:val="4"/>
  </w:num>
  <w:num w:numId="10">
    <w:abstractNumId w:val="0"/>
  </w:num>
  <w:num w:numId="11">
    <w:abstractNumId w:val="3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3"/>
  <w:displayBackgroundShape/>
  <w:proofState w:spelling="clean" w:grammar="clean"/>
  <w:defaultTabStop w:val="720"/>
  <w:autoHyphenation/>
  <w:characterSpacingControl w:val="doNotCompress"/>
  <w:hdrShapeDefaults>
    <o:shapedefaults v:ext="edit" spidmax="2049">
      <o:colormru v:ext="edit" colors="#ccecf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1182"/>
    <w:rsid w:val="000013EE"/>
    <w:rsid w:val="00002BD9"/>
    <w:rsid w:val="0000350C"/>
    <w:rsid w:val="00003B4B"/>
    <w:rsid w:val="00004E2D"/>
    <w:rsid w:val="00005036"/>
    <w:rsid w:val="00005043"/>
    <w:rsid w:val="000060F2"/>
    <w:rsid w:val="00010A78"/>
    <w:rsid w:val="00017451"/>
    <w:rsid w:val="00020527"/>
    <w:rsid w:val="00033434"/>
    <w:rsid w:val="0003551A"/>
    <w:rsid w:val="0004017D"/>
    <w:rsid w:val="00042ACA"/>
    <w:rsid w:val="000471C4"/>
    <w:rsid w:val="00050D4C"/>
    <w:rsid w:val="00052217"/>
    <w:rsid w:val="00053032"/>
    <w:rsid w:val="00053791"/>
    <w:rsid w:val="00054A09"/>
    <w:rsid w:val="00056DAE"/>
    <w:rsid w:val="00056F40"/>
    <w:rsid w:val="000575FF"/>
    <w:rsid w:val="00067125"/>
    <w:rsid w:val="00070956"/>
    <w:rsid w:val="000711B2"/>
    <w:rsid w:val="0008008C"/>
    <w:rsid w:val="00082238"/>
    <w:rsid w:val="0008672F"/>
    <w:rsid w:val="000879B6"/>
    <w:rsid w:val="000904EA"/>
    <w:rsid w:val="00091277"/>
    <w:rsid w:val="000A1280"/>
    <w:rsid w:val="000A27E3"/>
    <w:rsid w:val="000A60EF"/>
    <w:rsid w:val="000B13C6"/>
    <w:rsid w:val="000B293B"/>
    <w:rsid w:val="000B6583"/>
    <w:rsid w:val="000C0D87"/>
    <w:rsid w:val="000C107C"/>
    <w:rsid w:val="000C17F0"/>
    <w:rsid w:val="000C2183"/>
    <w:rsid w:val="000C44C5"/>
    <w:rsid w:val="000C494D"/>
    <w:rsid w:val="000C59B7"/>
    <w:rsid w:val="000C6D1F"/>
    <w:rsid w:val="000C6FE4"/>
    <w:rsid w:val="000D05C8"/>
    <w:rsid w:val="000D1427"/>
    <w:rsid w:val="000D3980"/>
    <w:rsid w:val="000D411D"/>
    <w:rsid w:val="000D6AF7"/>
    <w:rsid w:val="000E1364"/>
    <w:rsid w:val="000E23CD"/>
    <w:rsid w:val="000E3484"/>
    <w:rsid w:val="000E34E7"/>
    <w:rsid w:val="000E4F47"/>
    <w:rsid w:val="000E5CDA"/>
    <w:rsid w:val="000F0912"/>
    <w:rsid w:val="000F2EC0"/>
    <w:rsid w:val="000F5141"/>
    <w:rsid w:val="000F695E"/>
    <w:rsid w:val="000F6CDA"/>
    <w:rsid w:val="000F72E2"/>
    <w:rsid w:val="000F7E9A"/>
    <w:rsid w:val="0010080A"/>
    <w:rsid w:val="00101B57"/>
    <w:rsid w:val="00102C0D"/>
    <w:rsid w:val="00103C48"/>
    <w:rsid w:val="00107141"/>
    <w:rsid w:val="0011007B"/>
    <w:rsid w:val="001128FC"/>
    <w:rsid w:val="00112C50"/>
    <w:rsid w:val="001131B0"/>
    <w:rsid w:val="00115285"/>
    <w:rsid w:val="00124163"/>
    <w:rsid w:val="00124939"/>
    <w:rsid w:val="00126204"/>
    <w:rsid w:val="00126D08"/>
    <w:rsid w:val="00132347"/>
    <w:rsid w:val="00132F2B"/>
    <w:rsid w:val="00136854"/>
    <w:rsid w:val="0014106F"/>
    <w:rsid w:val="00142395"/>
    <w:rsid w:val="00142432"/>
    <w:rsid w:val="001425C6"/>
    <w:rsid w:val="001446A0"/>
    <w:rsid w:val="00145087"/>
    <w:rsid w:val="00146D9D"/>
    <w:rsid w:val="0014711F"/>
    <w:rsid w:val="0015295F"/>
    <w:rsid w:val="0016419B"/>
    <w:rsid w:val="00165E6D"/>
    <w:rsid w:val="00167A8A"/>
    <w:rsid w:val="00171A0E"/>
    <w:rsid w:val="0017296B"/>
    <w:rsid w:val="00173B3D"/>
    <w:rsid w:val="00174ED9"/>
    <w:rsid w:val="0017771D"/>
    <w:rsid w:val="00180C7C"/>
    <w:rsid w:val="001864D4"/>
    <w:rsid w:val="00192196"/>
    <w:rsid w:val="00194C2E"/>
    <w:rsid w:val="0019765F"/>
    <w:rsid w:val="00197D01"/>
    <w:rsid w:val="001A37A4"/>
    <w:rsid w:val="001A476A"/>
    <w:rsid w:val="001A5F28"/>
    <w:rsid w:val="001A7154"/>
    <w:rsid w:val="001B0903"/>
    <w:rsid w:val="001B2A1E"/>
    <w:rsid w:val="001B2D6B"/>
    <w:rsid w:val="001B43A1"/>
    <w:rsid w:val="001B686E"/>
    <w:rsid w:val="001B6C01"/>
    <w:rsid w:val="001B6F92"/>
    <w:rsid w:val="001C2354"/>
    <w:rsid w:val="001C4205"/>
    <w:rsid w:val="001C583B"/>
    <w:rsid w:val="001C5F24"/>
    <w:rsid w:val="001D1ED6"/>
    <w:rsid w:val="001D385B"/>
    <w:rsid w:val="001D5A14"/>
    <w:rsid w:val="001D69CE"/>
    <w:rsid w:val="001D6D44"/>
    <w:rsid w:val="001D7244"/>
    <w:rsid w:val="001E4D28"/>
    <w:rsid w:val="001E592F"/>
    <w:rsid w:val="001F233E"/>
    <w:rsid w:val="001F548C"/>
    <w:rsid w:val="00200FAC"/>
    <w:rsid w:val="0020177E"/>
    <w:rsid w:val="00201F65"/>
    <w:rsid w:val="00204572"/>
    <w:rsid w:val="00207691"/>
    <w:rsid w:val="002110B8"/>
    <w:rsid w:val="0021141C"/>
    <w:rsid w:val="0021215D"/>
    <w:rsid w:val="00212B86"/>
    <w:rsid w:val="0021578C"/>
    <w:rsid w:val="0021618A"/>
    <w:rsid w:val="0022159F"/>
    <w:rsid w:val="00223CF4"/>
    <w:rsid w:val="002252F2"/>
    <w:rsid w:val="00225834"/>
    <w:rsid w:val="00226EB0"/>
    <w:rsid w:val="002304B2"/>
    <w:rsid w:val="00230702"/>
    <w:rsid w:val="00230A54"/>
    <w:rsid w:val="00233B50"/>
    <w:rsid w:val="00235094"/>
    <w:rsid w:val="002354C6"/>
    <w:rsid w:val="002361F0"/>
    <w:rsid w:val="00236C81"/>
    <w:rsid w:val="002379A0"/>
    <w:rsid w:val="00237CF2"/>
    <w:rsid w:val="002410B0"/>
    <w:rsid w:val="00242579"/>
    <w:rsid w:val="00244CCC"/>
    <w:rsid w:val="00245103"/>
    <w:rsid w:val="002454FD"/>
    <w:rsid w:val="00245ED0"/>
    <w:rsid w:val="00251B6C"/>
    <w:rsid w:val="00252F0E"/>
    <w:rsid w:val="00260254"/>
    <w:rsid w:val="002609CB"/>
    <w:rsid w:val="002609D6"/>
    <w:rsid w:val="00260F5D"/>
    <w:rsid w:val="00261B21"/>
    <w:rsid w:val="00261E96"/>
    <w:rsid w:val="0026256B"/>
    <w:rsid w:val="002639CA"/>
    <w:rsid w:val="00265292"/>
    <w:rsid w:val="00266306"/>
    <w:rsid w:val="00267E59"/>
    <w:rsid w:val="00273F0A"/>
    <w:rsid w:val="00273FB4"/>
    <w:rsid w:val="00283F69"/>
    <w:rsid w:val="0029010D"/>
    <w:rsid w:val="0029124E"/>
    <w:rsid w:val="0029286A"/>
    <w:rsid w:val="00292BD9"/>
    <w:rsid w:val="00293A3F"/>
    <w:rsid w:val="002A0646"/>
    <w:rsid w:val="002A1132"/>
    <w:rsid w:val="002A129B"/>
    <w:rsid w:val="002A1754"/>
    <w:rsid w:val="002A4C00"/>
    <w:rsid w:val="002A7D69"/>
    <w:rsid w:val="002B01B7"/>
    <w:rsid w:val="002B2BC0"/>
    <w:rsid w:val="002B4553"/>
    <w:rsid w:val="002B5A19"/>
    <w:rsid w:val="002C3668"/>
    <w:rsid w:val="002C3DCE"/>
    <w:rsid w:val="002C6BDF"/>
    <w:rsid w:val="002D49D0"/>
    <w:rsid w:val="002D61A9"/>
    <w:rsid w:val="002D7C36"/>
    <w:rsid w:val="002E10C9"/>
    <w:rsid w:val="002E15C0"/>
    <w:rsid w:val="002E37FC"/>
    <w:rsid w:val="002E3A3F"/>
    <w:rsid w:val="002E507D"/>
    <w:rsid w:val="002E54B4"/>
    <w:rsid w:val="002E5AAE"/>
    <w:rsid w:val="002E77E7"/>
    <w:rsid w:val="002F2165"/>
    <w:rsid w:val="002F4A8F"/>
    <w:rsid w:val="002F5B7A"/>
    <w:rsid w:val="002F7508"/>
    <w:rsid w:val="0030037B"/>
    <w:rsid w:val="0030085D"/>
    <w:rsid w:val="0030561F"/>
    <w:rsid w:val="00305EC8"/>
    <w:rsid w:val="003125D4"/>
    <w:rsid w:val="00314D7D"/>
    <w:rsid w:val="00315F97"/>
    <w:rsid w:val="0031723A"/>
    <w:rsid w:val="00320B1A"/>
    <w:rsid w:val="00320BBB"/>
    <w:rsid w:val="00321675"/>
    <w:rsid w:val="00324975"/>
    <w:rsid w:val="00326E85"/>
    <w:rsid w:val="003304F7"/>
    <w:rsid w:val="00333173"/>
    <w:rsid w:val="00333D75"/>
    <w:rsid w:val="003360C6"/>
    <w:rsid w:val="003401E8"/>
    <w:rsid w:val="0034123D"/>
    <w:rsid w:val="00345668"/>
    <w:rsid w:val="003507AE"/>
    <w:rsid w:val="0035107B"/>
    <w:rsid w:val="00351402"/>
    <w:rsid w:val="0035284C"/>
    <w:rsid w:val="00353EAB"/>
    <w:rsid w:val="00354E0C"/>
    <w:rsid w:val="00354EE0"/>
    <w:rsid w:val="00355EE6"/>
    <w:rsid w:val="00357925"/>
    <w:rsid w:val="00357EB4"/>
    <w:rsid w:val="00360B76"/>
    <w:rsid w:val="0036250C"/>
    <w:rsid w:val="003633D9"/>
    <w:rsid w:val="0037171C"/>
    <w:rsid w:val="003728B2"/>
    <w:rsid w:val="00372FCC"/>
    <w:rsid w:val="00373AF4"/>
    <w:rsid w:val="0037431A"/>
    <w:rsid w:val="003747C9"/>
    <w:rsid w:val="003757B6"/>
    <w:rsid w:val="00376BE1"/>
    <w:rsid w:val="00380052"/>
    <w:rsid w:val="0038339C"/>
    <w:rsid w:val="0038426B"/>
    <w:rsid w:val="00386C15"/>
    <w:rsid w:val="0038770F"/>
    <w:rsid w:val="003904E1"/>
    <w:rsid w:val="00392A66"/>
    <w:rsid w:val="0039479D"/>
    <w:rsid w:val="003A2714"/>
    <w:rsid w:val="003A3700"/>
    <w:rsid w:val="003A6FCC"/>
    <w:rsid w:val="003A7DF6"/>
    <w:rsid w:val="003B03E3"/>
    <w:rsid w:val="003B7C36"/>
    <w:rsid w:val="003C312E"/>
    <w:rsid w:val="003C323B"/>
    <w:rsid w:val="003C3E2F"/>
    <w:rsid w:val="003C4175"/>
    <w:rsid w:val="003C444E"/>
    <w:rsid w:val="003C7BCC"/>
    <w:rsid w:val="003C7DFC"/>
    <w:rsid w:val="003D0504"/>
    <w:rsid w:val="003D122A"/>
    <w:rsid w:val="003D12F4"/>
    <w:rsid w:val="003D286F"/>
    <w:rsid w:val="003D2A15"/>
    <w:rsid w:val="003D2C27"/>
    <w:rsid w:val="003D37D3"/>
    <w:rsid w:val="003D5C33"/>
    <w:rsid w:val="003E0B91"/>
    <w:rsid w:val="003E5203"/>
    <w:rsid w:val="003E7437"/>
    <w:rsid w:val="003E7B1D"/>
    <w:rsid w:val="003F41E3"/>
    <w:rsid w:val="003F51DB"/>
    <w:rsid w:val="003F5337"/>
    <w:rsid w:val="003F5837"/>
    <w:rsid w:val="003F5B34"/>
    <w:rsid w:val="003F6180"/>
    <w:rsid w:val="003F7A5F"/>
    <w:rsid w:val="00400156"/>
    <w:rsid w:val="0040222B"/>
    <w:rsid w:val="00403587"/>
    <w:rsid w:val="004037F8"/>
    <w:rsid w:val="00403D58"/>
    <w:rsid w:val="004053A4"/>
    <w:rsid w:val="0040683A"/>
    <w:rsid w:val="00406FAA"/>
    <w:rsid w:val="00415241"/>
    <w:rsid w:val="00416BC6"/>
    <w:rsid w:val="0041722C"/>
    <w:rsid w:val="0042297F"/>
    <w:rsid w:val="004266BC"/>
    <w:rsid w:val="00431DC7"/>
    <w:rsid w:val="00433527"/>
    <w:rsid w:val="00434174"/>
    <w:rsid w:val="004375B3"/>
    <w:rsid w:val="00437B72"/>
    <w:rsid w:val="00440324"/>
    <w:rsid w:val="00441C4C"/>
    <w:rsid w:val="00442071"/>
    <w:rsid w:val="0044224A"/>
    <w:rsid w:val="0045108B"/>
    <w:rsid w:val="0045244E"/>
    <w:rsid w:val="0045544B"/>
    <w:rsid w:val="00455547"/>
    <w:rsid w:val="004566F9"/>
    <w:rsid w:val="00460D88"/>
    <w:rsid w:val="00460FBD"/>
    <w:rsid w:val="004631AA"/>
    <w:rsid w:val="00464E66"/>
    <w:rsid w:val="0046748F"/>
    <w:rsid w:val="0046759C"/>
    <w:rsid w:val="004705D1"/>
    <w:rsid w:val="004706CC"/>
    <w:rsid w:val="004709A9"/>
    <w:rsid w:val="00471182"/>
    <w:rsid w:val="004733ED"/>
    <w:rsid w:val="0047357C"/>
    <w:rsid w:val="00474210"/>
    <w:rsid w:val="004760D3"/>
    <w:rsid w:val="00477038"/>
    <w:rsid w:val="00483C48"/>
    <w:rsid w:val="00484D44"/>
    <w:rsid w:val="00485736"/>
    <w:rsid w:val="00485E40"/>
    <w:rsid w:val="00487700"/>
    <w:rsid w:val="00493DFA"/>
    <w:rsid w:val="004947DF"/>
    <w:rsid w:val="00496EFA"/>
    <w:rsid w:val="004975A4"/>
    <w:rsid w:val="004A1E12"/>
    <w:rsid w:val="004A1F86"/>
    <w:rsid w:val="004A2714"/>
    <w:rsid w:val="004A377B"/>
    <w:rsid w:val="004A44D5"/>
    <w:rsid w:val="004A4E86"/>
    <w:rsid w:val="004A57ED"/>
    <w:rsid w:val="004A6225"/>
    <w:rsid w:val="004A73CA"/>
    <w:rsid w:val="004B45D7"/>
    <w:rsid w:val="004B46BD"/>
    <w:rsid w:val="004B5F1F"/>
    <w:rsid w:val="004C7AE3"/>
    <w:rsid w:val="004D27A8"/>
    <w:rsid w:val="004D42E7"/>
    <w:rsid w:val="004D56A3"/>
    <w:rsid w:val="004E2883"/>
    <w:rsid w:val="004E3DF6"/>
    <w:rsid w:val="004E4FD0"/>
    <w:rsid w:val="004E655B"/>
    <w:rsid w:val="004E6840"/>
    <w:rsid w:val="004E7300"/>
    <w:rsid w:val="004F01CF"/>
    <w:rsid w:val="004F1259"/>
    <w:rsid w:val="004F5762"/>
    <w:rsid w:val="00500781"/>
    <w:rsid w:val="00503A07"/>
    <w:rsid w:val="00503C22"/>
    <w:rsid w:val="00505B44"/>
    <w:rsid w:val="00512B7C"/>
    <w:rsid w:val="00512D76"/>
    <w:rsid w:val="005138FE"/>
    <w:rsid w:val="00513F70"/>
    <w:rsid w:val="005235A6"/>
    <w:rsid w:val="00524946"/>
    <w:rsid w:val="00526DBD"/>
    <w:rsid w:val="00535187"/>
    <w:rsid w:val="005361D5"/>
    <w:rsid w:val="00536AA4"/>
    <w:rsid w:val="005404FB"/>
    <w:rsid w:val="00540864"/>
    <w:rsid w:val="00541201"/>
    <w:rsid w:val="00542DA7"/>
    <w:rsid w:val="00543F4D"/>
    <w:rsid w:val="00544027"/>
    <w:rsid w:val="0054450D"/>
    <w:rsid w:val="005452B7"/>
    <w:rsid w:val="0054530A"/>
    <w:rsid w:val="00547839"/>
    <w:rsid w:val="00551DBD"/>
    <w:rsid w:val="005522F8"/>
    <w:rsid w:val="0055295D"/>
    <w:rsid w:val="00552D45"/>
    <w:rsid w:val="00556A89"/>
    <w:rsid w:val="00560E72"/>
    <w:rsid w:val="00562861"/>
    <w:rsid w:val="00563C4A"/>
    <w:rsid w:val="00564B21"/>
    <w:rsid w:val="00565470"/>
    <w:rsid w:val="00566DE8"/>
    <w:rsid w:val="00572839"/>
    <w:rsid w:val="00572B96"/>
    <w:rsid w:val="00572BEB"/>
    <w:rsid w:val="00572D7F"/>
    <w:rsid w:val="005764DF"/>
    <w:rsid w:val="005809C0"/>
    <w:rsid w:val="00581D92"/>
    <w:rsid w:val="00581E89"/>
    <w:rsid w:val="00582388"/>
    <w:rsid w:val="0058332E"/>
    <w:rsid w:val="0058552E"/>
    <w:rsid w:val="0058718B"/>
    <w:rsid w:val="005877BC"/>
    <w:rsid w:val="005914A6"/>
    <w:rsid w:val="005916C2"/>
    <w:rsid w:val="00594E5B"/>
    <w:rsid w:val="00595B8C"/>
    <w:rsid w:val="005962BD"/>
    <w:rsid w:val="00596CFC"/>
    <w:rsid w:val="00596DA6"/>
    <w:rsid w:val="00597C6E"/>
    <w:rsid w:val="005A143C"/>
    <w:rsid w:val="005A2962"/>
    <w:rsid w:val="005A332A"/>
    <w:rsid w:val="005A3629"/>
    <w:rsid w:val="005A3B68"/>
    <w:rsid w:val="005A6D81"/>
    <w:rsid w:val="005A73D0"/>
    <w:rsid w:val="005B0999"/>
    <w:rsid w:val="005B16A2"/>
    <w:rsid w:val="005B18C2"/>
    <w:rsid w:val="005B1A8B"/>
    <w:rsid w:val="005B1F73"/>
    <w:rsid w:val="005B2454"/>
    <w:rsid w:val="005B269A"/>
    <w:rsid w:val="005B2FD5"/>
    <w:rsid w:val="005B524B"/>
    <w:rsid w:val="005B56B9"/>
    <w:rsid w:val="005B6FAE"/>
    <w:rsid w:val="005B79E4"/>
    <w:rsid w:val="005C0888"/>
    <w:rsid w:val="005C2AF0"/>
    <w:rsid w:val="005C48CA"/>
    <w:rsid w:val="005C4B85"/>
    <w:rsid w:val="005C58E4"/>
    <w:rsid w:val="005C5F91"/>
    <w:rsid w:val="005C69BE"/>
    <w:rsid w:val="005D06E0"/>
    <w:rsid w:val="005D1BA2"/>
    <w:rsid w:val="005D1C16"/>
    <w:rsid w:val="005D1F68"/>
    <w:rsid w:val="005D21B4"/>
    <w:rsid w:val="005D2515"/>
    <w:rsid w:val="005D4C73"/>
    <w:rsid w:val="005D6607"/>
    <w:rsid w:val="005D6643"/>
    <w:rsid w:val="005D7094"/>
    <w:rsid w:val="005E0238"/>
    <w:rsid w:val="005E1A55"/>
    <w:rsid w:val="005F0AB2"/>
    <w:rsid w:val="005F38F5"/>
    <w:rsid w:val="005F729B"/>
    <w:rsid w:val="00601FAE"/>
    <w:rsid w:val="006024EA"/>
    <w:rsid w:val="00606634"/>
    <w:rsid w:val="00606F68"/>
    <w:rsid w:val="00610D3E"/>
    <w:rsid w:val="00611494"/>
    <w:rsid w:val="006144BC"/>
    <w:rsid w:val="00616440"/>
    <w:rsid w:val="0062321B"/>
    <w:rsid w:val="00625A94"/>
    <w:rsid w:val="00625F41"/>
    <w:rsid w:val="00626D60"/>
    <w:rsid w:val="00630867"/>
    <w:rsid w:val="006314CB"/>
    <w:rsid w:val="00635911"/>
    <w:rsid w:val="00637B6A"/>
    <w:rsid w:val="006469DB"/>
    <w:rsid w:val="00647207"/>
    <w:rsid w:val="006473B8"/>
    <w:rsid w:val="00647C85"/>
    <w:rsid w:val="00647E2A"/>
    <w:rsid w:val="00651E22"/>
    <w:rsid w:val="006550FC"/>
    <w:rsid w:val="00655BA2"/>
    <w:rsid w:val="00656597"/>
    <w:rsid w:val="00657365"/>
    <w:rsid w:val="0066158A"/>
    <w:rsid w:val="00662679"/>
    <w:rsid w:val="0066548F"/>
    <w:rsid w:val="00667898"/>
    <w:rsid w:val="006727DC"/>
    <w:rsid w:val="00673D65"/>
    <w:rsid w:val="00674317"/>
    <w:rsid w:val="00674C4C"/>
    <w:rsid w:val="0067526B"/>
    <w:rsid w:val="006771EE"/>
    <w:rsid w:val="00682B25"/>
    <w:rsid w:val="006835E2"/>
    <w:rsid w:val="00684CB3"/>
    <w:rsid w:val="00684E07"/>
    <w:rsid w:val="0068635A"/>
    <w:rsid w:val="00687986"/>
    <w:rsid w:val="00691332"/>
    <w:rsid w:val="00691ADF"/>
    <w:rsid w:val="006A717D"/>
    <w:rsid w:val="006A7ED3"/>
    <w:rsid w:val="006B0EB0"/>
    <w:rsid w:val="006B4061"/>
    <w:rsid w:val="006B5047"/>
    <w:rsid w:val="006B66DE"/>
    <w:rsid w:val="006C02B2"/>
    <w:rsid w:val="006C1442"/>
    <w:rsid w:val="006C502A"/>
    <w:rsid w:val="006C6EEF"/>
    <w:rsid w:val="006D0643"/>
    <w:rsid w:val="006D1CBF"/>
    <w:rsid w:val="006D217F"/>
    <w:rsid w:val="006D3D6D"/>
    <w:rsid w:val="006D7FC5"/>
    <w:rsid w:val="006E3A0E"/>
    <w:rsid w:val="006E4646"/>
    <w:rsid w:val="006E7F79"/>
    <w:rsid w:val="006F1957"/>
    <w:rsid w:val="006F52C5"/>
    <w:rsid w:val="006F6EA4"/>
    <w:rsid w:val="006F77FE"/>
    <w:rsid w:val="00701A99"/>
    <w:rsid w:val="00704A80"/>
    <w:rsid w:val="0070714D"/>
    <w:rsid w:val="007119E0"/>
    <w:rsid w:val="00712126"/>
    <w:rsid w:val="00716E3D"/>
    <w:rsid w:val="00720142"/>
    <w:rsid w:val="00720F63"/>
    <w:rsid w:val="00722728"/>
    <w:rsid w:val="00723544"/>
    <w:rsid w:val="00724D6F"/>
    <w:rsid w:val="007268B1"/>
    <w:rsid w:val="00732B13"/>
    <w:rsid w:val="0074333E"/>
    <w:rsid w:val="00743472"/>
    <w:rsid w:val="0076156A"/>
    <w:rsid w:val="00762EB5"/>
    <w:rsid w:val="00764FA2"/>
    <w:rsid w:val="00767FE5"/>
    <w:rsid w:val="007724AF"/>
    <w:rsid w:val="00777218"/>
    <w:rsid w:val="007831A6"/>
    <w:rsid w:val="007917E3"/>
    <w:rsid w:val="00793F97"/>
    <w:rsid w:val="00794935"/>
    <w:rsid w:val="00797C88"/>
    <w:rsid w:val="007A01F0"/>
    <w:rsid w:val="007A0C5F"/>
    <w:rsid w:val="007A1F46"/>
    <w:rsid w:val="007A2B33"/>
    <w:rsid w:val="007A2F3E"/>
    <w:rsid w:val="007A4E76"/>
    <w:rsid w:val="007A54AF"/>
    <w:rsid w:val="007A5F75"/>
    <w:rsid w:val="007A7F23"/>
    <w:rsid w:val="007B2B42"/>
    <w:rsid w:val="007B5908"/>
    <w:rsid w:val="007B6861"/>
    <w:rsid w:val="007B7AF6"/>
    <w:rsid w:val="007B7DB1"/>
    <w:rsid w:val="007C0559"/>
    <w:rsid w:val="007C19D9"/>
    <w:rsid w:val="007C1F93"/>
    <w:rsid w:val="007C2471"/>
    <w:rsid w:val="007D0094"/>
    <w:rsid w:val="007D2295"/>
    <w:rsid w:val="007D2913"/>
    <w:rsid w:val="007E007C"/>
    <w:rsid w:val="007E0CAC"/>
    <w:rsid w:val="007E2CB4"/>
    <w:rsid w:val="007E41F1"/>
    <w:rsid w:val="007E4A6D"/>
    <w:rsid w:val="007E5B5A"/>
    <w:rsid w:val="007E7BC3"/>
    <w:rsid w:val="007F1B78"/>
    <w:rsid w:val="007F71D5"/>
    <w:rsid w:val="007F7814"/>
    <w:rsid w:val="0080181B"/>
    <w:rsid w:val="00804154"/>
    <w:rsid w:val="008047B2"/>
    <w:rsid w:val="0080715E"/>
    <w:rsid w:val="008100AD"/>
    <w:rsid w:val="00811AC8"/>
    <w:rsid w:val="008151FA"/>
    <w:rsid w:val="00815238"/>
    <w:rsid w:val="00816563"/>
    <w:rsid w:val="00816A70"/>
    <w:rsid w:val="008200CF"/>
    <w:rsid w:val="00823063"/>
    <w:rsid w:val="0083297E"/>
    <w:rsid w:val="0083679E"/>
    <w:rsid w:val="008372EF"/>
    <w:rsid w:val="00840710"/>
    <w:rsid w:val="00840B18"/>
    <w:rsid w:val="00841BCA"/>
    <w:rsid w:val="00843D4D"/>
    <w:rsid w:val="00851F21"/>
    <w:rsid w:val="0085336F"/>
    <w:rsid w:val="008535F6"/>
    <w:rsid w:val="00856355"/>
    <w:rsid w:val="008621B3"/>
    <w:rsid w:val="008648A7"/>
    <w:rsid w:val="00864945"/>
    <w:rsid w:val="00864A29"/>
    <w:rsid w:val="00864F77"/>
    <w:rsid w:val="00871624"/>
    <w:rsid w:val="00871D6A"/>
    <w:rsid w:val="00873538"/>
    <w:rsid w:val="00873C73"/>
    <w:rsid w:val="008744BE"/>
    <w:rsid w:val="008744CB"/>
    <w:rsid w:val="00877371"/>
    <w:rsid w:val="00880D00"/>
    <w:rsid w:val="00882DFF"/>
    <w:rsid w:val="0088407E"/>
    <w:rsid w:val="00885CE6"/>
    <w:rsid w:val="00885D29"/>
    <w:rsid w:val="00886585"/>
    <w:rsid w:val="00887332"/>
    <w:rsid w:val="00891669"/>
    <w:rsid w:val="0089281C"/>
    <w:rsid w:val="00892986"/>
    <w:rsid w:val="00896051"/>
    <w:rsid w:val="00896C9C"/>
    <w:rsid w:val="008976E3"/>
    <w:rsid w:val="008A05DC"/>
    <w:rsid w:val="008A0F68"/>
    <w:rsid w:val="008A1DEE"/>
    <w:rsid w:val="008A26CD"/>
    <w:rsid w:val="008A414F"/>
    <w:rsid w:val="008A4506"/>
    <w:rsid w:val="008A6493"/>
    <w:rsid w:val="008B03D4"/>
    <w:rsid w:val="008B08F5"/>
    <w:rsid w:val="008B2067"/>
    <w:rsid w:val="008B551B"/>
    <w:rsid w:val="008B7A26"/>
    <w:rsid w:val="008B7ECF"/>
    <w:rsid w:val="008C00AF"/>
    <w:rsid w:val="008C582E"/>
    <w:rsid w:val="008C5C6C"/>
    <w:rsid w:val="008C6825"/>
    <w:rsid w:val="008C691E"/>
    <w:rsid w:val="008C6BD1"/>
    <w:rsid w:val="008D2753"/>
    <w:rsid w:val="008D4577"/>
    <w:rsid w:val="008D55A0"/>
    <w:rsid w:val="008E2B62"/>
    <w:rsid w:val="008E2C4C"/>
    <w:rsid w:val="008E47E7"/>
    <w:rsid w:val="00900547"/>
    <w:rsid w:val="00903091"/>
    <w:rsid w:val="00903F99"/>
    <w:rsid w:val="00911575"/>
    <w:rsid w:val="009115ED"/>
    <w:rsid w:val="00911EC1"/>
    <w:rsid w:val="00911EF4"/>
    <w:rsid w:val="0091303B"/>
    <w:rsid w:val="00914A90"/>
    <w:rsid w:val="00916077"/>
    <w:rsid w:val="0091658D"/>
    <w:rsid w:val="009173E2"/>
    <w:rsid w:val="009204BC"/>
    <w:rsid w:val="009220F2"/>
    <w:rsid w:val="0092250F"/>
    <w:rsid w:val="00923A34"/>
    <w:rsid w:val="00924655"/>
    <w:rsid w:val="00924DA8"/>
    <w:rsid w:val="00932CD9"/>
    <w:rsid w:val="00934114"/>
    <w:rsid w:val="009363A9"/>
    <w:rsid w:val="00936675"/>
    <w:rsid w:val="009369F6"/>
    <w:rsid w:val="00936D65"/>
    <w:rsid w:val="00937324"/>
    <w:rsid w:val="009405B7"/>
    <w:rsid w:val="00940D4F"/>
    <w:rsid w:val="00942E33"/>
    <w:rsid w:val="00944595"/>
    <w:rsid w:val="009518DD"/>
    <w:rsid w:val="00951F00"/>
    <w:rsid w:val="009520CC"/>
    <w:rsid w:val="00953B61"/>
    <w:rsid w:val="00954749"/>
    <w:rsid w:val="00957F70"/>
    <w:rsid w:val="00962391"/>
    <w:rsid w:val="00963602"/>
    <w:rsid w:val="00965F7A"/>
    <w:rsid w:val="00966C34"/>
    <w:rsid w:val="00966D97"/>
    <w:rsid w:val="00970482"/>
    <w:rsid w:val="00972018"/>
    <w:rsid w:val="00972A29"/>
    <w:rsid w:val="00972FD9"/>
    <w:rsid w:val="00973567"/>
    <w:rsid w:val="00976073"/>
    <w:rsid w:val="00977EEB"/>
    <w:rsid w:val="00981684"/>
    <w:rsid w:val="00982967"/>
    <w:rsid w:val="00983D6E"/>
    <w:rsid w:val="00983E2A"/>
    <w:rsid w:val="00984771"/>
    <w:rsid w:val="00985814"/>
    <w:rsid w:val="00986ABF"/>
    <w:rsid w:val="00990AB8"/>
    <w:rsid w:val="00991A44"/>
    <w:rsid w:val="00991B30"/>
    <w:rsid w:val="0099479E"/>
    <w:rsid w:val="00994F02"/>
    <w:rsid w:val="009A08F4"/>
    <w:rsid w:val="009A0B05"/>
    <w:rsid w:val="009A47DC"/>
    <w:rsid w:val="009A4C33"/>
    <w:rsid w:val="009A5610"/>
    <w:rsid w:val="009A5C61"/>
    <w:rsid w:val="009A6432"/>
    <w:rsid w:val="009B0C01"/>
    <w:rsid w:val="009B2E46"/>
    <w:rsid w:val="009B2E60"/>
    <w:rsid w:val="009B33A1"/>
    <w:rsid w:val="009B3CE1"/>
    <w:rsid w:val="009B56BA"/>
    <w:rsid w:val="009B6012"/>
    <w:rsid w:val="009B635B"/>
    <w:rsid w:val="009B79E0"/>
    <w:rsid w:val="009C0378"/>
    <w:rsid w:val="009C26FA"/>
    <w:rsid w:val="009C2999"/>
    <w:rsid w:val="009C38E0"/>
    <w:rsid w:val="009C4896"/>
    <w:rsid w:val="009C4B3E"/>
    <w:rsid w:val="009C5F39"/>
    <w:rsid w:val="009C6ACF"/>
    <w:rsid w:val="009D0206"/>
    <w:rsid w:val="009D0EAB"/>
    <w:rsid w:val="009D15BC"/>
    <w:rsid w:val="009D1907"/>
    <w:rsid w:val="009D31A4"/>
    <w:rsid w:val="009D4A94"/>
    <w:rsid w:val="009D540E"/>
    <w:rsid w:val="009D565E"/>
    <w:rsid w:val="009D5809"/>
    <w:rsid w:val="009E5B29"/>
    <w:rsid w:val="009F13B3"/>
    <w:rsid w:val="009F1BBC"/>
    <w:rsid w:val="009F21BC"/>
    <w:rsid w:val="009F2A14"/>
    <w:rsid w:val="009F4A84"/>
    <w:rsid w:val="00A00070"/>
    <w:rsid w:val="00A00256"/>
    <w:rsid w:val="00A0067C"/>
    <w:rsid w:val="00A041C9"/>
    <w:rsid w:val="00A04802"/>
    <w:rsid w:val="00A101AE"/>
    <w:rsid w:val="00A10F52"/>
    <w:rsid w:val="00A111FE"/>
    <w:rsid w:val="00A11A93"/>
    <w:rsid w:val="00A1673E"/>
    <w:rsid w:val="00A204CE"/>
    <w:rsid w:val="00A20C6C"/>
    <w:rsid w:val="00A228D7"/>
    <w:rsid w:val="00A2388F"/>
    <w:rsid w:val="00A307DF"/>
    <w:rsid w:val="00A30E3E"/>
    <w:rsid w:val="00A335D6"/>
    <w:rsid w:val="00A40282"/>
    <w:rsid w:val="00A41538"/>
    <w:rsid w:val="00A435A3"/>
    <w:rsid w:val="00A471D8"/>
    <w:rsid w:val="00A50BF7"/>
    <w:rsid w:val="00A5359C"/>
    <w:rsid w:val="00A53B4B"/>
    <w:rsid w:val="00A55652"/>
    <w:rsid w:val="00A5568C"/>
    <w:rsid w:val="00A55C66"/>
    <w:rsid w:val="00A561DF"/>
    <w:rsid w:val="00A56A31"/>
    <w:rsid w:val="00A56B06"/>
    <w:rsid w:val="00A56D8A"/>
    <w:rsid w:val="00A626A4"/>
    <w:rsid w:val="00A62E47"/>
    <w:rsid w:val="00A63AD1"/>
    <w:rsid w:val="00A63D12"/>
    <w:rsid w:val="00A64476"/>
    <w:rsid w:val="00A64977"/>
    <w:rsid w:val="00A718AE"/>
    <w:rsid w:val="00A739EC"/>
    <w:rsid w:val="00A76842"/>
    <w:rsid w:val="00A8092A"/>
    <w:rsid w:val="00A81A27"/>
    <w:rsid w:val="00A92E50"/>
    <w:rsid w:val="00A92E6D"/>
    <w:rsid w:val="00A95A77"/>
    <w:rsid w:val="00A95CED"/>
    <w:rsid w:val="00A96EB9"/>
    <w:rsid w:val="00AA19B9"/>
    <w:rsid w:val="00AA1AD4"/>
    <w:rsid w:val="00AA3E06"/>
    <w:rsid w:val="00AA3FE5"/>
    <w:rsid w:val="00AA5CA7"/>
    <w:rsid w:val="00AA72FF"/>
    <w:rsid w:val="00AA76D9"/>
    <w:rsid w:val="00AC139E"/>
    <w:rsid w:val="00AC16E9"/>
    <w:rsid w:val="00AC27C1"/>
    <w:rsid w:val="00AC4B71"/>
    <w:rsid w:val="00AC57BA"/>
    <w:rsid w:val="00AC631B"/>
    <w:rsid w:val="00AC6B36"/>
    <w:rsid w:val="00AD0A04"/>
    <w:rsid w:val="00AD0D55"/>
    <w:rsid w:val="00AD2D24"/>
    <w:rsid w:val="00AD3948"/>
    <w:rsid w:val="00AD3D06"/>
    <w:rsid w:val="00AE10EA"/>
    <w:rsid w:val="00AE2B87"/>
    <w:rsid w:val="00AE5271"/>
    <w:rsid w:val="00AE579A"/>
    <w:rsid w:val="00AE599F"/>
    <w:rsid w:val="00AF1075"/>
    <w:rsid w:val="00AF291A"/>
    <w:rsid w:val="00AF5DAD"/>
    <w:rsid w:val="00AF618D"/>
    <w:rsid w:val="00B03AFA"/>
    <w:rsid w:val="00B03DF5"/>
    <w:rsid w:val="00B112AF"/>
    <w:rsid w:val="00B1196F"/>
    <w:rsid w:val="00B1213A"/>
    <w:rsid w:val="00B132BB"/>
    <w:rsid w:val="00B14F0C"/>
    <w:rsid w:val="00B16269"/>
    <w:rsid w:val="00B16CC1"/>
    <w:rsid w:val="00B2132C"/>
    <w:rsid w:val="00B229C7"/>
    <w:rsid w:val="00B23718"/>
    <w:rsid w:val="00B24681"/>
    <w:rsid w:val="00B25030"/>
    <w:rsid w:val="00B25BAE"/>
    <w:rsid w:val="00B3007A"/>
    <w:rsid w:val="00B31745"/>
    <w:rsid w:val="00B3177C"/>
    <w:rsid w:val="00B31C97"/>
    <w:rsid w:val="00B324E1"/>
    <w:rsid w:val="00B345F8"/>
    <w:rsid w:val="00B34EE6"/>
    <w:rsid w:val="00B367DE"/>
    <w:rsid w:val="00B4008D"/>
    <w:rsid w:val="00B406A0"/>
    <w:rsid w:val="00B41C8F"/>
    <w:rsid w:val="00B42767"/>
    <w:rsid w:val="00B4392B"/>
    <w:rsid w:val="00B45EFB"/>
    <w:rsid w:val="00B46330"/>
    <w:rsid w:val="00B47ECE"/>
    <w:rsid w:val="00B54807"/>
    <w:rsid w:val="00B54E20"/>
    <w:rsid w:val="00B556F5"/>
    <w:rsid w:val="00B56C1D"/>
    <w:rsid w:val="00B611E1"/>
    <w:rsid w:val="00B61705"/>
    <w:rsid w:val="00B62428"/>
    <w:rsid w:val="00B64523"/>
    <w:rsid w:val="00B661E9"/>
    <w:rsid w:val="00B66800"/>
    <w:rsid w:val="00B67091"/>
    <w:rsid w:val="00B6765B"/>
    <w:rsid w:val="00B67A6E"/>
    <w:rsid w:val="00B67BA1"/>
    <w:rsid w:val="00B7028E"/>
    <w:rsid w:val="00B70346"/>
    <w:rsid w:val="00B717A8"/>
    <w:rsid w:val="00B71A7A"/>
    <w:rsid w:val="00B73585"/>
    <w:rsid w:val="00B77A9F"/>
    <w:rsid w:val="00B80D4D"/>
    <w:rsid w:val="00B83C88"/>
    <w:rsid w:val="00B83D56"/>
    <w:rsid w:val="00B84694"/>
    <w:rsid w:val="00B84A53"/>
    <w:rsid w:val="00B8627C"/>
    <w:rsid w:val="00B866EA"/>
    <w:rsid w:val="00B86DB0"/>
    <w:rsid w:val="00B872FF"/>
    <w:rsid w:val="00B87BEB"/>
    <w:rsid w:val="00B951F0"/>
    <w:rsid w:val="00B9636D"/>
    <w:rsid w:val="00BA6344"/>
    <w:rsid w:val="00BA696A"/>
    <w:rsid w:val="00BA74E2"/>
    <w:rsid w:val="00BB4B55"/>
    <w:rsid w:val="00BC106C"/>
    <w:rsid w:val="00BC1BDB"/>
    <w:rsid w:val="00BC1FE8"/>
    <w:rsid w:val="00BC301D"/>
    <w:rsid w:val="00BC3482"/>
    <w:rsid w:val="00BC4475"/>
    <w:rsid w:val="00BC44E1"/>
    <w:rsid w:val="00BC6047"/>
    <w:rsid w:val="00BC7509"/>
    <w:rsid w:val="00BD0742"/>
    <w:rsid w:val="00BD17A1"/>
    <w:rsid w:val="00BD293A"/>
    <w:rsid w:val="00BD33E2"/>
    <w:rsid w:val="00BD38C5"/>
    <w:rsid w:val="00BD66A2"/>
    <w:rsid w:val="00BE1FF5"/>
    <w:rsid w:val="00BE3ACD"/>
    <w:rsid w:val="00BE3CD0"/>
    <w:rsid w:val="00BE4458"/>
    <w:rsid w:val="00BF051A"/>
    <w:rsid w:val="00BF1349"/>
    <w:rsid w:val="00BF1C7D"/>
    <w:rsid w:val="00C038AA"/>
    <w:rsid w:val="00C045AF"/>
    <w:rsid w:val="00C05AB3"/>
    <w:rsid w:val="00C05E02"/>
    <w:rsid w:val="00C16562"/>
    <w:rsid w:val="00C169AF"/>
    <w:rsid w:val="00C20035"/>
    <w:rsid w:val="00C23308"/>
    <w:rsid w:val="00C25FBD"/>
    <w:rsid w:val="00C26C4E"/>
    <w:rsid w:val="00C26C5E"/>
    <w:rsid w:val="00C33A1F"/>
    <w:rsid w:val="00C33C3D"/>
    <w:rsid w:val="00C40CA9"/>
    <w:rsid w:val="00C41824"/>
    <w:rsid w:val="00C5057E"/>
    <w:rsid w:val="00C5163A"/>
    <w:rsid w:val="00C51A0B"/>
    <w:rsid w:val="00C51D93"/>
    <w:rsid w:val="00C52D2C"/>
    <w:rsid w:val="00C542C8"/>
    <w:rsid w:val="00C543AB"/>
    <w:rsid w:val="00C602B2"/>
    <w:rsid w:val="00C61726"/>
    <w:rsid w:val="00C6474B"/>
    <w:rsid w:val="00C65B34"/>
    <w:rsid w:val="00C67A88"/>
    <w:rsid w:val="00C715BF"/>
    <w:rsid w:val="00C71DBA"/>
    <w:rsid w:val="00C71F93"/>
    <w:rsid w:val="00C73935"/>
    <w:rsid w:val="00C74D4D"/>
    <w:rsid w:val="00C7502D"/>
    <w:rsid w:val="00C81F24"/>
    <w:rsid w:val="00C82D1F"/>
    <w:rsid w:val="00C83F99"/>
    <w:rsid w:val="00C94FE9"/>
    <w:rsid w:val="00C9527A"/>
    <w:rsid w:val="00C95874"/>
    <w:rsid w:val="00CA3A66"/>
    <w:rsid w:val="00CA50FE"/>
    <w:rsid w:val="00CA78B1"/>
    <w:rsid w:val="00CB1922"/>
    <w:rsid w:val="00CB4A10"/>
    <w:rsid w:val="00CB53DF"/>
    <w:rsid w:val="00CB5A0C"/>
    <w:rsid w:val="00CB6C4A"/>
    <w:rsid w:val="00CC105A"/>
    <w:rsid w:val="00CC1CA7"/>
    <w:rsid w:val="00CC25F8"/>
    <w:rsid w:val="00CC2F40"/>
    <w:rsid w:val="00CC3B5A"/>
    <w:rsid w:val="00CD214A"/>
    <w:rsid w:val="00CD2784"/>
    <w:rsid w:val="00CD3700"/>
    <w:rsid w:val="00CD46D8"/>
    <w:rsid w:val="00CD699A"/>
    <w:rsid w:val="00CD7F98"/>
    <w:rsid w:val="00CE0C73"/>
    <w:rsid w:val="00CE4CEA"/>
    <w:rsid w:val="00CE720D"/>
    <w:rsid w:val="00CE777F"/>
    <w:rsid w:val="00CF276E"/>
    <w:rsid w:val="00CF4811"/>
    <w:rsid w:val="00D00A19"/>
    <w:rsid w:val="00D00BAF"/>
    <w:rsid w:val="00D0238D"/>
    <w:rsid w:val="00D06228"/>
    <w:rsid w:val="00D17E51"/>
    <w:rsid w:val="00D20E49"/>
    <w:rsid w:val="00D212D3"/>
    <w:rsid w:val="00D21D05"/>
    <w:rsid w:val="00D24650"/>
    <w:rsid w:val="00D30B21"/>
    <w:rsid w:val="00D30D72"/>
    <w:rsid w:val="00D30DA1"/>
    <w:rsid w:val="00D315ED"/>
    <w:rsid w:val="00D3340F"/>
    <w:rsid w:val="00D34209"/>
    <w:rsid w:val="00D34662"/>
    <w:rsid w:val="00D35522"/>
    <w:rsid w:val="00D375BB"/>
    <w:rsid w:val="00D41B6C"/>
    <w:rsid w:val="00D41DAB"/>
    <w:rsid w:val="00D44699"/>
    <w:rsid w:val="00D44F45"/>
    <w:rsid w:val="00D45384"/>
    <w:rsid w:val="00D5428D"/>
    <w:rsid w:val="00D5668E"/>
    <w:rsid w:val="00D5798D"/>
    <w:rsid w:val="00D62ABA"/>
    <w:rsid w:val="00D63C19"/>
    <w:rsid w:val="00D6424F"/>
    <w:rsid w:val="00D65166"/>
    <w:rsid w:val="00D6789A"/>
    <w:rsid w:val="00D67F8B"/>
    <w:rsid w:val="00D708B3"/>
    <w:rsid w:val="00D719A9"/>
    <w:rsid w:val="00D71AC3"/>
    <w:rsid w:val="00D71F68"/>
    <w:rsid w:val="00D76194"/>
    <w:rsid w:val="00D8128E"/>
    <w:rsid w:val="00D82352"/>
    <w:rsid w:val="00D823B3"/>
    <w:rsid w:val="00D82E39"/>
    <w:rsid w:val="00D91253"/>
    <w:rsid w:val="00D91372"/>
    <w:rsid w:val="00D9269C"/>
    <w:rsid w:val="00D9297E"/>
    <w:rsid w:val="00D93FAC"/>
    <w:rsid w:val="00D95B77"/>
    <w:rsid w:val="00D968AC"/>
    <w:rsid w:val="00D97106"/>
    <w:rsid w:val="00DA193A"/>
    <w:rsid w:val="00DA4612"/>
    <w:rsid w:val="00DA5CA9"/>
    <w:rsid w:val="00DA653F"/>
    <w:rsid w:val="00DA725B"/>
    <w:rsid w:val="00DB02E1"/>
    <w:rsid w:val="00DB2A7B"/>
    <w:rsid w:val="00DB39CB"/>
    <w:rsid w:val="00DB3E08"/>
    <w:rsid w:val="00DB415B"/>
    <w:rsid w:val="00DB4202"/>
    <w:rsid w:val="00DB5DFA"/>
    <w:rsid w:val="00DB7AB0"/>
    <w:rsid w:val="00DC0A8B"/>
    <w:rsid w:val="00DC14F6"/>
    <w:rsid w:val="00DC1EE8"/>
    <w:rsid w:val="00DC4425"/>
    <w:rsid w:val="00DC4955"/>
    <w:rsid w:val="00DC57D3"/>
    <w:rsid w:val="00DC612E"/>
    <w:rsid w:val="00DD2EDD"/>
    <w:rsid w:val="00DD3F44"/>
    <w:rsid w:val="00DD7D91"/>
    <w:rsid w:val="00DE3A95"/>
    <w:rsid w:val="00DE402B"/>
    <w:rsid w:val="00DE55D9"/>
    <w:rsid w:val="00DE590E"/>
    <w:rsid w:val="00DE7133"/>
    <w:rsid w:val="00DE7139"/>
    <w:rsid w:val="00DF07B5"/>
    <w:rsid w:val="00DF42CC"/>
    <w:rsid w:val="00DF5EEB"/>
    <w:rsid w:val="00DF64A9"/>
    <w:rsid w:val="00DF6575"/>
    <w:rsid w:val="00E01967"/>
    <w:rsid w:val="00E0223A"/>
    <w:rsid w:val="00E03557"/>
    <w:rsid w:val="00E03A19"/>
    <w:rsid w:val="00E03F55"/>
    <w:rsid w:val="00E05819"/>
    <w:rsid w:val="00E10389"/>
    <w:rsid w:val="00E10A82"/>
    <w:rsid w:val="00E12765"/>
    <w:rsid w:val="00E13B07"/>
    <w:rsid w:val="00E165EB"/>
    <w:rsid w:val="00E1680E"/>
    <w:rsid w:val="00E2439E"/>
    <w:rsid w:val="00E27C20"/>
    <w:rsid w:val="00E27F66"/>
    <w:rsid w:val="00E3053E"/>
    <w:rsid w:val="00E31347"/>
    <w:rsid w:val="00E347E1"/>
    <w:rsid w:val="00E34C26"/>
    <w:rsid w:val="00E364AA"/>
    <w:rsid w:val="00E4580B"/>
    <w:rsid w:val="00E508AB"/>
    <w:rsid w:val="00E5095F"/>
    <w:rsid w:val="00E5109A"/>
    <w:rsid w:val="00E52CF0"/>
    <w:rsid w:val="00E539FB"/>
    <w:rsid w:val="00E547FF"/>
    <w:rsid w:val="00E5507C"/>
    <w:rsid w:val="00E55172"/>
    <w:rsid w:val="00E55579"/>
    <w:rsid w:val="00E56A2B"/>
    <w:rsid w:val="00E60757"/>
    <w:rsid w:val="00E67F17"/>
    <w:rsid w:val="00E7057B"/>
    <w:rsid w:val="00E70A16"/>
    <w:rsid w:val="00E728AF"/>
    <w:rsid w:val="00E72FDB"/>
    <w:rsid w:val="00E75A9D"/>
    <w:rsid w:val="00E77248"/>
    <w:rsid w:val="00E833CF"/>
    <w:rsid w:val="00E848D0"/>
    <w:rsid w:val="00E85A2D"/>
    <w:rsid w:val="00E862B0"/>
    <w:rsid w:val="00E9474C"/>
    <w:rsid w:val="00E95991"/>
    <w:rsid w:val="00EA0757"/>
    <w:rsid w:val="00EA08DE"/>
    <w:rsid w:val="00EA3FDA"/>
    <w:rsid w:val="00EB006C"/>
    <w:rsid w:val="00EB2C6A"/>
    <w:rsid w:val="00EB56ED"/>
    <w:rsid w:val="00EB5EEC"/>
    <w:rsid w:val="00EB66E4"/>
    <w:rsid w:val="00EB6C5C"/>
    <w:rsid w:val="00EB713B"/>
    <w:rsid w:val="00EB71B3"/>
    <w:rsid w:val="00EB72DE"/>
    <w:rsid w:val="00EC4986"/>
    <w:rsid w:val="00EC5F87"/>
    <w:rsid w:val="00ED0257"/>
    <w:rsid w:val="00ED0F78"/>
    <w:rsid w:val="00ED2187"/>
    <w:rsid w:val="00ED7CAE"/>
    <w:rsid w:val="00EE3AD8"/>
    <w:rsid w:val="00EE3BDD"/>
    <w:rsid w:val="00EE3D19"/>
    <w:rsid w:val="00EE55D4"/>
    <w:rsid w:val="00EE5C62"/>
    <w:rsid w:val="00EE60F7"/>
    <w:rsid w:val="00EE6E3D"/>
    <w:rsid w:val="00EE7E92"/>
    <w:rsid w:val="00EF0CDB"/>
    <w:rsid w:val="00EF3CEC"/>
    <w:rsid w:val="00EF4F07"/>
    <w:rsid w:val="00EF59EF"/>
    <w:rsid w:val="00EF6074"/>
    <w:rsid w:val="00EF6157"/>
    <w:rsid w:val="00EF7389"/>
    <w:rsid w:val="00EF770F"/>
    <w:rsid w:val="00EF7AF4"/>
    <w:rsid w:val="00F01AFA"/>
    <w:rsid w:val="00F03CE8"/>
    <w:rsid w:val="00F05ECF"/>
    <w:rsid w:val="00F10E17"/>
    <w:rsid w:val="00F13AD9"/>
    <w:rsid w:val="00F16979"/>
    <w:rsid w:val="00F16EE9"/>
    <w:rsid w:val="00F170C8"/>
    <w:rsid w:val="00F20626"/>
    <w:rsid w:val="00F22257"/>
    <w:rsid w:val="00F23508"/>
    <w:rsid w:val="00F27C7A"/>
    <w:rsid w:val="00F32E48"/>
    <w:rsid w:val="00F4120B"/>
    <w:rsid w:val="00F42DDD"/>
    <w:rsid w:val="00F518CB"/>
    <w:rsid w:val="00F5239B"/>
    <w:rsid w:val="00F527B5"/>
    <w:rsid w:val="00F53FC1"/>
    <w:rsid w:val="00F54AE1"/>
    <w:rsid w:val="00F60C6D"/>
    <w:rsid w:val="00F64A21"/>
    <w:rsid w:val="00F65112"/>
    <w:rsid w:val="00F662A0"/>
    <w:rsid w:val="00F706E9"/>
    <w:rsid w:val="00F72CFF"/>
    <w:rsid w:val="00F7444D"/>
    <w:rsid w:val="00F775F2"/>
    <w:rsid w:val="00F77FC7"/>
    <w:rsid w:val="00F8286C"/>
    <w:rsid w:val="00F84D20"/>
    <w:rsid w:val="00F85C08"/>
    <w:rsid w:val="00F861A1"/>
    <w:rsid w:val="00F8715B"/>
    <w:rsid w:val="00F90789"/>
    <w:rsid w:val="00FA3494"/>
    <w:rsid w:val="00FA67AF"/>
    <w:rsid w:val="00FA69BE"/>
    <w:rsid w:val="00FB4217"/>
    <w:rsid w:val="00FC0574"/>
    <w:rsid w:val="00FC2B84"/>
    <w:rsid w:val="00FC6091"/>
    <w:rsid w:val="00FC6B80"/>
    <w:rsid w:val="00FC76F7"/>
    <w:rsid w:val="00FC787D"/>
    <w:rsid w:val="00FD0001"/>
    <w:rsid w:val="00FD165A"/>
    <w:rsid w:val="00FD50F4"/>
    <w:rsid w:val="00FD7668"/>
    <w:rsid w:val="00FE234D"/>
    <w:rsid w:val="00FE3BF5"/>
    <w:rsid w:val="00FF1BB7"/>
    <w:rsid w:val="00FF1E61"/>
    <w:rsid w:val="00FF250C"/>
    <w:rsid w:val="00FF2C50"/>
    <w:rsid w:val="00FF324C"/>
    <w:rsid w:val="00FF5BF4"/>
    <w:rsid w:val="00FF621C"/>
    <w:rsid w:val="00FF73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ccecff"/>
    </o:shapedefaults>
    <o:shapelayout v:ext="edit">
      <o:idmap v:ext="edit" data="1"/>
    </o:shapelayout>
  </w:shapeDefaults>
  <w:decimalSymbol w:val=","/>
  <w:listSeparator w:val=";"/>
  <w14:docId w14:val="6C5CDE2E"/>
  <w15:docId w15:val="{D2C49030-C309-4340-A4FC-1B0C323894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E2CB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71182"/>
    <w:pPr>
      <w:ind w:left="720"/>
      <w:contextualSpacing/>
    </w:pPr>
  </w:style>
  <w:style w:type="table" w:styleId="a4">
    <w:name w:val="Table Grid"/>
    <w:basedOn w:val="a1"/>
    <w:uiPriority w:val="39"/>
    <w:rsid w:val="004711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-">
    <w:name w:val="Hyperlink"/>
    <w:basedOn w:val="a0"/>
    <w:uiPriority w:val="99"/>
    <w:unhideWhenUsed/>
    <w:rsid w:val="00471182"/>
    <w:rPr>
      <w:color w:val="0000FF"/>
      <w:u w:val="single"/>
    </w:rPr>
  </w:style>
  <w:style w:type="paragraph" w:styleId="a5">
    <w:name w:val="Balloon Text"/>
    <w:basedOn w:val="a"/>
    <w:link w:val="Char"/>
    <w:uiPriority w:val="99"/>
    <w:semiHidden/>
    <w:unhideWhenUsed/>
    <w:rsid w:val="004711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471182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Char0"/>
    <w:uiPriority w:val="99"/>
    <w:unhideWhenUsed/>
    <w:rsid w:val="00D20E4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6"/>
    <w:uiPriority w:val="99"/>
    <w:rsid w:val="00D20E49"/>
  </w:style>
  <w:style w:type="paragraph" w:styleId="a7">
    <w:name w:val="footer"/>
    <w:basedOn w:val="a"/>
    <w:link w:val="Char1"/>
    <w:uiPriority w:val="99"/>
    <w:unhideWhenUsed/>
    <w:rsid w:val="00D20E4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7"/>
    <w:uiPriority w:val="99"/>
    <w:rsid w:val="00D20E49"/>
  </w:style>
  <w:style w:type="character" w:styleId="a8">
    <w:name w:val="Unresolved Mention"/>
    <w:basedOn w:val="a0"/>
    <w:uiPriority w:val="99"/>
    <w:semiHidden/>
    <w:unhideWhenUsed/>
    <w:rsid w:val="00C51A0B"/>
    <w:rPr>
      <w:color w:val="808080"/>
      <w:shd w:val="clear" w:color="auto" w:fill="E6E6E6"/>
    </w:rPr>
  </w:style>
  <w:style w:type="table" w:customStyle="1" w:styleId="1">
    <w:name w:val="Πλέγμα πίνακα1"/>
    <w:basedOn w:val="a1"/>
    <w:next w:val="a4"/>
    <w:uiPriority w:val="59"/>
    <w:rsid w:val="006B66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Πλέγμα πίνακα2"/>
    <w:basedOn w:val="a1"/>
    <w:next w:val="a4"/>
    <w:uiPriority w:val="59"/>
    <w:rsid w:val="006654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Πλέγμα πίνακα11"/>
    <w:basedOn w:val="a1"/>
    <w:next w:val="a4"/>
    <w:uiPriority w:val="59"/>
    <w:rsid w:val="006654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Πλέγμα πίνακα21"/>
    <w:basedOn w:val="a1"/>
    <w:next w:val="a4"/>
    <w:uiPriority w:val="59"/>
    <w:rsid w:val="00BC60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Πλέγμα πίνακα111"/>
    <w:basedOn w:val="a1"/>
    <w:next w:val="a4"/>
    <w:uiPriority w:val="59"/>
    <w:rsid w:val="00326E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">
    <w:name w:val="Πλέγμα πίνακα211"/>
    <w:basedOn w:val="a1"/>
    <w:next w:val="a4"/>
    <w:uiPriority w:val="59"/>
    <w:rsid w:val="00326E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Web">
    <w:name w:val="Normal (Web)"/>
    <w:basedOn w:val="a"/>
    <w:uiPriority w:val="99"/>
    <w:semiHidden/>
    <w:unhideWhenUsed/>
    <w:rsid w:val="006771EE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el-GR"/>
    </w:rPr>
  </w:style>
  <w:style w:type="table" w:customStyle="1" w:styleId="22">
    <w:name w:val="Πλέγμα πίνακα22"/>
    <w:basedOn w:val="a1"/>
    <w:next w:val="a4"/>
    <w:uiPriority w:val="59"/>
    <w:rsid w:val="003E7B1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">
    <w:name w:val="Πλέγμα πίνακα212"/>
    <w:basedOn w:val="a1"/>
    <w:next w:val="a4"/>
    <w:uiPriority w:val="59"/>
    <w:rsid w:val="003E7B1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">
    <w:name w:val="Πλέγμα πίνακα1111"/>
    <w:basedOn w:val="a1"/>
    <w:next w:val="a4"/>
    <w:uiPriority w:val="59"/>
    <w:rsid w:val="009A56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">
    <w:name w:val="Πλέγμα πίνακα221"/>
    <w:basedOn w:val="a1"/>
    <w:next w:val="a4"/>
    <w:uiPriority w:val="59"/>
    <w:rsid w:val="009947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1">
    <w:name w:val="Πλέγμα πίνακα2121"/>
    <w:basedOn w:val="a1"/>
    <w:next w:val="a4"/>
    <w:uiPriority w:val="59"/>
    <w:rsid w:val="009947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">
    <w:name w:val="Πλέγμα πίνακα11111"/>
    <w:basedOn w:val="a1"/>
    <w:next w:val="a4"/>
    <w:uiPriority w:val="59"/>
    <w:rsid w:val="009947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1">
    <w:name w:val="Πλέγμα πίνακα2211"/>
    <w:basedOn w:val="a1"/>
    <w:next w:val="a4"/>
    <w:uiPriority w:val="59"/>
    <w:rsid w:val="005B269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11">
    <w:name w:val="Πλέγμα πίνακα21211"/>
    <w:basedOn w:val="a1"/>
    <w:next w:val="a4"/>
    <w:uiPriority w:val="59"/>
    <w:rsid w:val="005B269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1">
    <w:name w:val="Πλέγμα πίνακα111111"/>
    <w:basedOn w:val="a1"/>
    <w:next w:val="a4"/>
    <w:uiPriority w:val="59"/>
    <w:rsid w:val="005B269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Πλέγμα πίνακα3"/>
    <w:basedOn w:val="a1"/>
    <w:next w:val="a4"/>
    <w:uiPriority w:val="59"/>
    <w:rsid w:val="009F21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Πλέγμα πίνακα4"/>
    <w:basedOn w:val="a1"/>
    <w:next w:val="a4"/>
    <w:uiPriority w:val="39"/>
    <w:rsid w:val="00564B2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Πλέγμα πίνακα5"/>
    <w:basedOn w:val="a1"/>
    <w:next w:val="a4"/>
    <w:uiPriority w:val="59"/>
    <w:rsid w:val="00564B2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Πλέγμα πίνακα41"/>
    <w:basedOn w:val="a1"/>
    <w:next w:val="a4"/>
    <w:uiPriority w:val="59"/>
    <w:rsid w:val="00564B2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annotation reference"/>
    <w:basedOn w:val="a0"/>
    <w:uiPriority w:val="99"/>
    <w:semiHidden/>
    <w:unhideWhenUsed/>
    <w:rsid w:val="00536AA4"/>
    <w:rPr>
      <w:sz w:val="16"/>
      <w:szCs w:val="16"/>
    </w:rPr>
  </w:style>
  <w:style w:type="paragraph" w:styleId="aa">
    <w:name w:val="annotation text"/>
    <w:basedOn w:val="a"/>
    <w:link w:val="Char2"/>
    <w:uiPriority w:val="99"/>
    <w:semiHidden/>
    <w:unhideWhenUsed/>
    <w:rsid w:val="00536AA4"/>
    <w:pPr>
      <w:spacing w:line="240" w:lineRule="auto"/>
    </w:pPr>
    <w:rPr>
      <w:sz w:val="20"/>
      <w:szCs w:val="20"/>
    </w:rPr>
  </w:style>
  <w:style w:type="character" w:customStyle="1" w:styleId="Char2">
    <w:name w:val="Κείμενο σχολίου Char"/>
    <w:basedOn w:val="a0"/>
    <w:link w:val="aa"/>
    <w:uiPriority w:val="99"/>
    <w:semiHidden/>
    <w:rsid w:val="00536AA4"/>
    <w:rPr>
      <w:sz w:val="20"/>
      <w:szCs w:val="20"/>
    </w:rPr>
  </w:style>
  <w:style w:type="paragraph" w:styleId="ab">
    <w:name w:val="annotation subject"/>
    <w:basedOn w:val="aa"/>
    <w:next w:val="aa"/>
    <w:link w:val="Char3"/>
    <w:uiPriority w:val="99"/>
    <w:semiHidden/>
    <w:unhideWhenUsed/>
    <w:rsid w:val="00536AA4"/>
    <w:rPr>
      <w:b/>
      <w:bCs/>
    </w:rPr>
  </w:style>
  <w:style w:type="character" w:customStyle="1" w:styleId="Char3">
    <w:name w:val="Θέμα σχολίου Char"/>
    <w:basedOn w:val="Char2"/>
    <w:link w:val="ab"/>
    <w:uiPriority w:val="99"/>
    <w:semiHidden/>
    <w:rsid w:val="00536AA4"/>
    <w:rPr>
      <w:b/>
      <w:bCs/>
      <w:sz w:val="20"/>
      <w:szCs w:val="20"/>
    </w:rPr>
  </w:style>
  <w:style w:type="table" w:customStyle="1" w:styleId="51">
    <w:name w:val="Πλέγμα πίνακα51"/>
    <w:basedOn w:val="a1"/>
    <w:next w:val="a4"/>
    <w:uiPriority w:val="59"/>
    <w:rsid w:val="008D457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">
    <w:name w:val="Πλέγμα πίνακα411"/>
    <w:basedOn w:val="a1"/>
    <w:next w:val="a4"/>
    <w:uiPriority w:val="59"/>
    <w:rsid w:val="008D457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1">
    <w:name w:val="Πλέγμα πίνακα511"/>
    <w:basedOn w:val="a1"/>
    <w:next w:val="a4"/>
    <w:uiPriority w:val="59"/>
    <w:rsid w:val="005D1F6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1">
    <w:name w:val="Πλέγμα πίνακα4111"/>
    <w:basedOn w:val="a1"/>
    <w:next w:val="a4"/>
    <w:uiPriority w:val="59"/>
    <w:rsid w:val="005D1F6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Πλέγμα πίνακα6"/>
    <w:basedOn w:val="a1"/>
    <w:next w:val="a4"/>
    <w:uiPriority w:val="39"/>
    <w:rsid w:val="008041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Πλέγμα πίνακα61"/>
    <w:basedOn w:val="a1"/>
    <w:next w:val="a4"/>
    <w:uiPriority w:val="39"/>
    <w:rsid w:val="00A111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Πλέγμα πίνακα7"/>
    <w:basedOn w:val="a1"/>
    <w:next w:val="a4"/>
    <w:uiPriority w:val="39"/>
    <w:rsid w:val="009A643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">
    <w:name w:val="Πλέγμα πίνακα8"/>
    <w:basedOn w:val="a1"/>
    <w:next w:val="a4"/>
    <w:uiPriority w:val="59"/>
    <w:rsid w:val="00932CD9"/>
    <w:pPr>
      <w:spacing w:after="0" w:line="240" w:lineRule="auto"/>
    </w:pPr>
    <w:rPr>
      <w:rFonts w:eastAsia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laceholder Text"/>
    <w:basedOn w:val="a0"/>
    <w:uiPriority w:val="99"/>
    <w:semiHidden/>
    <w:rsid w:val="00DB5DFA"/>
    <w:rPr>
      <w:color w:val="808080"/>
    </w:rPr>
  </w:style>
  <w:style w:type="table" w:customStyle="1" w:styleId="9">
    <w:name w:val="Πλέγμα πίνακα9"/>
    <w:basedOn w:val="a1"/>
    <w:next w:val="a4"/>
    <w:uiPriority w:val="39"/>
    <w:rsid w:val="00F706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">
    <w:name w:val="Πλέγμα πίνακα10"/>
    <w:basedOn w:val="a1"/>
    <w:next w:val="a4"/>
    <w:uiPriority w:val="39"/>
    <w:rsid w:val="009373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">
    <w:name w:val="Πλέγμα πίνακα71"/>
    <w:basedOn w:val="a1"/>
    <w:next w:val="a4"/>
    <w:uiPriority w:val="39"/>
    <w:rsid w:val="009373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">
    <w:name w:val="Πλέγμα πίνακα12"/>
    <w:basedOn w:val="a1"/>
    <w:next w:val="a4"/>
    <w:uiPriority w:val="39"/>
    <w:rsid w:val="00EE6E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">
    <w:name w:val="Πλέγμα πίνακα13"/>
    <w:basedOn w:val="a1"/>
    <w:next w:val="a4"/>
    <w:uiPriority w:val="39"/>
    <w:rsid w:val="00AC57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">
    <w:name w:val="Πλέγμα πίνακα14"/>
    <w:basedOn w:val="a1"/>
    <w:next w:val="a4"/>
    <w:uiPriority w:val="39"/>
    <w:rsid w:val="0043352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Πλέγμα πίνακα15"/>
    <w:basedOn w:val="a1"/>
    <w:next w:val="a4"/>
    <w:uiPriority w:val="39"/>
    <w:rsid w:val="00C715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">
    <w:name w:val="Πλέγμα πίνακα16"/>
    <w:basedOn w:val="a1"/>
    <w:next w:val="a4"/>
    <w:uiPriority w:val="39"/>
    <w:rsid w:val="00C715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">
    <w:name w:val="Πλέγμα πίνακα310"/>
    <w:basedOn w:val="a1"/>
    <w:next w:val="a4"/>
    <w:uiPriority w:val="59"/>
    <w:rsid w:val="00C715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">
    <w:name w:val="Πλέγμα πίνακα2911"/>
    <w:basedOn w:val="a1"/>
    <w:next w:val="a4"/>
    <w:uiPriority w:val="39"/>
    <w:rsid w:val="00C715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">
    <w:name w:val="Πλέγμα πίνακα30"/>
    <w:basedOn w:val="a1"/>
    <w:next w:val="a4"/>
    <w:uiPriority w:val="39"/>
    <w:rsid w:val="00F518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">
    <w:name w:val="Heading #1"/>
    <w:basedOn w:val="a0"/>
    <w:rsid w:val="00B46330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-20"/>
      <w:w w:val="100"/>
      <w:position w:val="0"/>
      <w:sz w:val="116"/>
      <w:szCs w:val="116"/>
      <w:u w:val="none"/>
      <w:lang w:val="el-GR" w:eastAsia="el-GR" w:bidi="el-GR"/>
    </w:rPr>
  </w:style>
  <w:style w:type="character" w:customStyle="1" w:styleId="Bodytext2">
    <w:name w:val="Body text (2)"/>
    <w:basedOn w:val="a0"/>
    <w:rsid w:val="00B46330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0"/>
      <w:w w:val="100"/>
      <w:position w:val="0"/>
      <w:sz w:val="54"/>
      <w:szCs w:val="54"/>
      <w:u w:val="none"/>
      <w:lang w:val="el-GR" w:eastAsia="el-GR" w:bidi="el-GR"/>
    </w:rPr>
  </w:style>
  <w:style w:type="character" w:customStyle="1" w:styleId="Bodytext4">
    <w:name w:val="Body text (4)"/>
    <w:basedOn w:val="a0"/>
    <w:rsid w:val="00B46330"/>
    <w:rPr>
      <w:rFonts w:ascii="Tahoma" w:eastAsia="Tahoma" w:hAnsi="Tahoma" w:cs="Tahoma"/>
      <w:b/>
      <w:bCs/>
      <w:i w:val="0"/>
      <w:iCs w:val="0"/>
      <w:smallCaps w:val="0"/>
      <w:strike w:val="0"/>
      <w:color w:val="000000"/>
      <w:spacing w:val="0"/>
      <w:w w:val="100"/>
      <w:position w:val="0"/>
      <w:sz w:val="66"/>
      <w:szCs w:val="66"/>
      <w:u w:val="none"/>
      <w:lang w:val="el-GR" w:eastAsia="el-GR" w:bidi="el-GR"/>
    </w:rPr>
  </w:style>
  <w:style w:type="table" w:customStyle="1" w:styleId="27">
    <w:name w:val="Πλέγμα πίνακα27"/>
    <w:basedOn w:val="a1"/>
    <w:next w:val="a4"/>
    <w:uiPriority w:val="39"/>
    <w:rsid w:val="003A6F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8">
    <w:name w:val="Πλέγμα πίνακα48"/>
    <w:basedOn w:val="a1"/>
    <w:next w:val="a4"/>
    <w:uiPriority w:val="39"/>
    <w:rsid w:val="003A6F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B14F0C"/>
    <w:rPr>
      <w:rFonts w:ascii="Tahoma-Bold" w:hAnsi="Tahoma-Bold" w:hint="default"/>
      <w:b/>
      <w:bCs/>
      <w:i w:val="0"/>
      <w:iCs w:val="0"/>
      <w:color w:val="458ECB"/>
      <w:sz w:val="36"/>
      <w:szCs w:val="36"/>
    </w:rPr>
  </w:style>
  <w:style w:type="character" w:customStyle="1" w:styleId="fontstyle21">
    <w:name w:val="fontstyle21"/>
    <w:basedOn w:val="a0"/>
    <w:rsid w:val="00B14F0C"/>
    <w:rPr>
      <w:rFonts w:ascii="Arial-BoldMT" w:hAnsi="Arial-BoldMT" w:hint="default"/>
      <w:b/>
      <w:bCs/>
      <w:i w:val="0"/>
      <w:iCs w:val="0"/>
      <w:color w:val="242021"/>
      <w:sz w:val="36"/>
      <w:szCs w:val="36"/>
    </w:rPr>
  </w:style>
  <w:style w:type="table" w:customStyle="1" w:styleId="17">
    <w:name w:val="Πλέγμα πίνακα17"/>
    <w:basedOn w:val="a1"/>
    <w:next w:val="a4"/>
    <w:uiPriority w:val="39"/>
    <w:rsid w:val="00CD37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2">
    <w:name w:val="Πλέγμα πίνακα412"/>
    <w:basedOn w:val="a1"/>
    <w:next w:val="a4"/>
    <w:uiPriority w:val="59"/>
    <w:rsid w:val="00CD37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1">
    <w:name w:val="Πλέγμα πίνακα3101"/>
    <w:basedOn w:val="a1"/>
    <w:next w:val="a4"/>
    <w:uiPriority w:val="59"/>
    <w:rsid w:val="002E3A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">
    <w:name w:val="Πλέγμα πίνακα18"/>
    <w:basedOn w:val="a1"/>
    <w:next w:val="a4"/>
    <w:uiPriority w:val="39"/>
    <w:rsid w:val="009D020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3">
    <w:name w:val="Πλέγμα πίνακα413"/>
    <w:basedOn w:val="a1"/>
    <w:next w:val="a4"/>
    <w:uiPriority w:val="59"/>
    <w:rsid w:val="009D020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2">
    <w:name w:val="Πλέγμα πίνακα3102"/>
    <w:basedOn w:val="a1"/>
    <w:next w:val="a4"/>
    <w:uiPriority w:val="59"/>
    <w:rsid w:val="009D020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1">
    <w:name w:val="Πλέγμα πίνακα29111"/>
    <w:basedOn w:val="a1"/>
    <w:next w:val="a4"/>
    <w:uiPriority w:val="39"/>
    <w:rsid w:val="009D020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">
    <w:name w:val="Πλέγμα πίνακα271"/>
    <w:basedOn w:val="a1"/>
    <w:next w:val="a4"/>
    <w:uiPriority w:val="39"/>
    <w:rsid w:val="009D020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1">
    <w:name w:val="Πλέγμα πίνακα181"/>
    <w:basedOn w:val="a1"/>
    <w:next w:val="a4"/>
    <w:uiPriority w:val="39"/>
    <w:rsid w:val="009D020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">
    <w:name w:val="Πλέγμα πίνακα19"/>
    <w:basedOn w:val="a1"/>
    <w:next w:val="a4"/>
    <w:uiPriority w:val="39"/>
    <w:rsid w:val="005C48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4">
    <w:name w:val="Πλέγμα πίνακα414"/>
    <w:basedOn w:val="a1"/>
    <w:next w:val="a4"/>
    <w:uiPriority w:val="59"/>
    <w:rsid w:val="005C48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3">
    <w:name w:val="Πλέγμα πίνακα3103"/>
    <w:basedOn w:val="a1"/>
    <w:next w:val="a4"/>
    <w:uiPriority w:val="59"/>
    <w:rsid w:val="005C48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2">
    <w:name w:val="Πλέγμα πίνακα29112"/>
    <w:basedOn w:val="a1"/>
    <w:next w:val="a4"/>
    <w:uiPriority w:val="39"/>
    <w:rsid w:val="005C48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">
    <w:name w:val="Πλέγμα πίνακα272"/>
    <w:basedOn w:val="a1"/>
    <w:next w:val="a4"/>
    <w:uiPriority w:val="39"/>
    <w:rsid w:val="005C48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1">
    <w:name w:val="Πλέγμα πίνακα2711"/>
    <w:basedOn w:val="a1"/>
    <w:next w:val="a4"/>
    <w:uiPriority w:val="39"/>
    <w:rsid w:val="001446A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">
    <w:name w:val="Πλέγμα πίνακα20"/>
    <w:basedOn w:val="a1"/>
    <w:next w:val="a4"/>
    <w:uiPriority w:val="39"/>
    <w:rsid w:val="000F69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5">
    <w:name w:val="Πλέγμα πίνακα415"/>
    <w:basedOn w:val="a1"/>
    <w:next w:val="a4"/>
    <w:uiPriority w:val="59"/>
    <w:rsid w:val="000F69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4">
    <w:name w:val="Πλέγμα πίνακα3104"/>
    <w:basedOn w:val="a1"/>
    <w:next w:val="a4"/>
    <w:uiPriority w:val="59"/>
    <w:rsid w:val="000F69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3">
    <w:name w:val="Πλέγμα πίνακα29113"/>
    <w:basedOn w:val="a1"/>
    <w:next w:val="a4"/>
    <w:uiPriority w:val="39"/>
    <w:rsid w:val="000F69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Πλέγμα πίνακα42"/>
    <w:basedOn w:val="a1"/>
    <w:next w:val="a4"/>
    <w:uiPriority w:val="39"/>
    <w:rsid w:val="000F69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6">
    <w:name w:val="Πλέγμα πίνακα416"/>
    <w:basedOn w:val="a1"/>
    <w:next w:val="a4"/>
    <w:uiPriority w:val="59"/>
    <w:rsid w:val="00B872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Πλέγμα πίνακα23"/>
    <w:basedOn w:val="a1"/>
    <w:next w:val="a4"/>
    <w:uiPriority w:val="39"/>
    <w:rsid w:val="005B1F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7">
    <w:name w:val="Πλέγμα πίνακα417"/>
    <w:basedOn w:val="a1"/>
    <w:next w:val="a4"/>
    <w:uiPriority w:val="59"/>
    <w:rsid w:val="005B1F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5">
    <w:name w:val="Πλέγμα πίνακα3105"/>
    <w:basedOn w:val="a1"/>
    <w:next w:val="a4"/>
    <w:uiPriority w:val="59"/>
    <w:rsid w:val="005B1F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4">
    <w:name w:val="Πλέγμα πίνακα29114"/>
    <w:basedOn w:val="a1"/>
    <w:next w:val="a4"/>
    <w:uiPriority w:val="39"/>
    <w:rsid w:val="005B1F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Πλέγμα πίνακα43"/>
    <w:basedOn w:val="a1"/>
    <w:next w:val="a4"/>
    <w:uiPriority w:val="39"/>
    <w:rsid w:val="005B1F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">
    <w:name w:val="Πλέγμα πίνακα24"/>
    <w:basedOn w:val="a1"/>
    <w:next w:val="a4"/>
    <w:uiPriority w:val="39"/>
    <w:rsid w:val="00216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8">
    <w:name w:val="Πλέγμα πίνακα418"/>
    <w:basedOn w:val="a1"/>
    <w:next w:val="a4"/>
    <w:uiPriority w:val="59"/>
    <w:rsid w:val="00216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6">
    <w:name w:val="Πλέγμα πίνακα3106"/>
    <w:basedOn w:val="a1"/>
    <w:next w:val="a4"/>
    <w:uiPriority w:val="59"/>
    <w:rsid w:val="00216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5">
    <w:name w:val="Πλέγμα πίνακα29115"/>
    <w:basedOn w:val="a1"/>
    <w:next w:val="a4"/>
    <w:uiPriority w:val="39"/>
    <w:rsid w:val="00216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4">
    <w:name w:val="Πλέγμα πίνακα44"/>
    <w:basedOn w:val="a1"/>
    <w:next w:val="a4"/>
    <w:uiPriority w:val="39"/>
    <w:rsid w:val="00216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">
    <w:name w:val="Πλέγμα πίνακα25"/>
    <w:basedOn w:val="a1"/>
    <w:next w:val="a4"/>
    <w:uiPriority w:val="39"/>
    <w:rsid w:val="00C542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">
    <w:name w:val="Πλέγμα πίνακα26"/>
    <w:basedOn w:val="a1"/>
    <w:next w:val="a4"/>
    <w:uiPriority w:val="39"/>
    <w:rsid w:val="00EB56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9">
    <w:name w:val="Πλέγμα πίνακα419"/>
    <w:basedOn w:val="a1"/>
    <w:next w:val="a4"/>
    <w:uiPriority w:val="59"/>
    <w:rsid w:val="00EB56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7">
    <w:name w:val="Πλέγμα πίνακα3107"/>
    <w:basedOn w:val="a1"/>
    <w:next w:val="a4"/>
    <w:uiPriority w:val="59"/>
    <w:rsid w:val="00EB56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6">
    <w:name w:val="Πλέγμα πίνακα29116"/>
    <w:basedOn w:val="a1"/>
    <w:next w:val="a4"/>
    <w:uiPriority w:val="39"/>
    <w:rsid w:val="00EB56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5">
    <w:name w:val="Πλέγμα πίνακα45"/>
    <w:basedOn w:val="a1"/>
    <w:next w:val="a4"/>
    <w:uiPriority w:val="39"/>
    <w:rsid w:val="00EB56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6">
    <w:name w:val="Πλέγμα πίνακα56"/>
    <w:basedOn w:val="a1"/>
    <w:next w:val="a4"/>
    <w:uiPriority w:val="39"/>
    <w:rsid w:val="00B162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7">
    <w:name w:val="Πλέγμα πίνακα57"/>
    <w:basedOn w:val="a1"/>
    <w:next w:val="a4"/>
    <w:uiPriority w:val="39"/>
    <w:rsid w:val="007121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8">
    <w:name w:val="Πλέγμα πίνακα58"/>
    <w:basedOn w:val="a1"/>
    <w:next w:val="a4"/>
    <w:uiPriority w:val="39"/>
    <w:rsid w:val="000471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">
    <w:name w:val="Πλέγμα πίνακα28"/>
    <w:basedOn w:val="a1"/>
    <w:next w:val="a4"/>
    <w:uiPriority w:val="39"/>
    <w:rsid w:val="008621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0">
    <w:name w:val="Πλέγμα πίνακα4110"/>
    <w:basedOn w:val="a1"/>
    <w:next w:val="a4"/>
    <w:uiPriority w:val="59"/>
    <w:rsid w:val="008621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8">
    <w:name w:val="Πλέγμα πίνακα3108"/>
    <w:basedOn w:val="a1"/>
    <w:next w:val="a4"/>
    <w:uiPriority w:val="59"/>
    <w:rsid w:val="008621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7">
    <w:name w:val="Πλέγμα πίνακα29117"/>
    <w:basedOn w:val="a1"/>
    <w:next w:val="a4"/>
    <w:uiPriority w:val="39"/>
    <w:rsid w:val="008621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6">
    <w:name w:val="Πλέγμα πίνακα46"/>
    <w:basedOn w:val="a1"/>
    <w:next w:val="a4"/>
    <w:uiPriority w:val="39"/>
    <w:rsid w:val="008621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">
    <w:name w:val="Πλέγμα πίνακα29"/>
    <w:basedOn w:val="a1"/>
    <w:next w:val="a4"/>
    <w:uiPriority w:val="39"/>
    <w:rsid w:val="003249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2">
    <w:name w:val="Πλέγμα πίνακα4112"/>
    <w:basedOn w:val="a1"/>
    <w:next w:val="a4"/>
    <w:uiPriority w:val="59"/>
    <w:rsid w:val="003249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9">
    <w:name w:val="Πλέγμα πίνακα3109"/>
    <w:basedOn w:val="a1"/>
    <w:next w:val="a4"/>
    <w:uiPriority w:val="59"/>
    <w:rsid w:val="003249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8">
    <w:name w:val="Πλέγμα πίνακα29118"/>
    <w:basedOn w:val="a1"/>
    <w:next w:val="a4"/>
    <w:uiPriority w:val="39"/>
    <w:rsid w:val="003249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7">
    <w:name w:val="Πλέγμα πίνακα47"/>
    <w:basedOn w:val="a1"/>
    <w:next w:val="a4"/>
    <w:uiPriority w:val="39"/>
    <w:rsid w:val="003249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0">
    <w:name w:val="Πλέγμα πίνακα60"/>
    <w:basedOn w:val="a1"/>
    <w:next w:val="a4"/>
    <w:uiPriority w:val="39"/>
    <w:rsid w:val="00EE55D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Πλέγμα πίνακα62"/>
    <w:basedOn w:val="a1"/>
    <w:next w:val="a4"/>
    <w:uiPriority w:val="39"/>
    <w:rsid w:val="00EE55D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3">
    <w:name w:val="Πλέγμα πίνακα4113"/>
    <w:basedOn w:val="a1"/>
    <w:next w:val="a4"/>
    <w:uiPriority w:val="59"/>
    <w:rsid w:val="00EE55D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Πλέγμα πίνακα31"/>
    <w:basedOn w:val="a1"/>
    <w:next w:val="a4"/>
    <w:uiPriority w:val="39"/>
    <w:rsid w:val="003003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4">
    <w:name w:val="Πλέγμα πίνακα4114"/>
    <w:basedOn w:val="a1"/>
    <w:next w:val="a4"/>
    <w:uiPriority w:val="59"/>
    <w:rsid w:val="003003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10">
    <w:name w:val="Πλέγμα πίνακα31010"/>
    <w:basedOn w:val="a1"/>
    <w:next w:val="a4"/>
    <w:uiPriority w:val="59"/>
    <w:rsid w:val="003003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9">
    <w:name w:val="Πλέγμα πίνακα29119"/>
    <w:basedOn w:val="a1"/>
    <w:next w:val="a4"/>
    <w:uiPriority w:val="39"/>
    <w:rsid w:val="003003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9">
    <w:name w:val="Πλέγμα πίνακα49"/>
    <w:basedOn w:val="a1"/>
    <w:next w:val="a4"/>
    <w:uiPriority w:val="39"/>
    <w:rsid w:val="003003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4">
    <w:name w:val="Πλέγμα πίνακα64"/>
    <w:basedOn w:val="a1"/>
    <w:next w:val="a4"/>
    <w:uiPriority w:val="39"/>
    <w:rsid w:val="000F2E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5">
    <w:name w:val="Πλέγμα πίνακα65"/>
    <w:basedOn w:val="a1"/>
    <w:next w:val="a4"/>
    <w:uiPriority w:val="39"/>
    <w:rsid w:val="003F53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6">
    <w:name w:val="Πλέγμα πίνακα66"/>
    <w:basedOn w:val="a1"/>
    <w:next w:val="a4"/>
    <w:uiPriority w:val="39"/>
    <w:rsid w:val="00AC16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8">
    <w:name w:val="Πλέγμα πίνακα68"/>
    <w:basedOn w:val="a1"/>
    <w:next w:val="a4"/>
    <w:uiPriority w:val="39"/>
    <w:rsid w:val="00AC16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Πλέγμα πίνακα32"/>
    <w:basedOn w:val="a1"/>
    <w:next w:val="a4"/>
    <w:uiPriority w:val="39"/>
    <w:rsid w:val="008329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5">
    <w:name w:val="Πλέγμα πίνακα4115"/>
    <w:basedOn w:val="a1"/>
    <w:next w:val="a4"/>
    <w:uiPriority w:val="59"/>
    <w:rsid w:val="008329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11">
    <w:name w:val="Πλέγμα πίνακα31011"/>
    <w:basedOn w:val="a1"/>
    <w:next w:val="a4"/>
    <w:uiPriority w:val="59"/>
    <w:rsid w:val="008329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10">
    <w:name w:val="Πλέγμα πίνακα291110"/>
    <w:basedOn w:val="a1"/>
    <w:next w:val="a4"/>
    <w:uiPriority w:val="39"/>
    <w:rsid w:val="008329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0">
    <w:name w:val="Πλέγμα πίνακα410"/>
    <w:basedOn w:val="a1"/>
    <w:next w:val="a4"/>
    <w:uiPriority w:val="39"/>
    <w:rsid w:val="008329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0">
    <w:name w:val="Πλέγμα πίνακα70"/>
    <w:basedOn w:val="a1"/>
    <w:next w:val="a4"/>
    <w:uiPriority w:val="39"/>
    <w:rsid w:val="003510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0">
    <w:name w:val="Πλέγμα πίνακα510"/>
    <w:basedOn w:val="a1"/>
    <w:next w:val="a4"/>
    <w:uiPriority w:val="39"/>
    <w:rsid w:val="003C323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1">
    <w:name w:val="Πλέγμα πίνακα301"/>
    <w:basedOn w:val="a1"/>
    <w:next w:val="a4"/>
    <w:uiPriority w:val="39"/>
    <w:rsid w:val="000050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4">
    <w:name w:val="Πλέγμα πίνακα74"/>
    <w:basedOn w:val="a1"/>
    <w:next w:val="a4"/>
    <w:uiPriority w:val="39"/>
    <w:rsid w:val="002379A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Πλέγμα πίνακα33"/>
    <w:basedOn w:val="a1"/>
    <w:next w:val="a4"/>
    <w:uiPriority w:val="39"/>
    <w:rsid w:val="001071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6">
    <w:name w:val="Πλέγμα πίνακα4116"/>
    <w:basedOn w:val="a1"/>
    <w:next w:val="a4"/>
    <w:uiPriority w:val="59"/>
    <w:rsid w:val="001071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12">
    <w:name w:val="Πλέγμα πίνακα31012"/>
    <w:basedOn w:val="a1"/>
    <w:next w:val="a4"/>
    <w:uiPriority w:val="59"/>
    <w:rsid w:val="001071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11">
    <w:name w:val="Πλέγμα πίνακα291111"/>
    <w:basedOn w:val="a1"/>
    <w:next w:val="a4"/>
    <w:uiPriority w:val="39"/>
    <w:rsid w:val="001071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5">
    <w:name w:val="Πλέγμα πίνακα75"/>
    <w:basedOn w:val="a1"/>
    <w:next w:val="a4"/>
    <w:uiPriority w:val="39"/>
    <w:rsid w:val="001071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2">
    <w:name w:val="Πλέγμα πίνακα322"/>
    <w:basedOn w:val="a1"/>
    <w:next w:val="a4"/>
    <w:uiPriority w:val="39"/>
    <w:rsid w:val="0054120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3">
    <w:name w:val="Πλέγμα πίνακα323"/>
    <w:basedOn w:val="a1"/>
    <w:next w:val="a4"/>
    <w:uiPriority w:val="39"/>
    <w:rsid w:val="004510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4">
    <w:name w:val="Πλέγμα πίνακα324"/>
    <w:basedOn w:val="a1"/>
    <w:next w:val="a4"/>
    <w:uiPriority w:val="39"/>
    <w:rsid w:val="004510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5">
    <w:name w:val="Πλέγμα πίνακα325"/>
    <w:basedOn w:val="a1"/>
    <w:next w:val="a4"/>
    <w:uiPriority w:val="39"/>
    <w:rsid w:val="00BF13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">
    <w:name w:val="Πλέγμα πίνακα34"/>
    <w:basedOn w:val="a1"/>
    <w:next w:val="a4"/>
    <w:uiPriority w:val="39"/>
    <w:rsid w:val="002E37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7">
    <w:name w:val="Πλέγμα πίνακα77"/>
    <w:basedOn w:val="a1"/>
    <w:next w:val="a4"/>
    <w:uiPriority w:val="39"/>
    <w:rsid w:val="001B43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41">
    <w:name w:val="Πλέγμα πίνακα41141"/>
    <w:basedOn w:val="a1"/>
    <w:next w:val="a4"/>
    <w:uiPriority w:val="59"/>
    <w:rsid w:val="001B43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">
    <w:name w:val="Πλέγμα πίνακα35"/>
    <w:basedOn w:val="a1"/>
    <w:next w:val="a4"/>
    <w:uiPriority w:val="39"/>
    <w:rsid w:val="000879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51">
    <w:name w:val="Πλέγμα πίνακα41151"/>
    <w:basedOn w:val="a1"/>
    <w:next w:val="a4"/>
    <w:uiPriority w:val="59"/>
    <w:rsid w:val="000711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">
    <w:name w:val="Πλέγμα πίνακα36"/>
    <w:basedOn w:val="a1"/>
    <w:next w:val="a4"/>
    <w:uiPriority w:val="39"/>
    <w:rsid w:val="004E73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0">
    <w:name w:val="Πλέγμα πίνακα80"/>
    <w:basedOn w:val="a1"/>
    <w:next w:val="a4"/>
    <w:uiPriority w:val="39"/>
    <w:rsid w:val="002609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">
    <w:name w:val="Πλέγμα πίνακα37"/>
    <w:basedOn w:val="a1"/>
    <w:next w:val="a4"/>
    <w:uiPriority w:val="39"/>
    <w:rsid w:val="005F0A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11">
    <w:name w:val="Πλέγμα πίνακα3011"/>
    <w:basedOn w:val="a1"/>
    <w:next w:val="a4"/>
    <w:uiPriority w:val="39"/>
    <w:rsid w:val="005F72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4">
    <w:name w:val="Πλέγμα πίνακα84"/>
    <w:basedOn w:val="a1"/>
    <w:next w:val="a4"/>
    <w:uiPriority w:val="39"/>
    <w:rsid w:val="001D5A1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5">
    <w:name w:val="Πλέγμα πίνακα85"/>
    <w:basedOn w:val="a1"/>
    <w:next w:val="a4"/>
    <w:uiPriority w:val="39"/>
    <w:rsid w:val="00F84D2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">
    <w:name w:val="Πλέγμα πίνακα38"/>
    <w:basedOn w:val="a1"/>
    <w:next w:val="a4"/>
    <w:uiPriority w:val="39"/>
    <w:rsid w:val="00F84D2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04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5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48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6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54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3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8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3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47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9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265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15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86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1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434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1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99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780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35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63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77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2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128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5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334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03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403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35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5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64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45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67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1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3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9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44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48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09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9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9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55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97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8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673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30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65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730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14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38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24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81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206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96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0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25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06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35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72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02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47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8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97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33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63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08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0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827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90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2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44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48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45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780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86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04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841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88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786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69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31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26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27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81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47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35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98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65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415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86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819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14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467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86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40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368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06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46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96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4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50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49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08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520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4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7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47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671" Type="http://schemas.openxmlformats.org/officeDocument/2006/relationships/image" Target="media/image361.png"/><Relationship Id="rId21" Type="http://schemas.openxmlformats.org/officeDocument/2006/relationships/oleObject" Target="embeddings/oleObject2.bin"/><Relationship Id="rId324" Type="http://schemas.openxmlformats.org/officeDocument/2006/relationships/oleObject" Target="embeddings/oleObject151.bin"/><Relationship Id="rId531" Type="http://schemas.openxmlformats.org/officeDocument/2006/relationships/image" Target="media/image275.wmf"/><Relationship Id="rId629" Type="http://schemas.openxmlformats.org/officeDocument/2006/relationships/image" Target="media/image328.emf"/><Relationship Id="rId170" Type="http://schemas.openxmlformats.org/officeDocument/2006/relationships/oleObject" Target="embeddings/oleObject73.bin"/><Relationship Id="rId268" Type="http://schemas.openxmlformats.org/officeDocument/2006/relationships/image" Target="media/image138.wmf"/><Relationship Id="rId475" Type="http://schemas.openxmlformats.org/officeDocument/2006/relationships/image" Target="media/image245.png"/><Relationship Id="rId682" Type="http://schemas.openxmlformats.org/officeDocument/2006/relationships/theme" Target="theme/theme1.xml"/><Relationship Id="rId32" Type="http://schemas.openxmlformats.org/officeDocument/2006/relationships/oleObject" Target="embeddings/oleObject6.bin"/><Relationship Id="rId128" Type="http://schemas.openxmlformats.org/officeDocument/2006/relationships/image" Target="media/image65.wmf"/><Relationship Id="rId335" Type="http://schemas.openxmlformats.org/officeDocument/2006/relationships/oleObject" Target="embeddings/oleObject156.bin"/><Relationship Id="rId542" Type="http://schemas.openxmlformats.org/officeDocument/2006/relationships/oleObject" Target="embeddings/oleObject253.bin"/><Relationship Id="rId181" Type="http://schemas.openxmlformats.org/officeDocument/2006/relationships/image" Target="media/image95.wmf"/><Relationship Id="rId402" Type="http://schemas.openxmlformats.org/officeDocument/2006/relationships/image" Target="media/image206.wmf"/><Relationship Id="rId279" Type="http://schemas.openxmlformats.org/officeDocument/2006/relationships/oleObject" Target="embeddings/oleObject128.bin"/><Relationship Id="rId486" Type="http://schemas.openxmlformats.org/officeDocument/2006/relationships/oleObject" Target="embeddings/oleObject226.bin"/><Relationship Id="rId43" Type="http://schemas.openxmlformats.org/officeDocument/2006/relationships/oleObject" Target="embeddings/oleObject11.bin"/><Relationship Id="rId139" Type="http://schemas.openxmlformats.org/officeDocument/2006/relationships/image" Target="media/image71.wmf"/><Relationship Id="rId346" Type="http://schemas.openxmlformats.org/officeDocument/2006/relationships/oleObject" Target="embeddings/oleObject162.bin"/><Relationship Id="rId553" Type="http://schemas.openxmlformats.org/officeDocument/2006/relationships/oleObject" Target="embeddings/oleObject258.bin"/><Relationship Id="rId192" Type="http://schemas.openxmlformats.org/officeDocument/2006/relationships/image" Target="media/image101.png"/><Relationship Id="rId206" Type="http://schemas.openxmlformats.org/officeDocument/2006/relationships/oleObject" Target="embeddings/oleObject89.bin"/><Relationship Id="rId413" Type="http://schemas.openxmlformats.org/officeDocument/2006/relationships/image" Target="media/image213.wmf"/><Relationship Id="rId497" Type="http://schemas.openxmlformats.org/officeDocument/2006/relationships/oleObject" Target="embeddings/oleObject231.bin"/><Relationship Id="rId620" Type="http://schemas.openxmlformats.org/officeDocument/2006/relationships/image" Target="media/image323.png"/><Relationship Id="rId357" Type="http://schemas.openxmlformats.org/officeDocument/2006/relationships/oleObject" Target="embeddings/oleObject167.bin"/><Relationship Id="rId54" Type="http://schemas.openxmlformats.org/officeDocument/2006/relationships/image" Target="media/image30.wmf"/><Relationship Id="rId217" Type="http://schemas.openxmlformats.org/officeDocument/2006/relationships/oleObject" Target="embeddings/oleObject96.bin"/><Relationship Id="rId564" Type="http://schemas.openxmlformats.org/officeDocument/2006/relationships/image" Target="media/image293.wmf"/><Relationship Id="rId424" Type="http://schemas.openxmlformats.org/officeDocument/2006/relationships/oleObject" Target="embeddings/oleObject197.bin"/><Relationship Id="rId631" Type="http://schemas.openxmlformats.org/officeDocument/2006/relationships/oleObject" Target="embeddings/oleObject293.bin"/><Relationship Id="rId270" Type="http://schemas.openxmlformats.org/officeDocument/2006/relationships/image" Target="media/image139.wmf"/><Relationship Id="rId65" Type="http://schemas.openxmlformats.org/officeDocument/2006/relationships/oleObject" Target="embeddings/oleObject21.bin"/><Relationship Id="rId130" Type="http://schemas.openxmlformats.org/officeDocument/2006/relationships/image" Target="media/image66.wmf"/><Relationship Id="rId368" Type="http://schemas.openxmlformats.org/officeDocument/2006/relationships/oleObject" Target="embeddings/oleObject172.bin"/><Relationship Id="rId575" Type="http://schemas.openxmlformats.org/officeDocument/2006/relationships/oleObject" Target="embeddings/oleObject268.bin"/><Relationship Id="rId228" Type="http://schemas.openxmlformats.org/officeDocument/2006/relationships/image" Target="media/image118.wmf"/><Relationship Id="rId435" Type="http://schemas.openxmlformats.org/officeDocument/2006/relationships/oleObject" Target="embeddings/oleObject202.bin"/><Relationship Id="rId642" Type="http://schemas.openxmlformats.org/officeDocument/2006/relationships/image" Target="media/image339.png"/><Relationship Id="rId281" Type="http://schemas.openxmlformats.org/officeDocument/2006/relationships/oleObject" Target="embeddings/oleObject129.bin"/><Relationship Id="rId502" Type="http://schemas.openxmlformats.org/officeDocument/2006/relationships/image" Target="media/image260.wmf"/><Relationship Id="rId76" Type="http://schemas.openxmlformats.org/officeDocument/2006/relationships/oleObject" Target="embeddings/oleObject29.bin"/><Relationship Id="rId141" Type="http://schemas.openxmlformats.org/officeDocument/2006/relationships/image" Target="media/image72.wmf"/><Relationship Id="rId379" Type="http://schemas.openxmlformats.org/officeDocument/2006/relationships/image" Target="media/image194.wmf"/><Relationship Id="rId586" Type="http://schemas.openxmlformats.org/officeDocument/2006/relationships/oleObject" Target="embeddings/oleObject273.bin"/><Relationship Id="rId7" Type="http://schemas.openxmlformats.org/officeDocument/2006/relationships/endnotes" Target="endnotes.xml"/><Relationship Id="rId239" Type="http://schemas.openxmlformats.org/officeDocument/2006/relationships/image" Target="media/image123.emf"/><Relationship Id="rId446" Type="http://schemas.openxmlformats.org/officeDocument/2006/relationships/image" Target="media/image230.wmf"/><Relationship Id="rId653" Type="http://schemas.openxmlformats.org/officeDocument/2006/relationships/oleObject" Target="embeddings/oleObject297.bin"/><Relationship Id="rId292" Type="http://schemas.openxmlformats.org/officeDocument/2006/relationships/image" Target="media/image149.wmf"/><Relationship Id="rId306" Type="http://schemas.openxmlformats.org/officeDocument/2006/relationships/image" Target="media/image156.wmf"/><Relationship Id="rId87" Type="http://schemas.openxmlformats.org/officeDocument/2006/relationships/image" Target="media/image45.wmf"/><Relationship Id="rId513" Type="http://schemas.openxmlformats.org/officeDocument/2006/relationships/oleObject" Target="embeddings/oleObject239.bin"/><Relationship Id="rId597" Type="http://schemas.openxmlformats.org/officeDocument/2006/relationships/image" Target="media/image310.wmf"/><Relationship Id="rId152" Type="http://schemas.openxmlformats.org/officeDocument/2006/relationships/image" Target="media/image78.wmf"/><Relationship Id="rId457" Type="http://schemas.openxmlformats.org/officeDocument/2006/relationships/oleObject" Target="embeddings/oleObject213.bin"/><Relationship Id="rId664" Type="http://schemas.openxmlformats.org/officeDocument/2006/relationships/image" Target="media/image354.png"/><Relationship Id="rId14" Type="http://schemas.openxmlformats.org/officeDocument/2006/relationships/image" Target="media/image7.png"/><Relationship Id="rId317" Type="http://schemas.openxmlformats.org/officeDocument/2006/relationships/image" Target="media/image161.wmf"/><Relationship Id="rId524" Type="http://schemas.openxmlformats.org/officeDocument/2006/relationships/image" Target="media/image271.wmf"/><Relationship Id="rId98" Type="http://schemas.openxmlformats.org/officeDocument/2006/relationships/image" Target="media/image51.emf"/><Relationship Id="rId163" Type="http://schemas.openxmlformats.org/officeDocument/2006/relationships/image" Target="media/image84.wmf"/><Relationship Id="rId370" Type="http://schemas.openxmlformats.org/officeDocument/2006/relationships/oleObject" Target="embeddings/oleObject173.bin"/><Relationship Id="rId230" Type="http://schemas.openxmlformats.org/officeDocument/2006/relationships/image" Target="media/image119.wmf"/><Relationship Id="rId468" Type="http://schemas.openxmlformats.org/officeDocument/2006/relationships/image" Target="media/image241.wmf"/><Relationship Id="rId675" Type="http://schemas.openxmlformats.org/officeDocument/2006/relationships/image" Target="media/image365.png"/><Relationship Id="rId25" Type="http://schemas.openxmlformats.org/officeDocument/2006/relationships/oleObject" Target="embeddings/oleObject3.bin"/><Relationship Id="rId328" Type="http://schemas.openxmlformats.org/officeDocument/2006/relationships/oleObject" Target="embeddings/oleObject153.bin"/><Relationship Id="rId535" Type="http://schemas.openxmlformats.org/officeDocument/2006/relationships/image" Target="media/image277.wmf"/><Relationship Id="rId174" Type="http://schemas.openxmlformats.org/officeDocument/2006/relationships/oleObject" Target="embeddings/oleObject75.bin"/><Relationship Id="rId381" Type="http://schemas.openxmlformats.org/officeDocument/2006/relationships/image" Target="media/image195.wmf"/><Relationship Id="rId602" Type="http://schemas.openxmlformats.org/officeDocument/2006/relationships/oleObject" Target="embeddings/oleObject281.bin"/><Relationship Id="rId241" Type="http://schemas.openxmlformats.org/officeDocument/2006/relationships/oleObject" Target="embeddings/oleObject108.bin"/><Relationship Id="rId479" Type="http://schemas.openxmlformats.org/officeDocument/2006/relationships/oleObject" Target="embeddings/oleObject223.bin"/><Relationship Id="rId36" Type="http://schemas.openxmlformats.org/officeDocument/2006/relationships/image" Target="media/image20.wmf"/><Relationship Id="rId339" Type="http://schemas.openxmlformats.org/officeDocument/2006/relationships/oleObject" Target="embeddings/oleObject158.bin"/><Relationship Id="rId546" Type="http://schemas.openxmlformats.org/officeDocument/2006/relationships/oleObject" Target="embeddings/oleObject255.bin"/><Relationship Id="rId101" Type="http://schemas.openxmlformats.org/officeDocument/2006/relationships/oleObject" Target="embeddings/oleObject39.bin"/><Relationship Id="rId185" Type="http://schemas.openxmlformats.org/officeDocument/2006/relationships/image" Target="media/image97.wmf"/><Relationship Id="rId406" Type="http://schemas.openxmlformats.org/officeDocument/2006/relationships/oleObject" Target="embeddings/oleObject189.bin"/><Relationship Id="rId392" Type="http://schemas.openxmlformats.org/officeDocument/2006/relationships/image" Target="media/image199.png"/><Relationship Id="rId613" Type="http://schemas.openxmlformats.org/officeDocument/2006/relationships/oleObject" Target="embeddings/oleObject285.bin"/><Relationship Id="rId252" Type="http://schemas.openxmlformats.org/officeDocument/2006/relationships/image" Target="media/image130.wmf"/><Relationship Id="rId47" Type="http://schemas.openxmlformats.org/officeDocument/2006/relationships/oleObject" Target="embeddings/oleObject13.bin"/><Relationship Id="rId112" Type="http://schemas.openxmlformats.org/officeDocument/2006/relationships/image" Target="media/image57.wmf"/><Relationship Id="rId557" Type="http://schemas.openxmlformats.org/officeDocument/2006/relationships/oleObject" Target="embeddings/oleObject260.bin"/><Relationship Id="rId196" Type="http://schemas.openxmlformats.org/officeDocument/2006/relationships/oleObject" Target="embeddings/oleObject84.bin"/><Relationship Id="rId417" Type="http://schemas.openxmlformats.org/officeDocument/2006/relationships/image" Target="media/image215.wmf"/><Relationship Id="rId624" Type="http://schemas.openxmlformats.org/officeDocument/2006/relationships/oleObject" Target="embeddings/oleObject290.bin"/><Relationship Id="rId263" Type="http://schemas.openxmlformats.org/officeDocument/2006/relationships/oleObject" Target="embeddings/oleObject119.bin"/><Relationship Id="rId470" Type="http://schemas.openxmlformats.org/officeDocument/2006/relationships/image" Target="media/image242.wmf"/><Relationship Id="rId58" Type="http://schemas.openxmlformats.org/officeDocument/2006/relationships/image" Target="media/image32.wmf"/><Relationship Id="rId123" Type="http://schemas.openxmlformats.org/officeDocument/2006/relationships/oleObject" Target="embeddings/oleObject52.bin"/><Relationship Id="rId330" Type="http://schemas.openxmlformats.org/officeDocument/2006/relationships/image" Target="media/image168.wmf"/><Relationship Id="rId568" Type="http://schemas.openxmlformats.org/officeDocument/2006/relationships/image" Target="media/image295.wmf"/><Relationship Id="rId428" Type="http://schemas.openxmlformats.org/officeDocument/2006/relationships/image" Target="media/image221.wmf"/><Relationship Id="rId635" Type="http://schemas.openxmlformats.org/officeDocument/2006/relationships/image" Target="media/image332.emf"/><Relationship Id="rId274" Type="http://schemas.openxmlformats.org/officeDocument/2006/relationships/image" Target="media/image140.wmf"/><Relationship Id="rId481" Type="http://schemas.openxmlformats.org/officeDocument/2006/relationships/oleObject" Target="embeddings/oleObject225.bin"/><Relationship Id="rId69" Type="http://schemas.openxmlformats.org/officeDocument/2006/relationships/oleObject" Target="embeddings/oleObject23.bin"/><Relationship Id="rId134" Type="http://schemas.openxmlformats.org/officeDocument/2006/relationships/image" Target="media/image68.png"/><Relationship Id="rId579" Type="http://schemas.openxmlformats.org/officeDocument/2006/relationships/oleObject" Target="embeddings/oleObject270.bin"/><Relationship Id="rId341" Type="http://schemas.openxmlformats.org/officeDocument/2006/relationships/oleObject" Target="embeddings/oleObject159.bin"/><Relationship Id="rId439" Type="http://schemas.openxmlformats.org/officeDocument/2006/relationships/oleObject" Target="embeddings/oleObject204.bin"/><Relationship Id="rId646" Type="http://schemas.openxmlformats.org/officeDocument/2006/relationships/image" Target="media/image343.png"/><Relationship Id="rId201" Type="http://schemas.openxmlformats.org/officeDocument/2006/relationships/image" Target="media/image106.wmf"/><Relationship Id="rId285" Type="http://schemas.openxmlformats.org/officeDocument/2006/relationships/oleObject" Target="embeddings/oleObject131.bin"/><Relationship Id="rId506" Type="http://schemas.openxmlformats.org/officeDocument/2006/relationships/image" Target="media/image262.wmf"/><Relationship Id="rId492" Type="http://schemas.openxmlformats.org/officeDocument/2006/relationships/oleObject" Target="embeddings/oleObject229.bin"/><Relationship Id="rId91" Type="http://schemas.openxmlformats.org/officeDocument/2006/relationships/oleObject" Target="embeddings/oleObject36.bin"/><Relationship Id="rId145" Type="http://schemas.openxmlformats.org/officeDocument/2006/relationships/image" Target="media/image74.wmf"/><Relationship Id="rId187" Type="http://schemas.openxmlformats.org/officeDocument/2006/relationships/image" Target="media/image98.wmf"/><Relationship Id="rId352" Type="http://schemas.openxmlformats.org/officeDocument/2006/relationships/oleObject" Target="embeddings/oleObject165.bin"/><Relationship Id="rId394" Type="http://schemas.openxmlformats.org/officeDocument/2006/relationships/oleObject" Target="embeddings/oleObject185.bin"/><Relationship Id="rId408" Type="http://schemas.openxmlformats.org/officeDocument/2006/relationships/image" Target="media/image210.wmf"/><Relationship Id="rId615" Type="http://schemas.openxmlformats.org/officeDocument/2006/relationships/oleObject" Target="embeddings/oleObject286.bin"/><Relationship Id="rId212" Type="http://schemas.openxmlformats.org/officeDocument/2006/relationships/oleObject" Target="embeddings/oleObject93.bin"/><Relationship Id="rId254" Type="http://schemas.openxmlformats.org/officeDocument/2006/relationships/image" Target="media/image131.wmf"/><Relationship Id="rId657" Type="http://schemas.openxmlformats.org/officeDocument/2006/relationships/image" Target="media/image351.emf"/><Relationship Id="rId49" Type="http://schemas.openxmlformats.org/officeDocument/2006/relationships/image" Target="media/image27.emf"/><Relationship Id="rId114" Type="http://schemas.openxmlformats.org/officeDocument/2006/relationships/image" Target="media/image58.wmf"/><Relationship Id="rId296" Type="http://schemas.openxmlformats.org/officeDocument/2006/relationships/image" Target="media/image151.wmf"/><Relationship Id="rId461" Type="http://schemas.openxmlformats.org/officeDocument/2006/relationships/oleObject" Target="embeddings/oleObject215.bin"/><Relationship Id="rId517" Type="http://schemas.openxmlformats.org/officeDocument/2006/relationships/oleObject" Target="embeddings/oleObject241.bin"/><Relationship Id="rId559" Type="http://schemas.openxmlformats.org/officeDocument/2006/relationships/image" Target="media/image290.wmf"/><Relationship Id="rId60" Type="http://schemas.openxmlformats.org/officeDocument/2006/relationships/image" Target="media/image33.wmf"/><Relationship Id="rId156" Type="http://schemas.openxmlformats.org/officeDocument/2006/relationships/oleObject" Target="embeddings/oleObject68.bin"/><Relationship Id="rId198" Type="http://schemas.openxmlformats.org/officeDocument/2006/relationships/oleObject" Target="embeddings/oleObject85.bin"/><Relationship Id="rId321" Type="http://schemas.openxmlformats.org/officeDocument/2006/relationships/image" Target="media/image163.wmf"/><Relationship Id="rId363" Type="http://schemas.openxmlformats.org/officeDocument/2006/relationships/image" Target="media/image185.wmf"/><Relationship Id="rId419" Type="http://schemas.openxmlformats.org/officeDocument/2006/relationships/image" Target="media/image216.wmf"/><Relationship Id="rId570" Type="http://schemas.openxmlformats.org/officeDocument/2006/relationships/image" Target="media/image296.wmf"/><Relationship Id="rId626" Type="http://schemas.openxmlformats.org/officeDocument/2006/relationships/oleObject" Target="embeddings/oleObject291.bin"/><Relationship Id="rId223" Type="http://schemas.openxmlformats.org/officeDocument/2006/relationships/oleObject" Target="embeddings/oleObject99.bin"/><Relationship Id="rId430" Type="http://schemas.openxmlformats.org/officeDocument/2006/relationships/image" Target="media/image222.wmf"/><Relationship Id="rId668" Type="http://schemas.openxmlformats.org/officeDocument/2006/relationships/image" Target="media/image358.emf"/><Relationship Id="rId18" Type="http://schemas.openxmlformats.org/officeDocument/2006/relationships/image" Target="media/image10.jpeg"/><Relationship Id="rId265" Type="http://schemas.openxmlformats.org/officeDocument/2006/relationships/oleObject" Target="embeddings/oleObject120.bin"/><Relationship Id="rId472" Type="http://schemas.openxmlformats.org/officeDocument/2006/relationships/image" Target="media/image243.png"/><Relationship Id="rId528" Type="http://schemas.openxmlformats.org/officeDocument/2006/relationships/image" Target="media/image273.wmf"/><Relationship Id="rId125" Type="http://schemas.openxmlformats.org/officeDocument/2006/relationships/oleObject" Target="embeddings/oleObject53.bin"/><Relationship Id="rId167" Type="http://schemas.openxmlformats.org/officeDocument/2006/relationships/image" Target="media/image87.wmf"/><Relationship Id="rId332" Type="http://schemas.openxmlformats.org/officeDocument/2006/relationships/image" Target="media/image169.wmf"/><Relationship Id="rId374" Type="http://schemas.openxmlformats.org/officeDocument/2006/relationships/image" Target="media/image191.wmf"/><Relationship Id="rId581" Type="http://schemas.openxmlformats.org/officeDocument/2006/relationships/oleObject" Target="embeddings/oleObject271.bin"/><Relationship Id="rId71" Type="http://schemas.openxmlformats.org/officeDocument/2006/relationships/oleObject" Target="embeddings/oleObject25.bin"/><Relationship Id="rId234" Type="http://schemas.openxmlformats.org/officeDocument/2006/relationships/oleObject" Target="embeddings/oleObject104.bin"/><Relationship Id="rId637" Type="http://schemas.openxmlformats.org/officeDocument/2006/relationships/image" Target="media/image334.png"/><Relationship Id="rId679" Type="http://schemas.openxmlformats.org/officeDocument/2006/relationships/image" Target="media/image369.png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76" Type="http://schemas.openxmlformats.org/officeDocument/2006/relationships/image" Target="media/image141.wmf"/><Relationship Id="rId441" Type="http://schemas.openxmlformats.org/officeDocument/2006/relationships/oleObject" Target="embeddings/oleObject205.bin"/><Relationship Id="rId483" Type="http://schemas.openxmlformats.org/officeDocument/2006/relationships/image" Target="media/image249.png"/><Relationship Id="rId539" Type="http://schemas.openxmlformats.org/officeDocument/2006/relationships/image" Target="media/image279.wmf"/><Relationship Id="rId40" Type="http://schemas.openxmlformats.org/officeDocument/2006/relationships/image" Target="media/image22.wmf"/><Relationship Id="rId136" Type="http://schemas.openxmlformats.org/officeDocument/2006/relationships/oleObject" Target="embeddings/oleObject58.bin"/><Relationship Id="rId178" Type="http://schemas.openxmlformats.org/officeDocument/2006/relationships/image" Target="media/image93.png"/><Relationship Id="rId301" Type="http://schemas.openxmlformats.org/officeDocument/2006/relationships/oleObject" Target="embeddings/oleObject139.bin"/><Relationship Id="rId343" Type="http://schemas.openxmlformats.org/officeDocument/2006/relationships/image" Target="media/image174.wmf"/><Relationship Id="rId550" Type="http://schemas.openxmlformats.org/officeDocument/2006/relationships/oleObject" Target="embeddings/oleObject256.bin"/><Relationship Id="rId82" Type="http://schemas.openxmlformats.org/officeDocument/2006/relationships/image" Target="media/image41.png"/><Relationship Id="rId203" Type="http://schemas.openxmlformats.org/officeDocument/2006/relationships/image" Target="media/image107.wmf"/><Relationship Id="rId385" Type="http://schemas.openxmlformats.org/officeDocument/2006/relationships/image" Target="media/image197.wmf"/><Relationship Id="rId592" Type="http://schemas.openxmlformats.org/officeDocument/2006/relationships/oleObject" Target="embeddings/oleObject276.bin"/><Relationship Id="rId606" Type="http://schemas.openxmlformats.org/officeDocument/2006/relationships/image" Target="media/image315.png"/><Relationship Id="rId648" Type="http://schemas.openxmlformats.org/officeDocument/2006/relationships/image" Target="media/image345.wmf"/><Relationship Id="rId245" Type="http://schemas.openxmlformats.org/officeDocument/2006/relationships/oleObject" Target="embeddings/oleObject110.bin"/><Relationship Id="rId287" Type="http://schemas.openxmlformats.org/officeDocument/2006/relationships/oleObject" Target="embeddings/oleObject132.bin"/><Relationship Id="rId410" Type="http://schemas.openxmlformats.org/officeDocument/2006/relationships/image" Target="media/image211.png"/><Relationship Id="rId452" Type="http://schemas.openxmlformats.org/officeDocument/2006/relationships/image" Target="media/image233.wmf"/><Relationship Id="rId494" Type="http://schemas.openxmlformats.org/officeDocument/2006/relationships/oleObject" Target="embeddings/oleObject230.bin"/><Relationship Id="rId508" Type="http://schemas.openxmlformats.org/officeDocument/2006/relationships/image" Target="media/image263.wmf"/><Relationship Id="rId105" Type="http://schemas.openxmlformats.org/officeDocument/2006/relationships/image" Target="media/image55.wmf"/><Relationship Id="rId147" Type="http://schemas.openxmlformats.org/officeDocument/2006/relationships/image" Target="media/image75.wmf"/><Relationship Id="rId312" Type="http://schemas.openxmlformats.org/officeDocument/2006/relationships/oleObject" Target="embeddings/oleObject145.bin"/><Relationship Id="rId354" Type="http://schemas.openxmlformats.org/officeDocument/2006/relationships/oleObject" Target="embeddings/oleObject166.bin"/><Relationship Id="rId51" Type="http://schemas.openxmlformats.org/officeDocument/2006/relationships/oleObject" Target="embeddings/oleObject14.bin"/><Relationship Id="rId93" Type="http://schemas.openxmlformats.org/officeDocument/2006/relationships/oleObject" Target="embeddings/oleObject37.bin"/><Relationship Id="rId189" Type="http://schemas.openxmlformats.org/officeDocument/2006/relationships/image" Target="media/image99.wmf"/><Relationship Id="rId396" Type="http://schemas.openxmlformats.org/officeDocument/2006/relationships/image" Target="media/image202.wmf"/><Relationship Id="rId561" Type="http://schemas.openxmlformats.org/officeDocument/2006/relationships/image" Target="media/image291.wmf"/><Relationship Id="rId617" Type="http://schemas.openxmlformats.org/officeDocument/2006/relationships/oleObject" Target="embeddings/oleObject287.bin"/><Relationship Id="rId659" Type="http://schemas.openxmlformats.org/officeDocument/2006/relationships/oleObject" Target="embeddings/oleObject298.bin"/><Relationship Id="rId214" Type="http://schemas.openxmlformats.org/officeDocument/2006/relationships/image" Target="media/image111.wmf"/><Relationship Id="rId256" Type="http://schemas.openxmlformats.org/officeDocument/2006/relationships/image" Target="media/image132.wmf"/><Relationship Id="rId298" Type="http://schemas.openxmlformats.org/officeDocument/2006/relationships/image" Target="media/image152.wmf"/><Relationship Id="rId421" Type="http://schemas.openxmlformats.org/officeDocument/2006/relationships/image" Target="media/image217.wmf"/><Relationship Id="rId463" Type="http://schemas.openxmlformats.org/officeDocument/2006/relationships/oleObject" Target="embeddings/oleObject216.bin"/><Relationship Id="rId519" Type="http://schemas.openxmlformats.org/officeDocument/2006/relationships/oleObject" Target="embeddings/oleObject242.bin"/><Relationship Id="rId670" Type="http://schemas.openxmlformats.org/officeDocument/2006/relationships/image" Target="media/image360.png"/><Relationship Id="rId116" Type="http://schemas.openxmlformats.org/officeDocument/2006/relationships/image" Target="media/image59.wmf"/><Relationship Id="rId158" Type="http://schemas.openxmlformats.org/officeDocument/2006/relationships/image" Target="media/image80.emf"/><Relationship Id="rId323" Type="http://schemas.openxmlformats.org/officeDocument/2006/relationships/image" Target="media/image164.wmf"/><Relationship Id="rId530" Type="http://schemas.openxmlformats.org/officeDocument/2006/relationships/image" Target="media/image274.png"/><Relationship Id="rId20" Type="http://schemas.openxmlformats.org/officeDocument/2006/relationships/image" Target="media/image11.wmf"/><Relationship Id="rId62" Type="http://schemas.openxmlformats.org/officeDocument/2006/relationships/image" Target="media/image34.wmf"/><Relationship Id="rId365" Type="http://schemas.openxmlformats.org/officeDocument/2006/relationships/image" Target="media/image186.wmf"/><Relationship Id="rId572" Type="http://schemas.openxmlformats.org/officeDocument/2006/relationships/image" Target="media/image297.wmf"/><Relationship Id="rId628" Type="http://schemas.openxmlformats.org/officeDocument/2006/relationships/oleObject" Target="embeddings/oleObject292.bin"/><Relationship Id="rId225" Type="http://schemas.openxmlformats.org/officeDocument/2006/relationships/oleObject" Target="embeddings/oleObject100.bin"/><Relationship Id="rId267" Type="http://schemas.openxmlformats.org/officeDocument/2006/relationships/oleObject" Target="embeddings/oleObject121.bin"/><Relationship Id="rId432" Type="http://schemas.openxmlformats.org/officeDocument/2006/relationships/image" Target="media/image223.wmf"/><Relationship Id="rId474" Type="http://schemas.openxmlformats.org/officeDocument/2006/relationships/oleObject" Target="embeddings/oleObject221.bin"/><Relationship Id="rId127" Type="http://schemas.openxmlformats.org/officeDocument/2006/relationships/oleObject" Target="embeddings/oleObject54.bin"/><Relationship Id="rId681" Type="http://schemas.openxmlformats.org/officeDocument/2006/relationships/fontTable" Target="fontTable.xml"/><Relationship Id="rId31" Type="http://schemas.openxmlformats.org/officeDocument/2006/relationships/image" Target="media/image17.wmf"/><Relationship Id="rId73" Type="http://schemas.openxmlformats.org/officeDocument/2006/relationships/oleObject" Target="embeddings/oleObject27.bin"/><Relationship Id="rId169" Type="http://schemas.openxmlformats.org/officeDocument/2006/relationships/image" Target="media/image88.wmf"/><Relationship Id="rId334" Type="http://schemas.openxmlformats.org/officeDocument/2006/relationships/image" Target="media/image170.wmf"/><Relationship Id="rId376" Type="http://schemas.openxmlformats.org/officeDocument/2006/relationships/image" Target="media/image192.wmf"/><Relationship Id="rId541" Type="http://schemas.openxmlformats.org/officeDocument/2006/relationships/image" Target="media/image280.wmf"/><Relationship Id="rId583" Type="http://schemas.openxmlformats.org/officeDocument/2006/relationships/image" Target="media/image303.wmf"/><Relationship Id="rId639" Type="http://schemas.openxmlformats.org/officeDocument/2006/relationships/image" Target="media/image336.emf"/><Relationship Id="rId4" Type="http://schemas.openxmlformats.org/officeDocument/2006/relationships/settings" Target="settings.xml"/><Relationship Id="rId180" Type="http://schemas.openxmlformats.org/officeDocument/2006/relationships/oleObject" Target="embeddings/oleObject77.bin"/><Relationship Id="rId236" Type="http://schemas.openxmlformats.org/officeDocument/2006/relationships/oleObject" Target="embeddings/oleObject106.bin"/><Relationship Id="rId278" Type="http://schemas.openxmlformats.org/officeDocument/2006/relationships/image" Target="media/image142.wmf"/><Relationship Id="rId401" Type="http://schemas.openxmlformats.org/officeDocument/2006/relationships/image" Target="media/image205.png"/><Relationship Id="rId443" Type="http://schemas.openxmlformats.org/officeDocument/2006/relationships/oleObject" Target="embeddings/oleObject206.bin"/><Relationship Id="rId650" Type="http://schemas.openxmlformats.org/officeDocument/2006/relationships/image" Target="media/image346.wmf"/><Relationship Id="rId303" Type="http://schemas.openxmlformats.org/officeDocument/2006/relationships/oleObject" Target="embeddings/oleObject140.bin"/><Relationship Id="rId485" Type="http://schemas.openxmlformats.org/officeDocument/2006/relationships/image" Target="media/image251.wmf"/><Relationship Id="rId42" Type="http://schemas.openxmlformats.org/officeDocument/2006/relationships/image" Target="media/image23.wmf"/><Relationship Id="rId84" Type="http://schemas.openxmlformats.org/officeDocument/2006/relationships/image" Target="media/image43.wmf"/><Relationship Id="rId138" Type="http://schemas.openxmlformats.org/officeDocument/2006/relationships/oleObject" Target="embeddings/oleObject59.bin"/><Relationship Id="rId345" Type="http://schemas.openxmlformats.org/officeDocument/2006/relationships/image" Target="media/image175.wmf"/><Relationship Id="rId387" Type="http://schemas.openxmlformats.org/officeDocument/2006/relationships/oleObject" Target="embeddings/oleObject181.bin"/><Relationship Id="rId510" Type="http://schemas.openxmlformats.org/officeDocument/2006/relationships/image" Target="media/image264.wmf"/><Relationship Id="rId552" Type="http://schemas.openxmlformats.org/officeDocument/2006/relationships/oleObject" Target="embeddings/oleObject257.bin"/><Relationship Id="rId594" Type="http://schemas.openxmlformats.org/officeDocument/2006/relationships/oleObject" Target="embeddings/oleObject277.bin"/><Relationship Id="rId608" Type="http://schemas.openxmlformats.org/officeDocument/2006/relationships/image" Target="media/image317.wmf"/><Relationship Id="rId191" Type="http://schemas.openxmlformats.org/officeDocument/2006/relationships/image" Target="media/image100.emf"/><Relationship Id="rId205" Type="http://schemas.openxmlformats.org/officeDocument/2006/relationships/image" Target="media/image108.wmf"/><Relationship Id="rId247" Type="http://schemas.openxmlformats.org/officeDocument/2006/relationships/oleObject" Target="embeddings/oleObject111.bin"/><Relationship Id="rId412" Type="http://schemas.openxmlformats.org/officeDocument/2006/relationships/oleObject" Target="embeddings/oleObject191.bin"/><Relationship Id="rId107" Type="http://schemas.openxmlformats.org/officeDocument/2006/relationships/oleObject" Target="embeddings/oleObject43.bin"/><Relationship Id="rId289" Type="http://schemas.openxmlformats.org/officeDocument/2006/relationships/oleObject" Target="embeddings/oleObject133.bin"/><Relationship Id="rId454" Type="http://schemas.openxmlformats.org/officeDocument/2006/relationships/image" Target="media/image234.wmf"/><Relationship Id="rId496" Type="http://schemas.openxmlformats.org/officeDocument/2006/relationships/image" Target="media/image257.wmf"/><Relationship Id="rId661" Type="http://schemas.openxmlformats.org/officeDocument/2006/relationships/oleObject" Target="embeddings/oleObject300.bin"/><Relationship Id="rId11" Type="http://schemas.openxmlformats.org/officeDocument/2006/relationships/image" Target="media/image4.emf"/><Relationship Id="rId53" Type="http://schemas.openxmlformats.org/officeDocument/2006/relationships/oleObject" Target="embeddings/oleObject15.bin"/><Relationship Id="rId149" Type="http://schemas.openxmlformats.org/officeDocument/2006/relationships/image" Target="media/image76.wmf"/><Relationship Id="rId314" Type="http://schemas.openxmlformats.org/officeDocument/2006/relationships/oleObject" Target="embeddings/oleObject146.bin"/><Relationship Id="rId356" Type="http://schemas.openxmlformats.org/officeDocument/2006/relationships/image" Target="media/image181.wmf"/><Relationship Id="rId398" Type="http://schemas.openxmlformats.org/officeDocument/2006/relationships/image" Target="media/image203.png"/><Relationship Id="rId521" Type="http://schemas.openxmlformats.org/officeDocument/2006/relationships/oleObject" Target="embeddings/oleObject243.bin"/><Relationship Id="rId563" Type="http://schemas.openxmlformats.org/officeDocument/2006/relationships/image" Target="media/image292.emf"/><Relationship Id="rId619" Type="http://schemas.openxmlformats.org/officeDocument/2006/relationships/oleObject" Target="embeddings/oleObject288.bin"/><Relationship Id="rId95" Type="http://schemas.openxmlformats.org/officeDocument/2006/relationships/oleObject" Target="embeddings/oleObject38.bin"/><Relationship Id="rId160" Type="http://schemas.openxmlformats.org/officeDocument/2006/relationships/image" Target="media/image82.wmf"/><Relationship Id="rId216" Type="http://schemas.openxmlformats.org/officeDocument/2006/relationships/image" Target="media/image112.wmf"/><Relationship Id="rId423" Type="http://schemas.openxmlformats.org/officeDocument/2006/relationships/image" Target="media/image218.wmf"/><Relationship Id="rId258" Type="http://schemas.openxmlformats.org/officeDocument/2006/relationships/image" Target="media/image133.wmf"/><Relationship Id="rId465" Type="http://schemas.openxmlformats.org/officeDocument/2006/relationships/oleObject" Target="embeddings/oleObject217.bin"/><Relationship Id="rId630" Type="http://schemas.openxmlformats.org/officeDocument/2006/relationships/image" Target="media/image329.wmf"/><Relationship Id="rId672" Type="http://schemas.openxmlformats.org/officeDocument/2006/relationships/image" Target="media/image362.png"/><Relationship Id="rId22" Type="http://schemas.openxmlformats.org/officeDocument/2006/relationships/image" Target="media/image12.jpeg"/><Relationship Id="rId64" Type="http://schemas.openxmlformats.org/officeDocument/2006/relationships/image" Target="media/image35.wmf"/><Relationship Id="rId118" Type="http://schemas.openxmlformats.org/officeDocument/2006/relationships/image" Target="media/image60.wmf"/><Relationship Id="rId325" Type="http://schemas.openxmlformats.org/officeDocument/2006/relationships/image" Target="media/image165.png"/><Relationship Id="rId367" Type="http://schemas.openxmlformats.org/officeDocument/2006/relationships/image" Target="media/image187.wmf"/><Relationship Id="rId532" Type="http://schemas.openxmlformats.org/officeDocument/2006/relationships/oleObject" Target="embeddings/oleObject248.bin"/><Relationship Id="rId574" Type="http://schemas.openxmlformats.org/officeDocument/2006/relationships/image" Target="media/image298.wmf"/><Relationship Id="rId171" Type="http://schemas.openxmlformats.org/officeDocument/2006/relationships/image" Target="media/image89.wmf"/><Relationship Id="rId227" Type="http://schemas.openxmlformats.org/officeDocument/2006/relationships/oleObject" Target="embeddings/oleObject101.bin"/><Relationship Id="rId269" Type="http://schemas.openxmlformats.org/officeDocument/2006/relationships/oleObject" Target="embeddings/oleObject122.bin"/><Relationship Id="rId434" Type="http://schemas.openxmlformats.org/officeDocument/2006/relationships/image" Target="media/image224.wmf"/><Relationship Id="rId476" Type="http://schemas.openxmlformats.org/officeDocument/2006/relationships/image" Target="media/image246.wmf"/><Relationship Id="rId641" Type="http://schemas.openxmlformats.org/officeDocument/2006/relationships/image" Target="media/image338.png"/><Relationship Id="rId33" Type="http://schemas.openxmlformats.org/officeDocument/2006/relationships/image" Target="media/image18.wmf"/><Relationship Id="rId129" Type="http://schemas.openxmlformats.org/officeDocument/2006/relationships/oleObject" Target="embeddings/oleObject55.bin"/><Relationship Id="rId280" Type="http://schemas.openxmlformats.org/officeDocument/2006/relationships/image" Target="media/image143.wmf"/><Relationship Id="rId336" Type="http://schemas.openxmlformats.org/officeDocument/2006/relationships/image" Target="media/image171.png"/><Relationship Id="rId501" Type="http://schemas.openxmlformats.org/officeDocument/2006/relationships/oleObject" Target="embeddings/oleObject233.bin"/><Relationship Id="rId543" Type="http://schemas.openxmlformats.org/officeDocument/2006/relationships/image" Target="media/image281.wmf"/><Relationship Id="rId75" Type="http://schemas.openxmlformats.org/officeDocument/2006/relationships/image" Target="media/image38.wmf"/><Relationship Id="rId140" Type="http://schemas.openxmlformats.org/officeDocument/2006/relationships/oleObject" Target="embeddings/oleObject60.bin"/><Relationship Id="rId182" Type="http://schemas.openxmlformats.org/officeDocument/2006/relationships/oleObject" Target="embeddings/oleObject78.bin"/><Relationship Id="rId378" Type="http://schemas.openxmlformats.org/officeDocument/2006/relationships/image" Target="media/image193.png"/><Relationship Id="rId403" Type="http://schemas.openxmlformats.org/officeDocument/2006/relationships/oleObject" Target="embeddings/oleObject188.bin"/><Relationship Id="rId585" Type="http://schemas.openxmlformats.org/officeDocument/2006/relationships/image" Target="media/image3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7.bin"/><Relationship Id="rId445" Type="http://schemas.openxmlformats.org/officeDocument/2006/relationships/oleObject" Target="embeddings/oleObject207.bin"/><Relationship Id="rId487" Type="http://schemas.openxmlformats.org/officeDocument/2006/relationships/image" Target="media/image252.wmf"/><Relationship Id="rId610" Type="http://schemas.openxmlformats.org/officeDocument/2006/relationships/image" Target="media/image318.wmf"/><Relationship Id="rId652" Type="http://schemas.openxmlformats.org/officeDocument/2006/relationships/image" Target="media/image347.wmf"/><Relationship Id="rId291" Type="http://schemas.openxmlformats.org/officeDocument/2006/relationships/oleObject" Target="embeddings/oleObject134.bin"/><Relationship Id="rId305" Type="http://schemas.openxmlformats.org/officeDocument/2006/relationships/oleObject" Target="embeddings/oleObject141.bin"/><Relationship Id="rId347" Type="http://schemas.openxmlformats.org/officeDocument/2006/relationships/image" Target="media/image176.wmf"/><Relationship Id="rId512" Type="http://schemas.openxmlformats.org/officeDocument/2006/relationships/image" Target="media/image265.wmf"/><Relationship Id="rId44" Type="http://schemas.openxmlformats.org/officeDocument/2006/relationships/image" Target="media/image24.wmf"/><Relationship Id="rId86" Type="http://schemas.openxmlformats.org/officeDocument/2006/relationships/image" Target="media/image44.png"/><Relationship Id="rId151" Type="http://schemas.openxmlformats.org/officeDocument/2006/relationships/image" Target="media/image77.emf"/><Relationship Id="rId389" Type="http://schemas.openxmlformats.org/officeDocument/2006/relationships/oleObject" Target="embeddings/oleObject183.bin"/><Relationship Id="rId554" Type="http://schemas.openxmlformats.org/officeDocument/2006/relationships/oleObject" Target="embeddings/oleObject259.bin"/><Relationship Id="rId596" Type="http://schemas.openxmlformats.org/officeDocument/2006/relationships/oleObject" Target="embeddings/oleObject278.bin"/><Relationship Id="rId193" Type="http://schemas.openxmlformats.org/officeDocument/2006/relationships/image" Target="media/image102.wmf"/><Relationship Id="rId207" Type="http://schemas.openxmlformats.org/officeDocument/2006/relationships/image" Target="media/image109.wmf"/><Relationship Id="rId249" Type="http://schemas.openxmlformats.org/officeDocument/2006/relationships/oleObject" Target="embeddings/oleObject112.bin"/><Relationship Id="rId414" Type="http://schemas.openxmlformats.org/officeDocument/2006/relationships/oleObject" Target="embeddings/oleObject192.bin"/><Relationship Id="rId456" Type="http://schemas.openxmlformats.org/officeDocument/2006/relationships/image" Target="media/image235.wmf"/><Relationship Id="rId498" Type="http://schemas.openxmlformats.org/officeDocument/2006/relationships/oleObject" Target="embeddings/oleObject232.bin"/><Relationship Id="rId621" Type="http://schemas.openxmlformats.org/officeDocument/2006/relationships/image" Target="media/image324.wmf"/><Relationship Id="rId663" Type="http://schemas.openxmlformats.org/officeDocument/2006/relationships/image" Target="media/image353.emf"/><Relationship Id="rId13" Type="http://schemas.openxmlformats.org/officeDocument/2006/relationships/image" Target="media/image6.png"/><Relationship Id="rId109" Type="http://schemas.openxmlformats.org/officeDocument/2006/relationships/oleObject" Target="embeddings/oleObject45.bin"/><Relationship Id="rId260" Type="http://schemas.openxmlformats.org/officeDocument/2006/relationships/image" Target="media/image134.wmf"/><Relationship Id="rId316" Type="http://schemas.openxmlformats.org/officeDocument/2006/relationships/oleObject" Target="embeddings/oleObject147.bin"/><Relationship Id="rId523" Type="http://schemas.openxmlformats.org/officeDocument/2006/relationships/oleObject" Target="embeddings/oleObject244.bin"/><Relationship Id="rId55" Type="http://schemas.openxmlformats.org/officeDocument/2006/relationships/oleObject" Target="embeddings/oleObject16.bin"/><Relationship Id="rId97" Type="http://schemas.openxmlformats.org/officeDocument/2006/relationships/image" Target="media/image50.emf"/><Relationship Id="rId120" Type="http://schemas.openxmlformats.org/officeDocument/2006/relationships/image" Target="media/image61.wmf"/><Relationship Id="rId358" Type="http://schemas.openxmlformats.org/officeDocument/2006/relationships/image" Target="media/image182.wmf"/><Relationship Id="rId565" Type="http://schemas.openxmlformats.org/officeDocument/2006/relationships/oleObject" Target="embeddings/oleObject263.bin"/><Relationship Id="rId162" Type="http://schemas.openxmlformats.org/officeDocument/2006/relationships/image" Target="media/image83.png"/><Relationship Id="rId218" Type="http://schemas.openxmlformats.org/officeDocument/2006/relationships/image" Target="media/image113.wmf"/><Relationship Id="rId425" Type="http://schemas.openxmlformats.org/officeDocument/2006/relationships/image" Target="media/image219.png"/><Relationship Id="rId467" Type="http://schemas.openxmlformats.org/officeDocument/2006/relationships/oleObject" Target="embeddings/oleObject218.bin"/><Relationship Id="rId632" Type="http://schemas.openxmlformats.org/officeDocument/2006/relationships/image" Target="media/image330.wmf"/><Relationship Id="rId271" Type="http://schemas.openxmlformats.org/officeDocument/2006/relationships/oleObject" Target="embeddings/oleObject123.bin"/><Relationship Id="rId674" Type="http://schemas.openxmlformats.org/officeDocument/2006/relationships/image" Target="media/image364.png"/><Relationship Id="rId24" Type="http://schemas.openxmlformats.org/officeDocument/2006/relationships/image" Target="media/image13.wmf"/><Relationship Id="rId66" Type="http://schemas.openxmlformats.org/officeDocument/2006/relationships/image" Target="media/image36.wmf"/><Relationship Id="rId131" Type="http://schemas.openxmlformats.org/officeDocument/2006/relationships/oleObject" Target="embeddings/oleObject56.bin"/><Relationship Id="rId327" Type="http://schemas.openxmlformats.org/officeDocument/2006/relationships/oleObject" Target="embeddings/oleObject152.bin"/><Relationship Id="rId369" Type="http://schemas.openxmlformats.org/officeDocument/2006/relationships/image" Target="media/image188.wmf"/><Relationship Id="rId534" Type="http://schemas.openxmlformats.org/officeDocument/2006/relationships/oleObject" Target="embeddings/oleObject249.bin"/><Relationship Id="rId576" Type="http://schemas.openxmlformats.org/officeDocument/2006/relationships/image" Target="media/image299.wmf"/><Relationship Id="rId173" Type="http://schemas.openxmlformats.org/officeDocument/2006/relationships/image" Target="media/image90.wmf"/><Relationship Id="rId229" Type="http://schemas.openxmlformats.org/officeDocument/2006/relationships/oleObject" Target="embeddings/oleObject102.bin"/><Relationship Id="rId380" Type="http://schemas.openxmlformats.org/officeDocument/2006/relationships/oleObject" Target="embeddings/oleObject177.bin"/><Relationship Id="rId436" Type="http://schemas.openxmlformats.org/officeDocument/2006/relationships/image" Target="media/image225.wmf"/><Relationship Id="rId601" Type="http://schemas.openxmlformats.org/officeDocument/2006/relationships/image" Target="media/image312.wmf"/><Relationship Id="rId643" Type="http://schemas.openxmlformats.org/officeDocument/2006/relationships/image" Target="media/image340.emf"/><Relationship Id="rId240" Type="http://schemas.openxmlformats.org/officeDocument/2006/relationships/image" Target="media/image124.wmf"/><Relationship Id="rId478" Type="http://schemas.openxmlformats.org/officeDocument/2006/relationships/image" Target="media/image247.wmf"/><Relationship Id="rId35" Type="http://schemas.openxmlformats.org/officeDocument/2006/relationships/image" Target="media/image19.png"/><Relationship Id="rId77" Type="http://schemas.openxmlformats.org/officeDocument/2006/relationships/image" Target="media/image39.wmf"/><Relationship Id="rId100" Type="http://schemas.openxmlformats.org/officeDocument/2006/relationships/image" Target="media/image53.wmf"/><Relationship Id="rId282" Type="http://schemas.openxmlformats.org/officeDocument/2006/relationships/image" Target="media/image144.wmf"/><Relationship Id="rId338" Type="http://schemas.openxmlformats.org/officeDocument/2006/relationships/oleObject" Target="embeddings/oleObject157.bin"/><Relationship Id="rId503" Type="http://schemas.openxmlformats.org/officeDocument/2006/relationships/oleObject" Target="embeddings/oleObject234.bin"/><Relationship Id="rId545" Type="http://schemas.openxmlformats.org/officeDocument/2006/relationships/image" Target="media/image282.wmf"/><Relationship Id="rId587" Type="http://schemas.openxmlformats.org/officeDocument/2006/relationships/image" Target="media/image305.wmf"/><Relationship Id="rId8" Type="http://schemas.openxmlformats.org/officeDocument/2006/relationships/image" Target="media/image1.jpeg"/><Relationship Id="rId142" Type="http://schemas.openxmlformats.org/officeDocument/2006/relationships/oleObject" Target="embeddings/oleObject61.bin"/><Relationship Id="rId184" Type="http://schemas.openxmlformats.org/officeDocument/2006/relationships/oleObject" Target="embeddings/oleObject79.bin"/><Relationship Id="rId391" Type="http://schemas.openxmlformats.org/officeDocument/2006/relationships/image" Target="media/image198.emf"/><Relationship Id="rId405" Type="http://schemas.openxmlformats.org/officeDocument/2006/relationships/image" Target="media/image208.wmf"/><Relationship Id="rId447" Type="http://schemas.openxmlformats.org/officeDocument/2006/relationships/oleObject" Target="embeddings/oleObject208.bin"/><Relationship Id="rId612" Type="http://schemas.openxmlformats.org/officeDocument/2006/relationships/image" Target="media/image319.wmf"/><Relationship Id="rId251" Type="http://schemas.openxmlformats.org/officeDocument/2006/relationships/oleObject" Target="embeddings/oleObject113.bin"/><Relationship Id="rId489" Type="http://schemas.openxmlformats.org/officeDocument/2006/relationships/image" Target="media/image253.wmf"/><Relationship Id="rId654" Type="http://schemas.openxmlformats.org/officeDocument/2006/relationships/image" Target="media/image348.png"/><Relationship Id="rId46" Type="http://schemas.openxmlformats.org/officeDocument/2006/relationships/image" Target="media/image25.wmf"/><Relationship Id="rId293" Type="http://schemas.openxmlformats.org/officeDocument/2006/relationships/oleObject" Target="embeddings/oleObject135.bin"/><Relationship Id="rId307" Type="http://schemas.openxmlformats.org/officeDocument/2006/relationships/oleObject" Target="embeddings/oleObject142.bin"/><Relationship Id="rId349" Type="http://schemas.openxmlformats.org/officeDocument/2006/relationships/image" Target="media/image177.wmf"/><Relationship Id="rId514" Type="http://schemas.openxmlformats.org/officeDocument/2006/relationships/image" Target="media/image266.wmf"/><Relationship Id="rId556" Type="http://schemas.openxmlformats.org/officeDocument/2006/relationships/image" Target="media/image288.wmf"/><Relationship Id="rId88" Type="http://schemas.openxmlformats.org/officeDocument/2006/relationships/oleObject" Target="embeddings/oleObject34.bin"/><Relationship Id="rId111" Type="http://schemas.openxmlformats.org/officeDocument/2006/relationships/oleObject" Target="embeddings/oleObject46.bin"/><Relationship Id="rId153" Type="http://schemas.openxmlformats.org/officeDocument/2006/relationships/oleObject" Target="embeddings/oleObject66.bin"/><Relationship Id="rId195" Type="http://schemas.openxmlformats.org/officeDocument/2006/relationships/image" Target="media/image103.wmf"/><Relationship Id="rId209" Type="http://schemas.openxmlformats.org/officeDocument/2006/relationships/image" Target="media/image110.wmf"/><Relationship Id="rId360" Type="http://schemas.openxmlformats.org/officeDocument/2006/relationships/image" Target="media/image183.emf"/><Relationship Id="rId416" Type="http://schemas.openxmlformats.org/officeDocument/2006/relationships/oleObject" Target="embeddings/oleObject193.bin"/><Relationship Id="rId598" Type="http://schemas.openxmlformats.org/officeDocument/2006/relationships/oleObject" Target="embeddings/oleObject279.bin"/><Relationship Id="rId220" Type="http://schemas.openxmlformats.org/officeDocument/2006/relationships/image" Target="media/image114.wmf"/><Relationship Id="rId458" Type="http://schemas.openxmlformats.org/officeDocument/2006/relationships/image" Target="media/image236.wmf"/><Relationship Id="rId623" Type="http://schemas.openxmlformats.org/officeDocument/2006/relationships/image" Target="media/image325.wmf"/><Relationship Id="rId665" Type="http://schemas.openxmlformats.org/officeDocument/2006/relationships/image" Target="media/image355.png"/><Relationship Id="rId15" Type="http://schemas.openxmlformats.org/officeDocument/2006/relationships/image" Target="media/image8.png"/><Relationship Id="rId57" Type="http://schemas.openxmlformats.org/officeDocument/2006/relationships/oleObject" Target="embeddings/oleObject17.bin"/><Relationship Id="rId262" Type="http://schemas.openxmlformats.org/officeDocument/2006/relationships/image" Target="media/image135.wmf"/><Relationship Id="rId318" Type="http://schemas.openxmlformats.org/officeDocument/2006/relationships/oleObject" Target="embeddings/oleObject148.bin"/><Relationship Id="rId525" Type="http://schemas.openxmlformats.org/officeDocument/2006/relationships/oleObject" Target="embeddings/oleObject245.bin"/><Relationship Id="rId567" Type="http://schemas.openxmlformats.org/officeDocument/2006/relationships/oleObject" Target="embeddings/oleObject264.bin"/><Relationship Id="rId99" Type="http://schemas.openxmlformats.org/officeDocument/2006/relationships/image" Target="media/image52.png"/><Relationship Id="rId122" Type="http://schemas.openxmlformats.org/officeDocument/2006/relationships/image" Target="media/image62.wmf"/><Relationship Id="rId164" Type="http://schemas.openxmlformats.org/officeDocument/2006/relationships/oleObject" Target="embeddings/oleObject71.bin"/><Relationship Id="rId371" Type="http://schemas.openxmlformats.org/officeDocument/2006/relationships/image" Target="media/image189.wmf"/><Relationship Id="rId427" Type="http://schemas.openxmlformats.org/officeDocument/2006/relationships/oleObject" Target="embeddings/oleObject198.bin"/><Relationship Id="rId469" Type="http://schemas.openxmlformats.org/officeDocument/2006/relationships/oleObject" Target="embeddings/oleObject219.bin"/><Relationship Id="rId634" Type="http://schemas.openxmlformats.org/officeDocument/2006/relationships/image" Target="media/image331.emf"/><Relationship Id="rId676" Type="http://schemas.openxmlformats.org/officeDocument/2006/relationships/image" Target="media/image366.png"/><Relationship Id="rId26" Type="http://schemas.openxmlformats.org/officeDocument/2006/relationships/image" Target="media/image14.wmf"/><Relationship Id="rId231" Type="http://schemas.openxmlformats.org/officeDocument/2006/relationships/oleObject" Target="embeddings/oleObject103.bin"/><Relationship Id="rId273" Type="http://schemas.openxmlformats.org/officeDocument/2006/relationships/oleObject" Target="embeddings/oleObject125.bin"/><Relationship Id="rId329" Type="http://schemas.openxmlformats.org/officeDocument/2006/relationships/image" Target="media/image167.emf"/><Relationship Id="rId480" Type="http://schemas.openxmlformats.org/officeDocument/2006/relationships/oleObject" Target="embeddings/oleObject224.bin"/><Relationship Id="rId536" Type="http://schemas.openxmlformats.org/officeDocument/2006/relationships/oleObject" Target="embeddings/oleObject250.bin"/><Relationship Id="rId68" Type="http://schemas.openxmlformats.org/officeDocument/2006/relationships/image" Target="media/image37.wmf"/><Relationship Id="rId133" Type="http://schemas.openxmlformats.org/officeDocument/2006/relationships/oleObject" Target="embeddings/oleObject57.bin"/><Relationship Id="rId175" Type="http://schemas.openxmlformats.org/officeDocument/2006/relationships/image" Target="media/image91.png"/><Relationship Id="rId340" Type="http://schemas.openxmlformats.org/officeDocument/2006/relationships/image" Target="media/image173.wmf"/><Relationship Id="rId578" Type="http://schemas.openxmlformats.org/officeDocument/2006/relationships/image" Target="media/image300.wmf"/><Relationship Id="rId200" Type="http://schemas.openxmlformats.org/officeDocument/2006/relationships/oleObject" Target="embeddings/oleObject86.bin"/><Relationship Id="rId382" Type="http://schemas.openxmlformats.org/officeDocument/2006/relationships/oleObject" Target="embeddings/oleObject178.bin"/><Relationship Id="rId438" Type="http://schemas.openxmlformats.org/officeDocument/2006/relationships/image" Target="media/image226.wmf"/><Relationship Id="rId603" Type="http://schemas.openxmlformats.org/officeDocument/2006/relationships/image" Target="media/image313.wmf"/><Relationship Id="rId645" Type="http://schemas.openxmlformats.org/officeDocument/2006/relationships/image" Target="media/image342.emf"/><Relationship Id="rId242" Type="http://schemas.openxmlformats.org/officeDocument/2006/relationships/image" Target="media/image125.wmf"/><Relationship Id="rId284" Type="http://schemas.openxmlformats.org/officeDocument/2006/relationships/image" Target="media/image145.wmf"/><Relationship Id="rId491" Type="http://schemas.openxmlformats.org/officeDocument/2006/relationships/image" Target="media/image254.wmf"/><Relationship Id="rId505" Type="http://schemas.openxmlformats.org/officeDocument/2006/relationships/oleObject" Target="embeddings/oleObject235.bin"/><Relationship Id="rId37" Type="http://schemas.openxmlformats.org/officeDocument/2006/relationships/oleObject" Target="embeddings/oleObject8.bin"/><Relationship Id="rId79" Type="http://schemas.openxmlformats.org/officeDocument/2006/relationships/image" Target="media/image40.wmf"/><Relationship Id="rId102" Type="http://schemas.openxmlformats.org/officeDocument/2006/relationships/image" Target="media/image54.wmf"/><Relationship Id="rId144" Type="http://schemas.openxmlformats.org/officeDocument/2006/relationships/oleObject" Target="embeddings/oleObject62.bin"/><Relationship Id="rId547" Type="http://schemas.openxmlformats.org/officeDocument/2006/relationships/image" Target="media/image283.emf"/><Relationship Id="rId589" Type="http://schemas.openxmlformats.org/officeDocument/2006/relationships/image" Target="media/image306.wmf"/><Relationship Id="rId90" Type="http://schemas.openxmlformats.org/officeDocument/2006/relationships/oleObject" Target="embeddings/oleObject35.bin"/><Relationship Id="rId186" Type="http://schemas.openxmlformats.org/officeDocument/2006/relationships/oleObject" Target="embeddings/oleObject80.bin"/><Relationship Id="rId351" Type="http://schemas.openxmlformats.org/officeDocument/2006/relationships/image" Target="media/image178.wmf"/><Relationship Id="rId393" Type="http://schemas.openxmlformats.org/officeDocument/2006/relationships/image" Target="media/image200.wmf"/><Relationship Id="rId407" Type="http://schemas.openxmlformats.org/officeDocument/2006/relationships/image" Target="media/image209.png"/><Relationship Id="rId449" Type="http://schemas.openxmlformats.org/officeDocument/2006/relationships/oleObject" Target="embeddings/oleObject209.bin"/><Relationship Id="rId614" Type="http://schemas.openxmlformats.org/officeDocument/2006/relationships/image" Target="media/image320.wmf"/><Relationship Id="rId656" Type="http://schemas.openxmlformats.org/officeDocument/2006/relationships/image" Target="media/image350.emf"/><Relationship Id="rId211" Type="http://schemas.openxmlformats.org/officeDocument/2006/relationships/oleObject" Target="embeddings/oleObject92.bin"/><Relationship Id="rId253" Type="http://schemas.openxmlformats.org/officeDocument/2006/relationships/oleObject" Target="embeddings/oleObject114.bin"/><Relationship Id="rId295" Type="http://schemas.openxmlformats.org/officeDocument/2006/relationships/oleObject" Target="embeddings/oleObject136.bin"/><Relationship Id="rId309" Type="http://schemas.openxmlformats.org/officeDocument/2006/relationships/oleObject" Target="embeddings/oleObject144.bin"/><Relationship Id="rId460" Type="http://schemas.openxmlformats.org/officeDocument/2006/relationships/image" Target="media/image237.wmf"/><Relationship Id="rId516" Type="http://schemas.openxmlformats.org/officeDocument/2006/relationships/image" Target="media/image267.wmf"/><Relationship Id="rId48" Type="http://schemas.openxmlformats.org/officeDocument/2006/relationships/image" Target="media/image26.emf"/><Relationship Id="rId113" Type="http://schemas.openxmlformats.org/officeDocument/2006/relationships/oleObject" Target="embeddings/oleObject47.bin"/><Relationship Id="rId320" Type="http://schemas.openxmlformats.org/officeDocument/2006/relationships/oleObject" Target="embeddings/oleObject149.bin"/><Relationship Id="rId558" Type="http://schemas.openxmlformats.org/officeDocument/2006/relationships/image" Target="media/image289.png"/><Relationship Id="rId155" Type="http://schemas.openxmlformats.org/officeDocument/2006/relationships/image" Target="media/image79.wmf"/><Relationship Id="rId197" Type="http://schemas.openxmlformats.org/officeDocument/2006/relationships/image" Target="media/image104.wmf"/><Relationship Id="rId362" Type="http://schemas.openxmlformats.org/officeDocument/2006/relationships/oleObject" Target="embeddings/oleObject169.bin"/><Relationship Id="rId418" Type="http://schemas.openxmlformats.org/officeDocument/2006/relationships/oleObject" Target="embeddings/oleObject194.bin"/><Relationship Id="rId625" Type="http://schemas.openxmlformats.org/officeDocument/2006/relationships/image" Target="media/image326.wmf"/><Relationship Id="rId222" Type="http://schemas.openxmlformats.org/officeDocument/2006/relationships/image" Target="media/image115.wmf"/><Relationship Id="rId264" Type="http://schemas.openxmlformats.org/officeDocument/2006/relationships/image" Target="media/image136.wmf"/><Relationship Id="rId471" Type="http://schemas.openxmlformats.org/officeDocument/2006/relationships/oleObject" Target="embeddings/oleObject220.bin"/><Relationship Id="rId667" Type="http://schemas.openxmlformats.org/officeDocument/2006/relationships/image" Target="media/image357.emf"/><Relationship Id="rId17" Type="http://schemas.openxmlformats.org/officeDocument/2006/relationships/oleObject" Target="embeddings/oleObject1.bin"/><Relationship Id="rId59" Type="http://schemas.openxmlformats.org/officeDocument/2006/relationships/oleObject" Target="embeddings/oleObject18.bin"/><Relationship Id="rId124" Type="http://schemas.openxmlformats.org/officeDocument/2006/relationships/image" Target="media/image63.wmf"/><Relationship Id="rId527" Type="http://schemas.openxmlformats.org/officeDocument/2006/relationships/oleObject" Target="embeddings/oleObject246.bin"/><Relationship Id="rId569" Type="http://schemas.openxmlformats.org/officeDocument/2006/relationships/oleObject" Target="embeddings/oleObject265.bin"/><Relationship Id="rId70" Type="http://schemas.openxmlformats.org/officeDocument/2006/relationships/oleObject" Target="embeddings/oleObject24.bin"/><Relationship Id="rId166" Type="http://schemas.openxmlformats.org/officeDocument/2006/relationships/image" Target="media/image86.png"/><Relationship Id="rId331" Type="http://schemas.openxmlformats.org/officeDocument/2006/relationships/oleObject" Target="embeddings/oleObject154.bin"/><Relationship Id="rId373" Type="http://schemas.openxmlformats.org/officeDocument/2006/relationships/image" Target="media/image190.png"/><Relationship Id="rId429" Type="http://schemas.openxmlformats.org/officeDocument/2006/relationships/oleObject" Target="embeddings/oleObject199.bin"/><Relationship Id="rId580" Type="http://schemas.openxmlformats.org/officeDocument/2006/relationships/image" Target="media/image301.wmf"/><Relationship Id="rId636" Type="http://schemas.openxmlformats.org/officeDocument/2006/relationships/image" Target="media/image333.png"/><Relationship Id="rId1" Type="http://schemas.openxmlformats.org/officeDocument/2006/relationships/customXml" Target="../customXml/item1.xml"/><Relationship Id="rId233" Type="http://schemas.openxmlformats.org/officeDocument/2006/relationships/image" Target="media/image121.wmf"/><Relationship Id="rId440" Type="http://schemas.openxmlformats.org/officeDocument/2006/relationships/image" Target="media/image227.wmf"/><Relationship Id="rId678" Type="http://schemas.openxmlformats.org/officeDocument/2006/relationships/image" Target="media/image368.png"/><Relationship Id="rId28" Type="http://schemas.openxmlformats.org/officeDocument/2006/relationships/image" Target="media/image15.emf"/><Relationship Id="rId275" Type="http://schemas.openxmlformats.org/officeDocument/2006/relationships/oleObject" Target="embeddings/oleObject126.bin"/><Relationship Id="rId300" Type="http://schemas.openxmlformats.org/officeDocument/2006/relationships/image" Target="media/image153.wmf"/><Relationship Id="rId482" Type="http://schemas.openxmlformats.org/officeDocument/2006/relationships/image" Target="media/image248.emf"/><Relationship Id="rId538" Type="http://schemas.openxmlformats.org/officeDocument/2006/relationships/oleObject" Target="embeddings/oleObject251.bin"/><Relationship Id="rId81" Type="http://schemas.openxmlformats.org/officeDocument/2006/relationships/oleObject" Target="embeddings/oleObject32.bin"/><Relationship Id="rId135" Type="http://schemas.openxmlformats.org/officeDocument/2006/relationships/image" Target="media/image69.wmf"/><Relationship Id="rId177" Type="http://schemas.openxmlformats.org/officeDocument/2006/relationships/oleObject" Target="embeddings/oleObject76.bin"/><Relationship Id="rId342" Type="http://schemas.openxmlformats.org/officeDocument/2006/relationships/oleObject" Target="embeddings/oleObject160.bin"/><Relationship Id="rId384" Type="http://schemas.openxmlformats.org/officeDocument/2006/relationships/oleObject" Target="embeddings/oleObject179.bin"/><Relationship Id="rId591" Type="http://schemas.openxmlformats.org/officeDocument/2006/relationships/image" Target="media/image307.wmf"/><Relationship Id="rId605" Type="http://schemas.openxmlformats.org/officeDocument/2006/relationships/image" Target="media/image314.emf"/><Relationship Id="rId202" Type="http://schemas.openxmlformats.org/officeDocument/2006/relationships/oleObject" Target="embeddings/oleObject87.bin"/><Relationship Id="rId244" Type="http://schemas.openxmlformats.org/officeDocument/2006/relationships/image" Target="media/image126.wmf"/><Relationship Id="rId647" Type="http://schemas.openxmlformats.org/officeDocument/2006/relationships/image" Target="media/image344.png"/><Relationship Id="rId39" Type="http://schemas.openxmlformats.org/officeDocument/2006/relationships/oleObject" Target="embeddings/oleObject9.bin"/><Relationship Id="rId286" Type="http://schemas.openxmlformats.org/officeDocument/2006/relationships/image" Target="media/image146.wmf"/><Relationship Id="rId451" Type="http://schemas.openxmlformats.org/officeDocument/2006/relationships/oleObject" Target="embeddings/oleObject210.bin"/><Relationship Id="rId493" Type="http://schemas.openxmlformats.org/officeDocument/2006/relationships/image" Target="media/image255.wmf"/><Relationship Id="rId507" Type="http://schemas.openxmlformats.org/officeDocument/2006/relationships/oleObject" Target="embeddings/oleObject236.bin"/><Relationship Id="rId549" Type="http://schemas.openxmlformats.org/officeDocument/2006/relationships/image" Target="media/image285.wmf"/><Relationship Id="rId50" Type="http://schemas.openxmlformats.org/officeDocument/2006/relationships/image" Target="media/image28.wmf"/><Relationship Id="rId104" Type="http://schemas.openxmlformats.org/officeDocument/2006/relationships/oleObject" Target="embeddings/oleObject41.bin"/><Relationship Id="rId146" Type="http://schemas.openxmlformats.org/officeDocument/2006/relationships/oleObject" Target="embeddings/oleObject63.bin"/><Relationship Id="rId188" Type="http://schemas.openxmlformats.org/officeDocument/2006/relationships/oleObject" Target="embeddings/oleObject81.bin"/><Relationship Id="rId311" Type="http://schemas.openxmlformats.org/officeDocument/2006/relationships/image" Target="media/image158.wmf"/><Relationship Id="rId353" Type="http://schemas.openxmlformats.org/officeDocument/2006/relationships/image" Target="media/image179.wmf"/><Relationship Id="rId395" Type="http://schemas.openxmlformats.org/officeDocument/2006/relationships/image" Target="media/image201.png"/><Relationship Id="rId409" Type="http://schemas.openxmlformats.org/officeDocument/2006/relationships/oleObject" Target="embeddings/oleObject190.bin"/><Relationship Id="rId560" Type="http://schemas.openxmlformats.org/officeDocument/2006/relationships/oleObject" Target="embeddings/oleObject261.bin"/><Relationship Id="rId92" Type="http://schemas.openxmlformats.org/officeDocument/2006/relationships/image" Target="media/image47.wmf"/><Relationship Id="rId213" Type="http://schemas.openxmlformats.org/officeDocument/2006/relationships/oleObject" Target="embeddings/oleObject94.bin"/><Relationship Id="rId420" Type="http://schemas.openxmlformats.org/officeDocument/2006/relationships/oleObject" Target="embeddings/oleObject195.bin"/><Relationship Id="rId616" Type="http://schemas.openxmlformats.org/officeDocument/2006/relationships/image" Target="media/image321.wmf"/><Relationship Id="rId658" Type="http://schemas.openxmlformats.org/officeDocument/2006/relationships/image" Target="media/image352.wmf"/><Relationship Id="rId255" Type="http://schemas.openxmlformats.org/officeDocument/2006/relationships/oleObject" Target="embeddings/oleObject115.bin"/><Relationship Id="rId297" Type="http://schemas.openxmlformats.org/officeDocument/2006/relationships/oleObject" Target="embeddings/oleObject137.bin"/><Relationship Id="rId462" Type="http://schemas.openxmlformats.org/officeDocument/2006/relationships/image" Target="media/image238.wmf"/><Relationship Id="rId518" Type="http://schemas.openxmlformats.org/officeDocument/2006/relationships/image" Target="media/image268.wmf"/><Relationship Id="rId115" Type="http://schemas.openxmlformats.org/officeDocument/2006/relationships/oleObject" Target="embeddings/oleObject48.bin"/><Relationship Id="rId157" Type="http://schemas.openxmlformats.org/officeDocument/2006/relationships/oleObject" Target="embeddings/oleObject69.bin"/><Relationship Id="rId322" Type="http://schemas.openxmlformats.org/officeDocument/2006/relationships/oleObject" Target="embeddings/oleObject150.bin"/><Relationship Id="rId364" Type="http://schemas.openxmlformats.org/officeDocument/2006/relationships/oleObject" Target="embeddings/oleObject170.bin"/><Relationship Id="rId61" Type="http://schemas.openxmlformats.org/officeDocument/2006/relationships/oleObject" Target="embeddings/oleObject19.bin"/><Relationship Id="rId199" Type="http://schemas.openxmlformats.org/officeDocument/2006/relationships/image" Target="media/image105.wmf"/><Relationship Id="rId571" Type="http://schemas.openxmlformats.org/officeDocument/2006/relationships/oleObject" Target="embeddings/oleObject266.bin"/><Relationship Id="rId627" Type="http://schemas.openxmlformats.org/officeDocument/2006/relationships/image" Target="media/image327.wmf"/><Relationship Id="rId669" Type="http://schemas.openxmlformats.org/officeDocument/2006/relationships/image" Target="media/image359.emf"/><Relationship Id="rId19" Type="http://schemas.openxmlformats.org/officeDocument/2006/relationships/image" Target="../arial28/media/image5.jpeg" TargetMode="External"/><Relationship Id="rId224" Type="http://schemas.openxmlformats.org/officeDocument/2006/relationships/image" Target="media/image116.wmf"/><Relationship Id="rId266" Type="http://schemas.openxmlformats.org/officeDocument/2006/relationships/image" Target="media/image137.wmf"/><Relationship Id="rId431" Type="http://schemas.openxmlformats.org/officeDocument/2006/relationships/oleObject" Target="embeddings/oleObject200.bin"/><Relationship Id="rId473" Type="http://schemas.openxmlformats.org/officeDocument/2006/relationships/image" Target="media/image244.wmf"/><Relationship Id="rId529" Type="http://schemas.openxmlformats.org/officeDocument/2006/relationships/oleObject" Target="embeddings/oleObject247.bin"/><Relationship Id="rId680" Type="http://schemas.openxmlformats.org/officeDocument/2006/relationships/image" Target="media/image370.png"/><Relationship Id="rId30" Type="http://schemas.openxmlformats.org/officeDocument/2006/relationships/oleObject" Target="embeddings/oleObject5.bin"/><Relationship Id="rId126" Type="http://schemas.openxmlformats.org/officeDocument/2006/relationships/image" Target="media/image64.wmf"/><Relationship Id="rId168" Type="http://schemas.openxmlformats.org/officeDocument/2006/relationships/oleObject" Target="embeddings/oleObject72.bin"/><Relationship Id="rId333" Type="http://schemas.openxmlformats.org/officeDocument/2006/relationships/oleObject" Target="embeddings/oleObject155.bin"/><Relationship Id="rId540" Type="http://schemas.openxmlformats.org/officeDocument/2006/relationships/oleObject" Target="embeddings/oleObject252.bin"/><Relationship Id="rId72" Type="http://schemas.openxmlformats.org/officeDocument/2006/relationships/oleObject" Target="embeddings/oleObject26.bin"/><Relationship Id="rId375" Type="http://schemas.openxmlformats.org/officeDocument/2006/relationships/oleObject" Target="embeddings/oleObject175.bin"/><Relationship Id="rId582" Type="http://schemas.openxmlformats.org/officeDocument/2006/relationships/image" Target="media/image302.png"/><Relationship Id="rId638" Type="http://schemas.openxmlformats.org/officeDocument/2006/relationships/image" Target="media/image335.png"/><Relationship Id="rId3" Type="http://schemas.openxmlformats.org/officeDocument/2006/relationships/styles" Target="styles.xml"/><Relationship Id="rId235" Type="http://schemas.openxmlformats.org/officeDocument/2006/relationships/oleObject" Target="embeddings/oleObject105.bin"/><Relationship Id="rId277" Type="http://schemas.openxmlformats.org/officeDocument/2006/relationships/oleObject" Target="embeddings/oleObject127.bin"/><Relationship Id="rId400" Type="http://schemas.openxmlformats.org/officeDocument/2006/relationships/oleObject" Target="embeddings/oleObject187.bin"/><Relationship Id="rId442" Type="http://schemas.openxmlformats.org/officeDocument/2006/relationships/image" Target="media/image228.wmf"/><Relationship Id="rId484" Type="http://schemas.openxmlformats.org/officeDocument/2006/relationships/image" Target="media/image250.emf"/><Relationship Id="rId137" Type="http://schemas.openxmlformats.org/officeDocument/2006/relationships/image" Target="media/image70.wmf"/><Relationship Id="rId302" Type="http://schemas.openxmlformats.org/officeDocument/2006/relationships/image" Target="media/image154.wmf"/><Relationship Id="rId344" Type="http://schemas.openxmlformats.org/officeDocument/2006/relationships/oleObject" Target="embeddings/oleObject161.bin"/><Relationship Id="rId41" Type="http://schemas.openxmlformats.org/officeDocument/2006/relationships/oleObject" Target="embeddings/oleObject10.bin"/><Relationship Id="rId83" Type="http://schemas.openxmlformats.org/officeDocument/2006/relationships/image" Target="media/image42.png"/><Relationship Id="rId179" Type="http://schemas.openxmlformats.org/officeDocument/2006/relationships/image" Target="media/image94.wmf"/><Relationship Id="rId386" Type="http://schemas.openxmlformats.org/officeDocument/2006/relationships/oleObject" Target="embeddings/oleObject180.bin"/><Relationship Id="rId551" Type="http://schemas.openxmlformats.org/officeDocument/2006/relationships/image" Target="media/image286.wmf"/><Relationship Id="rId593" Type="http://schemas.openxmlformats.org/officeDocument/2006/relationships/image" Target="media/image308.wmf"/><Relationship Id="rId607" Type="http://schemas.openxmlformats.org/officeDocument/2006/relationships/image" Target="media/image316.png"/><Relationship Id="rId649" Type="http://schemas.openxmlformats.org/officeDocument/2006/relationships/oleObject" Target="embeddings/oleObject295.bin"/><Relationship Id="rId190" Type="http://schemas.openxmlformats.org/officeDocument/2006/relationships/oleObject" Target="embeddings/oleObject82.bin"/><Relationship Id="rId204" Type="http://schemas.openxmlformats.org/officeDocument/2006/relationships/oleObject" Target="embeddings/oleObject88.bin"/><Relationship Id="rId246" Type="http://schemas.openxmlformats.org/officeDocument/2006/relationships/image" Target="media/image127.wmf"/><Relationship Id="rId288" Type="http://schemas.openxmlformats.org/officeDocument/2006/relationships/image" Target="media/image147.wmf"/><Relationship Id="rId411" Type="http://schemas.openxmlformats.org/officeDocument/2006/relationships/image" Target="media/image212.wmf"/><Relationship Id="rId453" Type="http://schemas.openxmlformats.org/officeDocument/2006/relationships/oleObject" Target="embeddings/oleObject211.bin"/><Relationship Id="rId509" Type="http://schemas.openxmlformats.org/officeDocument/2006/relationships/oleObject" Target="embeddings/oleObject237.bin"/><Relationship Id="rId660" Type="http://schemas.openxmlformats.org/officeDocument/2006/relationships/oleObject" Target="embeddings/oleObject299.bin"/><Relationship Id="rId106" Type="http://schemas.openxmlformats.org/officeDocument/2006/relationships/oleObject" Target="embeddings/oleObject42.bin"/><Relationship Id="rId313" Type="http://schemas.openxmlformats.org/officeDocument/2006/relationships/image" Target="media/image159.wmf"/><Relationship Id="rId495" Type="http://schemas.openxmlformats.org/officeDocument/2006/relationships/image" Target="media/image256.png"/><Relationship Id="rId10" Type="http://schemas.openxmlformats.org/officeDocument/2006/relationships/image" Target="media/image3.png"/><Relationship Id="rId52" Type="http://schemas.openxmlformats.org/officeDocument/2006/relationships/image" Target="media/image29.wmf"/><Relationship Id="rId94" Type="http://schemas.openxmlformats.org/officeDocument/2006/relationships/image" Target="media/image48.wmf"/><Relationship Id="rId148" Type="http://schemas.openxmlformats.org/officeDocument/2006/relationships/oleObject" Target="embeddings/oleObject64.bin"/><Relationship Id="rId355" Type="http://schemas.openxmlformats.org/officeDocument/2006/relationships/image" Target="media/image180.png"/><Relationship Id="rId397" Type="http://schemas.openxmlformats.org/officeDocument/2006/relationships/oleObject" Target="embeddings/oleObject186.bin"/><Relationship Id="rId520" Type="http://schemas.openxmlformats.org/officeDocument/2006/relationships/image" Target="media/image269.wmf"/><Relationship Id="rId562" Type="http://schemas.openxmlformats.org/officeDocument/2006/relationships/oleObject" Target="embeddings/oleObject262.bin"/><Relationship Id="rId618" Type="http://schemas.openxmlformats.org/officeDocument/2006/relationships/image" Target="media/image322.wmf"/><Relationship Id="rId215" Type="http://schemas.openxmlformats.org/officeDocument/2006/relationships/oleObject" Target="embeddings/oleObject95.bin"/><Relationship Id="rId257" Type="http://schemas.openxmlformats.org/officeDocument/2006/relationships/oleObject" Target="embeddings/oleObject116.bin"/><Relationship Id="rId422" Type="http://schemas.openxmlformats.org/officeDocument/2006/relationships/oleObject" Target="embeddings/oleObject196.bin"/><Relationship Id="rId464" Type="http://schemas.openxmlformats.org/officeDocument/2006/relationships/image" Target="media/image239.wmf"/><Relationship Id="rId299" Type="http://schemas.openxmlformats.org/officeDocument/2006/relationships/oleObject" Target="embeddings/oleObject138.bin"/><Relationship Id="rId63" Type="http://schemas.openxmlformats.org/officeDocument/2006/relationships/oleObject" Target="embeddings/oleObject20.bin"/><Relationship Id="rId159" Type="http://schemas.openxmlformats.org/officeDocument/2006/relationships/image" Target="media/image81.jpeg"/><Relationship Id="rId366" Type="http://schemas.openxmlformats.org/officeDocument/2006/relationships/oleObject" Target="embeddings/oleObject171.bin"/><Relationship Id="rId573" Type="http://schemas.openxmlformats.org/officeDocument/2006/relationships/oleObject" Target="embeddings/oleObject267.bin"/><Relationship Id="rId226" Type="http://schemas.openxmlformats.org/officeDocument/2006/relationships/image" Target="media/image117.wmf"/><Relationship Id="rId433" Type="http://schemas.openxmlformats.org/officeDocument/2006/relationships/oleObject" Target="embeddings/oleObject201.bin"/><Relationship Id="rId640" Type="http://schemas.openxmlformats.org/officeDocument/2006/relationships/image" Target="media/image337.png"/><Relationship Id="rId74" Type="http://schemas.openxmlformats.org/officeDocument/2006/relationships/oleObject" Target="embeddings/oleObject28.bin"/><Relationship Id="rId377" Type="http://schemas.openxmlformats.org/officeDocument/2006/relationships/oleObject" Target="embeddings/oleObject176.bin"/><Relationship Id="rId500" Type="http://schemas.openxmlformats.org/officeDocument/2006/relationships/image" Target="media/image259.wmf"/><Relationship Id="rId584" Type="http://schemas.openxmlformats.org/officeDocument/2006/relationships/oleObject" Target="embeddings/oleObject272.bin"/><Relationship Id="rId5" Type="http://schemas.openxmlformats.org/officeDocument/2006/relationships/webSettings" Target="webSettings.xml"/><Relationship Id="rId237" Type="http://schemas.openxmlformats.org/officeDocument/2006/relationships/image" Target="media/image122.emf"/><Relationship Id="rId444" Type="http://schemas.openxmlformats.org/officeDocument/2006/relationships/image" Target="media/image229.wmf"/><Relationship Id="rId651" Type="http://schemas.openxmlformats.org/officeDocument/2006/relationships/oleObject" Target="embeddings/oleObject296.bin"/><Relationship Id="rId290" Type="http://schemas.openxmlformats.org/officeDocument/2006/relationships/image" Target="media/image148.wmf"/><Relationship Id="rId304" Type="http://schemas.openxmlformats.org/officeDocument/2006/relationships/image" Target="media/image155.wmf"/><Relationship Id="rId388" Type="http://schemas.openxmlformats.org/officeDocument/2006/relationships/oleObject" Target="embeddings/oleObject182.bin"/><Relationship Id="rId511" Type="http://schemas.openxmlformats.org/officeDocument/2006/relationships/oleObject" Target="embeddings/oleObject238.bin"/><Relationship Id="rId609" Type="http://schemas.openxmlformats.org/officeDocument/2006/relationships/oleObject" Target="embeddings/oleObject283.bin"/><Relationship Id="rId85" Type="http://schemas.openxmlformats.org/officeDocument/2006/relationships/oleObject" Target="embeddings/oleObject33.bin"/><Relationship Id="rId150" Type="http://schemas.openxmlformats.org/officeDocument/2006/relationships/oleObject" Target="embeddings/oleObject65.bin"/><Relationship Id="rId595" Type="http://schemas.openxmlformats.org/officeDocument/2006/relationships/image" Target="media/image309.wmf"/><Relationship Id="rId248" Type="http://schemas.openxmlformats.org/officeDocument/2006/relationships/image" Target="media/image128.wmf"/><Relationship Id="rId455" Type="http://schemas.openxmlformats.org/officeDocument/2006/relationships/oleObject" Target="embeddings/oleObject212.bin"/><Relationship Id="rId662" Type="http://schemas.openxmlformats.org/officeDocument/2006/relationships/oleObject" Target="embeddings/oleObject301.bin"/><Relationship Id="rId12" Type="http://schemas.openxmlformats.org/officeDocument/2006/relationships/image" Target="media/image5.png"/><Relationship Id="rId108" Type="http://schemas.openxmlformats.org/officeDocument/2006/relationships/oleObject" Target="embeddings/oleObject44.bin"/><Relationship Id="rId315" Type="http://schemas.openxmlformats.org/officeDocument/2006/relationships/image" Target="media/image160.wmf"/><Relationship Id="rId522" Type="http://schemas.openxmlformats.org/officeDocument/2006/relationships/image" Target="media/image270.wmf"/><Relationship Id="rId96" Type="http://schemas.openxmlformats.org/officeDocument/2006/relationships/image" Target="media/image49.emf"/><Relationship Id="rId161" Type="http://schemas.openxmlformats.org/officeDocument/2006/relationships/oleObject" Target="embeddings/oleObject70.bin"/><Relationship Id="rId399" Type="http://schemas.openxmlformats.org/officeDocument/2006/relationships/image" Target="media/image204.wmf"/><Relationship Id="rId259" Type="http://schemas.openxmlformats.org/officeDocument/2006/relationships/oleObject" Target="embeddings/oleObject117.bin"/><Relationship Id="rId466" Type="http://schemas.openxmlformats.org/officeDocument/2006/relationships/image" Target="media/image240.wmf"/><Relationship Id="rId673" Type="http://schemas.openxmlformats.org/officeDocument/2006/relationships/image" Target="media/image363.png"/><Relationship Id="rId23" Type="http://schemas.openxmlformats.org/officeDocument/2006/relationships/image" Target="../arial28/media/image6.jpeg" TargetMode="External"/><Relationship Id="rId119" Type="http://schemas.openxmlformats.org/officeDocument/2006/relationships/oleObject" Target="embeddings/oleObject50.bin"/><Relationship Id="rId326" Type="http://schemas.openxmlformats.org/officeDocument/2006/relationships/image" Target="media/image166.wmf"/><Relationship Id="rId533" Type="http://schemas.openxmlformats.org/officeDocument/2006/relationships/image" Target="media/image276.wmf"/><Relationship Id="rId172" Type="http://schemas.openxmlformats.org/officeDocument/2006/relationships/oleObject" Target="embeddings/oleObject74.bin"/><Relationship Id="rId477" Type="http://schemas.openxmlformats.org/officeDocument/2006/relationships/oleObject" Target="embeddings/oleObject222.bin"/><Relationship Id="rId600" Type="http://schemas.openxmlformats.org/officeDocument/2006/relationships/oleObject" Target="embeddings/oleObject280.bin"/><Relationship Id="rId337" Type="http://schemas.openxmlformats.org/officeDocument/2006/relationships/image" Target="media/image172.wmf"/><Relationship Id="rId34" Type="http://schemas.openxmlformats.org/officeDocument/2006/relationships/oleObject" Target="embeddings/oleObject7.bin"/><Relationship Id="rId544" Type="http://schemas.openxmlformats.org/officeDocument/2006/relationships/oleObject" Target="embeddings/oleObject254.bin"/><Relationship Id="rId183" Type="http://schemas.openxmlformats.org/officeDocument/2006/relationships/image" Target="media/image96.wmf"/><Relationship Id="rId390" Type="http://schemas.openxmlformats.org/officeDocument/2006/relationships/oleObject" Target="embeddings/oleObject184.bin"/><Relationship Id="rId404" Type="http://schemas.openxmlformats.org/officeDocument/2006/relationships/image" Target="media/image207.png"/><Relationship Id="rId611" Type="http://schemas.openxmlformats.org/officeDocument/2006/relationships/oleObject" Target="embeddings/oleObject284.bin"/><Relationship Id="rId250" Type="http://schemas.openxmlformats.org/officeDocument/2006/relationships/image" Target="media/image129.wmf"/><Relationship Id="rId488" Type="http://schemas.openxmlformats.org/officeDocument/2006/relationships/oleObject" Target="embeddings/oleObject227.bin"/><Relationship Id="rId45" Type="http://schemas.openxmlformats.org/officeDocument/2006/relationships/oleObject" Target="embeddings/oleObject12.bin"/><Relationship Id="rId110" Type="http://schemas.openxmlformats.org/officeDocument/2006/relationships/image" Target="media/image56.wmf"/><Relationship Id="rId348" Type="http://schemas.openxmlformats.org/officeDocument/2006/relationships/oleObject" Target="embeddings/oleObject163.bin"/><Relationship Id="rId555" Type="http://schemas.openxmlformats.org/officeDocument/2006/relationships/image" Target="media/image287.emf"/><Relationship Id="rId194" Type="http://schemas.openxmlformats.org/officeDocument/2006/relationships/oleObject" Target="embeddings/oleObject83.bin"/><Relationship Id="rId208" Type="http://schemas.openxmlformats.org/officeDocument/2006/relationships/oleObject" Target="embeddings/oleObject90.bin"/><Relationship Id="rId415" Type="http://schemas.openxmlformats.org/officeDocument/2006/relationships/image" Target="media/image214.wmf"/><Relationship Id="rId622" Type="http://schemas.openxmlformats.org/officeDocument/2006/relationships/oleObject" Target="embeddings/oleObject289.bin"/><Relationship Id="rId261" Type="http://schemas.openxmlformats.org/officeDocument/2006/relationships/oleObject" Target="embeddings/oleObject118.bin"/><Relationship Id="rId499" Type="http://schemas.openxmlformats.org/officeDocument/2006/relationships/image" Target="media/image258.emf"/><Relationship Id="rId56" Type="http://schemas.openxmlformats.org/officeDocument/2006/relationships/image" Target="media/image31.wmf"/><Relationship Id="rId359" Type="http://schemas.openxmlformats.org/officeDocument/2006/relationships/oleObject" Target="embeddings/oleObject168.bin"/><Relationship Id="rId566" Type="http://schemas.openxmlformats.org/officeDocument/2006/relationships/image" Target="media/image294.wmf"/><Relationship Id="rId121" Type="http://schemas.openxmlformats.org/officeDocument/2006/relationships/oleObject" Target="embeddings/oleObject51.bin"/><Relationship Id="rId219" Type="http://schemas.openxmlformats.org/officeDocument/2006/relationships/oleObject" Target="embeddings/oleObject97.bin"/><Relationship Id="rId426" Type="http://schemas.openxmlformats.org/officeDocument/2006/relationships/image" Target="media/image220.wmf"/><Relationship Id="rId633" Type="http://schemas.openxmlformats.org/officeDocument/2006/relationships/oleObject" Target="embeddings/oleObject294.bin"/><Relationship Id="rId67" Type="http://schemas.openxmlformats.org/officeDocument/2006/relationships/oleObject" Target="embeddings/oleObject22.bin"/><Relationship Id="rId272" Type="http://schemas.openxmlformats.org/officeDocument/2006/relationships/oleObject" Target="embeddings/oleObject124.bin"/><Relationship Id="rId577" Type="http://schemas.openxmlformats.org/officeDocument/2006/relationships/oleObject" Target="embeddings/oleObject269.bin"/><Relationship Id="rId132" Type="http://schemas.openxmlformats.org/officeDocument/2006/relationships/image" Target="media/image67.wmf"/><Relationship Id="rId437" Type="http://schemas.openxmlformats.org/officeDocument/2006/relationships/oleObject" Target="embeddings/oleObject203.bin"/><Relationship Id="rId644" Type="http://schemas.openxmlformats.org/officeDocument/2006/relationships/image" Target="media/image341.png"/><Relationship Id="rId283" Type="http://schemas.openxmlformats.org/officeDocument/2006/relationships/oleObject" Target="embeddings/oleObject130.bin"/><Relationship Id="rId490" Type="http://schemas.openxmlformats.org/officeDocument/2006/relationships/oleObject" Target="embeddings/oleObject228.bin"/><Relationship Id="rId504" Type="http://schemas.openxmlformats.org/officeDocument/2006/relationships/image" Target="media/image261.wmf"/><Relationship Id="rId78" Type="http://schemas.openxmlformats.org/officeDocument/2006/relationships/oleObject" Target="embeddings/oleObject30.bin"/><Relationship Id="rId143" Type="http://schemas.openxmlformats.org/officeDocument/2006/relationships/image" Target="media/image73.wmf"/><Relationship Id="rId350" Type="http://schemas.openxmlformats.org/officeDocument/2006/relationships/oleObject" Target="embeddings/oleObject164.bin"/><Relationship Id="rId588" Type="http://schemas.openxmlformats.org/officeDocument/2006/relationships/oleObject" Target="embeddings/oleObject274.bin"/><Relationship Id="rId9" Type="http://schemas.openxmlformats.org/officeDocument/2006/relationships/image" Target="media/image2.png"/><Relationship Id="rId210" Type="http://schemas.openxmlformats.org/officeDocument/2006/relationships/oleObject" Target="embeddings/oleObject91.bin"/><Relationship Id="rId448" Type="http://schemas.openxmlformats.org/officeDocument/2006/relationships/image" Target="media/image231.wmf"/><Relationship Id="rId655" Type="http://schemas.openxmlformats.org/officeDocument/2006/relationships/image" Target="media/image349.emf"/><Relationship Id="rId294" Type="http://schemas.openxmlformats.org/officeDocument/2006/relationships/image" Target="media/image150.wmf"/><Relationship Id="rId308" Type="http://schemas.openxmlformats.org/officeDocument/2006/relationships/oleObject" Target="embeddings/oleObject143.bin"/><Relationship Id="rId515" Type="http://schemas.openxmlformats.org/officeDocument/2006/relationships/oleObject" Target="embeddings/oleObject240.bin"/><Relationship Id="rId89" Type="http://schemas.openxmlformats.org/officeDocument/2006/relationships/image" Target="media/image46.wmf"/><Relationship Id="rId154" Type="http://schemas.openxmlformats.org/officeDocument/2006/relationships/oleObject" Target="embeddings/oleObject67.bin"/><Relationship Id="rId361" Type="http://schemas.openxmlformats.org/officeDocument/2006/relationships/image" Target="media/image184.wmf"/><Relationship Id="rId599" Type="http://schemas.openxmlformats.org/officeDocument/2006/relationships/image" Target="media/image311.wmf"/><Relationship Id="rId459" Type="http://schemas.openxmlformats.org/officeDocument/2006/relationships/oleObject" Target="embeddings/oleObject214.bin"/><Relationship Id="rId666" Type="http://schemas.openxmlformats.org/officeDocument/2006/relationships/image" Target="media/image356.png"/><Relationship Id="rId16" Type="http://schemas.openxmlformats.org/officeDocument/2006/relationships/image" Target="media/image9.wmf"/><Relationship Id="rId221" Type="http://schemas.openxmlformats.org/officeDocument/2006/relationships/oleObject" Target="embeddings/oleObject98.bin"/><Relationship Id="rId319" Type="http://schemas.openxmlformats.org/officeDocument/2006/relationships/image" Target="media/image162.wmf"/><Relationship Id="rId526" Type="http://schemas.openxmlformats.org/officeDocument/2006/relationships/image" Target="media/image272.wmf"/><Relationship Id="rId165" Type="http://schemas.openxmlformats.org/officeDocument/2006/relationships/image" Target="media/image85.png"/><Relationship Id="rId372" Type="http://schemas.openxmlformats.org/officeDocument/2006/relationships/oleObject" Target="embeddings/oleObject174.bin"/><Relationship Id="rId677" Type="http://schemas.openxmlformats.org/officeDocument/2006/relationships/image" Target="media/image367.png"/><Relationship Id="rId232" Type="http://schemas.openxmlformats.org/officeDocument/2006/relationships/image" Target="media/image120.emf"/><Relationship Id="rId27" Type="http://schemas.openxmlformats.org/officeDocument/2006/relationships/oleObject" Target="embeddings/oleObject4.bin"/><Relationship Id="rId537" Type="http://schemas.openxmlformats.org/officeDocument/2006/relationships/image" Target="media/image278.wmf"/><Relationship Id="rId80" Type="http://schemas.openxmlformats.org/officeDocument/2006/relationships/oleObject" Target="embeddings/oleObject31.bin"/><Relationship Id="rId176" Type="http://schemas.openxmlformats.org/officeDocument/2006/relationships/image" Target="media/image92.wmf"/><Relationship Id="rId383" Type="http://schemas.openxmlformats.org/officeDocument/2006/relationships/image" Target="media/image196.wmf"/><Relationship Id="rId590" Type="http://schemas.openxmlformats.org/officeDocument/2006/relationships/oleObject" Target="embeddings/oleObject275.bin"/><Relationship Id="rId604" Type="http://schemas.openxmlformats.org/officeDocument/2006/relationships/oleObject" Target="embeddings/oleObject282.bin"/><Relationship Id="rId243" Type="http://schemas.openxmlformats.org/officeDocument/2006/relationships/oleObject" Target="embeddings/oleObject109.bin"/><Relationship Id="rId450" Type="http://schemas.openxmlformats.org/officeDocument/2006/relationships/image" Target="media/image232.wmf"/><Relationship Id="rId38" Type="http://schemas.openxmlformats.org/officeDocument/2006/relationships/image" Target="media/image21.wmf"/><Relationship Id="rId103" Type="http://schemas.openxmlformats.org/officeDocument/2006/relationships/oleObject" Target="embeddings/oleObject40.bin"/><Relationship Id="rId310" Type="http://schemas.openxmlformats.org/officeDocument/2006/relationships/image" Target="media/image157.png"/><Relationship Id="rId548" Type="http://schemas.openxmlformats.org/officeDocument/2006/relationships/image" Target="media/image284.e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CF1B6B-F793-4DD3-AA63-BFFD3572AA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9762</Words>
  <Characters>52720</Characters>
  <Application>Microsoft Office Word</Application>
  <DocSecurity>0</DocSecurity>
  <Lines>439</Lines>
  <Paragraphs>12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kou</dc:creator>
  <cp:keywords/>
  <dc:description/>
  <cp:lastModifiedBy>kostas girtis</cp:lastModifiedBy>
  <cp:revision>6</cp:revision>
  <cp:lastPrinted>2019-05-28T09:26:00Z</cp:lastPrinted>
  <dcterms:created xsi:type="dcterms:W3CDTF">2019-05-28T09:22:00Z</dcterms:created>
  <dcterms:modified xsi:type="dcterms:W3CDTF">2019-05-28T0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